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ink/ink209.xml" ContentType="application/inkml+xml"/>
  <Override PartName="/word/ink/ink210.xml" ContentType="application/inkml+xml"/>
  <Override PartName="/word/ink/ink211.xml" ContentType="application/inkml+xml"/>
  <Override PartName="/word/ink/ink212.xml" ContentType="application/inkml+xml"/>
  <Override PartName="/word/ink/ink213.xml" ContentType="application/inkml+xml"/>
  <Override PartName="/word/ink/ink214.xml" ContentType="application/inkml+xml"/>
  <Override PartName="/word/ink/ink215.xml" ContentType="application/inkml+xml"/>
  <Override PartName="/word/ink/ink216.xml" ContentType="application/inkml+xml"/>
  <Override PartName="/word/ink/ink217.xml" ContentType="application/inkml+xml"/>
  <Override PartName="/word/ink/ink218.xml" ContentType="application/inkml+xml"/>
  <Override PartName="/word/ink/ink219.xml" ContentType="application/inkml+xml"/>
  <Override PartName="/word/ink/ink220.xml" ContentType="application/inkml+xml"/>
  <Override PartName="/word/ink/ink221.xml" ContentType="application/inkml+xml"/>
  <Override PartName="/word/ink/ink222.xml" ContentType="application/inkml+xml"/>
  <Override PartName="/word/ink/ink223.xml" ContentType="application/inkml+xml"/>
  <Override PartName="/word/ink/ink224.xml" ContentType="application/inkml+xml"/>
  <Override PartName="/word/ink/ink225.xml" ContentType="application/inkml+xml"/>
  <Override PartName="/word/ink/ink226.xml" ContentType="application/inkml+xml"/>
  <Override PartName="/word/ink/ink227.xml" ContentType="application/inkml+xml"/>
  <Override PartName="/word/ink/ink228.xml" ContentType="application/inkml+xml"/>
  <Override PartName="/word/ink/ink229.xml" ContentType="application/inkml+xml"/>
  <Override PartName="/word/ink/ink230.xml" ContentType="application/inkml+xml"/>
  <Override PartName="/word/ink/ink231.xml" ContentType="application/inkml+xml"/>
  <Override PartName="/word/ink/ink232.xml" ContentType="application/inkml+xml"/>
  <Override PartName="/word/ink/ink233.xml" ContentType="application/inkml+xml"/>
  <Override PartName="/word/ink/ink234.xml" ContentType="application/inkml+xml"/>
  <Override PartName="/word/ink/ink235.xml" ContentType="application/inkml+xml"/>
  <Override PartName="/word/ink/ink236.xml" ContentType="application/inkml+xml"/>
  <Override PartName="/word/ink/ink237.xml" ContentType="application/inkml+xml"/>
  <Override PartName="/word/ink/ink238.xml" ContentType="application/inkml+xml"/>
  <Override PartName="/word/ink/ink239.xml" ContentType="application/inkml+xml"/>
  <Override PartName="/word/ink/ink240.xml" ContentType="application/inkml+xml"/>
  <Override PartName="/word/ink/ink241.xml" ContentType="application/inkml+xml"/>
  <Override PartName="/word/ink/ink242.xml" ContentType="application/inkml+xml"/>
  <Override PartName="/word/ink/ink243.xml" ContentType="application/inkml+xml"/>
  <Override PartName="/word/ink/ink244.xml" ContentType="application/inkml+xml"/>
  <Override PartName="/word/ink/ink245.xml" ContentType="application/inkml+xml"/>
  <Override PartName="/word/ink/ink246.xml" ContentType="application/inkml+xml"/>
  <Override PartName="/word/ink/ink247.xml" ContentType="application/inkml+xml"/>
  <Override PartName="/word/ink/ink248.xml" ContentType="application/inkml+xml"/>
  <Override PartName="/word/ink/ink249.xml" ContentType="application/inkml+xml"/>
  <Override PartName="/word/ink/ink250.xml" ContentType="application/inkml+xml"/>
  <Override PartName="/word/ink/ink251.xml" ContentType="application/inkml+xml"/>
  <Override PartName="/word/ink/ink252.xml" ContentType="application/inkml+xml"/>
  <Override PartName="/word/ink/ink253.xml" ContentType="application/inkml+xml"/>
  <Override PartName="/word/ink/ink254.xml" ContentType="application/inkml+xml"/>
  <Override PartName="/word/ink/ink255.xml" ContentType="application/inkml+xml"/>
  <Override PartName="/word/ink/ink256.xml" ContentType="application/inkml+xml"/>
  <Override PartName="/word/ink/ink257.xml" ContentType="application/inkml+xml"/>
  <Override PartName="/word/ink/ink258.xml" ContentType="application/inkml+xml"/>
  <Override PartName="/word/ink/ink259.xml" ContentType="application/inkml+xml"/>
  <Override PartName="/word/ink/ink260.xml" ContentType="application/inkml+xml"/>
  <Override PartName="/word/ink/ink261.xml" ContentType="application/inkml+xml"/>
  <Override PartName="/word/ink/ink262.xml" ContentType="application/inkml+xml"/>
  <Override PartName="/word/ink/ink263.xml" ContentType="application/inkml+xml"/>
  <Override PartName="/word/ink/ink264.xml" ContentType="application/inkml+xml"/>
  <Override PartName="/word/ink/ink265.xml" ContentType="application/inkml+xml"/>
  <Override PartName="/word/ink/ink266.xml" ContentType="application/inkml+xml"/>
  <Override PartName="/word/ink/ink267.xml" ContentType="application/inkml+xml"/>
  <Override PartName="/word/ink/ink268.xml" ContentType="application/inkml+xml"/>
  <Override PartName="/word/ink/ink269.xml" ContentType="application/inkml+xml"/>
  <Override PartName="/word/ink/ink270.xml" ContentType="application/inkml+xml"/>
  <Override PartName="/word/ink/ink271.xml" ContentType="application/inkml+xml"/>
  <Override PartName="/word/ink/ink272.xml" ContentType="application/inkml+xml"/>
  <Override PartName="/word/ink/ink273.xml" ContentType="application/inkml+xml"/>
  <Override PartName="/word/ink/ink274.xml" ContentType="application/inkml+xml"/>
  <Override PartName="/word/ink/ink275.xml" ContentType="application/inkml+xml"/>
  <Override PartName="/word/ink/ink276.xml" ContentType="application/inkml+xml"/>
  <Override PartName="/word/ink/ink277.xml" ContentType="application/inkml+xml"/>
  <Override PartName="/word/ink/ink278.xml" ContentType="application/inkml+xml"/>
  <Override PartName="/word/ink/ink279.xml" ContentType="application/inkml+xml"/>
  <Override PartName="/word/ink/ink280.xml" ContentType="application/inkml+xml"/>
  <Override PartName="/word/ink/ink281.xml" ContentType="application/inkml+xml"/>
  <Override PartName="/word/ink/ink282.xml" ContentType="application/inkml+xml"/>
  <Override PartName="/word/ink/ink283.xml" ContentType="application/inkml+xml"/>
  <Override PartName="/word/ink/ink284.xml" ContentType="application/inkml+xml"/>
  <Override PartName="/word/ink/ink285.xml" ContentType="application/inkml+xml"/>
  <Override PartName="/word/ink/ink286.xml" ContentType="application/inkml+xml"/>
  <Override PartName="/word/ink/ink287.xml" ContentType="application/inkml+xml"/>
  <Override PartName="/word/ink/ink288.xml" ContentType="application/inkml+xml"/>
  <Override PartName="/word/ink/ink289.xml" ContentType="application/inkml+xml"/>
  <Override PartName="/word/ink/ink290.xml" ContentType="application/inkml+xml"/>
  <Override PartName="/word/ink/ink291.xml" ContentType="application/inkml+xml"/>
  <Override PartName="/word/ink/ink292.xml" ContentType="application/inkml+xml"/>
  <Override PartName="/word/ink/ink293.xml" ContentType="application/inkml+xml"/>
  <Override PartName="/word/ink/ink294.xml" ContentType="application/inkml+xml"/>
  <Override PartName="/word/ink/ink295.xml" ContentType="application/inkml+xml"/>
  <Override PartName="/word/ink/ink296.xml" ContentType="application/inkml+xml"/>
  <Override PartName="/word/ink/ink297.xml" ContentType="application/inkml+xml"/>
  <Override PartName="/word/ink/ink298.xml" ContentType="application/inkml+xml"/>
  <Override PartName="/word/ink/ink299.xml" ContentType="application/inkml+xml"/>
  <Override PartName="/word/ink/ink300.xml" ContentType="application/inkml+xml"/>
  <Override PartName="/word/ink/ink301.xml" ContentType="application/inkml+xml"/>
  <Override PartName="/word/ink/ink302.xml" ContentType="application/inkml+xml"/>
  <Override PartName="/word/ink/ink303.xml" ContentType="application/inkml+xml"/>
  <Override PartName="/word/ink/ink304.xml" ContentType="application/inkml+xml"/>
  <Override PartName="/word/ink/ink305.xml" ContentType="application/inkml+xml"/>
  <Override PartName="/word/ink/ink306.xml" ContentType="application/inkml+xml"/>
  <Override PartName="/word/ink/ink307.xml" ContentType="application/inkml+xml"/>
  <Override PartName="/word/ink/ink308.xml" ContentType="application/inkml+xml"/>
  <Override PartName="/word/ink/ink309.xml" ContentType="application/inkml+xml"/>
  <Override PartName="/word/ink/ink310.xml" ContentType="application/inkml+xml"/>
  <Override PartName="/word/ink/ink311.xml" ContentType="application/inkml+xml"/>
  <Override PartName="/word/ink/ink312.xml" ContentType="application/inkml+xml"/>
  <Override PartName="/word/ink/ink313.xml" ContentType="application/inkml+xml"/>
  <Override PartName="/word/ink/ink314.xml" ContentType="application/inkml+xml"/>
  <Override PartName="/word/ink/ink315.xml" ContentType="application/inkml+xml"/>
  <Override PartName="/word/ink/ink316.xml" ContentType="application/inkml+xml"/>
  <Override PartName="/word/ink/ink317.xml" ContentType="application/inkml+xml"/>
  <Override PartName="/word/ink/ink318.xml" ContentType="application/inkml+xml"/>
  <Override PartName="/word/ink/ink319.xml" ContentType="application/inkml+xml"/>
  <Override PartName="/word/ink/ink320.xml" ContentType="application/inkml+xml"/>
  <Override PartName="/word/ink/ink321.xml" ContentType="application/inkml+xml"/>
  <Override PartName="/word/ink/ink322.xml" ContentType="application/inkml+xml"/>
  <Override PartName="/word/ink/ink323.xml" ContentType="application/inkml+xml"/>
  <Override PartName="/word/ink/ink324.xml" ContentType="application/inkml+xml"/>
  <Override PartName="/word/ink/ink325.xml" ContentType="application/inkml+xml"/>
  <Override PartName="/word/ink/ink326.xml" ContentType="application/inkml+xml"/>
  <Override PartName="/word/ink/ink327.xml" ContentType="application/inkml+xml"/>
  <Override PartName="/word/ink/ink328.xml" ContentType="application/inkml+xml"/>
  <Override PartName="/word/ink/ink329.xml" ContentType="application/inkml+xml"/>
  <Override PartName="/word/ink/ink330.xml" ContentType="application/inkml+xml"/>
  <Override PartName="/word/ink/ink331.xml" ContentType="application/inkml+xml"/>
  <Override PartName="/word/ink/ink332.xml" ContentType="application/inkml+xml"/>
  <Override PartName="/word/ink/ink333.xml" ContentType="application/inkml+xml"/>
  <Override PartName="/word/ink/ink334.xml" ContentType="application/inkml+xml"/>
  <Override PartName="/word/ink/ink335.xml" ContentType="application/inkml+xml"/>
  <Override PartName="/word/ink/ink336.xml" ContentType="application/inkml+xml"/>
  <Override PartName="/word/ink/ink337.xml" ContentType="application/inkml+xml"/>
  <Override PartName="/word/ink/ink338.xml" ContentType="application/inkml+xml"/>
  <Override PartName="/word/ink/ink339.xml" ContentType="application/inkml+xml"/>
  <Override PartName="/word/ink/ink340.xml" ContentType="application/inkml+xml"/>
  <Override PartName="/word/ink/ink341.xml" ContentType="application/inkml+xml"/>
  <Override PartName="/word/ink/ink342.xml" ContentType="application/inkml+xml"/>
  <Override PartName="/word/ink/ink343.xml" ContentType="application/inkml+xml"/>
  <Override PartName="/word/ink/ink344.xml" ContentType="application/inkml+xml"/>
  <Override PartName="/word/ink/ink345.xml" ContentType="application/inkml+xml"/>
  <Override PartName="/word/ink/ink346.xml" ContentType="application/inkml+xml"/>
  <Override PartName="/word/ink/ink347.xml" ContentType="application/inkml+xml"/>
  <Override PartName="/word/ink/ink348.xml" ContentType="application/inkml+xml"/>
  <Override PartName="/word/ink/ink349.xml" ContentType="application/inkml+xml"/>
  <Override PartName="/word/ink/ink350.xml" ContentType="application/inkml+xml"/>
  <Override PartName="/word/ink/ink351.xml" ContentType="application/inkml+xml"/>
  <Override PartName="/word/ink/ink352.xml" ContentType="application/inkml+xml"/>
  <Override PartName="/word/ink/ink353.xml" ContentType="application/inkml+xml"/>
  <Override PartName="/word/ink/ink354.xml" ContentType="application/inkml+xml"/>
  <Override PartName="/word/ink/ink355.xml" ContentType="application/inkml+xml"/>
  <Override PartName="/word/ink/ink356.xml" ContentType="application/inkml+xml"/>
  <Override PartName="/word/ink/ink357.xml" ContentType="application/inkml+xml"/>
  <Override PartName="/word/ink/ink358.xml" ContentType="application/inkml+xml"/>
  <Override PartName="/word/ink/ink359.xml" ContentType="application/inkml+xml"/>
  <Override PartName="/word/ink/ink360.xml" ContentType="application/inkml+xml"/>
  <Override PartName="/word/ink/ink361.xml" ContentType="application/inkml+xml"/>
  <Override PartName="/word/ink/ink362.xml" ContentType="application/inkml+xml"/>
  <Override PartName="/word/ink/ink363.xml" ContentType="application/inkml+xml"/>
  <Override PartName="/word/ink/ink364.xml" ContentType="application/inkml+xml"/>
  <Override PartName="/word/ink/ink365.xml" ContentType="application/inkml+xml"/>
  <Override PartName="/word/ink/ink366.xml" ContentType="application/inkml+xml"/>
  <Override PartName="/word/ink/ink367.xml" ContentType="application/inkml+xml"/>
  <Override PartName="/word/ink/ink368.xml" ContentType="application/inkml+xml"/>
  <Override PartName="/word/ink/ink369.xml" ContentType="application/inkml+xml"/>
  <Override PartName="/word/ink/ink370.xml" ContentType="application/inkml+xml"/>
  <Override PartName="/word/ink/ink371.xml" ContentType="application/inkml+xml"/>
  <Override PartName="/word/ink/ink372.xml" ContentType="application/inkml+xml"/>
  <Override PartName="/word/ink/ink373.xml" ContentType="application/inkml+xml"/>
  <Override PartName="/word/ink/ink374.xml" ContentType="application/inkml+xml"/>
  <Override PartName="/word/ink/ink375.xml" ContentType="application/inkml+xml"/>
  <Override PartName="/word/ink/ink376.xml" ContentType="application/inkml+xml"/>
  <Override PartName="/word/ink/ink377.xml" ContentType="application/inkml+xml"/>
  <Override PartName="/word/ink/ink378.xml" ContentType="application/inkml+xml"/>
  <Override PartName="/word/ink/ink379.xml" ContentType="application/inkml+xml"/>
  <Override PartName="/word/ink/ink380.xml" ContentType="application/inkml+xml"/>
  <Override PartName="/word/ink/ink381.xml" ContentType="application/inkml+xml"/>
  <Override PartName="/word/ink/ink382.xml" ContentType="application/inkml+xml"/>
  <Override PartName="/word/ink/ink383.xml" ContentType="application/inkml+xml"/>
  <Override PartName="/word/ink/ink384.xml" ContentType="application/inkml+xml"/>
  <Override PartName="/word/ink/ink385.xml" ContentType="application/inkml+xml"/>
  <Override PartName="/word/ink/ink386.xml" ContentType="application/inkml+xml"/>
  <Override PartName="/word/ink/ink387.xml" ContentType="application/inkml+xml"/>
  <Override PartName="/word/ink/ink388.xml" ContentType="application/inkml+xml"/>
  <Override PartName="/word/ink/ink389.xml" ContentType="application/inkml+xml"/>
  <Override PartName="/word/ink/ink390.xml" ContentType="application/inkml+xml"/>
  <Override PartName="/word/ink/ink391.xml" ContentType="application/inkml+xml"/>
  <Override PartName="/word/ink/ink392.xml" ContentType="application/inkml+xml"/>
  <Override PartName="/word/ink/ink393.xml" ContentType="application/inkml+xml"/>
  <Override PartName="/word/ink/ink394.xml" ContentType="application/inkml+xml"/>
  <Override PartName="/word/ink/ink395.xml" ContentType="application/inkml+xml"/>
  <Override PartName="/word/ink/ink396.xml" ContentType="application/inkml+xml"/>
  <Override PartName="/word/ink/ink397.xml" ContentType="application/inkml+xml"/>
  <Override PartName="/word/ink/ink398.xml" ContentType="application/inkml+xml"/>
  <Override PartName="/word/ink/ink399.xml" ContentType="application/inkml+xml"/>
  <Override PartName="/word/ink/ink400.xml" ContentType="application/inkml+xml"/>
  <Override PartName="/word/ink/ink401.xml" ContentType="application/inkml+xml"/>
  <Override PartName="/word/ink/ink402.xml" ContentType="application/inkml+xml"/>
  <Override PartName="/word/ink/ink403.xml" ContentType="application/inkml+xml"/>
  <Override PartName="/word/ink/ink404.xml" ContentType="application/inkml+xml"/>
  <Override PartName="/word/ink/ink405.xml" ContentType="application/inkml+xml"/>
  <Override PartName="/word/ink/ink406.xml" ContentType="application/inkml+xml"/>
  <Override PartName="/word/ink/ink407.xml" ContentType="application/inkml+xml"/>
  <Override PartName="/word/ink/ink408.xml" ContentType="application/inkml+xml"/>
  <Override PartName="/word/ink/ink409.xml" ContentType="application/inkml+xml"/>
  <Override PartName="/word/ink/ink410.xml" ContentType="application/inkml+xml"/>
  <Override PartName="/word/ink/ink411.xml" ContentType="application/inkml+xml"/>
  <Override PartName="/word/ink/ink412.xml" ContentType="application/inkml+xml"/>
  <Override PartName="/word/ink/ink413.xml" ContentType="application/inkml+xml"/>
  <Override PartName="/word/ink/ink414.xml" ContentType="application/inkml+xml"/>
  <Override PartName="/word/ink/ink415.xml" ContentType="application/inkml+xml"/>
  <Override PartName="/word/ink/ink416.xml" ContentType="application/inkml+xml"/>
  <Override PartName="/word/ink/ink417.xml" ContentType="application/inkml+xml"/>
  <Override PartName="/word/ink/ink418.xml" ContentType="application/inkml+xml"/>
  <Override PartName="/word/ink/ink419.xml" ContentType="application/inkml+xml"/>
  <Override PartName="/word/ink/ink420.xml" ContentType="application/inkml+xml"/>
  <Override PartName="/word/ink/ink421.xml" ContentType="application/inkml+xml"/>
  <Override PartName="/word/ink/ink422.xml" ContentType="application/inkml+xml"/>
  <Override PartName="/word/ink/ink423.xml" ContentType="application/inkml+xml"/>
  <Override PartName="/word/ink/ink424.xml" ContentType="application/inkml+xml"/>
  <Override PartName="/word/ink/ink425.xml" ContentType="application/inkml+xml"/>
  <Override PartName="/word/ink/ink426.xml" ContentType="application/inkml+xml"/>
  <Override PartName="/word/ink/ink427.xml" ContentType="application/inkml+xml"/>
  <Override PartName="/word/ink/ink428.xml" ContentType="application/inkml+xml"/>
  <Override PartName="/word/ink/ink429.xml" ContentType="application/inkml+xml"/>
  <Override PartName="/word/ink/ink430.xml" ContentType="application/inkml+xml"/>
  <Override PartName="/word/ink/ink431.xml" ContentType="application/inkml+xml"/>
  <Override PartName="/word/ink/ink432.xml" ContentType="application/inkml+xml"/>
  <Override PartName="/word/ink/ink433.xml" ContentType="application/inkml+xml"/>
  <Override PartName="/word/ink/ink434.xml" ContentType="application/inkml+xml"/>
  <Override PartName="/word/ink/ink435.xml" ContentType="application/inkml+xml"/>
  <Override PartName="/word/ink/ink436.xml" ContentType="application/inkml+xml"/>
  <Override PartName="/word/ink/ink437.xml" ContentType="application/inkml+xml"/>
  <Override PartName="/word/ink/ink438.xml" ContentType="application/inkml+xml"/>
  <Override PartName="/word/ink/ink439.xml" ContentType="application/inkml+xml"/>
  <Override PartName="/word/ink/ink440.xml" ContentType="application/inkml+xml"/>
  <Override PartName="/word/ink/ink441.xml" ContentType="application/inkml+xml"/>
  <Override PartName="/word/ink/ink442.xml" ContentType="application/inkml+xml"/>
  <Override PartName="/word/ink/ink443.xml" ContentType="application/inkml+xml"/>
  <Override PartName="/word/ink/ink444.xml" ContentType="application/inkml+xml"/>
  <Override PartName="/word/ink/ink445.xml" ContentType="application/inkml+xml"/>
  <Override PartName="/word/ink/ink446.xml" ContentType="application/inkml+xml"/>
  <Override PartName="/word/ink/ink447.xml" ContentType="application/inkml+xml"/>
  <Override PartName="/word/ink/ink448.xml" ContentType="application/inkml+xml"/>
  <Override PartName="/word/ink/ink449.xml" ContentType="application/inkml+xml"/>
  <Override PartName="/word/ink/ink450.xml" ContentType="application/inkml+xml"/>
  <Override PartName="/word/ink/ink451.xml" ContentType="application/inkml+xml"/>
  <Override PartName="/word/ink/ink452.xml" ContentType="application/inkml+xml"/>
  <Override PartName="/word/ink/ink453.xml" ContentType="application/inkml+xml"/>
  <Override PartName="/word/ink/ink454.xml" ContentType="application/inkml+xml"/>
  <Override PartName="/word/ink/ink455.xml" ContentType="application/inkml+xml"/>
  <Override PartName="/word/ink/ink456.xml" ContentType="application/inkml+xml"/>
  <Override PartName="/word/ink/ink457.xml" ContentType="application/inkml+xml"/>
  <Override PartName="/word/ink/ink458.xml" ContentType="application/inkml+xml"/>
  <Override PartName="/word/ink/ink459.xml" ContentType="application/inkml+xml"/>
  <Override PartName="/word/ink/ink460.xml" ContentType="application/inkml+xml"/>
  <Override PartName="/word/ink/ink461.xml" ContentType="application/inkml+xml"/>
  <Override PartName="/word/ink/ink462.xml" ContentType="application/inkml+xml"/>
  <Override PartName="/word/ink/ink463.xml" ContentType="application/inkml+xml"/>
  <Override PartName="/word/ink/ink464.xml" ContentType="application/inkml+xml"/>
  <Override PartName="/word/ink/ink465.xml" ContentType="application/inkml+xml"/>
  <Override PartName="/word/ink/ink466.xml" ContentType="application/inkml+xml"/>
  <Override PartName="/word/ink/ink467.xml" ContentType="application/inkml+xml"/>
  <Override PartName="/word/ink/ink468.xml" ContentType="application/inkml+xml"/>
  <Override PartName="/word/ink/ink469.xml" ContentType="application/inkml+xml"/>
  <Override PartName="/word/ink/ink470.xml" ContentType="application/inkml+xml"/>
  <Override PartName="/word/ink/ink471.xml" ContentType="application/inkml+xml"/>
  <Override PartName="/word/ink/ink472.xml" ContentType="application/inkml+xml"/>
  <Override PartName="/word/ink/ink473.xml" ContentType="application/inkml+xml"/>
  <Override PartName="/word/ink/ink474.xml" ContentType="application/inkml+xml"/>
  <Override PartName="/word/ink/ink475.xml" ContentType="application/inkml+xml"/>
  <Override PartName="/word/ink/ink476.xml" ContentType="application/inkml+xml"/>
  <Override PartName="/word/ink/ink477.xml" ContentType="application/inkml+xml"/>
  <Override PartName="/word/ink/ink478.xml" ContentType="application/inkml+xml"/>
  <Override PartName="/word/ink/ink479.xml" ContentType="application/inkml+xml"/>
  <Override PartName="/word/ink/ink480.xml" ContentType="application/inkml+xml"/>
  <Override PartName="/word/ink/ink481.xml" ContentType="application/inkml+xml"/>
  <Override PartName="/word/ink/ink482.xml" ContentType="application/inkml+xml"/>
  <Override PartName="/word/ink/ink483.xml" ContentType="application/inkml+xml"/>
  <Override PartName="/word/ink/ink484.xml" ContentType="application/inkml+xml"/>
  <Override PartName="/word/ink/ink485.xml" ContentType="application/inkml+xml"/>
  <Override PartName="/word/ink/ink486.xml" ContentType="application/inkml+xml"/>
  <Override PartName="/word/ink/ink487.xml" ContentType="application/inkml+xml"/>
  <Override PartName="/word/ink/ink488.xml" ContentType="application/inkml+xml"/>
  <Override PartName="/word/ink/ink489.xml" ContentType="application/inkml+xml"/>
  <Override PartName="/word/ink/ink490.xml" ContentType="application/inkml+xml"/>
  <Override PartName="/word/ink/ink491.xml" ContentType="application/inkml+xml"/>
  <Override PartName="/word/ink/ink492.xml" ContentType="application/inkml+xml"/>
  <Override PartName="/word/ink/ink493.xml" ContentType="application/inkml+xml"/>
  <Override PartName="/word/ink/ink494.xml" ContentType="application/inkml+xml"/>
  <Override PartName="/word/ink/ink495.xml" ContentType="application/inkml+xml"/>
  <Override PartName="/word/ink/ink496.xml" ContentType="application/inkml+xml"/>
  <Override PartName="/word/ink/ink497.xml" ContentType="application/inkml+xml"/>
  <Override PartName="/word/ink/ink498.xml" ContentType="application/inkml+xml"/>
  <Override PartName="/word/ink/ink499.xml" ContentType="application/inkml+xml"/>
  <Override PartName="/word/ink/ink500.xml" ContentType="application/inkml+xml"/>
  <Override PartName="/word/ink/ink501.xml" ContentType="application/inkml+xml"/>
  <Override PartName="/word/ink/ink502.xml" ContentType="application/inkml+xml"/>
  <Override PartName="/word/ink/ink503.xml" ContentType="application/inkml+xml"/>
  <Override PartName="/word/ink/ink504.xml" ContentType="application/inkml+xml"/>
  <Override PartName="/word/ink/ink505.xml" ContentType="application/inkml+xml"/>
  <Override PartName="/word/ink/ink506.xml" ContentType="application/inkml+xml"/>
  <Override PartName="/word/ink/ink507.xml" ContentType="application/inkml+xml"/>
  <Override PartName="/word/ink/ink508.xml" ContentType="application/inkml+xml"/>
  <Override PartName="/word/ink/ink509.xml" ContentType="application/inkml+xml"/>
  <Override PartName="/word/ink/ink510.xml" ContentType="application/inkml+xml"/>
  <Override PartName="/word/ink/ink511.xml" ContentType="application/inkml+xml"/>
  <Override PartName="/word/ink/ink512.xml" ContentType="application/inkml+xml"/>
  <Override PartName="/word/ink/ink513.xml" ContentType="application/inkml+xml"/>
  <Override PartName="/word/ink/ink514.xml" ContentType="application/inkml+xml"/>
  <Override PartName="/word/ink/ink515.xml" ContentType="application/inkml+xml"/>
  <Override PartName="/word/ink/ink516.xml" ContentType="application/inkml+xml"/>
  <Override PartName="/word/ink/ink517.xml" ContentType="application/inkml+xml"/>
  <Override PartName="/word/ink/ink518.xml" ContentType="application/inkml+xml"/>
  <Override PartName="/word/ink/ink519.xml" ContentType="application/inkml+xml"/>
  <Override PartName="/word/ink/ink520.xml" ContentType="application/inkml+xml"/>
  <Override PartName="/word/ink/ink521.xml" ContentType="application/inkml+xml"/>
  <Override PartName="/word/ink/ink522.xml" ContentType="application/inkml+xml"/>
  <Override PartName="/word/ink/ink523.xml" ContentType="application/inkml+xml"/>
  <Override PartName="/word/ink/ink524.xml" ContentType="application/inkml+xml"/>
  <Override PartName="/word/ink/ink525.xml" ContentType="application/inkml+xml"/>
  <Override PartName="/word/ink/ink526.xml" ContentType="application/inkml+xml"/>
  <Override PartName="/word/ink/ink527.xml" ContentType="application/inkml+xml"/>
  <Override PartName="/word/ink/ink528.xml" ContentType="application/inkml+xml"/>
  <Override PartName="/word/ink/ink529.xml" ContentType="application/inkml+xml"/>
  <Override PartName="/word/ink/ink530.xml" ContentType="application/inkml+xml"/>
  <Override PartName="/word/ink/ink531.xml" ContentType="application/inkml+xml"/>
  <Override PartName="/word/ink/ink532.xml" ContentType="application/inkml+xml"/>
  <Override PartName="/word/ink/ink533.xml" ContentType="application/inkml+xml"/>
  <Override PartName="/word/ink/ink534.xml" ContentType="application/inkml+xml"/>
  <Override PartName="/word/ink/ink535.xml" ContentType="application/inkml+xml"/>
  <Override PartName="/word/ink/ink536.xml" ContentType="application/inkml+xml"/>
  <Override PartName="/word/ink/ink537.xml" ContentType="application/inkml+xml"/>
  <Override PartName="/word/ink/ink538.xml" ContentType="application/inkml+xml"/>
  <Override PartName="/word/ink/ink539.xml" ContentType="application/inkml+xml"/>
  <Override PartName="/word/ink/ink540.xml" ContentType="application/inkml+xml"/>
  <Override PartName="/word/ink/ink541.xml" ContentType="application/inkml+xml"/>
  <Override PartName="/word/ink/ink542.xml" ContentType="application/inkml+xml"/>
  <Override PartName="/word/ink/ink543.xml" ContentType="application/inkml+xml"/>
  <Override PartName="/word/ink/ink544.xml" ContentType="application/inkml+xml"/>
  <Override PartName="/word/ink/ink545.xml" ContentType="application/inkml+xml"/>
  <Override PartName="/word/ink/ink546.xml" ContentType="application/inkml+xml"/>
  <Override PartName="/word/ink/ink547.xml" ContentType="application/inkml+xml"/>
  <Override PartName="/word/ink/ink548.xml" ContentType="application/inkml+xml"/>
  <Override PartName="/word/ink/ink549.xml" ContentType="application/inkml+xml"/>
  <Override PartName="/word/ink/ink550.xml" ContentType="application/inkml+xml"/>
  <Override PartName="/word/ink/ink551.xml" ContentType="application/inkml+xml"/>
  <Override PartName="/word/ink/ink552.xml" ContentType="application/inkml+xml"/>
  <Override PartName="/word/ink/ink553.xml" ContentType="application/inkml+xml"/>
  <Override PartName="/word/ink/ink554.xml" ContentType="application/inkml+xml"/>
  <Override PartName="/word/ink/ink555.xml" ContentType="application/inkml+xml"/>
  <Override PartName="/word/ink/ink556.xml" ContentType="application/inkml+xml"/>
  <Override PartName="/word/ink/ink557.xml" ContentType="application/inkml+xml"/>
  <Override PartName="/word/ink/ink558.xml" ContentType="application/inkml+xml"/>
  <Override PartName="/word/ink/ink559.xml" ContentType="application/inkml+xml"/>
  <Override PartName="/word/ink/ink560.xml" ContentType="application/inkml+xml"/>
  <Override PartName="/word/ink/ink561.xml" ContentType="application/inkml+xml"/>
  <Override PartName="/word/ink/ink562.xml" ContentType="application/inkml+xml"/>
  <Override PartName="/word/ink/ink563.xml" ContentType="application/inkml+xml"/>
  <Override PartName="/word/ink/ink564.xml" ContentType="application/inkml+xml"/>
  <Override PartName="/word/ink/ink565.xml" ContentType="application/inkml+xml"/>
  <Override PartName="/word/ink/ink566.xml" ContentType="application/inkml+xml"/>
  <Override PartName="/word/ink/ink567.xml" ContentType="application/inkml+xml"/>
  <Override PartName="/word/ink/ink568.xml" ContentType="application/inkml+xml"/>
  <Override PartName="/word/ink/ink569.xml" ContentType="application/inkml+xml"/>
  <Override PartName="/word/ink/ink570.xml" ContentType="application/inkml+xml"/>
  <Override PartName="/word/ink/ink571.xml" ContentType="application/inkml+xml"/>
  <Override PartName="/word/ink/ink572.xml" ContentType="application/inkml+xml"/>
  <Override PartName="/word/ink/ink573.xml" ContentType="application/inkml+xml"/>
  <Override PartName="/word/ink/ink574.xml" ContentType="application/inkml+xml"/>
  <Override PartName="/word/ink/ink575.xml" ContentType="application/inkml+xml"/>
  <Override PartName="/word/ink/ink576.xml" ContentType="application/inkml+xml"/>
  <Override PartName="/word/ink/ink577.xml" ContentType="application/inkml+xml"/>
  <Override PartName="/word/ink/ink578.xml" ContentType="application/inkml+xml"/>
  <Override PartName="/word/ink/ink579.xml" ContentType="application/inkml+xml"/>
  <Override PartName="/word/ink/ink580.xml" ContentType="application/inkml+xml"/>
  <Override PartName="/word/ink/ink581.xml" ContentType="application/inkml+xml"/>
  <Override PartName="/word/ink/ink582.xml" ContentType="application/inkml+xml"/>
  <Override PartName="/word/ink/ink583.xml" ContentType="application/inkml+xml"/>
  <Override PartName="/word/ink/ink584.xml" ContentType="application/inkml+xml"/>
  <Override PartName="/word/ink/ink585.xml" ContentType="application/inkml+xml"/>
  <Override PartName="/word/ink/ink586.xml" ContentType="application/inkml+xml"/>
  <Override PartName="/word/ink/ink587.xml" ContentType="application/inkml+xml"/>
  <Override PartName="/word/ink/ink588.xml" ContentType="application/inkml+xml"/>
  <Override PartName="/word/ink/ink589.xml" ContentType="application/inkml+xml"/>
  <Override PartName="/word/ink/ink590.xml" ContentType="application/inkml+xml"/>
  <Override PartName="/word/ink/ink591.xml" ContentType="application/inkml+xml"/>
  <Override PartName="/word/ink/ink592.xml" ContentType="application/inkml+xml"/>
  <Override PartName="/word/ink/ink593.xml" ContentType="application/inkml+xml"/>
  <Override PartName="/word/ink/ink594.xml" ContentType="application/inkml+xml"/>
  <Override PartName="/word/ink/ink595.xml" ContentType="application/inkml+xml"/>
  <Override PartName="/word/ink/ink596.xml" ContentType="application/inkml+xml"/>
  <Override PartName="/word/ink/ink597.xml" ContentType="application/inkml+xml"/>
  <Override PartName="/word/ink/ink598.xml" ContentType="application/inkml+xml"/>
  <Override PartName="/word/ink/ink599.xml" ContentType="application/inkml+xml"/>
  <Override PartName="/word/ink/ink600.xml" ContentType="application/inkml+xml"/>
  <Override PartName="/word/ink/ink601.xml" ContentType="application/inkml+xml"/>
  <Override PartName="/word/ink/ink602.xml" ContentType="application/inkml+xml"/>
  <Override PartName="/word/ink/ink603.xml" ContentType="application/inkml+xml"/>
  <Override PartName="/word/ink/ink604.xml" ContentType="application/inkml+xml"/>
  <Override PartName="/word/ink/ink605.xml" ContentType="application/inkml+xml"/>
  <Override PartName="/word/ink/ink606.xml" ContentType="application/inkml+xml"/>
  <Override PartName="/word/ink/ink607.xml" ContentType="application/inkml+xml"/>
  <Override PartName="/word/ink/ink608.xml" ContentType="application/inkml+xml"/>
  <Override PartName="/word/ink/ink609.xml" ContentType="application/inkml+xml"/>
  <Override PartName="/word/ink/ink610.xml" ContentType="application/inkml+xml"/>
  <Override PartName="/word/ink/ink611.xml" ContentType="application/inkml+xml"/>
  <Override PartName="/word/ink/ink612.xml" ContentType="application/inkml+xml"/>
  <Override PartName="/word/ink/ink613.xml" ContentType="application/inkml+xml"/>
  <Override PartName="/word/ink/ink614.xml" ContentType="application/inkml+xml"/>
  <Override PartName="/word/ink/ink615.xml" ContentType="application/inkml+xml"/>
  <Override PartName="/word/ink/ink616.xml" ContentType="application/inkml+xml"/>
  <Override PartName="/word/ink/ink617.xml" ContentType="application/inkml+xml"/>
  <Override PartName="/word/ink/ink618.xml" ContentType="application/inkml+xml"/>
  <Override PartName="/word/ink/ink619.xml" ContentType="application/inkml+xml"/>
  <Override PartName="/word/ink/ink620.xml" ContentType="application/inkml+xml"/>
  <Override PartName="/word/ink/ink621.xml" ContentType="application/inkml+xml"/>
  <Override PartName="/word/ink/ink622.xml" ContentType="application/inkml+xml"/>
  <Override PartName="/word/ink/ink623.xml" ContentType="application/inkml+xml"/>
  <Override PartName="/word/ink/ink624.xml" ContentType="application/inkml+xml"/>
  <Override PartName="/word/ink/ink625.xml" ContentType="application/inkml+xml"/>
  <Override PartName="/word/ink/ink626.xml" ContentType="application/inkml+xml"/>
  <Override PartName="/word/ink/ink627.xml" ContentType="application/inkml+xml"/>
  <Override PartName="/word/ink/ink628.xml" ContentType="application/inkml+xml"/>
  <Override PartName="/word/ink/ink629.xml" ContentType="application/inkml+xml"/>
  <Override PartName="/word/ink/ink630.xml" ContentType="application/inkml+xml"/>
  <Override PartName="/word/ink/ink631.xml" ContentType="application/inkml+xml"/>
  <Override PartName="/word/ink/ink632.xml" ContentType="application/inkml+xml"/>
  <Override PartName="/word/ink/ink633.xml" ContentType="application/inkml+xml"/>
  <Override PartName="/word/ink/ink634.xml" ContentType="application/inkml+xml"/>
  <Override PartName="/word/ink/ink635.xml" ContentType="application/inkml+xml"/>
  <Override PartName="/word/ink/ink636.xml" ContentType="application/inkml+xml"/>
  <Override PartName="/word/ink/ink637.xml" ContentType="application/inkml+xml"/>
  <Override PartName="/word/ink/ink638.xml" ContentType="application/inkml+xml"/>
  <Override PartName="/word/ink/ink639.xml" ContentType="application/inkml+xml"/>
  <Override PartName="/word/ink/ink640.xml" ContentType="application/inkml+xml"/>
  <Override PartName="/word/ink/ink641.xml" ContentType="application/inkml+xml"/>
  <Override PartName="/word/ink/ink642.xml" ContentType="application/inkml+xml"/>
  <Override PartName="/word/ink/ink643.xml" ContentType="application/inkml+xml"/>
  <Override PartName="/word/ink/ink644.xml" ContentType="application/inkml+xml"/>
  <Override PartName="/word/ink/ink645.xml" ContentType="application/inkml+xml"/>
  <Override PartName="/word/ink/ink646.xml" ContentType="application/inkml+xml"/>
  <Override PartName="/word/ink/ink647.xml" ContentType="application/inkml+xml"/>
  <Override PartName="/word/ink/ink648.xml" ContentType="application/inkml+xml"/>
  <Override PartName="/word/ink/ink649.xml" ContentType="application/inkml+xml"/>
  <Override PartName="/word/ink/ink650.xml" ContentType="application/inkml+xml"/>
  <Override PartName="/word/ink/ink651.xml" ContentType="application/inkml+xml"/>
  <Override PartName="/word/ink/ink652.xml" ContentType="application/inkml+xml"/>
  <Override PartName="/word/ink/ink653.xml" ContentType="application/inkml+xml"/>
  <Override PartName="/word/ink/ink654.xml" ContentType="application/inkml+xml"/>
  <Override PartName="/word/ink/ink655.xml" ContentType="application/inkml+xml"/>
  <Override PartName="/word/ink/ink656.xml" ContentType="application/inkml+xml"/>
  <Override PartName="/word/ink/ink657.xml" ContentType="application/inkml+xml"/>
  <Override PartName="/word/ink/ink658.xml" ContentType="application/inkml+xml"/>
  <Override PartName="/word/ink/ink659.xml" ContentType="application/inkml+xml"/>
  <Override PartName="/word/ink/ink660.xml" ContentType="application/inkml+xml"/>
  <Override PartName="/word/ink/ink661.xml" ContentType="application/inkml+xml"/>
  <Override PartName="/word/ink/ink662.xml" ContentType="application/inkml+xml"/>
  <Override PartName="/word/ink/ink663.xml" ContentType="application/inkml+xml"/>
  <Override PartName="/word/ink/ink664.xml" ContentType="application/inkml+xml"/>
  <Override PartName="/word/ink/ink665.xml" ContentType="application/inkml+xml"/>
  <Override PartName="/word/ink/ink666.xml" ContentType="application/inkml+xml"/>
  <Override PartName="/word/ink/ink667.xml" ContentType="application/inkml+xml"/>
  <Override PartName="/word/ink/ink668.xml" ContentType="application/inkml+xml"/>
  <Override PartName="/word/ink/ink669.xml" ContentType="application/inkml+xml"/>
  <Override PartName="/word/ink/ink670.xml" ContentType="application/inkml+xml"/>
  <Override PartName="/word/ink/ink671.xml" ContentType="application/inkml+xml"/>
  <Override PartName="/word/ink/ink672.xml" ContentType="application/inkml+xml"/>
  <Override PartName="/word/ink/ink673.xml" ContentType="application/inkml+xml"/>
  <Override PartName="/word/ink/ink674.xml" ContentType="application/inkml+xml"/>
  <Override PartName="/word/ink/ink675.xml" ContentType="application/inkml+xml"/>
  <Override PartName="/word/ink/ink676.xml" ContentType="application/inkml+xml"/>
  <Override PartName="/word/ink/ink677.xml" ContentType="application/inkml+xml"/>
  <Override PartName="/word/ink/ink678.xml" ContentType="application/inkml+xml"/>
  <Override PartName="/word/ink/ink679.xml" ContentType="application/inkml+xml"/>
  <Override PartName="/word/ink/ink680.xml" ContentType="application/inkml+xml"/>
  <Override PartName="/word/ink/ink681.xml" ContentType="application/inkml+xml"/>
  <Override PartName="/word/ink/ink682.xml" ContentType="application/inkml+xml"/>
  <Override PartName="/word/ink/ink683.xml" ContentType="application/inkml+xml"/>
  <Override PartName="/word/ink/ink684.xml" ContentType="application/inkml+xml"/>
  <Override PartName="/word/ink/ink685.xml" ContentType="application/inkml+xml"/>
  <Override PartName="/word/ink/ink686.xml" ContentType="application/inkml+xml"/>
  <Override PartName="/word/ink/ink687.xml" ContentType="application/inkml+xml"/>
  <Override PartName="/word/ink/ink688.xml" ContentType="application/inkml+xml"/>
  <Override PartName="/word/ink/ink689.xml" ContentType="application/inkml+xml"/>
  <Override PartName="/word/ink/ink690.xml" ContentType="application/inkml+xml"/>
  <Override PartName="/word/ink/ink691.xml" ContentType="application/inkml+xml"/>
  <Override PartName="/word/ink/ink692.xml" ContentType="application/inkml+xml"/>
  <Override PartName="/word/ink/ink693.xml" ContentType="application/inkml+xml"/>
  <Override PartName="/word/ink/ink694.xml" ContentType="application/inkml+xml"/>
  <Override PartName="/word/ink/ink695.xml" ContentType="application/inkml+xml"/>
  <Override PartName="/word/ink/ink696.xml" ContentType="application/inkml+xml"/>
  <Override PartName="/word/ink/ink697.xml" ContentType="application/inkml+xml"/>
  <Override PartName="/word/ink/ink698.xml" ContentType="application/inkml+xml"/>
  <Override PartName="/word/ink/ink699.xml" ContentType="application/inkml+xml"/>
  <Override PartName="/word/ink/ink700.xml" ContentType="application/inkml+xml"/>
  <Override PartName="/word/ink/ink701.xml" ContentType="application/inkml+xml"/>
  <Override PartName="/word/ink/ink702.xml" ContentType="application/inkml+xml"/>
  <Override PartName="/word/ink/ink703.xml" ContentType="application/inkml+xml"/>
  <Override PartName="/word/ink/ink704.xml" ContentType="application/inkml+xml"/>
  <Override PartName="/word/ink/ink705.xml" ContentType="application/inkml+xml"/>
  <Override PartName="/word/ink/ink706.xml" ContentType="application/inkml+xml"/>
  <Override PartName="/word/ink/ink707.xml" ContentType="application/inkml+xml"/>
  <Override PartName="/word/ink/ink708.xml" ContentType="application/inkml+xml"/>
  <Override PartName="/word/ink/ink709.xml" ContentType="application/inkml+xml"/>
  <Override PartName="/word/ink/ink710.xml" ContentType="application/inkml+xml"/>
  <Override PartName="/word/ink/ink711.xml" ContentType="application/inkml+xml"/>
  <Override PartName="/word/ink/ink712.xml" ContentType="application/inkml+xml"/>
  <Override PartName="/word/ink/ink713.xml" ContentType="application/inkml+xml"/>
  <Override PartName="/word/ink/ink714.xml" ContentType="application/inkml+xml"/>
  <Override PartName="/word/ink/ink715.xml" ContentType="application/inkml+xml"/>
  <Override PartName="/word/ink/ink716.xml" ContentType="application/inkml+xml"/>
  <Override PartName="/word/ink/ink717.xml" ContentType="application/inkml+xml"/>
  <Override PartName="/word/ink/ink718.xml" ContentType="application/inkml+xml"/>
  <Override PartName="/word/ink/ink719.xml" ContentType="application/inkml+xml"/>
  <Override PartName="/word/ink/ink720.xml" ContentType="application/inkml+xml"/>
  <Override PartName="/word/ink/ink721.xml" ContentType="application/inkml+xml"/>
  <Override PartName="/word/ink/ink722.xml" ContentType="application/inkml+xml"/>
  <Override PartName="/word/ink/ink723.xml" ContentType="application/inkml+xml"/>
  <Override PartName="/word/ink/ink724.xml" ContentType="application/inkml+xml"/>
  <Override PartName="/word/ink/ink725.xml" ContentType="application/inkml+xml"/>
  <Override PartName="/word/ink/ink726.xml" ContentType="application/inkml+xml"/>
  <Override PartName="/word/ink/ink727.xml" ContentType="application/inkml+xml"/>
  <Override PartName="/word/ink/ink728.xml" ContentType="application/inkml+xml"/>
  <Override PartName="/word/ink/ink729.xml" ContentType="application/inkml+xml"/>
  <Override PartName="/word/ink/ink730.xml" ContentType="application/inkml+xml"/>
  <Override PartName="/word/ink/ink731.xml" ContentType="application/inkml+xml"/>
  <Override PartName="/word/ink/ink732.xml" ContentType="application/inkml+xml"/>
  <Override PartName="/word/ink/ink733.xml" ContentType="application/inkml+xml"/>
  <Override PartName="/word/ink/ink734.xml" ContentType="application/inkml+xml"/>
  <Override PartName="/word/ink/ink735.xml" ContentType="application/inkml+xml"/>
  <Override PartName="/word/ink/ink736.xml" ContentType="application/inkml+xml"/>
  <Override PartName="/word/ink/ink737.xml" ContentType="application/inkml+xml"/>
  <Override PartName="/word/ink/ink738.xml" ContentType="application/inkml+xml"/>
  <Override PartName="/word/ink/ink739.xml" ContentType="application/inkml+xml"/>
  <Override PartName="/word/ink/ink740.xml" ContentType="application/inkml+xml"/>
  <Override PartName="/word/ink/ink741.xml" ContentType="application/inkml+xml"/>
  <Override PartName="/word/ink/ink742.xml" ContentType="application/inkml+xml"/>
  <Override PartName="/word/ink/ink743.xml" ContentType="application/inkml+xml"/>
  <Override PartName="/word/ink/ink744.xml" ContentType="application/inkml+xml"/>
  <Override PartName="/word/ink/ink745.xml" ContentType="application/inkml+xml"/>
  <Override PartName="/word/ink/ink746.xml" ContentType="application/inkml+xml"/>
  <Override PartName="/word/ink/ink747.xml" ContentType="application/inkml+xml"/>
  <Override PartName="/word/ink/ink748.xml" ContentType="application/inkml+xml"/>
  <Override PartName="/word/ink/ink749.xml" ContentType="application/inkml+xml"/>
  <Override PartName="/word/ink/ink750.xml" ContentType="application/inkml+xml"/>
  <Override PartName="/word/ink/ink751.xml" ContentType="application/inkml+xml"/>
  <Override PartName="/word/ink/ink752.xml" ContentType="application/inkml+xml"/>
  <Override PartName="/word/ink/ink753.xml" ContentType="application/inkml+xml"/>
  <Override PartName="/word/ink/ink754.xml" ContentType="application/inkml+xml"/>
  <Override PartName="/word/ink/ink755.xml" ContentType="application/inkml+xml"/>
  <Override PartName="/word/ink/ink756.xml" ContentType="application/inkml+xml"/>
  <Override PartName="/word/ink/ink757.xml" ContentType="application/inkml+xml"/>
  <Override PartName="/word/ink/ink758.xml" ContentType="application/inkml+xml"/>
  <Override PartName="/word/ink/ink759.xml" ContentType="application/inkml+xml"/>
  <Override PartName="/word/ink/ink760.xml" ContentType="application/inkml+xml"/>
  <Override PartName="/word/ink/ink761.xml" ContentType="application/inkml+xml"/>
  <Override PartName="/word/ink/ink762.xml" ContentType="application/inkml+xml"/>
  <Override PartName="/word/ink/ink763.xml" ContentType="application/inkml+xml"/>
  <Override PartName="/word/ink/ink764.xml" ContentType="application/inkml+xml"/>
  <Override PartName="/word/ink/ink765.xml" ContentType="application/inkml+xml"/>
  <Override PartName="/word/ink/ink766.xml" ContentType="application/inkml+xml"/>
  <Override PartName="/word/ink/ink767.xml" ContentType="application/inkml+xml"/>
  <Override PartName="/word/ink/ink768.xml" ContentType="application/inkml+xml"/>
  <Override PartName="/word/ink/ink769.xml" ContentType="application/inkml+xml"/>
  <Override PartName="/word/ink/ink770.xml" ContentType="application/inkml+xml"/>
  <Override PartName="/word/ink/ink771.xml" ContentType="application/inkml+xml"/>
  <Override PartName="/word/ink/ink772.xml" ContentType="application/inkml+xml"/>
  <Override PartName="/word/ink/ink773.xml" ContentType="application/inkml+xml"/>
  <Override PartName="/word/ink/ink774.xml" ContentType="application/inkml+xml"/>
  <Override PartName="/word/ink/ink775.xml" ContentType="application/inkml+xml"/>
  <Override PartName="/word/ink/ink776.xml" ContentType="application/inkml+xml"/>
  <Override PartName="/word/ink/ink777.xml" ContentType="application/inkml+xml"/>
  <Override PartName="/word/ink/ink778.xml" ContentType="application/inkml+xml"/>
  <Override PartName="/word/ink/ink779.xml" ContentType="application/inkml+xml"/>
  <Override PartName="/word/ink/ink780.xml" ContentType="application/inkml+xml"/>
  <Override PartName="/word/ink/ink781.xml" ContentType="application/inkml+xml"/>
  <Override PartName="/word/ink/ink782.xml" ContentType="application/inkml+xml"/>
  <Override PartName="/word/ink/ink783.xml" ContentType="application/inkml+xml"/>
  <Override PartName="/word/ink/ink784.xml" ContentType="application/inkml+xml"/>
  <Override PartName="/word/ink/ink785.xml" ContentType="application/inkml+xml"/>
  <Override PartName="/word/ink/ink786.xml" ContentType="application/inkml+xml"/>
  <Override PartName="/word/ink/ink787.xml" ContentType="application/inkml+xml"/>
  <Override PartName="/word/ink/ink788.xml" ContentType="application/inkml+xml"/>
  <Override PartName="/word/ink/ink789.xml" ContentType="application/inkml+xml"/>
  <Override PartName="/word/ink/ink790.xml" ContentType="application/inkml+xml"/>
  <Override PartName="/word/ink/ink791.xml" ContentType="application/inkml+xml"/>
  <Override PartName="/word/ink/ink792.xml" ContentType="application/inkml+xml"/>
  <Override PartName="/word/ink/ink793.xml" ContentType="application/inkml+xml"/>
  <Override PartName="/word/ink/ink794.xml" ContentType="application/inkml+xml"/>
  <Override PartName="/word/ink/ink795.xml" ContentType="application/inkml+xml"/>
  <Override PartName="/word/ink/ink796.xml" ContentType="application/inkml+xml"/>
  <Override PartName="/word/ink/ink797.xml" ContentType="application/inkml+xml"/>
  <Override PartName="/word/ink/ink798.xml" ContentType="application/inkml+xml"/>
  <Override PartName="/word/ink/ink799.xml" ContentType="application/inkml+xml"/>
  <Override PartName="/word/ink/ink800.xml" ContentType="application/inkml+xml"/>
  <Override PartName="/word/ink/ink801.xml" ContentType="application/inkml+xml"/>
  <Override PartName="/word/ink/ink802.xml" ContentType="application/inkml+xml"/>
  <Override PartName="/word/ink/ink803.xml" ContentType="application/inkml+xml"/>
  <Override PartName="/word/ink/ink804.xml" ContentType="application/inkml+xml"/>
  <Override PartName="/word/ink/ink805.xml" ContentType="application/inkml+xml"/>
  <Override PartName="/word/ink/ink806.xml" ContentType="application/inkml+xml"/>
  <Override PartName="/word/ink/ink807.xml" ContentType="application/inkml+xml"/>
  <Override PartName="/word/ink/ink808.xml" ContentType="application/inkml+xml"/>
  <Override PartName="/word/ink/ink809.xml" ContentType="application/inkml+xml"/>
  <Override PartName="/word/ink/ink810.xml" ContentType="application/inkml+xml"/>
  <Override PartName="/word/ink/ink811.xml" ContentType="application/inkml+xml"/>
  <Override PartName="/word/ink/ink812.xml" ContentType="application/inkml+xml"/>
  <Override PartName="/word/ink/ink813.xml" ContentType="application/inkml+xml"/>
  <Override PartName="/word/ink/ink814.xml" ContentType="application/inkml+xml"/>
  <Override PartName="/word/ink/ink815.xml" ContentType="application/inkml+xml"/>
  <Override PartName="/word/ink/ink816.xml" ContentType="application/inkml+xml"/>
  <Override PartName="/word/ink/ink817.xml" ContentType="application/inkml+xml"/>
  <Override PartName="/word/ink/ink818.xml" ContentType="application/inkml+xml"/>
  <Override PartName="/word/ink/ink819.xml" ContentType="application/inkml+xml"/>
  <Override PartName="/word/ink/ink820.xml" ContentType="application/inkml+xml"/>
  <Override PartName="/word/ink/ink821.xml" ContentType="application/inkml+xml"/>
  <Override PartName="/word/ink/ink822.xml" ContentType="application/inkml+xml"/>
  <Override PartName="/word/ink/ink823.xml" ContentType="application/inkml+xml"/>
  <Override PartName="/word/ink/ink824.xml" ContentType="application/inkml+xml"/>
  <Override PartName="/word/ink/ink825.xml" ContentType="application/inkml+xml"/>
  <Override PartName="/word/ink/ink826.xml" ContentType="application/inkml+xml"/>
  <Override PartName="/word/ink/ink827.xml" ContentType="application/inkml+xml"/>
  <Override PartName="/word/ink/ink828.xml" ContentType="application/inkml+xml"/>
  <Override PartName="/word/ink/ink829.xml" ContentType="application/inkml+xml"/>
  <Override PartName="/word/ink/ink830.xml" ContentType="application/inkml+xml"/>
  <Override PartName="/word/ink/ink831.xml" ContentType="application/inkml+xml"/>
  <Override PartName="/word/ink/ink832.xml" ContentType="application/inkml+xml"/>
  <Override PartName="/word/ink/ink833.xml" ContentType="application/inkml+xml"/>
  <Override PartName="/word/ink/ink834.xml" ContentType="application/inkml+xml"/>
  <Override PartName="/word/ink/ink835.xml" ContentType="application/inkml+xml"/>
  <Override PartName="/word/ink/ink836.xml" ContentType="application/inkml+xml"/>
  <Override PartName="/word/ink/ink837.xml" ContentType="application/inkml+xml"/>
  <Override PartName="/word/ink/ink838.xml" ContentType="application/inkml+xml"/>
  <Override PartName="/word/ink/ink839.xml" ContentType="application/inkml+xml"/>
  <Override PartName="/word/ink/ink840.xml" ContentType="application/inkml+xml"/>
  <Override PartName="/word/ink/ink841.xml" ContentType="application/inkml+xml"/>
  <Override PartName="/word/ink/ink842.xml" ContentType="application/inkml+xml"/>
  <Override PartName="/word/ink/ink843.xml" ContentType="application/inkml+xml"/>
  <Override PartName="/word/ink/ink844.xml" ContentType="application/inkml+xml"/>
  <Override PartName="/word/ink/ink845.xml" ContentType="application/inkml+xml"/>
  <Override PartName="/word/ink/ink846.xml" ContentType="application/inkml+xml"/>
  <Override PartName="/word/ink/ink847.xml" ContentType="application/inkml+xml"/>
  <Override PartName="/word/ink/ink848.xml" ContentType="application/inkml+xml"/>
  <Override PartName="/word/ink/ink849.xml" ContentType="application/inkml+xml"/>
  <Override PartName="/word/ink/ink850.xml" ContentType="application/inkml+xml"/>
  <Override PartName="/word/ink/ink851.xml" ContentType="application/inkml+xml"/>
  <Override PartName="/word/ink/ink852.xml" ContentType="application/inkml+xml"/>
  <Override PartName="/word/ink/ink853.xml" ContentType="application/inkml+xml"/>
  <Override PartName="/word/ink/ink854.xml" ContentType="application/inkml+xml"/>
  <Override PartName="/word/ink/ink855.xml" ContentType="application/inkml+xml"/>
  <Override PartName="/word/ink/ink856.xml" ContentType="application/inkml+xml"/>
  <Override PartName="/word/ink/ink857.xml" ContentType="application/inkml+xml"/>
  <Override PartName="/word/ink/ink858.xml" ContentType="application/inkml+xml"/>
  <Override PartName="/word/ink/ink859.xml" ContentType="application/inkml+xml"/>
  <Override PartName="/word/ink/ink860.xml" ContentType="application/inkml+xml"/>
  <Override PartName="/word/ink/ink861.xml" ContentType="application/inkml+xml"/>
  <Override PartName="/word/ink/ink862.xml" ContentType="application/inkml+xml"/>
  <Override PartName="/word/ink/ink863.xml" ContentType="application/inkml+xml"/>
  <Override PartName="/word/ink/ink864.xml" ContentType="application/inkml+xml"/>
  <Override PartName="/word/ink/ink865.xml" ContentType="application/inkml+xml"/>
  <Override PartName="/word/ink/ink866.xml" ContentType="application/inkml+xml"/>
  <Override PartName="/word/ink/ink867.xml" ContentType="application/inkml+xml"/>
  <Override PartName="/word/ink/ink868.xml" ContentType="application/inkml+xml"/>
  <Override PartName="/word/ink/ink869.xml" ContentType="application/inkml+xml"/>
  <Override PartName="/word/ink/ink870.xml" ContentType="application/inkml+xml"/>
  <Override PartName="/word/ink/ink871.xml" ContentType="application/inkml+xml"/>
  <Override PartName="/word/ink/ink872.xml" ContentType="application/inkml+xml"/>
  <Override PartName="/word/ink/ink873.xml" ContentType="application/inkml+xml"/>
  <Override PartName="/word/ink/ink874.xml" ContentType="application/inkml+xml"/>
  <Override PartName="/word/ink/ink875.xml" ContentType="application/inkml+xml"/>
  <Override PartName="/word/ink/ink876.xml" ContentType="application/inkml+xml"/>
  <Override PartName="/word/ink/ink877.xml" ContentType="application/inkml+xml"/>
  <Override PartName="/word/ink/ink878.xml" ContentType="application/inkml+xml"/>
  <Override PartName="/word/ink/ink879.xml" ContentType="application/inkml+xml"/>
  <Override PartName="/word/ink/ink880.xml" ContentType="application/inkml+xml"/>
  <Override PartName="/word/ink/ink881.xml" ContentType="application/inkml+xml"/>
  <Override PartName="/word/ink/ink882.xml" ContentType="application/inkml+xml"/>
  <Override PartName="/word/ink/ink883.xml" ContentType="application/inkml+xml"/>
  <Override PartName="/word/ink/ink884.xml" ContentType="application/inkml+xml"/>
  <Override PartName="/word/ink/ink885.xml" ContentType="application/inkml+xml"/>
  <Override PartName="/word/ink/ink886.xml" ContentType="application/inkml+xml"/>
  <Override PartName="/word/ink/ink887.xml" ContentType="application/inkml+xml"/>
  <Override PartName="/word/ink/ink888.xml" ContentType="application/inkml+xml"/>
  <Override PartName="/word/ink/ink889.xml" ContentType="application/inkml+xml"/>
  <Override PartName="/word/ink/ink890.xml" ContentType="application/inkml+xml"/>
  <Override PartName="/word/ink/ink891.xml" ContentType="application/inkml+xml"/>
  <Override PartName="/word/ink/ink892.xml" ContentType="application/inkml+xml"/>
  <Override PartName="/word/ink/ink893.xml" ContentType="application/inkml+xml"/>
  <Override PartName="/word/ink/ink894.xml" ContentType="application/inkml+xml"/>
  <Override PartName="/word/ink/ink895.xml" ContentType="application/inkml+xml"/>
  <Override PartName="/word/ink/ink896.xml" ContentType="application/inkml+xml"/>
  <Override PartName="/word/ink/ink897.xml" ContentType="application/inkml+xml"/>
  <Override PartName="/word/ink/ink898.xml" ContentType="application/inkml+xml"/>
  <Override PartName="/word/ink/ink899.xml" ContentType="application/inkml+xml"/>
  <Override PartName="/word/ink/ink900.xml" ContentType="application/inkml+xml"/>
  <Override PartName="/word/ink/ink901.xml" ContentType="application/inkml+xml"/>
  <Override PartName="/word/ink/ink902.xml" ContentType="application/inkml+xml"/>
  <Override PartName="/word/ink/ink903.xml" ContentType="application/inkml+xml"/>
  <Override PartName="/word/ink/ink904.xml" ContentType="application/inkml+xml"/>
  <Override PartName="/word/ink/ink905.xml" ContentType="application/inkml+xml"/>
  <Override PartName="/word/ink/ink906.xml" ContentType="application/inkml+xml"/>
  <Override PartName="/word/ink/ink907.xml" ContentType="application/inkml+xml"/>
  <Override PartName="/word/ink/ink908.xml" ContentType="application/inkml+xml"/>
  <Override PartName="/word/ink/ink909.xml" ContentType="application/inkml+xml"/>
  <Override PartName="/word/ink/ink910.xml" ContentType="application/inkml+xml"/>
  <Override PartName="/word/ink/ink911.xml" ContentType="application/inkml+xml"/>
  <Override PartName="/word/ink/ink912.xml" ContentType="application/inkml+xml"/>
  <Override PartName="/word/ink/ink913.xml" ContentType="application/inkml+xml"/>
  <Override PartName="/word/ink/ink914.xml" ContentType="application/inkml+xml"/>
  <Override PartName="/word/ink/ink915.xml" ContentType="application/inkml+xml"/>
  <Override PartName="/word/ink/ink916.xml" ContentType="application/inkml+xml"/>
  <Override PartName="/word/ink/ink917.xml" ContentType="application/inkml+xml"/>
  <Override PartName="/word/ink/ink918.xml" ContentType="application/inkml+xml"/>
  <Override PartName="/word/ink/ink919.xml" ContentType="application/inkml+xml"/>
  <Override PartName="/word/ink/ink920.xml" ContentType="application/inkml+xml"/>
  <Override PartName="/word/ink/ink921.xml" ContentType="application/inkml+xml"/>
  <Override PartName="/word/ink/ink922.xml" ContentType="application/inkml+xml"/>
  <Override PartName="/word/ink/ink923.xml" ContentType="application/inkml+xml"/>
  <Override PartName="/word/ink/ink924.xml" ContentType="application/inkml+xml"/>
  <Override PartName="/word/ink/ink925.xml" ContentType="application/inkml+xml"/>
  <Override PartName="/word/ink/ink926.xml" ContentType="application/inkml+xml"/>
  <Override PartName="/word/ink/ink927.xml" ContentType="application/inkml+xml"/>
  <Override PartName="/word/ink/ink928.xml" ContentType="application/inkml+xml"/>
  <Override PartName="/word/ink/ink929.xml" ContentType="application/inkml+xml"/>
  <Override PartName="/word/ink/ink930.xml" ContentType="application/inkml+xml"/>
  <Override PartName="/word/ink/ink931.xml" ContentType="application/inkml+xml"/>
  <Override PartName="/word/ink/ink932.xml" ContentType="application/inkml+xml"/>
  <Override PartName="/word/ink/ink933.xml" ContentType="application/inkml+xml"/>
  <Override PartName="/word/ink/ink934.xml" ContentType="application/inkml+xml"/>
  <Override PartName="/word/ink/ink935.xml" ContentType="application/inkml+xml"/>
  <Override PartName="/word/ink/ink936.xml" ContentType="application/inkml+xml"/>
  <Override PartName="/word/ink/ink937.xml" ContentType="application/inkml+xml"/>
  <Override PartName="/word/ink/ink938.xml" ContentType="application/inkml+xml"/>
  <Override PartName="/word/ink/ink939.xml" ContentType="application/inkml+xml"/>
  <Override PartName="/word/ink/ink940.xml" ContentType="application/inkml+xml"/>
  <Override PartName="/word/ink/ink941.xml" ContentType="application/inkml+xml"/>
  <Override PartName="/word/ink/ink942.xml" ContentType="application/inkml+xml"/>
  <Override PartName="/word/ink/ink943.xml" ContentType="application/inkml+xml"/>
  <Override PartName="/word/ink/ink944.xml" ContentType="application/inkml+xml"/>
  <Override PartName="/word/ink/ink945.xml" ContentType="application/inkml+xml"/>
  <Override PartName="/word/ink/ink946.xml" ContentType="application/inkml+xml"/>
  <Override PartName="/word/ink/ink947.xml" ContentType="application/inkml+xml"/>
  <Override PartName="/word/ink/ink948.xml" ContentType="application/inkml+xml"/>
  <Override PartName="/word/ink/ink949.xml" ContentType="application/inkml+xml"/>
  <Override PartName="/word/ink/ink950.xml" ContentType="application/inkml+xml"/>
  <Override PartName="/word/ink/ink951.xml" ContentType="application/inkml+xml"/>
  <Override PartName="/word/ink/ink952.xml" ContentType="application/inkml+xml"/>
  <Override PartName="/word/ink/ink953.xml" ContentType="application/inkml+xml"/>
  <Override PartName="/word/ink/ink954.xml" ContentType="application/inkml+xml"/>
  <Override PartName="/word/ink/ink955.xml" ContentType="application/inkml+xml"/>
  <Override PartName="/word/ink/ink956.xml" ContentType="application/inkml+xml"/>
  <Override PartName="/word/ink/ink957.xml" ContentType="application/inkml+xml"/>
  <Override PartName="/word/ink/ink958.xml" ContentType="application/inkml+xml"/>
  <Override PartName="/word/ink/ink959.xml" ContentType="application/inkml+xml"/>
  <Override PartName="/word/ink/ink960.xml" ContentType="application/inkml+xml"/>
  <Override PartName="/word/ink/ink961.xml" ContentType="application/inkml+xml"/>
  <Override PartName="/word/ink/ink962.xml" ContentType="application/inkml+xml"/>
  <Override PartName="/word/ink/ink963.xml" ContentType="application/inkml+xml"/>
  <Override PartName="/word/ink/ink964.xml" ContentType="application/inkml+xml"/>
  <Override PartName="/word/ink/ink965.xml" ContentType="application/inkml+xml"/>
  <Override PartName="/word/ink/ink966.xml" ContentType="application/inkml+xml"/>
  <Override PartName="/word/ink/ink967.xml" ContentType="application/inkml+xml"/>
  <Override PartName="/word/ink/ink968.xml" ContentType="application/inkml+xml"/>
  <Override PartName="/word/ink/ink969.xml" ContentType="application/inkml+xml"/>
  <Override PartName="/word/ink/ink970.xml" ContentType="application/inkml+xml"/>
  <Override PartName="/word/ink/ink971.xml" ContentType="application/inkml+xml"/>
  <Override PartName="/word/ink/ink972.xml" ContentType="application/inkml+xml"/>
  <Override PartName="/word/ink/ink973.xml" ContentType="application/inkml+xml"/>
  <Override PartName="/word/ink/ink974.xml" ContentType="application/inkml+xml"/>
  <Override PartName="/word/ink/ink975.xml" ContentType="application/inkml+xml"/>
  <Override PartName="/word/ink/ink976.xml" ContentType="application/inkml+xml"/>
  <Override PartName="/word/ink/ink977.xml" ContentType="application/inkml+xml"/>
  <Override PartName="/word/ink/ink978.xml" ContentType="application/inkml+xml"/>
  <Override PartName="/word/ink/ink979.xml" ContentType="application/inkml+xml"/>
  <Override PartName="/word/ink/ink980.xml" ContentType="application/inkml+xml"/>
  <Override PartName="/word/ink/ink981.xml" ContentType="application/inkml+xml"/>
  <Override PartName="/word/ink/ink982.xml" ContentType="application/inkml+xml"/>
  <Override PartName="/word/ink/ink983.xml" ContentType="application/inkml+xml"/>
  <Override PartName="/word/ink/ink984.xml" ContentType="application/inkml+xml"/>
  <Override PartName="/word/ink/ink985.xml" ContentType="application/inkml+xml"/>
  <Override PartName="/word/ink/ink986.xml" ContentType="application/inkml+xml"/>
  <Override PartName="/word/ink/ink987.xml" ContentType="application/inkml+xml"/>
  <Override PartName="/word/ink/ink988.xml" ContentType="application/inkml+xml"/>
  <Override PartName="/word/ink/ink989.xml" ContentType="application/inkml+xml"/>
  <Override PartName="/word/ink/ink990.xml" ContentType="application/inkml+xml"/>
  <Override PartName="/word/ink/ink991.xml" ContentType="application/inkml+xml"/>
  <Override PartName="/word/ink/ink992.xml" ContentType="application/inkml+xml"/>
  <Override PartName="/word/ink/ink993.xml" ContentType="application/inkml+xml"/>
  <Override PartName="/word/ink/ink994.xml" ContentType="application/inkml+xml"/>
  <Override PartName="/word/ink/ink995.xml" ContentType="application/inkml+xml"/>
  <Override PartName="/word/ink/ink996.xml" ContentType="application/inkml+xml"/>
  <Override PartName="/word/ink/ink997.xml" ContentType="application/inkml+xml"/>
  <Override PartName="/word/ink/ink998.xml" ContentType="application/inkml+xml"/>
  <Override PartName="/word/ink/ink999.xml" ContentType="application/inkml+xml"/>
  <Override PartName="/word/ink/ink1000.xml" ContentType="application/inkml+xml"/>
  <Override PartName="/word/ink/ink1001.xml" ContentType="application/inkml+xml"/>
  <Override PartName="/word/ink/ink1002.xml" ContentType="application/inkml+xml"/>
  <Override PartName="/word/ink/ink1003.xml" ContentType="application/inkml+xml"/>
  <Override PartName="/word/ink/ink1004.xml" ContentType="application/inkml+xml"/>
  <Override PartName="/word/ink/ink1005.xml" ContentType="application/inkml+xml"/>
  <Override PartName="/word/ink/ink1006.xml" ContentType="application/inkml+xml"/>
  <Override PartName="/word/ink/ink1007.xml" ContentType="application/inkml+xml"/>
  <Override PartName="/word/ink/ink1008.xml" ContentType="application/inkml+xml"/>
  <Override PartName="/word/ink/ink1009.xml" ContentType="application/inkml+xml"/>
  <Override PartName="/word/ink/ink1010.xml" ContentType="application/inkml+xml"/>
  <Override PartName="/word/ink/ink1011.xml" ContentType="application/inkml+xml"/>
  <Override PartName="/word/ink/ink1012.xml" ContentType="application/inkml+xml"/>
  <Override PartName="/word/ink/ink1013.xml" ContentType="application/inkml+xml"/>
  <Override PartName="/word/ink/ink1014.xml" ContentType="application/inkml+xml"/>
  <Override PartName="/word/ink/ink1015.xml" ContentType="application/inkml+xml"/>
  <Override PartName="/word/ink/ink1016.xml" ContentType="application/inkml+xml"/>
  <Override PartName="/word/ink/ink1017.xml" ContentType="application/inkml+xml"/>
  <Override PartName="/word/ink/ink1018.xml" ContentType="application/inkml+xml"/>
  <Override PartName="/word/ink/ink1019.xml" ContentType="application/inkml+xml"/>
  <Override PartName="/word/ink/ink1020.xml" ContentType="application/inkml+xml"/>
  <Override PartName="/word/ink/ink1021.xml" ContentType="application/inkml+xml"/>
  <Override PartName="/word/ink/ink1022.xml" ContentType="application/inkml+xml"/>
  <Override PartName="/word/ink/ink1023.xml" ContentType="application/inkml+xml"/>
  <Override PartName="/word/ink/ink1024.xml" ContentType="application/inkml+xml"/>
  <Override PartName="/word/ink/ink1025.xml" ContentType="application/inkml+xml"/>
  <Override PartName="/word/ink/ink1026.xml" ContentType="application/inkml+xml"/>
  <Override PartName="/word/ink/ink1027.xml" ContentType="application/inkml+xml"/>
  <Override PartName="/word/ink/ink1028.xml" ContentType="application/inkml+xml"/>
  <Override PartName="/word/ink/ink1029.xml" ContentType="application/inkml+xml"/>
  <Override PartName="/word/ink/ink1030.xml" ContentType="application/inkml+xml"/>
  <Override PartName="/word/ink/ink1031.xml" ContentType="application/inkml+xml"/>
  <Override PartName="/word/ink/ink1032.xml" ContentType="application/inkml+xml"/>
  <Override PartName="/word/ink/ink1033.xml" ContentType="application/inkml+xml"/>
  <Override PartName="/word/ink/ink1034.xml" ContentType="application/inkml+xml"/>
  <Override PartName="/word/ink/ink1035.xml" ContentType="application/inkml+xml"/>
  <Override PartName="/word/ink/ink1036.xml" ContentType="application/inkml+xml"/>
  <Override PartName="/word/ink/ink1037.xml" ContentType="application/inkml+xml"/>
  <Override PartName="/word/ink/ink1038.xml" ContentType="application/inkml+xml"/>
  <Override PartName="/word/ink/ink1039.xml" ContentType="application/inkml+xml"/>
  <Override PartName="/word/ink/ink1040.xml" ContentType="application/inkml+xml"/>
  <Override PartName="/word/ink/ink1041.xml" ContentType="application/inkml+xml"/>
  <Override PartName="/word/ink/ink1042.xml" ContentType="application/inkml+xml"/>
  <Override PartName="/word/ink/ink1043.xml" ContentType="application/inkml+xml"/>
  <Override PartName="/word/ink/ink1044.xml" ContentType="application/inkml+xml"/>
  <Override PartName="/word/ink/ink1045.xml" ContentType="application/inkml+xml"/>
  <Override PartName="/word/ink/ink1046.xml" ContentType="application/inkml+xml"/>
  <Override PartName="/word/ink/ink1047.xml" ContentType="application/inkml+xml"/>
  <Override PartName="/word/ink/ink1048.xml" ContentType="application/inkml+xml"/>
  <Override PartName="/word/ink/ink1049.xml" ContentType="application/inkml+xml"/>
  <Override PartName="/word/ink/ink1050.xml" ContentType="application/inkml+xml"/>
  <Override PartName="/word/ink/ink1051.xml" ContentType="application/inkml+xml"/>
  <Override PartName="/word/ink/ink1052.xml" ContentType="application/inkml+xml"/>
  <Override PartName="/word/ink/ink1053.xml" ContentType="application/inkml+xml"/>
  <Override PartName="/word/ink/ink1054.xml" ContentType="application/inkml+xml"/>
  <Override PartName="/word/ink/ink1055.xml" ContentType="application/inkml+xml"/>
  <Override PartName="/word/ink/ink1056.xml" ContentType="application/inkml+xml"/>
  <Override PartName="/word/ink/ink1057.xml" ContentType="application/inkml+xml"/>
  <Override PartName="/word/ink/ink1058.xml" ContentType="application/inkml+xml"/>
  <Override PartName="/word/ink/ink1059.xml" ContentType="application/inkml+xml"/>
  <Override PartName="/word/ink/ink1060.xml" ContentType="application/inkml+xml"/>
  <Override PartName="/word/ink/ink1061.xml" ContentType="application/inkml+xml"/>
  <Override PartName="/word/ink/ink1062.xml" ContentType="application/inkml+xml"/>
  <Override PartName="/word/ink/ink1063.xml" ContentType="application/inkml+xml"/>
  <Override PartName="/word/ink/ink1064.xml" ContentType="application/inkml+xml"/>
  <Override PartName="/word/ink/ink1065.xml" ContentType="application/inkml+xml"/>
  <Override PartName="/word/ink/ink1066.xml" ContentType="application/inkml+xml"/>
  <Override PartName="/word/ink/ink1067.xml" ContentType="application/inkml+xml"/>
  <Override PartName="/word/ink/ink1068.xml" ContentType="application/inkml+xml"/>
  <Override PartName="/word/ink/ink1069.xml" ContentType="application/inkml+xml"/>
  <Override PartName="/word/ink/ink1070.xml" ContentType="application/inkml+xml"/>
  <Override PartName="/word/ink/ink1071.xml" ContentType="application/inkml+xml"/>
  <Override PartName="/word/ink/ink1072.xml" ContentType="application/inkml+xml"/>
  <Override PartName="/word/ink/ink1073.xml" ContentType="application/inkml+xml"/>
  <Override PartName="/word/ink/ink1074.xml" ContentType="application/inkml+xml"/>
  <Override PartName="/word/ink/ink1075.xml" ContentType="application/inkml+xml"/>
  <Override PartName="/word/ink/ink1076.xml" ContentType="application/inkml+xml"/>
  <Override PartName="/word/ink/ink1077.xml" ContentType="application/inkml+xml"/>
  <Override PartName="/word/ink/ink1078.xml" ContentType="application/inkml+xml"/>
  <Override PartName="/word/ink/ink1079.xml" ContentType="application/inkml+xml"/>
  <Override PartName="/word/ink/ink1080.xml" ContentType="application/inkml+xml"/>
  <Override PartName="/word/ink/ink1081.xml" ContentType="application/inkml+xml"/>
  <Override PartName="/word/ink/ink1082.xml" ContentType="application/inkml+xml"/>
  <Override PartName="/word/ink/ink1083.xml" ContentType="application/inkml+xml"/>
  <Override PartName="/word/ink/ink1084.xml" ContentType="application/inkml+xml"/>
  <Override PartName="/word/ink/ink1085.xml" ContentType="application/inkml+xml"/>
  <Override PartName="/word/ink/ink1086.xml" ContentType="application/inkml+xml"/>
  <Override PartName="/word/ink/ink1087.xml" ContentType="application/inkml+xml"/>
  <Override PartName="/word/ink/ink1088.xml" ContentType="application/inkml+xml"/>
  <Override PartName="/word/ink/ink1089.xml" ContentType="application/inkml+xml"/>
  <Override PartName="/word/ink/ink1090.xml" ContentType="application/inkml+xml"/>
  <Override PartName="/word/ink/ink1091.xml" ContentType="application/inkml+xml"/>
  <Override PartName="/word/ink/ink1092.xml" ContentType="application/inkml+xml"/>
  <Override PartName="/word/ink/ink1093.xml" ContentType="application/inkml+xml"/>
  <Override PartName="/word/ink/ink1094.xml" ContentType="application/inkml+xml"/>
  <Override PartName="/word/ink/ink1095.xml" ContentType="application/inkml+xml"/>
  <Override PartName="/word/ink/ink1096.xml" ContentType="application/inkml+xml"/>
  <Override PartName="/word/ink/ink1097.xml" ContentType="application/inkml+xml"/>
  <Override PartName="/word/ink/ink1098.xml" ContentType="application/inkml+xml"/>
  <Override PartName="/word/ink/ink1099.xml" ContentType="application/inkml+xml"/>
  <Override PartName="/word/ink/ink1100.xml" ContentType="application/inkml+xml"/>
  <Override PartName="/word/ink/ink1101.xml" ContentType="application/inkml+xml"/>
  <Override PartName="/word/ink/ink1102.xml" ContentType="application/inkml+xml"/>
  <Override PartName="/word/ink/ink1103.xml" ContentType="application/inkml+xml"/>
  <Override PartName="/word/ink/ink1104.xml" ContentType="application/inkml+xml"/>
  <Override PartName="/word/ink/ink1105.xml" ContentType="application/inkml+xml"/>
  <Override PartName="/word/ink/ink1106.xml" ContentType="application/inkml+xml"/>
  <Override PartName="/word/ink/ink1107.xml" ContentType="application/inkml+xml"/>
  <Override PartName="/word/ink/ink1108.xml" ContentType="application/inkml+xml"/>
  <Override PartName="/word/ink/ink1109.xml" ContentType="application/inkml+xml"/>
  <Override PartName="/word/ink/ink1110.xml" ContentType="application/inkml+xml"/>
  <Override PartName="/word/ink/ink1111.xml" ContentType="application/inkml+xml"/>
  <Override PartName="/word/ink/ink1112.xml" ContentType="application/inkml+xml"/>
  <Override PartName="/word/ink/ink1113.xml" ContentType="application/inkml+xml"/>
  <Override PartName="/word/ink/ink1114.xml" ContentType="application/inkml+xml"/>
  <Override PartName="/word/ink/ink1115.xml" ContentType="application/inkml+xml"/>
  <Override PartName="/word/ink/ink1116.xml" ContentType="application/inkml+xml"/>
  <Override PartName="/word/ink/ink1117.xml" ContentType="application/inkml+xml"/>
  <Override PartName="/word/ink/ink1118.xml" ContentType="application/inkml+xml"/>
  <Override PartName="/word/ink/ink1119.xml" ContentType="application/inkml+xml"/>
  <Override PartName="/word/ink/ink1120.xml" ContentType="application/inkml+xml"/>
  <Override PartName="/word/ink/ink1121.xml" ContentType="application/inkml+xml"/>
  <Override PartName="/word/ink/ink1122.xml" ContentType="application/inkml+xml"/>
  <Override PartName="/word/ink/ink1123.xml" ContentType="application/inkml+xml"/>
  <Override PartName="/word/ink/ink1124.xml" ContentType="application/inkml+xml"/>
  <Override PartName="/word/ink/ink1125.xml" ContentType="application/inkml+xml"/>
  <Override PartName="/word/ink/ink1126.xml" ContentType="application/inkml+xml"/>
  <Override PartName="/word/ink/ink1127.xml" ContentType="application/inkml+xml"/>
  <Override PartName="/word/ink/ink1128.xml" ContentType="application/inkml+xml"/>
  <Override PartName="/word/ink/ink1129.xml" ContentType="application/inkml+xml"/>
  <Override PartName="/word/ink/ink1130.xml" ContentType="application/inkml+xml"/>
  <Override PartName="/word/ink/ink1131.xml" ContentType="application/inkml+xml"/>
  <Override PartName="/word/ink/ink1132.xml" ContentType="application/inkml+xml"/>
  <Override PartName="/word/ink/ink1133.xml" ContentType="application/inkml+xml"/>
  <Override PartName="/word/ink/ink1134.xml" ContentType="application/inkml+xml"/>
  <Override PartName="/word/ink/ink1135.xml" ContentType="application/inkml+xml"/>
  <Override PartName="/word/ink/ink1136.xml" ContentType="application/inkml+xml"/>
  <Override PartName="/word/ink/ink1137.xml" ContentType="application/inkml+xml"/>
  <Override PartName="/word/ink/ink1138.xml" ContentType="application/inkml+xml"/>
  <Override PartName="/word/ink/ink1139.xml" ContentType="application/inkml+xml"/>
  <Override PartName="/word/ink/ink1140.xml" ContentType="application/inkml+xml"/>
  <Override PartName="/word/ink/ink1141.xml" ContentType="application/inkml+xml"/>
  <Override PartName="/word/ink/ink1142.xml" ContentType="application/inkml+xml"/>
  <Override PartName="/word/ink/ink1143.xml" ContentType="application/inkml+xml"/>
  <Override PartName="/word/ink/ink1144.xml" ContentType="application/inkml+xml"/>
  <Override PartName="/word/ink/ink1145.xml" ContentType="application/inkml+xml"/>
  <Override PartName="/word/ink/ink1146.xml" ContentType="application/inkml+xml"/>
  <Override PartName="/word/ink/ink1147.xml" ContentType="application/inkml+xml"/>
  <Override PartName="/word/ink/ink1148.xml" ContentType="application/inkml+xml"/>
  <Override PartName="/word/ink/ink1149.xml" ContentType="application/inkml+xml"/>
  <Override PartName="/word/ink/ink1150.xml" ContentType="application/inkml+xml"/>
  <Override PartName="/word/ink/ink1151.xml" ContentType="application/inkml+xml"/>
  <Override PartName="/word/ink/ink1152.xml" ContentType="application/inkml+xml"/>
  <Override PartName="/word/ink/ink1153.xml" ContentType="application/inkml+xml"/>
  <Override PartName="/word/ink/ink1154.xml" ContentType="application/inkml+xml"/>
  <Override PartName="/word/ink/ink1155.xml" ContentType="application/inkml+xml"/>
  <Override PartName="/word/ink/ink1156.xml" ContentType="application/inkml+xml"/>
  <Override PartName="/word/ink/ink1157.xml" ContentType="application/inkml+xml"/>
  <Override PartName="/word/ink/ink1158.xml" ContentType="application/inkml+xml"/>
  <Override PartName="/word/ink/ink1159.xml" ContentType="application/inkml+xml"/>
  <Override PartName="/word/ink/ink1160.xml" ContentType="application/inkml+xml"/>
  <Override PartName="/word/ink/ink1161.xml" ContentType="application/inkml+xml"/>
  <Override PartName="/word/ink/ink1162.xml" ContentType="application/inkml+xml"/>
  <Override PartName="/word/ink/ink1163.xml" ContentType="application/inkml+xml"/>
  <Override PartName="/word/ink/ink1164.xml" ContentType="application/inkml+xml"/>
  <Override PartName="/word/ink/ink1165.xml" ContentType="application/inkml+xml"/>
  <Override PartName="/word/ink/ink1166.xml" ContentType="application/inkml+xml"/>
  <Override PartName="/word/ink/ink1167.xml" ContentType="application/inkml+xml"/>
  <Override PartName="/word/ink/ink1168.xml" ContentType="application/inkml+xml"/>
  <Override PartName="/word/ink/ink1169.xml" ContentType="application/inkml+xml"/>
  <Override PartName="/word/ink/ink1170.xml" ContentType="application/inkml+xml"/>
  <Override PartName="/word/ink/ink1171.xml" ContentType="application/inkml+xml"/>
  <Override PartName="/word/ink/ink1172.xml" ContentType="application/inkml+xml"/>
  <Override PartName="/word/ink/ink1173.xml" ContentType="application/inkml+xml"/>
  <Override PartName="/word/ink/ink1174.xml" ContentType="application/inkml+xml"/>
  <Override PartName="/word/ink/ink1175.xml" ContentType="application/inkml+xml"/>
  <Override PartName="/word/ink/ink1176.xml" ContentType="application/inkml+xml"/>
  <Override PartName="/word/ink/ink1177.xml" ContentType="application/inkml+xml"/>
  <Override PartName="/word/ink/ink1178.xml" ContentType="application/inkml+xml"/>
  <Override PartName="/word/ink/ink1179.xml" ContentType="application/inkml+xml"/>
  <Override PartName="/word/ink/ink1180.xml" ContentType="application/inkml+xml"/>
  <Override PartName="/word/ink/ink1181.xml" ContentType="application/inkml+xml"/>
  <Override PartName="/word/ink/ink1182.xml" ContentType="application/inkml+xml"/>
  <Override PartName="/word/ink/ink1183.xml" ContentType="application/inkml+xml"/>
  <Override PartName="/word/ink/ink1184.xml" ContentType="application/inkml+xml"/>
  <Override PartName="/word/ink/ink1185.xml" ContentType="application/inkml+xml"/>
  <Override PartName="/word/ink/ink1186.xml" ContentType="application/inkml+xml"/>
  <Override PartName="/word/ink/ink1187.xml" ContentType="application/inkml+xml"/>
  <Override PartName="/word/ink/ink1188.xml" ContentType="application/inkml+xml"/>
  <Override PartName="/word/ink/ink1189.xml" ContentType="application/inkml+xml"/>
  <Override PartName="/word/ink/ink1190.xml" ContentType="application/inkml+xml"/>
  <Override PartName="/word/ink/ink1191.xml" ContentType="application/inkml+xml"/>
  <Override PartName="/word/ink/ink1192.xml" ContentType="application/inkml+xml"/>
  <Override PartName="/word/ink/ink1193.xml" ContentType="application/inkml+xml"/>
  <Override PartName="/word/ink/ink1194.xml" ContentType="application/inkml+xml"/>
  <Override PartName="/word/ink/ink1195.xml" ContentType="application/inkml+xml"/>
  <Override PartName="/word/ink/ink1196.xml" ContentType="application/inkml+xml"/>
  <Override PartName="/word/ink/ink1197.xml" ContentType="application/inkml+xml"/>
  <Override PartName="/word/ink/ink1198.xml" ContentType="application/inkml+xml"/>
  <Override PartName="/word/ink/ink1199.xml" ContentType="application/inkml+xml"/>
  <Override PartName="/word/ink/ink1200.xml" ContentType="application/inkml+xml"/>
  <Override PartName="/word/ink/ink1201.xml" ContentType="application/inkml+xml"/>
  <Override PartName="/word/ink/ink1202.xml" ContentType="application/inkml+xml"/>
  <Override PartName="/word/ink/ink1203.xml" ContentType="application/inkml+xml"/>
  <Override PartName="/word/ink/ink1204.xml" ContentType="application/inkml+xml"/>
  <Override PartName="/word/ink/ink1205.xml" ContentType="application/inkml+xml"/>
  <Override PartName="/word/ink/ink1206.xml" ContentType="application/inkml+xml"/>
  <Override PartName="/word/ink/ink1207.xml" ContentType="application/inkml+xml"/>
  <Override PartName="/word/ink/ink1208.xml" ContentType="application/inkml+xml"/>
  <Override PartName="/word/ink/ink1209.xml" ContentType="application/inkml+xml"/>
  <Override PartName="/word/ink/ink1210.xml" ContentType="application/inkml+xml"/>
  <Override PartName="/word/ink/ink1211.xml" ContentType="application/inkml+xml"/>
  <Override PartName="/word/ink/ink1212.xml" ContentType="application/inkml+xml"/>
  <Override PartName="/word/ink/ink1213.xml" ContentType="application/inkml+xml"/>
  <Override PartName="/word/ink/ink1214.xml" ContentType="application/inkml+xml"/>
  <Override PartName="/word/ink/ink1215.xml" ContentType="application/inkml+xml"/>
  <Override PartName="/word/ink/ink1216.xml" ContentType="application/inkml+xml"/>
  <Override PartName="/word/ink/ink1217.xml" ContentType="application/inkml+xml"/>
  <Override PartName="/word/ink/ink1218.xml" ContentType="application/inkml+xml"/>
  <Override PartName="/word/ink/ink1219.xml" ContentType="application/inkml+xml"/>
  <Override PartName="/word/ink/ink1220.xml" ContentType="application/inkml+xml"/>
  <Override PartName="/word/ink/ink1221.xml" ContentType="application/inkml+xml"/>
  <Override PartName="/word/ink/ink1222.xml" ContentType="application/inkml+xml"/>
  <Override PartName="/word/ink/ink1223.xml" ContentType="application/inkml+xml"/>
  <Override PartName="/word/ink/ink1224.xml" ContentType="application/inkml+xml"/>
  <Override PartName="/word/ink/ink1225.xml" ContentType="application/inkml+xml"/>
  <Override PartName="/word/ink/ink1226.xml" ContentType="application/inkml+xml"/>
  <Override PartName="/word/ink/ink1227.xml" ContentType="application/inkml+xml"/>
  <Override PartName="/word/ink/ink1228.xml" ContentType="application/inkml+xml"/>
  <Override PartName="/word/ink/ink1229.xml" ContentType="application/inkml+xml"/>
  <Override PartName="/word/ink/ink1230.xml" ContentType="application/inkml+xml"/>
  <Override PartName="/word/ink/ink1231.xml" ContentType="application/inkml+xml"/>
  <Override PartName="/word/ink/ink1232.xml" ContentType="application/inkml+xml"/>
  <Override PartName="/word/ink/ink1233.xml" ContentType="application/inkml+xml"/>
  <Override PartName="/word/ink/ink1234.xml" ContentType="application/inkml+xml"/>
  <Override PartName="/word/ink/ink1235.xml" ContentType="application/inkml+xml"/>
  <Override PartName="/word/ink/ink1236.xml" ContentType="application/inkml+xml"/>
  <Override PartName="/word/ink/ink1237.xml" ContentType="application/inkml+xml"/>
  <Override PartName="/word/ink/ink1238.xml" ContentType="application/inkml+xml"/>
  <Override PartName="/word/ink/ink1239.xml" ContentType="application/inkml+xml"/>
  <Override PartName="/word/ink/ink1240.xml" ContentType="application/inkml+xml"/>
  <Override PartName="/word/ink/ink1241.xml" ContentType="application/inkml+xml"/>
  <Override PartName="/word/ink/ink1242.xml" ContentType="application/inkml+xml"/>
  <Override PartName="/word/ink/ink1243.xml" ContentType="application/inkml+xml"/>
  <Override PartName="/word/ink/ink1244.xml" ContentType="application/inkml+xml"/>
  <Override PartName="/word/ink/ink1245.xml" ContentType="application/inkml+xml"/>
  <Override PartName="/word/ink/ink1246.xml" ContentType="application/inkml+xml"/>
  <Override PartName="/word/ink/ink1247.xml" ContentType="application/inkml+xml"/>
  <Override PartName="/word/ink/ink1248.xml" ContentType="application/inkml+xml"/>
  <Override PartName="/word/ink/ink1249.xml" ContentType="application/inkml+xml"/>
  <Override PartName="/word/ink/ink1250.xml" ContentType="application/inkml+xml"/>
  <Override PartName="/word/ink/ink1251.xml" ContentType="application/inkml+xml"/>
  <Override PartName="/word/ink/ink1252.xml" ContentType="application/inkml+xml"/>
  <Override PartName="/word/ink/ink1253.xml" ContentType="application/inkml+xml"/>
  <Override PartName="/word/ink/ink1254.xml" ContentType="application/inkml+xml"/>
  <Override PartName="/word/ink/ink1255.xml" ContentType="application/inkml+xml"/>
  <Override PartName="/word/ink/ink1256.xml" ContentType="application/inkml+xml"/>
  <Override PartName="/word/ink/ink1257.xml" ContentType="application/inkml+xml"/>
  <Override PartName="/word/ink/ink1258.xml" ContentType="application/inkml+xml"/>
  <Override PartName="/word/ink/ink1259.xml" ContentType="application/inkml+xml"/>
  <Override PartName="/word/ink/ink1260.xml" ContentType="application/inkml+xml"/>
  <Override PartName="/word/ink/ink1261.xml" ContentType="application/inkml+xml"/>
  <Override PartName="/word/ink/ink1262.xml" ContentType="application/inkml+xml"/>
  <Override PartName="/word/ink/ink1263.xml" ContentType="application/inkml+xml"/>
  <Override PartName="/word/ink/ink1264.xml" ContentType="application/inkml+xml"/>
  <Override PartName="/word/ink/ink1265.xml" ContentType="application/inkml+xml"/>
  <Override PartName="/word/ink/ink1266.xml" ContentType="application/inkml+xml"/>
  <Override PartName="/word/ink/ink1267.xml" ContentType="application/inkml+xml"/>
  <Override PartName="/word/ink/ink1268.xml" ContentType="application/inkml+xml"/>
  <Override PartName="/word/ink/ink1269.xml" ContentType="application/inkml+xml"/>
  <Override PartName="/word/ink/ink1270.xml" ContentType="application/inkml+xml"/>
  <Override PartName="/word/ink/ink1271.xml" ContentType="application/inkml+xml"/>
  <Override PartName="/word/ink/ink1272.xml" ContentType="application/inkml+xml"/>
  <Override PartName="/word/ink/ink1273.xml" ContentType="application/inkml+xml"/>
  <Override PartName="/word/ink/ink1274.xml" ContentType="application/inkml+xml"/>
  <Override PartName="/word/ink/ink1275.xml" ContentType="application/inkml+xml"/>
  <Override PartName="/word/ink/ink1276.xml" ContentType="application/inkml+xml"/>
  <Override PartName="/word/ink/ink1277.xml" ContentType="application/inkml+xml"/>
  <Override PartName="/word/ink/ink1278.xml" ContentType="application/inkml+xml"/>
  <Override PartName="/word/ink/ink1279.xml" ContentType="application/inkml+xml"/>
  <Override PartName="/word/ink/ink1280.xml" ContentType="application/inkml+xml"/>
  <Override PartName="/word/ink/ink1281.xml" ContentType="application/inkml+xml"/>
  <Override PartName="/word/ink/ink1282.xml" ContentType="application/inkml+xml"/>
  <Override PartName="/word/ink/ink1283.xml" ContentType="application/inkml+xml"/>
  <Override PartName="/word/ink/ink1284.xml" ContentType="application/inkml+xml"/>
  <Override PartName="/word/ink/ink1285.xml" ContentType="application/inkml+xml"/>
  <Override PartName="/word/ink/ink1286.xml" ContentType="application/inkml+xml"/>
  <Override PartName="/word/ink/ink1287.xml" ContentType="application/inkml+xml"/>
  <Override PartName="/word/ink/ink1288.xml" ContentType="application/inkml+xml"/>
  <Override PartName="/word/ink/ink1289.xml" ContentType="application/inkml+xml"/>
  <Override PartName="/word/ink/ink1290.xml" ContentType="application/inkml+xml"/>
  <Override PartName="/word/ink/ink1291.xml" ContentType="application/inkml+xml"/>
  <Override PartName="/word/ink/ink1292.xml" ContentType="application/inkml+xml"/>
  <Override PartName="/word/ink/ink1293.xml" ContentType="application/inkml+xml"/>
  <Override PartName="/word/ink/ink1294.xml" ContentType="application/inkml+xml"/>
  <Override PartName="/word/ink/ink1295.xml" ContentType="application/inkml+xml"/>
  <Override PartName="/word/ink/ink1296.xml" ContentType="application/inkml+xml"/>
  <Override PartName="/word/ink/ink1297.xml" ContentType="application/inkml+xml"/>
  <Override PartName="/word/ink/ink1298.xml" ContentType="application/inkml+xml"/>
  <Override PartName="/word/ink/ink1299.xml" ContentType="application/inkml+xml"/>
  <Override PartName="/word/ink/ink1300.xml" ContentType="application/inkml+xml"/>
  <Override PartName="/word/ink/ink1301.xml" ContentType="application/inkml+xml"/>
  <Override PartName="/word/ink/ink1302.xml" ContentType="application/inkml+xml"/>
  <Override PartName="/word/ink/ink1303.xml" ContentType="application/inkml+xml"/>
  <Override PartName="/word/ink/ink1304.xml" ContentType="application/inkml+xml"/>
  <Override PartName="/word/ink/ink1305.xml" ContentType="application/inkml+xml"/>
  <Override PartName="/word/ink/ink1306.xml" ContentType="application/inkml+xml"/>
  <Override PartName="/word/ink/ink1307.xml" ContentType="application/inkml+xml"/>
  <Override PartName="/word/ink/ink1308.xml" ContentType="application/inkml+xml"/>
  <Override PartName="/word/ink/ink1309.xml" ContentType="application/inkml+xml"/>
  <Override PartName="/word/ink/ink1310.xml" ContentType="application/inkml+xml"/>
  <Override PartName="/word/ink/ink1311.xml" ContentType="application/inkml+xml"/>
  <Override PartName="/word/ink/ink1312.xml" ContentType="application/inkml+xml"/>
  <Override PartName="/word/ink/ink1313.xml" ContentType="application/inkml+xml"/>
  <Override PartName="/word/ink/ink1314.xml" ContentType="application/inkml+xml"/>
  <Override PartName="/word/ink/ink1315.xml" ContentType="application/inkml+xml"/>
  <Override PartName="/word/ink/ink1316.xml" ContentType="application/inkml+xml"/>
  <Override PartName="/word/ink/ink1317.xml" ContentType="application/inkml+xml"/>
  <Override PartName="/word/ink/ink1318.xml" ContentType="application/inkml+xml"/>
  <Override PartName="/word/ink/ink1319.xml" ContentType="application/inkml+xml"/>
  <Override PartName="/word/ink/ink1320.xml" ContentType="application/inkml+xml"/>
  <Override PartName="/word/ink/ink1321.xml" ContentType="application/inkml+xml"/>
  <Override PartName="/word/ink/ink1322.xml" ContentType="application/inkml+xml"/>
  <Override PartName="/word/ink/ink1323.xml" ContentType="application/inkml+xml"/>
  <Override PartName="/word/ink/ink1324.xml" ContentType="application/inkml+xml"/>
  <Override PartName="/word/ink/ink1325.xml" ContentType="application/inkml+xml"/>
  <Override PartName="/word/ink/ink1326.xml" ContentType="application/inkml+xml"/>
  <Override PartName="/word/ink/ink1327.xml" ContentType="application/inkml+xml"/>
  <Override PartName="/word/ink/ink1328.xml" ContentType="application/inkml+xml"/>
  <Override PartName="/word/ink/ink1329.xml" ContentType="application/inkml+xml"/>
  <Override PartName="/word/ink/ink1330.xml" ContentType="application/inkml+xml"/>
  <Override PartName="/word/ink/ink1331.xml" ContentType="application/inkml+xml"/>
  <Override PartName="/word/ink/ink1332.xml" ContentType="application/inkml+xml"/>
  <Override PartName="/word/ink/ink1333.xml" ContentType="application/inkml+xml"/>
  <Override PartName="/word/ink/ink1334.xml" ContentType="application/inkml+xml"/>
  <Override PartName="/word/ink/ink1335.xml" ContentType="application/inkml+xml"/>
  <Override PartName="/word/ink/ink1336.xml" ContentType="application/inkml+xml"/>
  <Override PartName="/word/ink/ink1337.xml" ContentType="application/inkml+xml"/>
  <Override PartName="/word/ink/ink1338.xml" ContentType="application/inkml+xml"/>
  <Override PartName="/word/ink/ink1339.xml" ContentType="application/inkml+xml"/>
  <Override PartName="/word/ink/ink1340.xml" ContentType="application/inkml+xml"/>
  <Override PartName="/word/ink/ink1341.xml" ContentType="application/inkml+xml"/>
  <Override PartName="/word/ink/ink1342.xml" ContentType="application/inkml+xml"/>
  <Override PartName="/word/ink/ink1343.xml" ContentType="application/inkml+xml"/>
  <Override PartName="/word/ink/ink1344.xml" ContentType="application/inkml+xml"/>
  <Override PartName="/word/ink/ink1345.xml" ContentType="application/inkml+xml"/>
  <Override PartName="/word/ink/ink1346.xml" ContentType="application/inkml+xml"/>
  <Override PartName="/word/ink/ink1347.xml" ContentType="application/inkml+xml"/>
  <Override PartName="/word/ink/ink1348.xml" ContentType="application/inkml+xml"/>
  <Override PartName="/word/ink/ink1349.xml" ContentType="application/inkml+xml"/>
  <Override PartName="/word/ink/ink1350.xml" ContentType="application/inkml+xml"/>
  <Override PartName="/word/ink/ink1351.xml" ContentType="application/inkml+xml"/>
  <Override PartName="/word/ink/ink1352.xml" ContentType="application/inkml+xml"/>
  <Override PartName="/word/ink/ink1353.xml" ContentType="application/inkml+xml"/>
  <Override PartName="/word/ink/ink1354.xml" ContentType="application/inkml+xml"/>
  <Override PartName="/word/ink/ink1355.xml" ContentType="application/inkml+xml"/>
  <Override PartName="/word/ink/ink1356.xml" ContentType="application/inkml+xml"/>
  <Override PartName="/word/ink/ink1357.xml" ContentType="application/inkml+xml"/>
  <Override PartName="/word/ink/ink1358.xml" ContentType="application/inkml+xml"/>
  <Override PartName="/word/ink/ink1359.xml" ContentType="application/inkml+xml"/>
  <Override PartName="/word/ink/ink1360.xml" ContentType="application/inkml+xml"/>
  <Override PartName="/word/ink/ink1361.xml" ContentType="application/inkml+xml"/>
  <Override PartName="/word/ink/ink1362.xml" ContentType="application/inkml+xml"/>
  <Override PartName="/word/ink/ink1363.xml" ContentType="application/inkml+xml"/>
  <Override PartName="/word/ink/ink1364.xml" ContentType="application/inkml+xml"/>
  <Override PartName="/word/ink/ink1365.xml" ContentType="application/inkml+xml"/>
  <Override PartName="/word/ink/ink1366.xml" ContentType="application/inkml+xml"/>
  <Override PartName="/word/ink/ink1367.xml" ContentType="application/inkml+xml"/>
  <Override PartName="/word/ink/ink1368.xml" ContentType="application/inkml+xml"/>
  <Override PartName="/word/ink/ink1369.xml" ContentType="application/inkml+xml"/>
  <Override PartName="/word/ink/ink1370.xml" ContentType="application/inkml+xml"/>
  <Override PartName="/word/ink/ink1371.xml" ContentType="application/inkml+xml"/>
  <Override PartName="/word/ink/ink1372.xml" ContentType="application/inkml+xml"/>
  <Override PartName="/word/ink/ink1373.xml" ContentType="application/inkml+xml"/>
  <Override PartName="/word/ink/ink1374.xml" ContentType="application/inkml+xml"/>
  <Override PartName="/word/ink/ink1375.xml" ContentType="application/inkml+xml"/>
  <Override PartName="/word/ink/ink1376.xml" ContentType="application/inkml+xml"/>
  <Override PartName="/word/ink/ink1377.xml" ContentType="application/inkml+xml"/>
  <Override PartName="/word/ink/ink1378.xml" ContentType="application/inkml+xml"/>
  <Override PartName="/word/ink/ink1379.xml" ContentType="application/inkml+xml"/>
  <Override PartName="/word/ink/ink1380.xml" ContentType="application/inkml+xml"/>
  <Override PartName="/word/ink/ink1381.xml" ContentType="application/inkml+xml"/>
  <Override PartName="/word/ink/ink1382.xml" ContentType="application/inkml+xml"/>
  <Override PartName="/word/ink/ink1383.xml" ContentType="application/inkml+xml"/>
  <Override PartName="/word/ink/ink1384.xml" ContentType="application/inkml+xml"/>
  <Override PartName="/word/ink/ink1385.xml" ContentType="application/inkml+xml"/>
  <Override PartName="/word/ink/ink1386.xml" ContentType="application/inkml+xml"/>
  <Override PartName="/word/ink/ink1387.xml" ContentType="application/inkml+xml"/>
  <Override PartName="/word/ink/ink1388.xml" ContentType="application/inkml+xml"/>
  <Override PartName="/word/ink/ink1389.xml" ContentType="application/inkml+xml"/>
  <Override PartName="/word/ink/ink1390.xml" ContentType="application/inkml+xml"/>
  <Override PartName="/word/ink/ink1391.xml" ContentType="application/inkml+xml"/>
  <Override PartName="/word/ink/ink1392.xml" ContentType="application/inkml+xml"/>
  <Override PartName="/word/ink/ink1393.xml" ContentType="application/inkml+xml"/>
  <Override PartName="/word/ink/ink1394.xml" ContentType="application/inkml+xml"/>
  <Override PartName="/word/ink/ink1395.xml" ContentType="application/inkml+xml"/>
  <Override PartName="/word/ink/ink1396.xml" ContentType="application/inkml+xml"/>
  <Override PartName="/word/ink/ink1397.xml" ContentType="application/inkml+xml"/>
  <Override PartName="/word/ink/ink1398.xml" ContentType="application/inkml+xml"/>
  <Override PartName="/word/ink/ink1399.xml" ContentType="application/inkml+xml"/>
  <Override PartName="/word/ink/ink1400.xml" ContentType="application/inkml+xml"/>
  <Override PartName="/word/ink/ink1401.xml" ContentType="application/inkml+xml"/>
  <Override PartName="/word/ink/ink1402.xml" ContentType="application/inkml+xml"/>
  <Override PartName="/word/ink/ink1403.xml" ContentType="application/inkml+xml"/>
  <Override PartName="/word/ink/ink1404.xml" ContentType="application/inkml+xml"/>
  <Override PartName="/word/ink/ink1405.xml" ContentType="application/inkml+xml"/>
  <Override PartName="/word/ink/ink1406.xml" ContentType="application/inkml+xml"/>
  <Override PartName="/word/ink/ink1407.xml" ContentType="application/inkml+xml"/>
  <Override PartName="/word/ink/ink1408.xml" ContentType="application/inkml+xml"/>
  <Override PartName="/word/ink/ink1409.xml" ContentType="application/inkml+xml"/>
  <Override PartName="/word/ink/ink1410.xml" ContentType="application/inkml+xml"/>
  <Override PartName="/word/ink/ink1411.xml" ContentType="application/inkml+xml"/>
  <Override PartName="/word/ink/ink1412.xml" ContentType="application/inkml+xml"/>
  <Override PartName="/word/ink/ink1413.xml" ContentType="application/inkml+xml"/>
  <Override PartName="/word/ink/ink1414.xml" ContentType="application/inkml+xml"/>
  <Override PartName="/word/ink/ink1415.xml" ContentType="application/inkml+xml"/>
  <Override PartName="/word/ink/ink1416.xml" ContentType="application/inkml+xml"/>
  <Override PartName="/word/ink/ink1417.xml" ContentType="application/inkml+xml"/>
  <Override PartName="/word/ink/ink1418.xml" ContentType="application/inkml+xml"/>
  <Override PartName="/word/ink/ink1419.xml" ContentType="application/inkml+xml"/>
  <Override PartName="/word/ink/ink1420.xml" ContentType="application/inkml+xml"/>
  <Override PartName="/word/ink/ink1421.xml" ContentType="application/inkml+xml"/>
  <Override PartName="/word/ink/ink1422.xml" ContentType="application/inkml+xml"/>
  <Override PartName="/word/ink/ink1423.xml" ContentType="application/inkml+xml"/>
  <Override PartName="/word/ink/ink1424.xml" ContentType="application/inkml+xml"/>
  <Override PartName="/word/ink/ink1425.xml" ContentType="application/inkml+xml"/>
  <Override PartName="/word/ink/ink1426.xml" ContentType="application/inkml+xml"/>
  <Override PartName="/word/ink/ink1427.xml" ContentType="application/inkml+xml"/>
  <Override PartName="/word/ink/ink1428.xml" ContentType="application/inkml+xml"/>
  <Override PartName="/word/ink/ink1429.xml" ContentType="application/inkml+xml"/>
  <Override PartName="/word/ink/ink1430.xml" ContentType="application/inkml+xml"/>
  <Override PartName="/word/ink/ink1431.xml" ContentType="application/inkml+xml"/>
  <Override PartName="/word/ink/ink1432.xml" ContentType="application/inkml+xml"/>
  <Override PartName="/word/ink/ink1433.xml" ContentType="application/inkml+xml"/>
  <Override PartName="/word/ink/ink1434.xml" ContentType="application/inkml+xml"/>
  <Override PartName="/word/ink/ink1435.xml" ContentType="application/inkml+xml"/>
  <Override PartName="/word/ink/ink1436.xml" ContentType="application/inkml+xml"/>
  <Override PartName="/word/ink/ink1437.xml" ContentType="application/inkml+xml"/>
  <Override PartName="/word/ink/ink1438.xml" ContentType="application/inkml+xml"/>
  <Override PartName="/word/ink/ink1439.xml" ContentType="application/inkml+xml"/>
  <Override PartName="/word/ink/ink1440.xml" ContentType="application/inkml+xml"/>
  <Override PartName="/word/ink/ink1441.xml" ContentType="application/inkml+xml"/>
  <Override PartName="/word/ink/ink1442.xml" ContentType="application/inkml+xml"/>
  <Override PartName="/word/ink/ink1443.xml" ContentType="application/inkml+xml"/>
  <Override PartName="/word/ink/ink1444.xml" ContentType="application/inkml+xml"/>
  <Override PartName="/word/ink/ink1445.xml" ContentType="application/inkml+xml"/>
  <Override PartName="/word/ink/ink1446.xml" ContentType="application/inkml+xml"/>
  <Override PartName="/word/ink/ink1447.xml" ContentType="application/inkml+xml"/>
  <Override PartName="/word/ink/ink1448.xml" ContentType="application/inkml+xml"/>
  <Override PartName="/word/ink/ink1449.xml" ContentType="application/inkml+xml"/>
  <Override PartName="/word/ink/ink1450.xml" ContentType="application/inkml+xml"/>
  <Override PartName="/word/ink/ink1451.xml" ContentType="application/inkml+xml"/>
  <Override PartName="/word/ink/ink1452.xml" ContentType="application/inkml+xml"/>
  <Override PartName="/word/ink/ink1453.xml" ContentType="application/inkml+xml"/>
  <Override PartName="/word/ink/ink1454.xml" ContentType="application/inkml+xml"/>
  <Override PartName="/word/ink/ink1455.xml" ContentType="application/inkml+xml"/>
  <Override PartName="/word/ink/ink1456.xml" ContentType="application/inkml+xml"/>
  <Override PartName="/word/ink/ink1457.xml" ContentType="application/inkml+xml"/>
  <Override PartName="/word/ink/ink1458.xml" ContentType="application/inkml+xml"/>
  <Override PartName="/word/ink/ink1459.xml" ContentType="application/inkml+xml"/>
  <Override PartName="/word/ink/ink1460.xml" ContentType="application/inkml+xml"/>
  <Override PartName="/word/ink/ink1461.xml" ContentType="application/inkml+xml"/>
  <Override PartName="/word/ink/ink1462.xml" ContentType="application/inkml+xml"/>
  <Override PartName="/word/ink/ink1463.xml" ContentType="application/inkml+xml"/>
  <Override PartName="/word/ink/ink1464.xml" ContentType="application/inkml+xml"/>
  <Override PartName="/word/ink/ink1465.xml" ContentType="application/inkml+xml"/>
  <Override PartName="/word/ink/ink1466.xml" ContentType="application/inkml+xml"/>
  <Override PartName="/word/ink/ink1467.xml" ContentType="application/inkml+xml"/>
  <Override PartName="/word/ink/ink1468.xml" ContentType="application/inkml+xml"/>
  <Override PartName="/word/ink/ink1469.xml" ContentType="application/inkml+xml"/>
  <Override PartName="/word/ink/ink1470.xml" ContentType="application/inkml+xml"/>
  <Override PartName="/word/ink/ink1471.xml" ContentType="application/inkml+xml"/>
  <Override PartName="/word/ink/ink1472.xml" ContentType="application/inkml+xml"/>
  <Override PartName="/word/ink/ink1473.xml" ContentType="application/inkml+xml"/>
  <Override PartName="/word/ink/ink1474.xml" ContentType="application/inkml+xml"/>
  <Override PartName="/word/ink/ink1475.xml" ContentType="application/inkml+xml"/>
  <Override PartName="/word/ink/ink1476.xml" ContentType="application/inkml+xml"/>
  <Override PartName="/word/ink/ink1477.xml" ContentType="application/inkml+xml"/>
  <Override PartName="/word/ink/ink1478.xml" ContentType="application/inkml+xml"/>
  <Override PartName="/word/ink/ink1479.xml" ContentType="application/inkml+xml"/>
  <Override PartName="/word/ink/ink1480.xml" ContentType="application/inkml+xml"/>
  <Override PartName="/word/ink/ink1481.xml" ContentType="application/inkml+xml"/>
  <Override PartName="/word/ink/ink1482.xml" ContentType="application/inkml+xml"/>
  <Override PartName="/word/ink/ink1483.xml" ContentType="application/inkml+xml"/>
  <Override PartName="/word/ink/ink1484.xml" ContentType="application/inkml+xml"/>
  <Override PartName="/word/ink/ink1485.xml" ContentType="application/inkml+xml"/>
  <Override PartName="/word/ink/ink1486.xml" ContentType="application/inkml+xml"/>
  <Override PartName="/word/ink/ink1487.xml" ContentType="application/inkml+xml"/>
  <Override PartName="/word/ink/ink1488.xml" ContentType="application/inkml+xml"/>
  <Override PartName="/word/ink/ink1489.xml" ContentType="application/inkml+xml"/>
  <Override PartName="/word/ink/ink1490.xml" ContentType="application/inkml+xml"/>
  <Override PartName="/word/ink/ink1491.xml" ContentType="application/inkml+xml"/>
  <Override PartName="/word/ink/ink1492.xml" ContentType="application/inkml+xml"/>
  <Override PartName="/word/ink/ink1493.xml" ContentType="application/inkml+xml"/>
  <Override PartName="/word/ink/ink1494.xml" ContentType="application/inkml+xml"/>
  <Override PartName="/word/ink/ink1495.xml" ContentType="application/inkml+xml"/>
  <Override PartName="/word/ink/ink1496.xml" ContentType="application/inkml+xml"/>
  <Override PartName="/word/ink/ink1497.xml" ContentType="application/inkml+xml"/>
  <Override PartName="/word/ink/ink1498.xml" ContentType="application/inkml+xml"/>
  <Override PartName="/word/ink/ink1499.xml" ContentType="application/inkml+xml"/>
  <Override PartName="/word/ink/ink1500.xml" ContentType="application/inkml+xml"/>
  <Override PartName="/word/ink/ink1501.xml" ContentType="application/inkml+xml"/>
  <Override PartName="/word/ink/ink1502.xml" ContentType="application/inkml+xml"/>
  <Override PartName="/word/ink/ink1503.xml" ContentType="application/inkml+xml"/>
  <Override PartName="/word/ink/ink1504.xml" ContentType="application/inkml+xml"/>
  <Override PartName="/word/ink/ink1505.xml" ContentType="application/inkml+xml"/>
  <Override PartName="/word/ink/ink1506.xml" ContentType="application/inkml+xml"/>
  <Override PartName="/word/ink/ink1507.xml" ContentType="application/inkml+xml"/>
  <Override PartName="/word/ink/ink1508.xml" ContentType="application/inkml+xml"/>
  <Override PartName="/word/ink/ink1509.xml" ContentType="application/inkml+xml"/>
  <Override PartName="/word/ink/ink1510.xml" ContentType="application/inkml+xml"/>
  <Override PartName="/word/ink/ink1511.xml" ContentType="application/inkml+xml"/>
  <Override PartName="/word/ink/ink1512.xml" ContentType="application/inkml+xml"/>
  <Override PartName="/word/ink/ink1513.xml" ContentType="application/inkml+xml"/>
  <Override PartName="/word/ink/ink1514.xml" ContentType="application/inkml+xml"/>
  <Override PartName="/word/ink/ink1515.xml" ContentType="application/inkml+xml"/>
  <Override PartName="/word/ink/ink1516.xml" ContentType="application/inkml+xml"/>
  <Override PartName="/word/ink/ink1517.xml" ContentType="application/inkml+xml"/>
  <Override PartName="/word/ink/ink1518.xml" ContentType="application/inkml+xml"/>
  <Override PartName="/word/ink/ink1519.xml" ContentType="application/inkml+xml"/>
  <Override PartName="/word/ink/ink1520.xml" ContentType="application/inkml+xml"/>
  <Override PartName="/word/ink/ink1521.xml" ContentType="application/inkml+xml"/>
  <Override PartName="/word/ink/ink1522.xml" ContentType="application/inkml+xml"/>
  <Override PartName="/word/ink/ink1523.xml" ContentType="application/inkml+xml"/>
  <Override PartName="/word/ink/ink1524.xml" ContentType="application/inkml+xml"/>
  <Override PartName="/word/ink/ink1525.xml" ContentType="application/inkml+xml"/>
  <Override PartName="/word/ink/ink1526.xml" ContentType="application/inkml+xml"/>
  <Override PartName="/word/ink/ink1527.xml" ContentType="application/inkml+xml"/>
  <Override PartName="/word/ink/ink1528.xml" ContentType="application/inkml+xml"/>
  <Override PartName="/word/ink/ink1529.xml" ContentType="application/inkml+xml"/>
  <Override PartName="/word/ink/ink1530.xml" ContentType="application/inkml+xml"/>
  <Override PartName="/word/ink/ink1531.xml" ContentType="application/inkml+xml"/>
  <Override PartName="/word/ink/ink1532.xml" ContentType="application/inkml+xml"/>
  <Override PartName="/word/ink/ink1533.xml" ContentType="application/inkml+xml"/>
  <Override PartName="/word/ink/ink1534.xml" ContentType="application/inkml+xml"/>
  <Override PartName="/word/ink/ink1535.xml" ContentType="application/inkml+xml"/>
  <Override PartName="/word/ink/ink1536.xml" ContentType="application/inkml+xml"/>
  <Override PartName="/word/ink/ink1537.xml" ContentType="application/inkml+xml"/>
  <Override PartName="/word/ink/ink1538.xml" ContentType="application/inkml+xml"/>
  <Override PartName="/word/ink/ink1539.xml" ContentType="application/inkml+xml"/>
  <Override PartName="/word/ink/ink1540.xml" ContentType="application/inkml+xml"/>
  <Override PartName="/word/ink/ink1541.xml" ContentType="application/inkml+xml"/>
  <Override PartName="/word/ink/ink1542.xml" ContentType="application/inkml+xml"/>
  <Override PartName="/word/ink/ink1543.xml" ContentType="application/inkml+xml"/>
  <Override PartName="/word/ink/ink1544.xml" ContentType="application/inkml+xml"/>
  <Override PartName="/word/ink/ink1545.xml" ContentType="application/inkml+xml"/>
  <Override PartName="/word/ink/ink1546.xml" ContentType="application/inkml+xml"/>
  <Override PartName="/word/ink/ink1547.xml" ContentType="application/inkml+xml"/>
  <Override PartName="/word/ink/ink1548.xml" ContentType="application/inkml+xml"/>
  <Override PartName="/word/ink/ink1549.xml" ContentType="application/inkml+xml"/>
  <Override PartName="/word/ink/ink1550.xml" ContentType="application/inkml+xml"/>
  <Override PartName="/word/ink/ink1551.xml" ContentType="application/inkml+xml"/>
  <Override PartName="/word/ink/ink1552.xml" ContentType="application/inkml+xml"/>
  <Override PartName="/word/ink/ink1553.xml" ContentType="application/inkml+xml"/>
  <Override PartName="/word/ink/ink1554.xml" ContentType="application/inkml+xml"/>
  <Override PartName="/word/ink/ink1555.xml" ContentType="application/inkml+xml"/>
  <Override PartName="/word/ink/ink1556.xml" ContentType="application/inkml+xml"/>
  <Override PartName="/word/ink/ink1557.xml" ContentType="application/inkml+xml"/>
  <Override PartName="/word/ink/ink1558.xml" ContentType="application/inkml+xml"/>
  <Override PartName="/word/ink/ink1559.xml" ContentType="application/inkml+xml"/>
  <Override PartName="/word/ink/ink1560.xml" ContentType="application/inkml+xml"/>
  <Override PartName="/word/ink/ink1561.xml" ContentType="application/inkml+xml"/>
  <Override PartName="/word/ink/ink1562.xml" ContentType="application/inkml+xml"/>
  <Override PartName="/word/ink/ink1563.xml" ContentType="application/inkml+xml"/>
  <Override PartName="/word/ink/ink1564.xml" ContentType="application/inkml+xml"/>
  <Override PartName="/word/ink/ink1565.xml" ContentType="application/inkml+xml"/>
  <Override PartName="/word/ink/ink1566.xml" ContentType="application/inkml+xml"/>
  <Override PartName="/word/ink/ink1567.xml" ContentType="application/inkml+xml"/>
  <Override PartName="/word/ink/ink1568.xml" ContentType="application/inkml+xml"/>
  <Override PartName="/word/ink/ink1569.xml" ContentType="application/inkml+xml"/>
  <Override PartName="/word/ink/ink1570.xml" ContentType="application/inkml+xml"/>
  <Override PartName="/word/ink/ink1571.xml" ContentType="application/inkml+xml"/>
  <Override PartName="/word/ink/ink1572.xml" ContentType="application/inkml+xml"/>
  <Override PartName="/word/ink/ink1573.xml" ContentType="application/inkml+xml"/>
  <Override PartName="/word/ink/ink1574.xml" ContentType="application/inkml+xml"/>
  <Override PartName="/word/ink/ink1575.xml" ContentType="application/inkml+xml"/>
  <Override PartName="/word/ink/ink1576.xml" ContentType="application/inkml+xml"/>
  <Override PartName="/word/ink/ink1577.xml" ContentType="application/inkml+xml"/>
  <Override PartName="/word/ink/ink1578.xml" ContentType="application/inkml+xml"/>
  <Override PartName="/word/ink/ink1579.xml" ContentType="application/inkml+xml"/>
  <Override PartName="/word/ink/ink1580.xml" ContentType="application/inkml+xml"/>
  <Override PartName="/word/ink/ink1581.xml" ContentType="application/inkml+xml"/>
  <Override PartName="/word/ink/ink1582.xml" ContentType="application/inkml+xml"/>
  <Override PartName="/word/ink/ink1583.xml" ContentType="application/inkml+xml"/>
  <Override PartName="/word/ink/ink1584.xml" ContentType="application/inkml+xml"/>
  <Override PartName="/word/ink/ink1585.xml" ContentType="application/inkml+xml"/>
  <Override PartName="/word/ink/ink1586.xml" ContentType="application/inkml+xml"/>
  <Override PartName="/word/ink/ink1587.xml" ContentType="application/inkml+xml"/>
  <Override PartName="/word/ink/ink1588.xml" ContentType="application/inkml+xml"/>
  <Override PartName="/word/ink/ink1589.xml" ContentType="application/inkml+xml"/>
  <Override PartName="/word/ink/ink1590.xml" ContentType="application/inkml+xml"/>
  <Override PartName="/word/ink/ink1591.xml" ContentType="application/inkml+xml"/>
  <Override PartName="/word/ink/ink1592.xml" ContentType="application/inkml+xml"/>
  <Override PartName="/word/ink/ink1593.xml" ContentType="application/inkml+xml"/>
  <Override PartName="/word/ink/ink1594.xml" ContentType="application/inkml+xml"/>
  <Override PartName="/word/ink/ink1595.xml" ContentType="application/inkml+xml"/>
  <Override PartName="/word/ink/ink1596.xml" ContentType="application/inkml+xml"/>
  <Override PartName="/word/ink/ink1597.xml" ContentType="application/inkml+xml"/>
  <Override PartName="/word/ink/ink1598.xml" ContentType="application/inkml+xml"/>
  <Override PartName="/word/ink/ink1599.xml" ContentType="application/inkml+xml"/>
  <Override PartName="/word/ink/ink1600.xml" ContentType="application/inkml+xml"/>
  <Override PartName="/word/ink/ink1601.xml" ContentType="application/inkml+xml"/>
  <Override PartName="/word/ink/ink1602.xml" ContentType="application/inkml+xml"/>
  <Override PartName="/word/ink/ink1603.xml" ContentType="application/inkml+xml"/>
  <Override PartName="/word/ink/ink1604.xml" ContentType="application/inkml+xml"/>
  <Override PartName="/word/ink/ink1605.xml" ContentType="application/inkml+xml"/>
  <Override PartName="/word/ink/ink1606.xml" ContentType="application/inkml+xml"/>
  <Override PartName="/word/ink/ink1607.xml" ContentType="application/inkml+xml"/>
  <Override PartName="/word/ink/ink1608.xml" ContentType="application/inkml+xml"/>
  <Override PartName="/word/ink/ink1609.xml" ContentType="application/inkml+xml"/>
  <Override PartName="/word/ink/ink1610.xml" ContentType="application/inkml+xml"/>
  <Override PartName="/word/ink/ink1611.xml" ContentType="application/inkml+xml"/>
  <Override PartName="/word/ink/ink1612.xml" ContentType="application/inkml+xml"/>
  <Override PartName="/word/ink/ink1613.xml" ContentType="application/inkml+xml"/>
  <Override PartName="/word/ink/ink1614.xml" ContentType="application/inkml+xml"/>
  <Override PartName="/word/ink/ink1615.xml" ContentType="application/inkml+xml"/>
  <Override PartName="/word/ink/ink1616.xml" ContentType="application/inkml+xml"/>
  <Override PartName="/word/ink/ink1617.xml" ContentType="application/inkml+xml"/>
  <Override PartName="/word/ink/ink1618.xml" ContentType="application/inkml+xml"/>
  <Override PartName="/word/ink/ink1619.xml" ContentType="application/inkml+xml"/>
  <Override PartName="/word/ink/ink1620.xml" ContentType="application/inkml+xml"/>
  <Override PartName="/word/ink/ink1621.xml" ContentType="application/inkml+xml"/>
  <Override PartName="/word/ink/ink1622.xml" ContentType="application/inkml+xml"/>
  <Override PartName="/word/ink/ink1623.xml" ContentType="application/inkml+xml"/>
  <Override PartName="/word/ink/ink1624.xml" ContentType="application/inkml+xml"/>
  <Override PartName="/word/ink/ink1625.xml" ContentType="application/inkml+xml"/>
  <Override PartName="/word/ink/ink1626.xml" ContentType="application/inkml+xml"/>
  <Override PartName="/word/ink/ink1627.xml" ContentType="application/inkml+xml"/>
  <Override PartName="/word/ink/ink1628.xml" ContentType="application/inkml+xml"/>
  <Override PartName="/word/ink/ink1629.xml" ContentType="application/inkml+xml"/>
  <Override PartName="/word/ink/ink1630.xml" ContentType="application/inkml+xml"/>
  <Override PartName="/word/ink/ink1631.xml" ContentType="application/inkml+xml"/>
  <Override PartName="/word/ink/ink1632.xml" ContentType="application/inkml+xml"/>
  <Override PartName="/word/ink/ink1633.xml" ContentType="application/inkml+xml"/>
  <Override PartName="/word/ink/ink1634.xml" ContentType="application/inkml+xml"/>
  <Override PartName="/word/ink/ink1635.xml" ContentType="application/inkml+xml"/>
  <Override PartName="/word/ink/ink1636.xml" ContentType="application/inkml+xml"/>
  <Override PartName="/word/ink/ink1637.xml" ContentType="application/inkml+xml"/>
  <Override PartName="/word/ink/ink1638.xml" ContentType="application/inkml+xml"/>
  <Override PartName="/word/ink/ink1639.xml" ContentType="application/inkml+xml"/>
  <Override PartName="/word/ink/ink1640.xml" ContentType="application/inkml+xml"/>
  <Override PartName="/word/ink/ink1641.xml" ContentType="application/inkml+xml"/>
  <Override PartName="/word/ink/ink1642.xml" ContentType="application/inkml+xml"/>
  <Override PartName="/word/ink/ink1643.xml" ContentType="application/inkml+xml"/>
  <Override PartName="/word/ink/ink1644.xml" ContentType="application/inkml+xml"/>
  <Override PartName="/word/ink/ink1645.xml" ContentType="application/inkml+xml"/>
  <Override PartName="/word/ink/ink1646.xml" ContentType="application/inkml+xml"/>
  <Override PartName="/word/ink/ink1647.xml" ContentType="application/inkml+xml"/>
  <Override PartName="/word/ink/ink1648.xml" ContentType="application/inkml+xml"/>
  <Override PartName="/word/ink/ink1649.xml" ContentType="application/inkml+xml"/>
  <Override PartName="/word/ink/ink1650.xml" ContentType="application/inkml+xml"/>
  <Override PartName="/word/ink/ink1651.xml" ContentType="application/inkml+xml"/>
  <Override PartName="/word/ink/ink1652.xml" ContentType="application/inkml+xml"/>
  <Override PartName="/word/ink/ink1653.xml" ContentType="application/inkml+xml"/>
  <Override PartName="/word/ink/ink1654.xml" ContentType="application/inkml+xml"/>
  <Override PartName="/word/ink/ink1655.xml" ContentType="application/inkml+xml"/>
  <Override PartName="/word/ink/ink1656.xml" ContentType="application/inkml+xml"/>
  <Override PartName="/word/ink/ink1657.xml" ContentType="application/inkml+xml"/>
  <Override PartName="/word/ink/ink1658.xml" ContentType="application/inkml+xml"/>
  <Override PartName="/word/ink/ink1659.xml" ContentType="application/inkml+xml"/>
  <Override PartName="/word/ink/ink1660.xml" ContentType="application/inkml+xml"/>
  <Override PartName="/word/ink/ink1661.xml" ContentType="application/inkml+xml"/>
  <Override PartName="/word/ink/ink1662.xml" ContentType="application/inkml+xml"/>
  <Override PartName="/word/ink/ink1663.xml" ContentType="application/inkml+xml"/>
  <Override PartName="/word/ink/ink1664.xml" ContentType="application/inkml+xml"/>
  <Override PartName="/word/ink/ink1665.xml" ContentType="application/inkml+xml"/>
  <Override PartName="/word/ink/ink1666.xml" ContentType="application/inkml+xml"/>
  <Override PartName="/word/ink/ink1667.xml" ContentType="application/inkml+xml"/>
  <Override PartName="/word/ink/ink1668.xml" ContentType="application/inkml+xml"/>
  <Override PartName="/word/ink/ink1669.xml" ContentType="application/inkml+xml"/>
  <Override PartName="/word/ink/ink1670.xml" ContentType="application/inkml+xml"/>
  <Override PartName="/word/ink/ink1671.xml" ContentType="application/inkml+xml"/>
  <Override PartName="/word/ink/ink1672.xml" ContentType="application/inkml+xml"/>
  <Override PartName="/word/ink/ink1673.xml" ContentType="application/inkml+xml"/>
  <Override PartName="/word/ink/ink1674.xml" ContentType="application/inkml+xml"/>
  <Override PartName="/word/ink/ink1675.xml" ContentType="application/inkml+xml"/>
  <Override PartName="/word/ink/ink1676.xml" ContentType="application/inkml+xml"/>
  <Override PartName="/word/ink/ink1677.xml" ContentType="application/inkml+xml"/>
  <Override PartName="/word/ink/ink1678.xml" ContentType="application/inkml+xml"/>
  <Override PartName="/word/ink/ink1679.xml" ContentType="application/inkml+xml"/>
  <Override PartName="/word/ink/ink1680.xml" ContentType="application/inkml+xml"/>
  <Override PartName="/word/ink/ink1681.xml" ContentType="application/inkml+xml"/>
  <Override PartName="/word/ink/ink1682.xml" ContentType="application/inkml+xml"/>
  <Override PartName="/word/ink/ink1683.xml" ContentType="application/inkml+xml"/>
  <Override PartName="/word/ink/ink1684.xml" ContentType="application/inkml+xml"/>
  <Override PartName="/word/ink/ink1685.xml" ContentType="application/inkml+xml"/>
  <Override PartName="/word/ink/ink1686.xml" ContentType="application/inkml+xml"/>
  <Override PartName="/word/ink/ink1687.xml" ContentType="application/inkml+xml"/>
  <Override PartName="/word/ink/ink1688.xml" ContentType="application/inkml+xml"/>
  <Override PartName="/word/ink/ink1689.xml" ContentType="application/inkml+xml"/>
  <Override PartName="/word/ink/ink1690.xml" ContentType="application/inkml+xml"/>
  <Override PartName="/word/ink/ink1691.xml" ContentType="application/inkml+xml"/>
  <Override PartName="/word/ink/ink1692.xml" ContentType="application/inkml+xml"/>
  <Override PartName="/word/ink/ink1693.xml" ContentType="application/inkml+xml"/>
  <Override PartName="/word/ink/ink1694.xml" ContentType="application/inkml+xml"/>
  <Override PartName="/word/ink/ink1695.xml" ContentType="application/inkml+xml"/>
  <Override PartName="/word/ink/ink1696.xml" ContentType="application/inkml+xml"/>
  <Override PartName="/word/ink/ink1697.xml" ContentType="application/inkml+xml"/>
  <Override PartName="/word/ink/ink1698.xml" ContentType="application/inkml+xml"/>
  <Override PartName="/word/ink/ink1699.xml" ContentType="application/inkml+xml"/>
  <Override PartName="/word/ink/ink1700.xml" ContentType="application/inkml+xml"/>
  <Override PartName="/word/ink/ink1701.xml" ContentType="application/inkml+xml"/>
  <Override PartName="/word/ink/ink1702.xml" ContentType="application/inkml+xml"/>
  <Override PartName="/word/ink/ink1703.xml" ContentType="application/inkml+xml"/>
  <Override PartName="/word/ink/ink1704.xml" ContentType="application/inkml+xml"/>
  <Override PartName="/word/ink/ink1705.xml" ContentType="application/inkml+xml"/>
  <Override PartName="/word/ink/ink1706.xml" ContentType="application/inkml+xml"/>
  <Override PartName="/word/ink/ink1707.xml" ContentType="application/inkml+xml"/>
  <Override PartName="/word/ink/ink1708.xml" ContentType="application/inkml+xml"/>
  <Override PartName="/word/ink/ink1709.xml" ContentType="application/inkml+xml"/>
  <Override PartName="/word/ink/ink1710.xml" ContentType="application/inkml+xml"/>
  <Override PartName="/word/ink/ink1711.xml" ContentType="application/inkml+xml"/>
  <Override PartName="/word/ink/ink1712.xml" ContentType="application/inkml+xml"/>
  <Override PartName="/word/ink/ink1713.xml" ContentType="application/inkml+xml"/>
  <Override PartName="/word/ink/ink1714.xml" ContentType="application/inkml+xml"/>
  <Override PartName="/word/ink/ink1715.xml" ContentType="application/inkml+xml"/>
  <Override PartName="/word/ink/ink1716.xml" ContentType="application/inkml+xml"/>
  <Override PartName="/word/ink/ink1717.xml" ContentType="application/inkml+xml"/>
  <Override PartName="/word/ink/ink1718.xml" ContentType="application/inkml+xml"/>
  <Override PartName="/word/ink/ink1719.xml" ContentType="application/inkml+xml"/>
  <Override PartName="/word/ink/ink1720.xml" ContentType="application/inkml+xml"/>
  <Override PartName="/word/ink/ink1721.xml" ContentType="application/inkml+xml"/>
  <Override PartName="/word/ink/ink1722.xml" ContentType="application/inkml+xml"/>
  <Override PartName="/word/ink/ink1723.xml" ContentType="application/inkml+xml"/>
  <Override PartName="/word/ink/ink1724.xml" ContentType="application/inkml+xml"/>
  <Override PartName="/word/ink/ink1725.xml" ContentType="application/inkml+xml"/>
  <Override PartName="/word/ink/ink1726.xml" ContentType="application/inkml+xml"/>
  <Override PartName="/word/ink/ink1727.xml" ContentType="application/inkml+xml"/>
  <Override PartName="/word/ink/ink1728.xml" ContentType="application/inkml+xml"/>
  <Override PartName="/word/ink/ink1729.xml" ContentType="application/inkml+xml"/>
  <Override PartName="/word/ink/ink1730.xml" ContentType="application/inkml+xml"/>
  <Override PartName="/word/ink/ink1731.xml" ContentType="application/inkml+xml"/>
  <Override PartName="/word/ink/ink1732.xml" ContentType="application/inkml+xml"/>
  <Override PartName="/word/ink/ink1733.xml" ContentType="application/inkml+xml"/>
  <Override PartName="/word/ink/ink1734.xml" ContentType="application/inkml+xml"/>
  <Override PartName="/word/ink/ink1735.xml" ContentType="application/inkml+xml"/>
  <Override PartName="/word/ink/ink1736.xml" ContentType="application/inkml+xml"/>
  <Override PartName="/word/ink/ink1737.xml" ContentType="application/inkml+xml"/>
  <Override PartName="/word/ink/ink1738.xml" ContentType="application/inkml+xml"/>
  <Override PartName="/word/ink/ink1739.xml" ContentType="application/inkml+xml"/>
  <Override PartName="/word/ink/ink1740.xml" ContentType="application/inkml+xml"/>
  <Override PartName="/word/ink/ink1741.xml" ContentType="application/inkml+xml"/>
  <Override PartName="/word/ink/ink1742.xml" ContentType="application/inkml+xml"/>
  <Override PartName="/word/ink/ink1743.xml" ContentType="application/inkml+xml"/>
  <Override PartName="/word/ink/ink1744.xml" ContentType="application/inkml+xml"/>
  <Override PartName="/word/ink/ink1745.xml" ContentType="application/inkml+xml"/>
  <Override PartName="/word/ink/ink1746.xml" ContentType="application/inkml+xml"/>
  <Override PartName="/word/ink/ink1747.xml" ContentType="application/inkml+xml"/>
  <Override PartName="/word/ink/ink1748.xml" ContentType="application/inkml+xml"/>
  <Override PartName="/word/ink/ink1749.xml" ContentType="application/inkml+xml"/>
  <Override PartName="/word/ink/ink1750.xml" ContentType="application/inkml+xml"/>
  <Override PartName="/word/ink/ink1751.xml" ContentType="application/inkml+xml"/>
  <Override PartName="/word/ink/ink1752.xml" ContentType="application/inkml+xml"/>
  <Override PartName="/word/ink/ink1753.xml" ContentType="application/inkml+xml"/>
  <Override PartName="/word/ink/ink1754.xml" ContentType="application/inkml+xml"/>
  <Override PartName="/word/ink/ink1755.xml" ContentType="application/inkml+xml"/>
  <Override PartName="/word/ink/ink1756.xml" ContentType="application/inkml+xml"/>
  <Override PartName="/word/ink/ink1757.xml" ContentType="application/inkml+xml"/>
  <Override PartName="/word/ink/ink1758.xml" ContentType="application/inkml+xml"/>
  <Override PartName="/word/ink/ink1759.xml" ContentType="application/inkml+xml"/>
  <Override PartName="/word/ink/ink1760.xml" ContentType="application/inkml+xml"/>
  <Override PartName="/word/ink/ink1761.xml" ContentType="application/inkml+xml"/>
  <Override PartName="/word/ink/ink1762.xml" ContentType="application/inkml+xml"/>
  <Override PartName="/word/ink/ink1763.xml" ContentType="application/inkml+xml"/>
  <Override PartName="/word/ink/ink1764.xml" ContentType="application/inkml+xml"/>
  <Override PartName="/word/ink/ink1765.xml" ContentType="application/inkml+xml"/>
  <Override PartName="/word/ink/ink1766.xml" ContentType="application/inkml+xml"/>
  <Override PartName="/word/ink/ink1767.xml" ContentType="application/inkml+xml"/>
  <Override PartName="/word/ink/ink1768.xml" ContentType="application/inkml+xml"/>
  <Override PartName="/word/ink/ink1769.xml" ContentType="application/inkml+xml"/>
  <Override PartName="/word/ink/ink1770.xml" ContentType="application/inkml+xml"/>
  <Override PartName="/word/ink/ink1771.xml" ContentType="application/inkml+xml"/>
  <Override PartName="/word/ink/ink1772.xml" ContentType="application/inkml+xml"/>
  <Override PartName="/word/ink/ink1773.xml" ContentType="application/inkml+xml"/>
  <Override PartName="/word/ink/ink1774.xml" ContentType="application/inkml+xml"/>
  <Override PartName="/word/ink/ink1775.xml" ContentType="application/inkml+xml"/>
  <Override PartName="/word/ink/ink1776.xml" ContentType="application/inkml+xml"/>
  <Override PartName="/word/ink/ink1777.xml" ContentType="application/inkml+xml"/>
  <Override PartName="/word/ink/ink1778.xml" ContentType="application/inkml+xml"/>
  <Override PartName="/word/ink/ink1779.xml" ContentType="application/inkml+xml"/>
  <Override PartName="/word/ink/ink1780.xml" ContentType="application/inkml+xml"/>
  <Override PartName="/word/ink/ink1781.xml" ContentType="application/inkml+xml"/>
  <Override PartName="/word/ink/ink1782.xml" ContentType="application/inkml+xml"/>
  <Override PartName="/word/ink/ink1783.xml" ContentType="application/inkml+xml"/>
  <Override PartName="/word/ink/ink1784.xml" ContentType="application/inkml+xml"/>
  <Override PartName="/word/ink/ink1785.xml" ContentType="application/inkml+xml"/>
  <Override PartName="/word/ink/ink1786.xml" ContentType="application/inkml+xml"/>
  <Override PartName="/word/ink/ink1787.xml" ContentType="application/inkml+xml"/>
  <Override PartName="/word/ink/ink1788.xml" ContentType="application/inkml+xml"/>
  <Override PartName="/word/ink/ink1789.xml" ContentType="application/inkml+xml"/>
  <Override PartName="/word/ink/ink1790.xml" ContentType="application/inkml+xml"/>
  <Override PartName="/word/ink/ink1791.xml" ContentType="application/inkml+xml"/>
  <Override PartName="/word/ink/ink1792.xml" ContentType="application/inkml+xml"/>
  <Override PartName="/word/ink/ink1793.xml" ContentType="application/inkml+xml"/>
  <Override PartName="/word/ink/ink1794.xml" ContentType="application/inkml+xml"/>
  <Override PartName="/word/ink/ink1795.xml" ContentType="application/inkml+xml"/>
  <Override PartName="/word/ink/ink1796.xml" ContentType="application/inkml+xml"/>
  <Override PartName="/word/ink/ink1797.xml" ContentType="application/inkml+xml"/>
  <Override PartName="/word/ink/ink1798.xml" ContentType="application/inkml+xml"/>
  <Override PartName="/word/ink/ink1799.xml" ContentType="application/inkml+xml"/>
  <Override PartName="/word/ink/ink1800.xml" ContentType="application/inkml+xml"/>
  <Override PartName="/word/ink/ink1801.xml" ContentType="application/inkml+xml"/>
  <Override PartName="/word/ink/ink1802.xml" ContentType="application/inkml+xml"/>
  <Override PartName="/word/ink/ink1803.xml" ContentType="application/inkml+xml"/>
  <Override PartName="/word/ink/ink1804.xml" ContentType="application/inkml+xml"/>
  <Override PartName="/word/ink/ink1805.xml" ContentType="application/inkml+xml"/>
  <Override PartName="/word/ink/ink1806.xml" ContentType="application/inkml+xml"/>
  <Override PartName="/word/ink/ink1807.xml" ContentType="application/inkml+xml"/>
  <Override PartName="/word/ink/ink1808.xml" ContentType="application/inkml+xml"/>
  <Override PartName="/word/ink/ink1809.xml" ContentType="application/inkml+xml"/>
  <Override PartName="/word/ink/ink1810.xml" ContentType="application/inkml+xml"/>
  <Override PartName="/word/ink/ink1811.xml" ContentType="application/inkml+xml"/>
  <Override PartName="/word/ink/ink1812.xml" ContentType="application/inkml+xml"/>
  <Override PartName="/word/ink/ink1813.xml" ContentType="application/inkml+xml"/>
  <Override PartName="/word/ink/ink1814.xml" ContentType="application/inkml+xml"/>
  <Override PartName="/word/ink/ink1815.xml" ContentType="application/inkml+xml"/>
  <Override PartName="/word/ink/ink1816.xml" ContentType="application/inkml+xml"/>
  <Override PartName="/word/ink/ink1817.xml" ContentType="application/inkml+xml"/>
  <Override PartName="/word/ink/ink1818.xml" ContentType="application/inkml+xml"/>
  <Override PartName="/word/ink/ink1819.xml" ContentType="application/inkml+xml"/>
  <Override PartName="/word/ink/ink1820.xml" ContentType="application/inkml+xml"/>
  <Override PartName="/word/ink/ink1821.xml" ContentType="application/inkml+xml"/>
  <Override PartName="/word/ink/ink1822.xml" ContentType="application/inkml+xml"/>
  <Override PartName="/word/ink/ink1823.xml" ContentType="application/inkml+xml"/>
  <Override PartName="/word/ink/ink1824.xml" ContentType="application/inkml+xml"/>
  <Override PartName="/word/ink/ink1825.xml" ContentType="application/inkml+xml"/>
  <Override PartName="/word/ink/ink1826.xml" ContentType="application/inkml+xml"/>
  <Override PartName="/word/ink/ink1827.xml" ContentType="application/inkml+xml"/>
  <Override PartName="/word/ink/ink1828.xml" ContentType="application/inkml+xml"/>
  <Override PartName="/word/ink/ink1829.xml" ContentType="application/inkml+xml"/>
  <Override PartName="/word/ink/ink1830.xml" ContentType="application/inkml+xml"/>
  <Override PartName="/word/ink/ink1831.xml" ContentType="application/inkml+xml"/>
  <Override PartName="/word/ink/ink1832.xml" ContentType="application/inkml+xml"/>
  <Override PartName="/word/ink/ink1833.xml" ContentType="application/inkml+xml"/>
  <Override PartName="/word/ink/ink1834.xml" ContentType="application/inkml+xml"/>
  <Override PartName="/word/ink/ink1835.xml" ContentType="application/inkml+xml"/>
  <Override PartName="/word/ink/ink1836.xml" ContentType="application/inkml+xml"/>
  <Override PartName="/word/ink/ink1837.xml" ContentType="application/inkml+xml"/>
  <Override PartName="/word/ink/ink1838.xml" ContentType="application/inkml+xml"/>
  <Override PartName="/word/ink/ink1839.xml" ContentType="application/inkml+xml"/>
  <Override PartName="/word/ink/ink1840.xml" ContentType="application/inkml+xml"/>
  <Override PartName="/word/ink/ink1841.xml" ContentType="application/inkml+xml"/>
  <Override PartName="/word/ink/ink1842.xml" ContentType="application/inkml+xml"/>
  <Override PartName="/word/ink/ink1843.xml" ContentType="application/inkml+xml"/>
  <Override PartName="/word/ink/ink1844.xml" ContentType="application/inkml+xml"/>
  <Override PartName="/word/ink/ink1845.xml" ContentType="application/inkml+xml"/>
  <Override PartName="/word/ink/ink1846.xml" ContentType="application/inkml+xml"/>
  <Override PartName="/word/ink/ink1847.xml" ContentType="application/inkml+xml"/>
  <Override PartName="/word/ink/ink1848.xml" ContentType="application/inkml+xml"/>
  <Override PartName="/word/ink/ink1849.xml" ContentType="application/inkml+xml"/>
  <Override PartName="/word/ink/ink1850.xml" ContentType="application/inkml+xml"/>
  <Override PartName="/word/ink/ink1851.xml" ContentType="application/inkml+xml"/>
  <Override PartName="/word/ink/ink1852.xml" ContentType="application/inkml+xml"/>
  <Override PartName="/word/ink/ink1853.xml" ContentType="application/inkml+xml"/>
  <Override PartName="/word/ink/ink1854.xml" ContentType="application/inkml+xml"/>
  <Override PartName="/word/ink/ink1855.xml" ContentType="application/inkml+xml"/>
  <Override PartName="/word/ink/ink1856.xml" ContentType="application/inkml+xml"/>
  <Override PartName="/word/ink/ink1857.xml" ContentType="application/inkml+xml"/>
  <Override PartName="/word/ink/ink1858.xml" ContentType="application/inkml+xml"/>
  <Override PartName="/word/ink/ink1859.xml" ContentType="application/inkml+xml"/>
  <Override PartName="/word/ink/ink1860.xml" ContentType="application/inkml+xml"/>
  <Override PartName="/word/ink/ink1861.xml" ContentType="application/inkml+xml"/>
  <Override PartName="/word/ink/ink1862.xml" ContentType="application/inkml+xml"/>
  <Override PartName="/word/ink/ink1863.xml" ContentType="application/inkml+xml"/>
  <Override PartName="/word/ink/ink1864.xml" ContentType="application/inkml+xml"/>
  <Override PartName="/word/ink/ink1865.xml" ContentType="application/inkml+xml"/>
  <Override PartName="/word/ink/ink1866.xml" ContentType="application/inkml+xml"/>
  <Override PartName="/word/ink/ink1867.xml" ContentType="application/inkml+xml"/>
  <Override PartName="/word/ink/ink1868.xml" ContentType="application/inkml+xml"/>
  <Override PartName="/word/ink/ink1869.xml" ContentType="application/inkml+xml"/>
  <Override PartName="/word/ink/ink1870.xml" ContentType="application/inkml+xml"/>
  <Override PartName="/word/ink/ink1871.xml" ContentType="application/inkml+xml"/>
  <Override PartName="/word/ink/ink1872.xml" ContentType="application/inkml+xml"/>
  <Override PartName="/word/ink/ink1873.xml" ContentType="application/inkml+xml"/>
  <Override PartName="/word/ink/ink1874.xml" ContentType="application/inkml+xml"/>
  <Override PartName="/word/ink/ink1875.xml" ContentType="application/inkml+xml"/>
  <Override PartName="/word/ink/ink1876.xml" ContentType="application/inkml+xml"/>
  <Override PartName="/word/ink/ink1877.xml" ContentType="application/inkml+xml"/>
  <Override PartName="/word/ink/ink1878.xml" ContentType="application/inkml+xml"/>
  <Override PartName="/word/ink/ink1879.xml" ContentType="application/inkml+xml"/>
  <Override PartName="/word/ink/ink1880.xml" ContentType="application/inkml+xml"/>
  <Override PartName="/word/ink/ink1881.xml" ContentType="application/inkml+xml"/>
  <Override PartName="/word/ink/ink1882.xml" ContentType="application/inkml+xml"/>
  <Override PartName="/word/ink/ink1883.xml" ContentType="application/inkml+xml"/>
  <Override PartName="/word/ink/ink1884.xml" ContentType="application/inkml+xml"/>
  <Override PartName="/word/ink/ink1885.xml" ContentType="application/inkml+xml"/>
  <Override PartName="/word/ink/ink1886.xml" ContentType="application/inkml+xml"/>
  <Override PartName="/word/ink/ink1887.xml" ContentType="application/inkml+xml"/>
  <Override PartName="/word/ink/ink1888.xml" ContentType="application/inkml+xml"/>
  <Override PartName="/word/ink/ink1889.xml" ContentType="application/inkml+xml"/>
  <Override PartName="/word/ink/ink1890.xml" ContentType="application/inkml+xml"/>
  <Override PartName="/word/ink/ink1891.xml" ContentType="application/inkml+xml"/>
  <Override PartName="/word/ink/ink1892.xml" ContentType="application/inkml+xml"/>
  <Override PartName="/word/ink/ink1893.xml" ContentType="application/inkml+xml"/>
  <Override PartName="/word/ink/ink1894.xml" ContentType="application/inkml+xml"/>
  <Override PartName="/word/ink/ink1895.xml" ContentType="application/inkml+xml"/>
  <Override PartName="/word/ink/ink1896.xml" ContentType="application/inkml+xml"/>
  <Override PartName="/word/ink/ink1897.xml" ContentType="application/inkml+xml"/>
  <Override PartName="/word/ink/ink1898.xml" ContentType="application/inkml+xml"/>
  <Override PartName="/word/ink/ink1899.xml" ContentType="application/inkml+xml"/>
  <Override PartName="/word/ink/ink1900.xml" ContentType="application/inkml+xml"/>
  <Override PartName="/word/ink/ink1901.xml" ContentType="application/inkml+xml"/>
  <Override PartName="/word/ink/ink1902.xml" ContentType="application/inkml+xml"/>
  <Override PartName="/word/ink/ink1903.xml" ContentType="application/inkml+xml"/>
  <Override PartName="/word/ink/ink1904.xml" ContentType="application/inkml+xml"/>
  <Override PartName="/word/ink/ink1905.xml" ContentType="application/inkml+xml"/>
  <Override PartName="/word/ink/ink1906.xml" ContentType="application/inkml+xml"/>
  <Override PartName="/word/ink/ink1907.xml" ContentType="application/inkml+xml"/>
  <Override PartName="/word/ink/ink1908.xml" ContentType="application/inkml+xml"/>
  <Override PartName="/word/ink/ink1909.xml" ContentType="application/inkml+xml"/>
  <Override PartName="/word/ink/ink1910.xml" ContentType="application/inkml+xml"/>
  <Override PartName="/word/ink/ink1911.xml" ContentType="application/inkml+xml"/>
  <Override PartName="/word/ink/ink1912.xml" ContentType="application/inkml+xml"/>
  <Override PartName="/word/ink/ink1913.xml" ContentType="application/inkml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A4D7A" w:rsidRPr="00020496" w:rsidRDefault="0096438D" w:rsidP="00020496">
      <w:pPr>
        <w:pStyle w:val="Heading2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0336" behindDoc="0" locked="0" layoutInCell="1" allowOverlap="1">
                <wp:simplePos x="0" y="0"/>
                <wp:positionH relativeFrom="column">
                  <wp:posOffset>5496533</wp:posOffset>
                </wp:positionH>
                <wp:positionV relativeFrom="paragraph">
                  <wp:posOffset>12920</wp:posOffset>
                </wp:positionV>
                <wp:extent cx="3240" cy="1440"/>
                <wp:effectExtent l="38100" t="38100" r="34925" b="36830"/>
                <wp:wrapNone/>
                <wp:docPr id="11" name="Ink 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">
                      <w14:nvContentPartPr>
                        <w14:cNvContentPartPr/>
                      </w14:nvContentPartPr>
                      <w14:xfrm>
                        <a:off x="0" y="0"/>
                        <a:ext cx="324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11" o:spid="_x0000_s1026" type="#_x0000_t75" style="position:absolute;margin-left:6in;margin-top:.2pt;width:1.85pt;height:1.75pt;z-index:25179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">
                <v:imagedata r:id="rId10" o:title=""/>
              </v:shape>
            </w:pict>
          </mc:Fallback>
        </mc:AlternateContent>
      </w:r>
      <w:r w:rsidR="00020496">
        <w:t xml:space="preserve">5. </w:t>
      </w:r>
      <w:r w:rsidR="00020496" w:rsidRPr="00FF45CB">
        <w:t>Συμβολισμός πινάκων και πράξεις με πίνακες</w:t>
      </w:r>
    </w:p>
    <w:p w:rsidR="00A67C94" w:rsidRDefault="00A67C94" w:rsidP="00A67C94">
      <w:pPr>
        <w:spacing w:before="0" w:after="0" w:line="280" w:lineRule="atLeast"/>
        <w:rPr>
          <w:highlight w:val="lightGray"/>
          <w:lang w:val="el-GR"/>
        </w:rPr>
      </w:pPr>
      <w:r w:rsidRPr="00D144FE">
        <w:rPr>
          <w:highlight w:val="lightGray"/>
          <w:lang w:val="el-GR"/>
        </w:rPr>
        <w:t xml:space="preserve">(Πηγή: </w:t>
      </w:r>
      <w:proofErr w:type="spellStart"/>
      <w:r w:rsidRPr="00D144FE">
        <w:rPr>
          <w:highlight w:val="lightGray"/>
        </w:rPr>
        <w:t>Strang</w:t>
      </w:r>
      <w:proofErr w:type="spellEnd"/>
      <w:r w:rsidRPr="00D144FE">
        <w:rPr>
          <w:highlight w:val="lightGray"/>
          <w:lang w:val="el-GR"/>
        </w:rPr>
        <w:t>, Κεφάλαιο 1.</w:t>
      </w:r>
      <w:r w:rsidR="00020496">
        <w:rPr>
          <w:highlight w:val="lightGray"/>
          <w:lang w:val="el-GR"/>
        </w:rPr>
        <w:t>4</w:t>
      </w:r>
      <w:r w:rsidRPr="00D144FE">
        <w:rPr>
          <w:highlight w:val="lightGray"/>
          <w:lang w:val="el-GR"/>
        </w:rPr>
        <w:t>)</w:t>
      </w:r>
    </w:p>
    <w:p w:rsidR="00020496" w:rsidRDefault="00020496" w:rsidP="00A67C94">
      <w:pPr>
        <w:spacing w:before="0" w:after="0" w:line="280" w:lineRule="atLeast"/>
        <w:rPr>
          <w:highlight w:val="lightGray"/>
          <w:lang w:val="el-GR"/>
        </w:rPr>
      </w:pPr>
    </w:p>
    <w:p w:rsidR="00020496" w:rsidRDefault="00020496" w:rsidP="00020496">
      <w:pPr>
        <w:rPr>
          <w:lang w:val="el-GR"/>
        </w:rPr>
      </w:pPr>
    </w:p>
    <w:p w:rsidR="00020496" w:rsidRPr="00C6391E" w:rsidRDefault="00020496" w:rsidP="00C6391E">
      <w:pPr>
        <w:pStyle w:val="ListParagraph"/>
        <w:numPr>
          <w:ilvl w:val="0"/>
          <w:numId w:val="41"/>
        </w:numPr>
        <w:rPr>
          <w:lang w:val="el-GR"/>
        </w:rPr>
      </w:pPr>
      <w:r w:rsidRPr="00C6391E">
        <w:rPr>
          <w:lang w:val="el-GR"/>
        </w:rPr>
        <w:t>Ας θεωρήσουμε ένα σύστημα γραμμικών εξισώσεων σε «πολλούς αγνώστους», όπως για παράδειγμα το παρακάτω:</w:t>
      </w:r>
    </w:p>
    <w:p w:rsidR="00020496" w:rsidRPr="00FF45CB" w:rsidRDefault="00020496" w:rsidP="00020496">
      <w:pPr>
        <w:rPr>
          <w:lang w:val="el-GR"/>
        </w:rPr>
      </w:pPr>
    </w:p>
    <w:p w:rsidR="00020496" w:rsidRDefault="00020496" w:rsidP="00020496">
      <w:pPr>
        <w:jc w:val="center"/>
      </w:pPr>
      <w:r w:rsidRPr="00007942">
        <w:rPr>
          <w:position w:val="-30"/>
        </w:rPr>
        <w:object w:dxaOrig="19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pt;height:36pt" o:ole="">
            <v:imagedata r:id="rId11" o:title=""/>
          </v:shape>
          <o:OLEObject Type="Embed" ProgID="Equation.DSMT4" ShapeID="_x0000_i1025" DrawAspect="Content" ObjectID="_1698738571" r:id="rId12"/>
        </w:object>
      </w:r>
    </w:p>
    <w:p w:rsidR="00020496" w:rsidRDefault="00020496" w:rsidP="00020496">
      <w:pPr>
        <w:rPr>
          <w:lang w:val="el-GR"/>
        </w:rPr>
      </w:pPr>
    </w:p>
    <w:p w:rsidR="00C6391E" w:rsidRDefault="00020496" w:rsidP="00C6391E">
      <w:pPr>
        <w:pStyle w:val="ListParagraph"/>
        <w:numPr>
          <w:ilvl w:val="0"/>
          <w:numId w:val="41"/>
        </w:numPr>
        <w:rPr>
          <w:lang w:val="el-GR"/>
        </w:rPr>
      </w:pPr>
      <w:r w:rsidRPr="00C6391E">
        <w:rPr>
          <w:lang w:val="el-GR"/>
        </w:rPr>
        <w:t xml:space="preserve">Συνήθως αναρωτιόμαστε ποια </w:t>
      </w:r>
      <w:r w:rsidRPr="00007942">
        <w:rPr>
          <w:position w:val="-50"/>
        </w:rPr>
        <w:object w:dxaOrig="880" w:dyaOrig="1120">
          <v:shape id="_x0000_i1026" type="#_x0000_t75" style="width:44pt;height:56pt" o:ole="">
            <v:imagedata r:id="rId13" o:title=""/>
          </v:shape>
          <o:OLEObject Type="Embed" ProgID="Equation.DSMT4" ShapeID="_x0000_i1026" DrawAspect="Content" ObjectID="_1698738572" r:id="rId14"/>
        </w:object>
      </w:r>
      <w:r w:rsidRPr="00C6391E">
        <w:rPr>
          <w:lang w:val="el-GR"/>
        </w:rPr>
        <w:t xml:space="preserve"> λύνουν ταυτόχρονα και τις δύο εξισώσεις. Αλλά με την επίλυση γραμμικών συστημάτων θα ασχοληθούμε στο επόμενο κεφάλαιο. </w:t>
      </w:r>
    </w:p>
    <w:p w:rsidR="00020496" w:rsidRPr="00C6391E" w:rsidRDefault="00020496" w:rsidP="00C6391E">
      <w:pPr>
        <w:pStyle w:val="ListParagraph"/>
        <w:numPr>
          <w:ilvl w:val="0"/>
          <w:numId w:val="41"/>
        </w:numPr>
        <w:rPr>
          <w:lang w:val="el-GR"/>
        </w:rPr>
      </w:pPr>
      <w:r w:rsidRPr="00C6391E">
        <w:rPr>
          <w:highlight w:val="yellow"/>
          <w:lang w:val="el-GR"/>
        </w:rPr>
        <w:t>Εδώ θα χρησιμοποιήσουμε τα συστήματα ως κίνητρο για να εισάγουμε τους «πίνακες»</w:t>
      </w:r>
      <w:r w:rsidRPr="00C6391E">
        <w:rPr>
          <w:lang w:val="el-GR"/>
        </w:rPr>
        <w:t>.</w:t>
      </w:r>
    </w:p>
    <w:p w:rsidR="00020496" w:rsidRPr="00FF45CB" w:rsidRDefault="00020496" w:rsidP="00020496">
      <w:pPr>
        <w:rPr>
          <w:lang w:val="el-GR"/>
        </w:rPr>
      </w:pPr>
    </w:p>
    <w:p w:rsidR="00C6391E" w:rsidRDefault="00C6391E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lang w:val="el-GR"/>
        </w:rPr>
        <w:br w:type="page"/>
      </w:r>
    </w:p>
    <w:p w:rsidR="00020496" w:rsidRPr="00C6391E" w:rsidRDefault="00020496" w:rsidP="00C6391E">
      <w:pPr>
        <w:pStyle w:val="ListParagraph"/>
        <w:numPr>
          <w:ilvl w:val="0"/>
          <w:numId w:val="41"/>
        </w:numPr>
        <w:rPr>
          <w:lang w:val="el-GR"/>
        </w:rPr>
      </w:pPr>
      <w:r w:rsidRPr="0073192B">
        <w:rPr>
          <w:b/>
          <w:lang w:val="el-GR"/>
        </w:rPr>
        <w:lastRenderedPageBreak/>
        <w:t>Η γενική μορφή ενός συστήματος</w:t>
      </w:r>
      <w:r w:rsidRPr="00C6391E">
        <w:rPr>
          <w:lang w:val="el-GR"/>
        </w:rPr>
        <w:t xml:space="preserve"> με </w:t>
      </w:r>
      <w:r w:rsidRPr="0073192B">
        <w:rPr>
          <w:position w:val="-6"/>
          <w:highlight w:val="yellow"/>
        </w:rPr>
        <w:object w:dxaOrig="260" w:dyaOrig="220">
          <v:shape id="_x0000_i1027" type="#_x0000_t75" style="width:13pt;height:11pt" o:ole="">
            <v:imagedata r:id="rId15" o:title=""/>
          </v:shape>
          <o:OLEObject Type="Embed" ProgID="Equation.DSMT4" ShapeID="_x0000_i1027" DrawAspect="Content" ObjectID="_1698738573" r:id="rId16"/>
        </w:object>
      </w:r>
      <w:r w:rsidRPr="0073192B">
        <w:rPr>
          <w:highlight w:val="yellow"/>
          <w:lang w:val="el-GR"/>
        </w:rPr>
        <w:t xml:space="preserve"> εξισώσεις και </w:t>
      </w:r>
      <w:r w:rsidRPr="0073192B">
        <w:rPr>
          <w:position w:val="-6"/>
          <w:highlight w:val="yellow"/>
        </w:rPr>
        <w:object w:dxaOrig="200" w:dyaOrig="220">
          <v:shape id="_x0000_i1028" type="#_x0000_t75" style="width:10pt;height:11pt" o:ole="">
            <v:imagedata r:id="rId17" o:title=""/>
          </v:shape>
          <o:OLEObject Type="Embed" ProgID="Equation.DSMT4" ShapeID="_x0000_i1028" DrawAspect="Content" ObjectID="_1698738574" r:id="rId18"/>
        </w:object>
      </w:r>
      <w:r w:rsidRPr="0073192B">
        <w:rPr>
          <w:highlight w:val="yellow"/>
          <w:lang w:val="el-GR"/>
        </w:rPr>
        <w:t xml:space="preserve"> αγνώστους</w:t>
      </w:r>
      <w:r w:rsidRPr="00C6391E">
        <w:rPr>
          <w:lang w:val="el-GR"/>
        </w:rPr>
        <w:t xml:space="preserve"> είναι</w:t>
      </w:r>
    </w:p>
    <w:p w:rsidR="00020496" w:rsidRDefault="00020496" w:rsidP="00020496">
      <w:pPr>
        <w:spacing w:before="480" w:after="480"/>
        <w:jc w:val="center"/>
      </w:pPr>
      <w:r w:rsidRPr="00527B15">
        <w:rPr>
          <w:position w:val="-10"/>
        </w:rPr>
        <w:object w:dxaOrig="340" w:dyaOrig="320">
          <v:shape id="_x0000_i1029" type="#_x0000_t75" style="width:17pt;height:16pt" o:ole="">
            <v:imagedata r:id="rId19" o:title=""/>
          </v:shape>
          <o:OLEObject Type="Embed" ProgID="Equation.DSMT4" ShapeID="_x0000_i1029" DrawAspect="Content" ObjectID="_1698738575" r:id="rId20"/>
        </w:object>
      </w:r>
      <w:r w:rsidRPr="00152782">
        <w:rPr>
          <w:position w:val="-68"/>
        </w:rPr>
        <w:object w:dxaOrig="3120" w:dyaOrig="1480">
          <v:shape id="_x0000_i1030" type="#_x0000_t75" style="width:156pt;height:74pt" o:ole="">
            <v:imagedata r:id="rId21" o:title=""/>
          </v:shape>
          <o:OLEObject Type="Embed" ProgID="Equation.DSMT4" ShapeID="_x0000_i1030" DrawAspect="Content" ObjectID="_1698738576" r:id="rId22"/>
        </w:object>
      </w:r>
    </w:p>
    <w:p w:rsidR="00020496" w:rsidRPr="00FF45CB" w:rsidRDefault="00020496" w:rsidP="00020496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A269A0C" wp14:editId="15F09CB2">
                <wp:simplePos x="0" y="0"/>
                <wp:positionH relativeFrom="column">
                  <wp:posOffset>723900</wp:posOffset>
                </wp:positionH>
                <wp:positionV relativeFrom="paragraph">
                  <wp:posOffset>197485</wp:posOffset>
                </wp:positionV>
                <wp:extent cx="409575" cy="200025"/>
                <wp:effectExtent l="38100" t="54610" r="9525" b="12065"/>
                <wp:wrapNone/>
                <wp:docPr id="1384" name="AutoShape 3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409575" cy="2000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98" o:spid="_x0000_s1026" type="#_x0000_t32" style="position:absolute;margin-left:57pt;margin-top:15.55pt;width:32.25pt;height:15.75pt;flip:x 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">
                <v:stroke endarrow="block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AB82670" wp14:editId="15A7855C">
                <wp:simplePos x="0" y="0"/>
                <wp:positionH relativeFrom="column">
                  <wp:posOffset>371475</wp:posOffset>
                </wp:positionH>
                <wp:positionV relativeFrom="paragraph">
                  <wp:posOffset>197485</wp:posOffset>
                </wp:positionV>
                <wp:extent cx="247650" cy="200025"/>
                <wp:effectExtent l="9525" t="54610" r="47625" b="12065"/>
                <wp:wrapNone/>
                <wp:docPr id="1383" name="AutoShape 3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47650" cy="2000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97" o:spid="_x0000_s1026" type="#_x0000_t32" style="position:absolute;margin-left:29.25pt;margin-top:15.55pt;width:19.5pt;height:15.75pt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">
                <v:stroke endarrow="block"/>
              </v:shape>
            </w:pict>
          </mc:Fallback>
        </mc:AlternateContent>
      </w:r>
      <w:r w:rsidRPr="00FF45CB">
        <w:rPr>
          <w:lang w:val="el-GR"/>
        </w:rPr>
        <w:t xml:space="preserve">όπου τα </w:t>
      </w:r>
      <w:r w:rsidRPr="00CA4C27">
        <w:rPr>
          <w:position w:val="-14"/>
        </w:rPr>
        <w:object w:dxaOrig="279" w:dyaOrig="380">
          <v:shape id="_x0000_i1031" type="#_x0000_t75" style="width:13.95pt;height:19pt" o:ole="">
            <v:imagedata r:id="rId23" o:title=""/>
          </v:shape>
          <o:OLEObject Type="Embed" ProgID="Equation.DSMT4" ShapeID="_x0000_i1031" DrawAspect="Content" ObjectID="_1698738577" r:id="rId24"/>
        </w:object>
      </w:r>
      <w:r w:rsidRPr="00FF45CB">
        <w:rPr>
          <w:lang w:val="el-GR"/>
        </w:rPr>
        <w:t xml:space="preserve"> είναι οι συντελεστές των </w:t>
      </w:r>
      <w:r w:rsidRPr="00CA4C27">
        <w:rPr>
          <w:position w:val="-14"/>
        </w:rPr>
        <w:object w:dxaOrig="260" w:dyaOrig="380">
          <v:shape id="_x0000_i1032" type="#_x0000_t75" style="width:13pt;height:19pt" o:ole="">
            <v:imagedata r:id="rId25" o:title=""/>
          </v:shape>
          <o:OLEObject Type="Embed" ProgID="Equation.DSMT4" ShapeID="_x0000_i1032" DrawAspect="Content" ObjectID="_1698738578" r:id="rId26"/>
        </w:object>
      </w:r>
      <w:r w:rsidRPr="00FF45CB">
        <w:rPr>
          <w:lang w:val="el-GR"/>
        </w:rPr>
        <w:t>.</w:t>
      </w:r>
    </w:p>
    <w:p w:rsidR="00020496" w:rsidRPr="00FF45CB" w:rsidRDefault="00020496" w:rsidP="00020496">
      <w:pPr>
        <w:rPr>
          <w:lang w:val="el-GR"/>
        </w:rPr>
      </w:pPr>
      <w:r w:rsidRPr="00FF45CB">
        <w:rPr>
          <w:lang w:val="el-GR"/>
        </w:rPr>
        <w:t>δείκτης γραμμής    δείκτης στήλης</w:t>
      </w:r>
    </w:p>
    <w:p w:rsidR="00020496" w:rsidRDefault="00020496" w:rsidP="00020496">
      <w:pPr>
        <w:rPr>
          <w:lang w:val="el-GR"/>
        </w:rPr>
      </w:pPr>
    </w:p>
    <w:p w:rsidR="00020496" w:rsidRPr="00FF45CB" w:rsidRDefault="00C6391E" w:rsidP="00020496">
      <w:pPr>
        <w:keepNext/>
        <w:keepLines/>
        <w:rPr>
          <w:lang w:val="el-GR"/>
        </w:rPr>
      </w:pP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3E4B571" wp14:editId="08119595">
                <wp:simplePos x="0" y="0"/>
                <wp:positionH relativeFrom="column">
                  <wp:posOffset>2362200</wp:posOffset>
                </wp:positionH>
                <wp:positionV relativeFrom="paragraph">
                  <wp:posOffset>264160</wp:posOffset>
                </wp:positionV>
                <wp:extent cx="243840" cy="386715"/>
                <wp:effectExtent l="38100" t="0" r="22860" b="51435"/>
                <wp:wrapNone/>
                <wp:docPr id="1380" name="AutoShape 4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43840" cy="38671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01" o:spid="_x0000_s1026" type="#_x0000_t32" style="position:absolute;margin-left:186pt;margin-top:20.8pt;width:19.2pt;height:30.45pt;flip:x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">
                <v:stroke endarrow="block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95025B6" wp14:editId="72C392D4">
                <wp:simplePos x="0" y="0"/>
                <wp:positionH relativeFrom="column">
                  <wp:posOffset>2011680</wp:posOffset>
                </wp:positionH>
                <wp:positionV relativeFrom="paragraph">
                  <wp:posOffset>302260</wp:posOffset>
                </wp:positionV>
                <wp:extent cx="266700" cy="348615"/>
                <wp:effectExtent l="38100" t="0" r="19050" b="51435"/>
                <wp:wrapNone/>
                <wp:docPr id="1379" name="AutoShape 4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66700" cy="34861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02" o:spid="_x0000_s1026" type="#_x0000_t32" style="position:absolute;margin-left:158.4pt;margin-top:23.8pt;width:21pt;height:27.45pt;flip:x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">
                <v:stroke endarrow="block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E6606A7" wp14:editId="7B19E90A">
                <wp:simplePos x="0" y="0"/>
                <wp:positionH relativeFrom="column">
                  <wp:posOffset>2682240</wp:posOffset>
                </wp:positionH>
                <wp:positionV relativeFrom="paragraph">
                  <wp:posOffset>256540</wp:posOffset>
                </wp:positionV>
                <wp:extent cx="342900" cy="434340"/>
                <wp:effectExtent l="38100" t="0" r="19050" b="60960"/>
                <wp:wrapNone/>
                <wp:docPr id="1382" name="AutoShape 3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42900" cy="43434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99" o:spid="_x0000_s1026" type="#_x0000_t32" style="position:absolute;margin-left:211.2pt;margin-top:20.2pt;width:27pt;height:34.2pt;flip:x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">
                <v:stroke endarrow="block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C0E2390" wp14:editId="3577199D">
                <wp:simplePos x="0" y="0"/>
                <wp:positionH relativeFrom="column">
                  <wp:posOffset>1691640</wp:posOffset>
                </wp:positionH>
                <wp:positionV relativeFrom="paragraph">
                  <wp:posOffset>256540</wp:posOffset>
                </wp:positionV>
                <wp:extent cx="144145" cy="394335"/>
                <wp:effectExtent l="38100" t="0" r="27305" b="62865"/>
                <wp:wrapNone/>
                <wp:docPr id="1381" name="AutoShape 4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44145" cy="3943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00" o:spid="_x0000_s1026" type="#_x0000_t32" style="position:absolute;margin-left:133.2pt;margin-top:20.2pt;width:11.35pt;height:31.05pt;flip:x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">
                <v:stroke endarrow="block"/>
              </v:shape>
            </w:pict>
          </mc:Fallback>
        </mc:AlternateContent>
      </w:r>
      <w:r w:rsidR="00020496" w:rsidRPr="00FF45CB">
        <w:rPr>
          <w:lang w:val="el-GR"/>
        </w:rPr>
        <w:t>Στο παράδειγμά μας:</w:t>
      </w:r>
      <w:r w:rsidR="00020496" w:rsidRPr="00FF45CB">
        <w:rPr>
          <w:lang w:val="el-GR"/>
        </w:rPr>
        <w:tab/>
      </w:r>
      <w:r w:rsidR="00020496" w:rsidRPr="00477C51">
        <w:rPr>
          <w:position w:val="-12"/>
        </w:rPr>
        <w:object w:dxaOrig="320" w:dyaOrig="360">
          <v:shape id="_x0000_i1033" type="#_x0000_t75" style="width:16pt;height:18pt" o:ole="">
            <v:imagedata r:id="rId27" o:title=""/>
          </v:shape>
          <o:OLEObject Type="Embed" ProgID="Equation.DSMT4" ShapeID="_x0000_i1033" DrawAspect="Content" ObjectID="_1698738579" r:id="rId28"/>
        </w:object>
      </w:r>
      <w:r w:rsidR="00020496" w:rsidRPr="00FF45CB">
        <w:rPr>
          <w:lang w:val="el-GR"/>
        </w:rPr>
        <w:t xml:space="preserve">   </w:t>
      </w:r>
      <w:r w:rsidR="00020496" w:rsidRPr="00477C51">
        <w:rPr>
          <w:position w:val="-12"/>
        </w:rPr>
        <w:object w:dxaOrig="320" w:dyaOrig="360">
          <v:shape id="_x0000_i1034" type="#_x0000_t75" style="width:16pt;height:18pt" o:ole="">
            <v:imagedata r:id="rId29" o:title=""/>
          </v:shape>
          <o:OLEObject Type="Embed" ProgID="Equation.DSMT4" ShapeID="_x0000_i1034" DrawAspect="Content" ObjectID="_1698738580" r:id="rId30"/>
        </w:object>
      </w:r>
      <w:r w:rsidR="00020496" w:rsidRPr="00FF45CB">
        <w:rPr>
          <w:lang w:val="el-GR"/>
        </w:rPr>
        <w:t xml:space="preserve">   </w:t>
      </w:r>
      <w:r w:rsidR="00020496" w:rsidRPr="00477C51">
        <w:rPr>
          <w:position w:val="-12"/>
        </w:rPr>
        <w:object w:dxaOrig="320" w:dyaOrig="360">
          <v:shape id="_x0000_i1035" type="#_x0000_t75" style="width:16pt;height:18pt" o:ole="">
            <v:imagedata r:id="rId31" o:title=""/>
          </v:shape>
          <o:OLEObject Type="Embed" ProgID="Equation.DSMT4" ShapeID="_x0000_i1035" DrawAspect="Content" ObjectID="_1698738581" r:id="rId32"/>
        </w:object>
      </w:r>
      <w:r w:rsidR="00020496" w:rsidRPr="00FF45CB">
        <w:rPr>
          <w:lang w:val="el-GR"/>
        </w:rPr>
        <w:t xml:space="preserve">   </w:t>
      </w:r>
      <w:r w:rsidR="00020496" w:rsidRPr="00477C51">
        <w:rPr>
          <w:position w:val="-12"/>
        </w:rPr>
        <w:object w:dxaOrig="220" w:dyaOrig="360">
          <v:shape id="_x0000_i1036" type="#_x0000_t75" style="width:11pt;height:18pt" o:ole="">
            <v:imagedata r:id="rId33" o:title=""/>
          </v:shape>
          <o:OLEObject Type="Embed" ProgID="Equation.DSMT4" ShapeID="_x0000_i1036" DrawAspect="Content" ObjectID="_1698738582" r:id="rId34"/>
        </w:object>
      </w:r>
    </w:p>
    <w:p w:rsidR="00020496" w:rsidRDefault="00C6391E" w:rsidP="00020496">
      <w:pPr>
        <w:keepNext/>
        <w:keepLines/>
        <w:spacing w:before="360" w:after="360"/>
      </w:pP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52783CA9" wp14:editId="69BC0BBD">
                <wp:simplePos x="0" y="0"/>
                <wp:positionH relativeFrom="column">
                  <wp:posOffset>2606040</wp:posOffset>
                </wp:positionH>
                <wp:positionV relativeFrom="paragraph">
                  <wp:posOffset>568960</wp:posOffset>
                </wp:positionV>
                <wp:extent cx="83820" cy="400050"/>
                <wp:effectExtent l="57150" t="38100" r="30480" b="19050"/>
                <wp:wrapNone/>
                <wp:docPr id="1377" name="AutoShape 4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83820" cy="4000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05" o:spid="_x0000_s1026" type="#_x0000_t32" style="position:absolute;margin-left:205.2pt;margin-top:44.8pt;width:6.6pt;height:31.5pt;flip:x y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">
                <v:stroke endarrow="block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4FE82E97" wp14:editId="195035B8">
                <wp:simplePos x="0" y="0"/>
                <wp:positionH relativeFrom="column">
                  <wp:posOffset>2186940</wp:posOffset>
                </wp:positionH>
                <wp:positionV relativeFrom="paragraph">
                  <wp:posOffset>568960</wp:posOffset>
                </wp:positionV>
                <wp:extent cx="0" cy="417195"/>
                <wp:effectExtent l="76200" t="38100" r="57150" b="20955"/>
                <wp:wrapNone/>
                <wp:docPr id="1376" name="AutoShape 4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41719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04" o:spid="_x0000_s1026" type="#_x0000_t32" style="position:absolute;margin-left:172.2pt;margin-top:44.8pt;width:0;height:32.85pt;flip:y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">
                <v:stroke endarrow="block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52985AC" wp14:editId="14F9E94F">
                <wp:simplePos x="0" y="0"/>
                <wp:positionH relativeFrom="column">
                  <wp:posOffset>1691640</wp:posOffset>
                </wp:positionH>
                <wp:positionV relativeFrom="paragraph">
                  <wp:posOffset>568960</wp:posOffset>
                </wp:positionV>
                <wp:extent cx="83820" cy="476250"/>
                <wp:effectExtent l="38100" t="38100" r="30480" b="19050"/>
                <wp:wrapNone/>
                <wp:docPr id="1375" name="AutoShape 4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83820" cy="4762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03" o:spid="_x0000_s1026" type="#_x0000_t32" style="position:absolute;margin-left:133.2pt;margin-top:44.8pt;width:6.6pt;height:37.5pt;flip:x y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">
                <v:stroke endarrow="block"/>
              </v:shape>
            </w:pict>
          </mc:Fallback>
        </mc:AlternateContent>
      </w:r>
      <w:r w:rsidR="00020496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37F81549" wp14:editId="435561EB">
                <wp:simplePos x="0" y="0"/>
                <wp:positionH relativeFrom="column">
                  <wp:posOffset>3063240</wp:posOffset>
                </wp:positionH>
                <wp:positionV relativeFrom="paragraph">
                  <wp:posOffset>568960</wp:posOffset>
                </wp:positionV>
                <wp:extent cx="76200" cy="471806"/>
                <wp:effectExtent l="38100" t="38100" r="19050" b="23495"/>
                <wp:wrapNone/>
                <wp:docPr id="1378" name="AutoShape 4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76200" cy="471806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06" o:spid="_x0000_s1026" type="#_x0000_t32" style="position:absolute;margin-left:241.2pt;margin-top:44.8pt;width:6pt;height:37.15pt;flip:x y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">
                <v:stroke endarrow="block"/>
              </v:shape>
            </w:pict>
          </mc:Fallback>
        </mc:AlternateContent>
      </w:r>
      <w:r w:rsidR="00020496">
        <w:rPr>
          <w:lang w:val="el-GR"/>
        </w:rPr>
        <w:t xml:space="preserve">                                    </w:t>
      </w:r>
      <w:r w:rsidR="00020496" w:rsidRPr="008774B9">
        <w:rPr>
          <w:position w:val="-32"/>
        </w:rPr>
        <w:object w:dxaOrig="2299" w:dyaOrig="760">
          <v:shape id="_x0000_i1037" type="#_x0000_t75" style="width:114.95pt;height:38pt" o:ole="">
            <v:imagedata r:id="rId35" o:title=""/>
          </v:shape>
          <o:OLEObject Type="Embed" ProgID="Equation.DSMT4" ShapeID="_x0000_i1037" DrawAspect="Content" ObjectID="_1698738583" r:id="rId36"/>
        </w:object>
      </w:r>
    </w:p>
    <w:p w:rsidR="00020496" w:rsidRPr="00FF45CB" w:rsidRDefault="00020496" w:rsidP="00020496">
      <w:pPr>
        <w:keepNext/>
        <w:keepLines/>
        <w:rPr>
          <w:lang w:val="el-GR"/>
        </w:rPr>
      </w:pPr>
      <w:r>
        <w:rPr>
          <w:lang w:val="el-GR"/>
        </w:rPr>
        <w:t xml:space="preserve">                                    </w:t>
      </w:r>
      <w:r w:rsidRPr="00477C51">
        <w:rPr>
          <w:position w:val="-12"/>
        </w:rPr>
        <w:object w:dxaOrig="320" w:dyaOrig="360">
          <v:shape id="_x0000_i1038" type="#_x0000_t75" style="width:16pt;height:18pt" o:ole="">
            <v:imagedata r:id="rId37" o:title=""/>
          </v:shape>
          <o:OLEObject Type="Embed" ProgID="Equation.DSMT4" ShapeID="_x0000_i1038" DrawAspect="Content" ObjectID="_1698738584" r:id="rId38"/>
        </w:object>
      </w:r>
      <w:r w:rsidRPr="00FF45CB">
        <w:rPr>
          <w:lang w:val="el-GR"/>
        </w:rPr>
        <w:t xml:space="preserve">     </w:t>
      </w:r>
      <w:r w:rsidRPr="00477C51">
        <w:rPr>
          <w:position w:val="-12"/>
        </w:rPr>
        <w:object w:dxaOrig="340" w:dyaOrig="360">
          <v:shape id="_x0000_i1039" type="#_x0000_t75" style="width:17pt;height:18pt" o:ole="">
            <v:imagedata r:id="rId39" o:title=""/>
          </v:shape>
          <o:OLEObject Type="Embed" ProgID="Equation.DSMT4" ShapeID="_x0000_i1039" DrawAspect="Content" ObjectID="_1698738585" r:id="rId40"/>
        </w:object>
      </w:r>
      <w:r w:rsidRPr="00FF45CB">
        <w:rPr>
          <w:lang w:val="el-GR"/>
        </w:rPr>
        <w:t xml:space="preserve">       </w:t>
      </w:r>
      <w:r w:rsidRPr="00477C51">
        <w:rPr>
          <w:position w:val="-12"/>
        </w:rPr>
        <w:object w:dxaOrig="340" w:dyaOrig="360">
          <v:shape id="_x0000_i1040" type="#_x0000_t75" style="width:17pt;height:18pt" o:ole="">
            <v:imagedata r:id="rId41" o:title=""/>
          </v:shape>
          <o:OLEObject Type="Embed" ProgID="Equation.DSMT4" ShapeID="_x0000_i1040" DrawAspect="Content" ObjectID="_1698738586" r:id="rId42"/>
        </w:object>
      </w:r>
      <w:r w:rsidRPr="00FF45CB">
        <w:rPr>
          <w:lang w:val="el-GR"/>
        </w:rPr>
        <w:t xml:space="preserve">      </w:t>
      </w:r>
      <w:r w:rsidRPr="00477C51">
        <w:rPr>
          <w:position w:val="-12"/>
        </w:rPr>
        <w:object w:dxaOrig="240" w:dyaOrig="360">
          <v:shape id="_x0000_i1041" type="#_x0000_t75" style="width:12pt;height:18pt" o:ole="">
            <v:imagedata r:id="rId43" o:title=""/>
          </v:shape>
          <o:OLEObject Type="Embed" ProgID="Equation.DSMT4" ShapeID="_x0000_i1041" DrawAspect="Content" ObjectID="_1698738587" r:id="rId44"/>
        </w:object>
      </w:r>
    </w:p>
    <w:p w:rsidR="00020496" w:rsidRPr="00FF45CB" w:rsidRDefault="00020496" w:rsidP="00020496">
      <w:pPr>
        <w:keepNext/>
        <w:keepLines/>
        <w:rPr>
          <w:lang w:val="el-GR"/>
        </w:rPr>
      </w:pPr>
    </w:p>
    <w:p w:rsidR="0073192B" w:rsidRDefault="0073192B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lang w:val="el-GR"/>
        </w:rPr>
        <w:br w:type="page"/>
      </w:r>
    </w:p>
    <w:p w:rsidR="00020496" w:rsidRPr="00FF45CB" w:rsidRDefault="0073192B" w:rsidP="00020496">
      <w:pPr>
        <w:rPr>
          <w:lang w:val="el-GR"/>
        </w:rPr>
      </w:pPr>
      <w:r>
        <w:rPr>
          <w:lang w:val="el-GR"/>
        </w:rPr>
        <w:lastRenderedPageBreak/>
        <w:t>Π</w:t>
      </w:r>
      <w:r w:rsidR="00020496" w:rsidRPr="00FF45CB">
        <w:rPr>
          <w:lang w:val="el-GR"/>
        </w:rPr>
        <w:t xml:space="preserve">ιο σύντομη γραφή του συστήματος </w:t>
      </w:r>
      <w:r w:rsidR="00020496" w:rsidRPr="00527B15">
        <w:rPr>
          <w:position w:val="-10"/>
        </w:rPr>
        <w:object w:dxaOrig="340" w:dyaOrig="320">
          <v:shape id="_x0000_i1042" type="#_x0000_t75" style="width:17pt;height:16pt" o:ole="">
            <v:imagedata r:id="rId19" o:title=""/>
          </v:shape>
          <o:OLEObject Type="Embed" ProgID="Equation.DSMT4" ShapeID="_x0000_i1042" DrawAspect="Content" ObjectID="_1698738588" r:id="rId45"/>
        </w:object>
      </w:r>
      <w:r w:rsidR="00020496" w:rsidRPr="00FF45CB">
        <w:rPr>
          <w:lang w:val="el-GR"/>
        </w:rPr>
        <w:t>:</w:t>
      </w:r>
    </w:p>
    <w:p w:rsidR="0073192B" w:rsidRDefault="0073192B" w:rsidP="0073192B">
      <w:pPr>
        <w:pStyle w:val="ListParagraph"/>
        <w:numPr>
          <w:ilvl w:val="0"/>
          <w:numId w:val="45"/>
        </w:numPr>
        <w:ind w:left="360"/>
        <w:rPr>
          <w:lang w:val="el-GR"/>
        </w:rPr>
      </w:pPr>
      <w:r w:rsidRPr="0073192B">
        <w:rPr>
          <w:lang w:val="el-GR"/>
        </w:rPr>
        <w:t>Σ</w:t>
      </w:r>
      <w:r w:rsidR="00020496" w:rsidRPr="0073192B">
        <w:rPr>
          <w:lang w:val="el-GR"/>
        </w:rPr>
        <w:t>υμβολί</w:t>
      </w:r>
      <w:r w:rsidRPr="0073192B">
        <w:rPr>
          <w:lang w:val="el-GR"/>
        </w:rPr>
        <w:t>ζ</w:t>
      </w:r>
      <w:r w:rsidR="00020496" w:rsidRPr="0073192B">
        <w:rPr>
          <w:lang w:val="el-GR"/>
        </w:rPr>
        <w:t xml:space="preserve">ω με </w:t>
      </w:r>
      <w:r w:rsidRPr="00FC1ACD">
        <w:rPr>
          <w:position w:val="-68"/>
        </w:rPr>
        <w:object w:dxaOrig="1359" w:dyaOrig="1480">
          <v:shape id="_x0000_i1043" type="#_x0000_t75" style="width:67.95pt;height:74pt" o:ole="">
            <v:imagedata r:id="rId46" o:title=""/>
          </v:shape>
          <o:OLEObject Type="Embed" ProgID="Equation.DSMT4" ShapeID="_x0000_i1043" DrawAspect="Content" ObjectID="_1698738589" r:id="rId47"/>
        </w:object>
      </w:r>
      <w:r w:rsidR="00020496" w:rsidRPr="0073192B">
        <w:rPr>
          <w:lang w:val="el-GR"/>
        </w:rPr>
        <w:t xml:space="preserve"> και </w:t>
      </w:r>
      <w:r w:rsidRPr="0073192B">
        <w:rPr>
          <w:lang w:val="el-GR"/>
        </w:rPr>
        <w:t>με</w:t>
      </w:r>
    </w:p>
    <w:p w:rsidR="0073192B" w:rsidRPr="0073192B" w:rsidRDefault="0073192B" w:rsidP="0073192B">
      <w:pPr>
        <w:pStyle w:val="ListParagraph"/>
        <w:ind w:left="360"/>
        <w:rPr>
          <w:lang w:val="el-GR"/>
        </w:rPr>
      </w:pPr>
    </w:p>
    <w:p w:rsidR="00020496" w:rsidRPr="0073192B" w:rsidRDefault="0073192B" w:rsidP="0073192B">
      <w:pPr>
        <w:pStyle w:val="ListParagraph"/>
        <w:numPr>
          <w:ilvl w:val="0"/>
          <w:numId w:val="45"/>
        </w:numPr>
        <w:ind w:left="360"/>
        <w:rPr>
          <w:lang w:val="el-GR"/>
        </w:rPr>
      </w:pPr>
      <w:r w:rsidRPr="007571BA">
        <w:rPr>
          <w:position w:val="-6"/>
        </w:rPr>
        <w:object w:dxaOrig="320" w:dyaOrig="360">
          <v:shape id="_x0000_i1044" type="#_x0000_t75" style="width:16pt;height:18pt" o:ole="">
            <v:imagedata r:id="rId48" o:title=""/>
          </v:shape>
          <o:OLEObject Type="Embed" ProgID="Equation.DSMT4" ShapeID="_x0000_i1044" DrawAspect="Content" ObjectID="_1698738590" r:id="rId49"/>
        </w:object>
      </w:r>
      <w:r w:rsidR="00020496" w:rsidRPr="0073192B">
        <w:rPr>
          <w:lang w:val="el-GR"/>
        </w:rPr>
        <w:t xml:space="preserve"> την «ξαπλωμένη» (εξ ου και το </w:t>
      </w:r>
      <w:r w:rsidR="00020496" w:rsidRPr="007571BA">
        <w:rPr>
          <w:position w:val="-4"/>
        </w:rPr>
        <w:object w:dxaOrig="220" w:dyaOrig="260">
          <v:shape id="_x0000_i1045" type="#_x0000_t75" style="width:11pt;height:13pt" o:ole="">
            <v:imagedata r:id="rId50" o:title=""/>
          </v:shape>
          <o:OLEObject Type="Embed" ProgID="Equation.DSMT4" ShapeID="_x0000_i1045" DrawAspect="Content" ObjectID="_1698738591" r:id="rId51"/>
        </w:object>
      </w:r>
      <w:r w:rsidR="00020496" w:rsidRPr="0073192B">
        <w:rPr>
          <w:lang w:val="el-GR"/>
        </w:rPr>
        <w:t xml:space="preserve"> που διαβάζεται «ανάστροφο») </w:t>
      </w:r>
      <w:r w:rsidR="00020496" w:rsidRPr="0073192B">
        <w:rPr>
          <w:i/>
          <w:lang w:val="en-US"/>
        </w:rPr>
        <w:t>i</w:t>
      </w:r>
      <w:r w:rsidR="00020496" w:rsidRPr="0073192B">
        <w:rPr>
          <w:lang w:val="el-GR"/>
        </w:rPr>
        <w:t xml:space="preserve">-γραμμή των συντελεστών </w:t>
      </w:r>
      <w:r w:rsidRPr="007571BA">
        <w:rPr>
          <w:position w:val="-14"/>
        </w:rPr>
        <w:object w:dxaOrig="2020" w:dyaOrig="440">
          <v:shape id="_x0000_i1046" type="#_x0000_t75" style="width:101pt;height:22pt" o:ole="">
            <v:imagedata r:id="rId52" o:title=""/>
          </v:shape>
          <o:OLEObject Type="Embed" ProgID="Equation.DSMT4" ShapeID="_x0000_i1046" DrawAspect="Content" ObjectID="_1698738592" r:id="rId53"/>
        </w:object>
      </w:r>
      <w:r w:rsidR="00020496" w:rsidRPr="0073192B">
        <w:rPr>
          <w:lang w:val="el-GR"/>
        </w:rPr>
        <w:t xml:space="preserve"> με </w:t>
      </w:r>
      <w:r w:rsidRPr="007571BA">
        <w:rPr>
          <w:position w:val="-6"/>
        </w:rPr>
        <w:object w:dxaOrig="740" w:dyaOrig="320">
          <v:shape id="_x0000_i1047" type="#_x0000_t75" style="width:37pt;height:16pt" o:ole="">
            <v:imagedata r:id="rId54" o:title=""/>
          </v:shape>
          <o:OLEObject Type="Embed" ProgID="Equation.DSMT4" ShapeID="_x0000_i1047" DrawAspect="Content" ObjectID="_1698738593" r:id="rId55"/>
        </w:object>
      </w:r>
    </w:p>
    <w:p w:rsidR="00020496" w:rsidRDefault="00020496" w:rsidP="0073192B">
      <w:pPr>
        <w:pStyle w:val="ListParagraph"/>
        <w:ind w:left="2520"/>
        <w:rPr>
          <w:lang w:val="el-GR"/>
        </w:rPr>
      </w:pPr>
      <w:r w:rsidRPr="0073192B">
        <w:rPr>
          <w:lang w:val="el-GR"/>
        </w:rPr>
        <w:t xml:space="preserve">π.χ. </w:t>
      </w:r>
      <w:r w:rsidR="0073192B" w:rsidRPr="0073192B">
        <w:rPr>
          <w:position w:val="-14"/>
        </w:rPr>
        <w:object w:dxaOrig="1240" w:dyaOrig="440">
          <v:shape id="_x0000_i1048" type="#_x0000_t75" style="width:62pt;height:22pt" o:ole="">
            <v:imagedata r:id="rId56" o:title=""/>
          </v:shape>
          <o:OLEObject Type="Embed" ProgID="Equation.DSMT4" ShapeID="_x0000_i1048" DrawAspect="Content" ObjectID="_1698738594" r:id="rId57"/>
        </w:object>
      </w:r>
      <w:r w:rsidRPr="0073192B">
        <w:rPr>
          <w:lang w:val="el-GR"/>
        </w:rPr>
        <w:t xml:space="preserve"> και </w:t>
      </w:r>
      <w:r w:rsidR="0073192B" w:rsidRPr="0073192B">
        <w:rPr>
          <w:position w:val="-14"/>
        </w:rPr>
        <w:object w:dxaOrig="1460" w:dyaOrig="440">
          <v:shape id="_x0000_i1049" type="#_x0000_t75" style="width:73pt;height:22pt" o:ole="">
            <v:imagedata r:id="rId58" o:title=""/>
          </v:shape>
          <o:OLEObject Type="Embed" ProgID="Equation.DSMT4" ShapeID="_x0000_i1049" DrawAspect="Content" ObjectID="_1698738595" r:id="rId59"/>
        </w:object>
      </w:r>
      <w:r w:rsidRPr="0073192B">
        <w:rPr>
          <w:lang w:val="el-GR"/>
        </w:rPr>
        <w:t xml:space="preserve"> </w:t>
      </w:r>
    </w:p>
    <w:p w:rsidR="0073192B" w:rsidRPr="0073192B" w:rsidRDefault="0073192B" w:rsidP="0073192B">
      <w:pPr>
        <w:pStyle w:val="ListParagraph"/>
        <w:ind w:left="2520"/>
        <w:rPr>
          <w:lang w:val="el-GR"/>
        </w:rPr>
      </w:pPr>
    </w:p>
    <w:p w:rsidR="00020496" w:rsidRPr="0073192B" w:rsidRDefault="00020496" w:rsidP="0073192B">
      <w:pPr>
        <w:pStyle w:val="ListParagraph"/>
        <w:numPr>
          <w:ilvl w:val="0"/>
          <w:numId w:val="45"/>
        </w:numPr>
        <w:ind w:left="360"/>
        <w:rPr>
          <w:lang w:val="el-GR"/>
        </w:rPr>
      </w:pPr>
      <w:r w:rsidRPr="0073192B">
        <w:rPr>
          <w:u w:val="single"/>
          <w:lang w:val="el-GR"/>
        </w:rPr>
        <w:t>τότε</w:t>
      </w:r>
      <w:r w:rsidRPr="0073192B">
        <w:rPr>
          <w:lang w:val="el-GR"/>
        </w:rPr>
        <w:t xml:space="preserve"> η </w:t>
      </w:r>
      <w:r w:rsidRPr="0073192B">
        <w:rPr>
          <w:i/>
          <w:lang w:val="en-US"/>
        </w:rPr>
        <w:t>i</w:t>
      </w:r>
      <w:r w:rsidRPr="0073192B">
        <w:rPr>
          <w:lang w:val="el-GR"/>
        </w:rPr>
        <w:t xml:space="preserve">-εξίσωση γράφεται </w:t>
      </w:r>
      <w:r w:rsidR="0073192B" w:rsidRPr="007571BA">
        <w:rPr>
          <w:position w:val="-16"/>
        </w:rPr>
        <w:object w:dxaOrig="1040" w:dyaOrig="440">
          <v:shape id="_x0000_i1050" type="#_x0000_t75" style="width:52pt;height:22pt" o:ole="" o:bordertopcolor="this" o:borderleftcolor="this" o:borderbottomcolor="this" o:borderrightcolor="this">
            <v:imagedata r:id="rId6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50" DrawAspect="Content" ObjectID="_1698738596" r:id="rId61"/>
        </w:object>
      </w:r>
      <w:r w:rsidRPr="0073192B">
        <w:rPr>
          <w:lang w:val="el-GR"/>
        </w:rPr>
        <w:t xml:space="preserve"> και το σύστημα γράφεται</w:t>
      </w:r>
    </w:p>
    <w:p w:rsidR="00020496" w:rsidRDefault="00020496" w:rsidP="0073192B">
      <w:pPr>
        <w:pStyle w:val="ListParagraph"/>
        <w:jc w:val="center"/>
      </w:pPr>
      <w:r w:rsidRPr="00527B15">
        <w:object w:dxaOrig="340" w:dyaOrig="320">
          <v:shape id="_x0000_i1051" type="#_x0000_t75" style="width:17pt;height:16pt" o:ole="">
            <v:imagedata r:id="rId19" o:title=""/>
          </v:shape>
          <o:OLEObject Type="Embed" ProgID="Equation.DSMT4" ShapeID="_x0000_i1051" DrawAspect="Content" ObjectID="_1698738597" r:id="rId62"/>
        </w:object>
      </w:r>
      <w:r w:rsidR="0073192B" w:rsidRPr="00F02ACE">
        <w:rPr>
          <w:position w:val="-82"/>
        </w:rPr>
        <w:object w:dxaOrig="1460" w:dyaOrig="1760">
          <v:shape id="_x0000_i1052" type="#_x0000_t75" style="width:73pt;height:88pt" o:ole="">
            <v:imagedata r:id="rId63" o:title=""/>
          </v:shape>
          <o:OLEObject Type="Embed" ProgID="Equation.DSMT4" ShapeID="_x0000_i1052" DrawAspect="Content" ObjectID="_1698738598" r:id="rId64"/>
        </w:object>
      </w:r>
    </w:p>
    <w:p w:rsidR="0073192B" w:rsidRDefault="0073192B" w:rsidP="00020496">
      <w:pPr>
        <w:rPr>
          <w:lang w:val="el-GR"/>
        </w:rPr>
      </w:pPr>
    </w:p>
    <w:p w:rsidR="0073192B" w:rsidRDefault="0073192B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lang w:val="el-GR"/>
        </w:rPr>
        <w:br w:type="page"/>
      </w:r>
    </w:p>
    <w:p w:rsidR="00DE5DC5" w:rsidRDefault="00DE5DC5" w:rsidP="00020496">
      <w:pPr>
        <w:rPr>
          <w:lang w:val="el-GR"/>
        </w:rPr>
      </w:pPr>
      <w:r>
        <w:rPr>
          <w:lang w:val="el-GR"/>
        </w:rPr>
        <w:lastRenderedPageBreak/>
        <w:t>Ψάχνω</w:t>
      </w:r>
      <w:r w:rsidR="00020496" w:rsidRPr="00FF45CB">
        <w:rPr>
          <w:lang w:val="el-GR"/>
        </w:rPr>
        <w:t xml:space="preserve"> </w:t>
      </w:r>
      <w:r w:rsidR="00020496" w:rsidRPr="00DE5DC5">
        <w:rPr>
          <w:b/>
          <w:lang w:val="el-GR"/>
        </w:rPr>
        <w:t xml:space="preserve">ακόμα </w:t>
      </w:r>
      <w:r w:rsidR="00020496" w:rsidRPr="00DE5DC5">
        <w:rPr>
          <w:b/>
          <w:highlight w:val="yellow"/>
          <w:lang w:val="el-GR"/>
        </w:rPr>
        <w:t>«πιο σύντομη»</w:t>
      </w:r>
      <w:r w:rsidR="00020496" w:rsidRPr="00DE5DC5">
        <w:rPr>
          <w:b/>
          <w:lang w:val="el-GR"/>
        </w:rPr>
        <w:t xml:space="preserve"> γραφή του συστήματος</w:t>
      </w:r>
      <w:r>
        <w:rPr>
          <w:lang w:val="el-GR"/>
        </w:rPr>
        <w:t>:</w:t>
      </w:r>
    </w:p>
    <w:p w:rsidR="00DE5DC5" w:rsidRDefault="00DE5DC5" w:rsidP="00DE5DC5">
      <w:pPr>
        <w:pStyle w:val="ListParagraph"/>
        <w:numPr>
          <w:ilvl w:val="0"/>
          <w:numId w:val="45"/>
        </w:numPr>
        <w:rPr>
          <w:lang w:val="el-GR"/>
        </w:rPr>
      </w:pPr>
      <w:r w:rsidRPr="00DE5DC5">
        <w:rPr>
          <w:lang w:val="el-GR"/>
        </w:rPr>
        <w:t>Πιάνω</w:t>
      </w:r>
      <w:r w:rsidR="00020496" w:rsidRPr="00DE5DC5">
        <w:rPr>
          <w:lang w:val="el-GR"/>
        </w:rPr>
        <w:t xml:space="preserve"> όλους τους συντελεστές </w:t>
      </w:r>
      <w:r w:rsidR="00020496" w:rsidRPr="007571BA">
        <w:rPr>
          <w:position w:val="-14"/>
        </w:rPr>
        <w:object w:dxaOrig="279" w:dyaOrig="380">
          <v:shape id="_x0000_i1053" type="#_x0000_t75" style="width:13.95pt;height:19pt" o:ole="">
            <v:imagedata r:id="rId65" o:title=""/>
          </v:shape>
          <o:OLEObject Type="Embed" ProgID="Equation.DSMT4" ShapeID="_x0000_i1053" DrawAspect="Content" ObjectID="_1698738599" r:id="rId66"/>
        </w:object>
      </w:r>
      <w:r w:rsidR="00020496" w:rsidRPr="00DE5DC5">
        <w:rPr>
          <w:lang w:val="el-GR"/>
        </w:rPr>
        <w:t xml:space="preserve"> σε ένα «τετραγωνικό αντικείμενο» </w:t>
      </w:r>
      <w:r w:rsidRPr="00BB1A8C">
        <w:rPr>
          <w:position w:val="-4"/>
        </w:rPr>
        <w:object w:dxaOrig="260" w:dyaOrig="260">
          <v:shape id="_x0000_i1054" type="#_x0000_t75" style="width:13pt;height:13pt" o:ole="">
            <v:imagedata r:id="rId67" o:title=""/>
          </v:shape>
          <o:OLEObject Type="Embed" ProgID="Equation.DSMT4" ShapeID="_x0000_i1054" DrawAspect="Content" ObjectID="_1698738600" r:id="rId68"/>
        </w:object>
      </w:r>
      <w:r w:rsidR="00020496" w:rsidRPr="00DE5DC5">
        <w:rPr>
          <w:lang w:val="el-GR"/>
        </w:rPr>
        <w:t xml:space="preserve"> και </w:t>
      </w:r>
    </w:p>
    <w:p w:rsidR="00DE5DC5" w:rsidRPr="00DE5DC5" w:rsidRDefault="00DE5DC5" w:rsidP="00DE5DC5">
      <w:pPr>
        <w:pStyle w:val="ListParagraph"/>
        <w:numPr>
          <w:ilvl w:val="0"/>
          <w:numId w:val="45"/>
        </w:numPr>
        <w:rPr>
          <w:lang w:val="el-GR"/>
        </w:rPr>
      </w:pPr>
      <w:r>
        <w:rPr>
          <w:lang w:val="el-GR"/>
        </w:rPr>
        <w:t xml:space="preserve">Θέλω να ορίσω </w:t>
      </w:r>
      <w:r w:rsidR="006466BE">
        <w:rPr>
          <w:lang w:val="el-GR"/>
        </w:rPr>
        <w:t xml:space="preserve">ένα «πολλαπλασιασμό» μεταξύ </w:t>
      </w:r>
      <w:r w:rsidR="006466BE" w:rsidRPr="00BB1A8C">
        <w:rPr>
          <w:position w:val="-4"/>
        </w:rPr>
        <w:object w:dxaOrig="260" w:dyaOrig="260">
          <v:shape id="_x0000_i1055" type="#_x0000_t75" style="width:13pt;height:13pt" o:ole="">
            <v:imagedata r:id="rId67" o:title=""/>
          </v:shape>
          <o:OLEObject Type="Embed" ProgID="Equation.DSMT4" ShapeID="_x0000_i1055" DrawAspect="Content" ObjectID="_1698738601" r:id="rId69"/>
        </w:object>
      </w:r>
      <w:r w:rsidR="006466BE">
        <w:rPr>
          <w:lang w:val="el-GR"/>
        </w:rPr>
        <w:t xml:space="preserve"> και </w:t>
      </w:r>
      <w:r w:rsidR="006466BE" w:rsidRPr="006466BE">
        <w:rPr>
          <w:position w:val="-4"/>
          <w:lang w:val="el-GR"/>
        </w:rPr>
        <w:object w:dxaOrig="200" w:dyaOrig="200">
          <v:shape id="_x0000_i1056" type="#_x0000_t75" style="width:10pt;height:10pt" o:ole="">
            <v:imagedata r:id="rId70" o:title=""/>
          </v:shape>
          <o:OLEObject Type="Embed" ProgID="Equation.DSMT4" ShapeID="_x0000_i1056" DrawAspect="Content" ObjectID="_1698738602" r:id="rId71"/>
        </w:object>
      </w:r>
      <w:r>
        <w:rPr>
          <w:lang w:val="el-GR"/>
        </w:rPr>
        <w:t xml:space="preserve"> έτσι ώστε </w:t>
      </w:r>
      <w:r w:rsidR="00020496" w:rsidRPr="00DE5DC5">
        <w:rPr>
          <w:lang w:val="el-GR"/>
        </w:rPr>
        <w:t xml:space="preserve">να γράφω το σύστημα ως  </w:t>
      </w:r>
      <w:r w:rsidRPr="00DE5DC5">
        <w:rPr>
          <w:position w:val="-6"/>
          <w:highlight w:val="yellow"/>
          <w:bdr w:val="single" w:sz="4" w:space="0" w:color="auto"/>
        </w:rPr>
        <w:object w:dxaOrig="880" w:dyaOrig="279">
          <v:shape id="_x0000_i1057" type="#_x0000_t75" style="width:44pt;height:13.95pt" o:ole="">
            <v:imagedata r:id="rId72" o:title=""/>
          </v:shape>
          <o:OLEObject Type="Embed" ProgID="Equation.DSMT4" ShapeID="_x0000_i1057" DrawAspect="Content" ObjectID="_1698738603" r:id="rId73"/>
        </w:object>
      </w:r>
      <w:r w:rsidR="00020496" w:rsidRPr="00DE5DC5">
        <w:rPr>
          <w:bdr w:val="single" w:sz="4" w:space="0" w:color="auto"/>
          <w:lang w:val="el-GR"/>
        </w:rPr>
        <w:t xml:space="preserve"> </w:t>
      </w:r>
      <w:r>
        <w:rPr>
          <w:bdr w:val="single" w:sz="4" w:space="0" w:color="auto"/>
          <w:lang w:val="el-GR"/>
        </w:rPr>
        <w:t xml:space="preserve">  </w:t>
      </w:r>
      <w:r w:rsidR="00020496" w:rsidRPr="00DE5DC5">
        <w:rPr>
          <w:lang w:val="el-GR"/>
        </w:rPr>
        <w:t xml:space="preserve">με </w:t>
      </w:r>
    </w:p>
    <w:p w:rsidR="00DE5DC5" w:rsidRDefault="00DE5DC5" w:rsidP="00020496">
      <w:pPr>
        <w:rPr>
          <w:lang w:val="el-GR"/>
        </w:rPr>
      </w:pPr>
    </w:p>
    <w:p w:rsidR="00DE5DC5" w:rsidRDefault="00DE5DC5" w:rsidP="00DE5DC5">
      <w:pPr>
        <w:jc w:val="center"/>
        <w:rPr>
          <w:lang w:val="el-GR"/>
        </w:rPr>
      </w:pPr>
      <w:r w:rsidRPr="00BB1A8C">
        <w:rPr>
          <w:position w:val="-68"/>
        </w:rPr>
        <w:object w:dxaOrig="920" w:dyaOrig="1480">
          <v:shape id="_x0000_i1058" type="#_x0000_t75" style="width:46pt;height:74pt" o:ole="">
            <v:imagedata r:id="rId74" o:title=""/>
          </v:shape>
          <o:OLEObject Type="Embed" ProgID="Equation.DSMT4" ShapeID="_x0000_i1058" DrawAspect="Content" ObjectID="_1698738604" r:id="rId75"/>
        </w:object>
      </w:r>
      <w:r w:rsidR="00020496" w:rsidRPr="00FF45CB">
        <w:rPr>
          <w:lang w:val="el-GR"/>
        </w:rPr>
        <w:t xml:space="preserve"> και </w:t>
      </w:r>
      <w:r w:rsidRPr="00BB1A8C">
        <w:rPr>
          <w:position w:val="-68"/>
        </w:rPr>
        <w:object w:dxaOrig="2540" w:dyaOrig="1480">
          <v:shape id="_x0000_i1059" type="#_x0000_t75" style="width:127pt;height:74pt" o:ole="">
            <v:imagedata r:id="rId76" o:title=""/>
          </v:shape>
          <o:OLEObject Type="Embed" ProgID="Equation.DSMT4" ShapeID="_x0000_i1059" DrawAspect="Content" ObjectID="_1698738605" r:id="rId77"/>
        </w:object>
      </w:r>
    </w:p>
    <w:p w:rsidR="00DE5DC5" w:rsidRDefault="00DE5DC5" w:rsidP="00020496">
      <w:pPr>
        <w:rPr>
          <w:lang w:val="el-GR"/>
        </w:rPr>
      </w:pPr>
    </w:p>
    <w:p w:rsidR="00020496" w:rsidRPr="00FF45CB" w:rsidRDefault="00020496" w:rsidP="00020496">
      <w:pPr>
        <w:rPr>
          <w:lang w:val="el-GR"/>
        </w:rPr>
      </w:pPr>
      <w:r w:rsidRPr="00FF45CB">
        <w:rPr>
          <w:lang w:val="el-GR"/>
        </w:rPr>
        <w:t xml:space="preserve">π.χ. </w:t>
      </w:r>
      <w:r w:rsidR="00DE5DC5" w:rsidRPr="00630BC7">
        <w:rPr>
          <w:position w:val="-30"/>
        </w:rPr>
        <w:object w:dxaOrig="1660" w:dyaOrig="720">
          <v:shape id="_x0000_i1060" type="#_x0000_t75" style="width:83pt;height:36pt" o:ole="">
            <v:imagedata r:id="rId78" o:title=""/>
          </v:shape>
          <o:OLEObject Type="Embed" ProgID="Equation.DSMT4" ShapeID="_x0000_i1060" DrawAspect="Content" ObjectID="_1698738606" r:id="rId79"/>
        </w:object>
      </w:r>
    </w:p>
    <w:p w:rsidR="00020496" w:rsidRDefault="00020496" w:rsidP="00020496">
      <w:pPr>
        <w:rPr>
          <w:lang w:val="el-GR"/>
        </w:rPr>
      </w:pPr>
      <w:r w:rsidRPr="00FF45CB">
        <w:rPr>
          <w:lang w:val="el-GR"/>
        </w:rPr>
        <w:t xml:space="preserve">Αντικείμενα σαν τον </w:t>
      </w:r>
      <w:r w:rsidR="00DE5DC5" w:rsidRPr="00630BC7">
        <w:rPr>
          <w:position w:val="-4"/>
        </w:rPr>
        <w:object w:dxaOrig="260" w:dyaOrig="260">
          <v:shape id="_x0000_i1061" type="#_x0000_t75" style="width:13pt;height:13pt" o:ole="">
            <v:imagedata r:id="rId80" o:title=""/>
          </v:shape>
          <o:OLEObject Type="Embed" ProgID="Equation.DSMT4" ShapeID="_x0000_i1061" DrawAspect="Content" ObjectID="_1698738607" r:id="rId81"/>
        </w:object>
      </w:r>
      <w:r w:rsidRPr="00FF45CB">
        <w:rPr>
          <w:lang w:val="el-GR"/>
        </w:rPr>
        <w:t xml:space="preserve"> τα ονομάζω «πίνακες» και τα ορίζω παρακάτω:</w:t>
      </w:r>
    </w:p>
    <w:p w:rsidR="00020496" w:rsidRDefault="00020496" w:rsidP="00020496">
      <w:pPr>
        <w:rPr>
          <w:lang w:val="el-GR"/>
        </w:rPr>
      </w:pPr>
    </w:p>
    <w:p w:rsidR="00020496" w:rsidRPr="00FF45CB" w:rsidRDefault="00020496" w:rsidP="00020496">
      <w:pPr>
        <w:rPr>
          <w:lang w:val="el-GR"/>
        </w:rPr>
      </w:pPr>
    </w:p>
    <w:p w:rsidR="00020496" w:rsidRPr="00FF45CB" w:rsidRDefault="00020496" w:rsidP="00020496">
      <w:pPr>
        <w:keepNext/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l-GR"/>
        </w:rPr>
      </w:pPr>
      <w:r w:rsidRPr="00FF45CB">
        <w:rPr>
          <w:b/>
          <w:u w:val="single"/>
          <w:lang w:val="el-GR"/>
        </w:rPr>
        <w:lastRenderedPageBreak/>
        <w:t>Ορισμός</w:t>
      </w:r>
      <w:r>
        <w:rPr>
          <w:b/>
          <w:u w:val="single"/>
          <w:lang w:val="el-GR"/>
        </w:rPr>
        <w:t xml:space="preserve"> (Πίνακας)</w:t>
      </w:r>
      <w:r w:rsidRPr="00FF45CB">
        <w:rPr>
          <w:b/>
          <w:u w:val="single"/>
          <w:lang w:val="el-GR"/>
        </w:rPr>
        <w:t>:</w:t>
      </w:r>
      <w:r w:rsidRPr="00FF45CB">
        <w:rPr>
          <w:b/>
          <w:lang w:val="el-GR"/>
        </w:rPr>
        <w:t xml:space="preserve"> </w:t>
      </w:r>
      <w:r w:rsidRPr="00FF45CB">
        <w:rPr>
          <w:lang w:val="el-GR"/>
        </w:rPr>
        <w:t xml:space="preserve">Πίνακας </w:t>
      </w:r>
      <w:r w:rsidRPr="006466BE">
        <w:rPr>
          <w:position w:val="-6"/>
          <w:highlight w:val="yellow"/>
        </w:rPr>
        <w:object w:dxaOrig="560" w:dyaOrig="220">
          <v:shape id="_x0000_i1062" type="#_x0000_t75" style="width:28pt;height:11pt" o:ole="">
            <v:imagedata r:id="rId82" o:title=""/>
          </v:shape>
          <o:OLEObject Type="Embed" ProgID="Equation.DSMT4" ShapeID="_x0000_i1062" DrawAspect="Content" ObjectID="_1698738608" r:id="rId83"/>
        </w:object>
      </w:r>
      <w:r w:rsidRPr="00FF45CB">
        <w:rPr>
          <w:lang w:val="el-GR"/>
        </w:rPr>
        <w:t xml:space="preserve"> είναι ένα σύνολο </w:t>
      </w:r>
      <w:r w:rsidRPr="00630BC7">
        <w:rPr>
          <w:position w:val="-6"/>
        </w:rPr>
        <w:object w:dxaOrig="499" w:dyaOrig="220">
          <v:shape id="_x0000_i1063" type="#_x0000_t75" style="width:24.95pt;height:11pt" o:ole="">
            <v:imagedata r:id="rId84" o:title=""/>
          </v:shape>
          <o:OLEObject Type="Embed" ProgID="Equation.DSMT4" ShapeID="_x0000_i1063" DrawAspect="Content" ObjectID="_1698738609" r:id="rId85"/>
        </w:object>
      </w:r>
      <w:r w:rsidRPr="00FF45CB">
        <w:rPr>
          <w:lang w:val="el-GR"/>
        </w:rPr>
        <w:t xml:space="preserve"> πραγματικών αριθμών </w:t>
      </w:r>
      <w:r w:rsidRPr="00630BC7">
        <w:rPr>
          <w:position w:val="-14"/>
        </w:rPr>
        <w:object w:dxaOrig="279" w:dyaOrig="380">
          <v:shape id="_x0000_i1064" type="#_x0000_t75" style="width:13.95pt;height:19pt" o:ole="">
            <v:imagedata r:id="rId86" o:title=""/>
          </v:shape>
          <o:OLEObject Type="Embed" ProgID="Equation.DSMT4" ShapeID="_x0000_i1064" DrawAspect="Content" ObjectID="_1698738610" r:id="rId87"/>
        </w:object>
      </w:r>
      <w:r w:rsidRPr="00FF45CB">
        <w:rPr>
          <w:lang w:val="el-GR"/>
        </w:rPr>
        <w:t xml:space="preserve">, </w:t>
      </w:r>
      <w:r w:rsidRPr="00630BC7">
        <w:rPr>
          <w:position w:val="-10"/>
        </w:rPr>
        <w:object w:dxaOrig="1040" w:dyaOrig="320">
          <v:shape id="_x0000_i1065" type="#_x0000_t75" style="width:52pt;height:16pt" o:ole="">
            <v:imagedata r:id="rId88" o:title=""/>
          </v:shape>
          <o:OLEObject Type="Embed" ProgID="Equation.DSMT4" ShapeID="_x0000_i1065" DrawAspect="Content" ObjectID="_1698738611" r:id="rId89"/>
        </w:object>
      </w:r>
      <w:r w:rsidRPr="00FF45CB">
        <w:rPr>
          <w:lang w:val="el-GR"/>
        </w:rPr>
        <w:t xml:space="preserve">, </w:t>
      </w:r>
      <w:r w:rsidRPr="00630BC7">
        <w:rPr>
          <w:position w:val="-10"/>
        </w:rPr>
        <w:object w:dxaOrig="1040" w:dyaOrig="320">
          <v:shape id="_x0000_i1066" type="#_x0000_t75" style="width:52pt;height:16pt" o:ole="">
            <v:imagedata r:id="rId90" o:title=""/>
          </v:shape>
          <o:OLEObject Type="Embed" ProgID="Equation.DSMT4" ShapeID="_x0000_i1066" DrawAspect="Content" ObjectID="_1698738612" r:id="rId91"/>
        </w:object>
      </w:r>
      <w:r w:rsidRPr="00FF45CB">
        <w:rPr>
          <w:lang w:val="el-GR"/>
        </w:rPr>
        <w:t xml:space="preserve"> διατεταγμένων σε </w:t>
      </w:r>
      <w:r w:rsidRPr="00630BC7">
        <w:rPr>
          <w:position w:val="-6"/>
        </w:rPr>
        <w:object w:dxaOrig="260" w:dyaOrig="220">
          <v:shape id="_x0000_i1067" type="#_x0000_t75" style="width:13pt;height:11pt" o:ole="">
            <v:imagedata r:id="rId92" o:title=""/>
          </v:shape>
          <o:OLEObject Type="Embed" ProgID="Equation.DSMT4" ShapeID="_x0000_i1067" DrawAspect="Content" ObjectID="_1698738613" r:id="rId93"/>
        </w:object>
      </w:r>
      <w:r w:rsidRPr="00FF45CB">
        <w:rPr>
          <w:lang w:val="el-GR"/>
        </w:rPr>
        <w:t xml:space="preserve"> γραμμές και </w:t>
      </w:r>
      <w:r w:rsidRPr="00630BC7">
        <w:rPr>
          <w:position w:val="-6"/>
        </w:rPr>
        <w:object w:dxaOrig="200" w:dyaOrig="220">
          <v:shape id="_x0000_i1068" type="#_x0000_t75" style="width:10pt;height:11pt" o:ole="">
            <v:imagedata r:id="rId94" o:title=""/>
          </v:shape>
          <o:OLEObject Type="Embed" ProgID="Equation.DSMT4" ShapeID="_x0000_i1068" DrawAspect="Content" ObjectID="_1698738614" r:id="rId95"/>
        </w:object>
      </w:r>
      <w:r w:rsidRPr="00FF45CB">
        <w:rPr>
          <w:lang w:val="el-GR"/>
        </w:rPr>
        <w:t xml:space="preserve"> στήλες.</w:t>
      </w:r>
    </w:p>
    <w:p w:rsidR="00020496" w:rsidRPr="00FF45CB" w:rsidRDefault="00020496" w:rsidP="00020496">
      <w:pPr>
        <w:keepNext/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l-GR"/>
        </w:rPr>
      </w:pPr>
      <w:r w:rsidRPr="00FF45CB">
        <w:rPr>
          <w:lang w:val="el-GR"/>
        </w:rPr>
        <w:t xml:space="preserve">Ο </w:t>
      </w:r>
      <w:r w:rsidRPr="00630BC7">
        <w:rPr>
          <w:position w:val="-6"/>
        </w:rPr>
        <w:object w:dxaOrig="560" w:dyaOrig="220">
          <v:shape id="_x0000_i1069" type="#_x0000_t75" style="width:28pt;height:11pt" o:ole="">
            <v:imagedata r:id="rId82" o:title=""/>
          </v:shape>
          <o:OLEObject Type="Embed" ProgID="Equation.DSMT4" ShapeID="_x0000_i1069" DrawAspect="Content" ObjectID="_1698738615" r:id="rId96"/>
        </w:object>
      </w:r>
      <w:r w:rsidRPr="00FF45CB">
        <w:rPr>
          <w:lang w:val="el-GR"/>
        </w:rPr>
        <w:t xml:space="preserve"> πίνακας </w:t>
      </w:r>
      <w:r w:rsidR="006466BE" w:rsidRPr="00BB1A8C">
        <w:rPr>
          <w:position w:val="-68"/>
        </w:rPr>
        <w:object w:dxaOrig="2540" w:dyaOrig="1480">
          <v:shape id="_x0000_i1070" type="#_x0000_t75" style="width:127pt;height:74pt" o:ole="">
            <v:imagedata r:id="rId97" o:title=""/>
          </v:shape>
          <o:OLEObject Type="Embed" ProgID="Equation.DSMT4" ShapeID="_x0000_i1070" DrawAspect="Content" ObjectID="_1698738616" r:id="rId98"/>
        </w:object>
      </w:r>
      <w:r w:rsidRPr="00FF45CB">
        <w:rPr>
          <w:lang w:val="el-GR"/>
        </w:rPr>
        <w:t xml:space="preserve"> γράφεται και ως </w:t>
      </w:r>
      <w:r w:rsidR="006466BE" w:rsidRPr="00BF77A2">
        <w:rPr>
          <w:position w:val="-28"/>
        </w:rPr>
        <w:object w:dxaOrig="1440" w:dyaOrig="560">
          <v:shape id="_x0000_i1071" type="#_x0000_t75" style="width:1in;height:28pt" o:ole="">
            <v:imagedata r:id="rId99" o:title=""/>
          </v:shape>
          <o:OLEObject Type="Embed" ProgID="Equation.DSMT4" ShapeID="_x0000_i1071" DrawAspect="Content" ObjectID="_1698738617" r:id="rId100"/>
        </w:object>
      </w:r>
    </w:p>
    <w:p w:rsidR="00020496" w:rsidRPr="00FF45CB" w:rsidRDefault="00020496" w:rsidP="00020496">
      <w:pPr>
        <w:keepNext/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l-GR"/>
        </w:rPr>
      </w:pPr>
      <w:r w:rsidRPr="00FF45CB">
        <w:rPr>
          <w:lang w:val="el-GR"/>
        </w:rPr>
        <w:t xml:space="preserve">- </w:t>
      </w:r>
      <w:r w:rsidRPr="006466BE">
        <w:rPr>
          <w:b/>
          <w:highlight w:val="yellow"/>
          <w:lang w:val="el-GR"/>
        </w:rPr>
        <w:t xml:space="preserve">Πρόσθεση δύο </w:t>
      </w:r>
      <w:r w:rsidRPr="006466BE">
        <w:rPr>
          <w:b/>
          <w:position w:val="-6"/>
          <w:highlight w:val="yellow"/>
        </w:rPr>
        <w:object w:dxaOrig="560" w:dyaOrig="220">
          <v:shape id="_x0000_i1072" type="#_x0000_t75" style="width:28pt;height:11pt" o:ole="">
            <v:imagedata r:id="rId82" o:title=""/>
          </v:shape>
          <o:OLEObject Type="Embed" ProgID="Equation.DSMT4" ShapeID="_x0000_i1072" DrawAspect="Content" ObjectID="_1698738618" r:id="rId101"/>
        </w:object>
      </w:r>
      <w:r w:rsidRPr="006466BE">
        <w:rPr>
          <w:b/>
          <w:highlight w:val="yellow"/>
          <w:lang w:val="el-GR"/>
        </w:rPr>
        <w:t xml:space="preserve"> πινάκων</w:t>
      </w:r>
      <w:r w:rsidRPr="00FF45CB">
        <w:rPr>
          <w:lang w:val="el-GR"/>
        </w:rPr>
        <w:t xml:space="preserve">: Έστω </w:t>
      </w:r>
      <w:r w:rsidR="006466BE" w:rsidRPr="00BF77A2">
        <w:rPr>
          <w:position w:val="-16"/>
        </w:rPr>
        <w:object w:dxaOrig="940" w:dyaOrig="440">
          <v:shape id="_x0000_i1073" type="#_x0000_t75" style="width:47pt;height:22pt" o:ole="">
            <v:imagedata r:id="rId102" o:title=""/>
          </v:shape>
          <o:OLEObject Type="Embed" ProgID="Equation.DSMT4" ShapeID="_x0000_i1073" DrawAspect="Content" ObjectID="_1698738619" r:id="rId103"/>
        </w:object>
      </w:r>
      <w:r w:rsidRPr="00FF45CB">
        <w:rPr>
          <w:lang w:val="el-GR"/>
        </w:rPr>
        <w:t xml:space="preserve"> και </w:t>
      </w:r>
      <w:r w:rsidR="006466BE" w:rsidRPr="00BF77A2">
        <w:rPr>
          <w:position w:val="-16"/>
        </w:rPr>
        <w:object w:dxaOrig="900" w:dyaOrig="440">
          <v:shape id="_x0000_i1074" type="#_x0000_t75" style="width:45pt;height:22pt" o:ole="">
            <v:imagedata r:id="rId104" o:title=""/>
          </v:shape>
          <o:OLEObject Type="Embed" ProgID="Equation.DSMT4" ShapeID="_x0000_i1074" DrawAspect="Content" ObjectID="_1698738620" r:id="rId105"/>
        </w:object>
      </w:r>
      <w:r w:rsidRPr="00FF45CB">
        <w:rPr>
          <w:lang w:val="el-GR"/>
        </w:rPr>
        <w:t xml:space="preserve"> δύο </w:t>
      </w:r>
      <w:r w:rsidRPr="00630BC7">
        <w:rPr>
          <w:position w:val="-6"/>
        </w:rPr>
        <w:object w:dxaOrig="560" w:dyaOrig="220">
          <v:shape id="_x0000_i1075" type="#_x0000_t75" style="width:28pt;height:11pt" o:ole="">
            <v:imagedata r:id="rId82" o:title=""/>
          </v:shape>
          <o:OLEObject Type="Embed" ProgID="Equation.DSMT4" ShapeID="_x0000_i1075" DrawAspect="Content" ObjectID="_1698738621" r:id="rId106"/>
        </w:object>
      </w:r>
      <w:r w:rsidRPr="00FF45CB">
        <w:rPr>
          <w:lang w:val="el-GR"/>
        </w:rPr>
        <w:t xml:space="preserve"> πίνακες.</w:t>
      </w:r>
    </w:p>
    <w:p w:rsidR="00020496" w:rsidRPr="00FF45CB" w:rsidRDefault="00020496" w:rsidP="00020496">
      <w:pPr>
        <w:keepNext/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l-GR"/>
        </w:rPr>
      </w:pPr>
      <w:r w:rsidRPr="00FF45CB">
        <w:rPr>
          <w:lang w:val="el-GR"/>
        </w:rPr>
        <w:t xml:space="preserve">Τότε ορίζω </w:t>
      </w:r>
      <w:r w:rsidR="006466BE" w:rsidRPr="00BF77A2">
        <w:rPr>
          <w:position w:val="-50"/>
        </w:rPr>
        <w:object w:dxaOrig="4480" w:dyaOrig="1120">
          <v:shape id="_x0000_i1076" type="#_x0000_t75" style="width:224pt;height:56pt" o:ole="">
            <v:imagedata r:id="rId107" o:title=""/>
          </v:shape>
          <o:OLEObject Type="Embed" ProgID="Equation.DSMT4" ShapeID="_x0000_i1076" DrawAspect="Content" ObjectID="_1698738622" r:id="rId108"/>
        </w:object>
      </w:r>
      <w:r w:rsidRPr="00FF45CB">
        <w:rPr>
          <w:lang w:val="el-GR"/>
        </w:rPr>
        <w:t xml:space="preserve"> (αθροίζω κατά συντεταγμένες).</w:t>
      </w:r>
    </w:p>
    <w:p w:rsidR="00020496" w:rsidRPr="00FF45CB" w:rsidRDefault="00020496" w:rsidP="00020496">
      <w:pPr>
        <w:keepNext/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l-GR"/>
        </w:rPr>
      </w:pPr>
      <w:r w:rsidRPr="00FF45CB">
        <w:rPr>
          <w:lang w:val="el-GR"/>
        </w:rPr>
        <w:t xml:space="preserve">- </w:t>
      </w:r>
      <w:r w:rsidRPr="006466BE">
        <w:rPr>
          <w:b/>
          <w:highlight w:val="yellow"/>
          <w:lang w:val="el-GR"/>
        </w:rPr>
        <w:t xml:space="preserve">Πολλαπλασιασμός με </w:t>
      </w:r>
      <w:r w:rsidRPr="006466BE">
        <w:rPr>
          <w:b/>
          <w:position w:val="-6"/>
          <w:highlight w:val="yellow"/>
        </w:rPr>
        <w:object w:dxaOrig="620" w:dyaOrig="279">
          <v:shape id="_x0000_i1077" type="#_x0000_t75" style="width:31pt;height:13.95pt" o:ole="">
            <v:imagedata r:id="rId109" o:title=""/>
          </v:shape>
          <o:OLEObject Type="Embed" ProgID="Equation.DSMT4" ShapeID="_x0000_i1077" DrawAspect="Content" ObjectID="_1698738623" r:id="rId110"/>
        </w:object>
      </w:r>
      <w:r w:rsidRPr="006466BE">
        <w:rPr>
          <w:highlight w:val="yellow"/>
          <w:lang w:val="el-GR"/>
        </w:rPr>
        <w:t>.</w:t>
      </w:r>
      <w:r w:rsidRPr="00FF45CB">
        <w:rPr>
          <w:lang w:val="el-GR"/>
        </w:rPr>
        <w:t xml:space="preserve"> Ορίζω τον πίνακα </w:t>
      </w:r>
      <w:r w:rsidR="006466BE" w:rsidRPr="00BF77A2">
        <w:rPr>
          <w:position w:val="-50"/>
        </w:rPr>
        <w:object w:dxaOrig="2540" w:dyaOrig="1120">
          <v:shape id="_x0000_i1078" type="#_x0000_t75" style="width:127pt;height:56pt" o:ole="">
            <v:imagedata r:id="rId111" o:title=""/>
          </v:shape>
          <o:OLEObject Type="Embed" ProgID="Equation.DSMT4" ShapeID="_x0000_i1078" DrawAspect="Content" ObjectID="_1698738624" r:id="rId112"/>
        </w:object>
      </w:r>
      <w:r w:rsidRPr="00FF45CB">
        <w:rPr>
          <w:lang w:val="el-GR"/>
        </w:rPr>
        <w:t>.</w:t>
      </w:r>
    </w:p>
    <w:p w:rsidR="00020496" w:rsidRPr="00FF45CB" w:rsidRDefault="00020496" w:rsidP="00020496">
      <w:pPr>
        <w:rPr>
          <w:lang w:val="el-GR"/>
        </w:rPr>
      </w:pPr>
    </w:p>
    <w:p w:rsidR="00D94382" w:rsidRDefault="00D94382">
      <w:pPr>
        <w:tabs>
          <w:tab w:val="clear" w:pos="1185"/>
        </w:tabs>
        <w:spacing w:before="0" w:after="0" w:line="240" w:lineRule="auto"/>
        <w:jc w:val="left"/>
        <w:rPr>
          <w:b/>
          <w:bCs/>
          <w:i/>
          <w:szCs w:val="28"/>
          <w:lang w:val="el-GR"/>
        </w:rPr>
      </w:pPr>
      <w:r>
        <w:rPr>
          <w:lang w:val="el-GR"/>
        </w:rPr>
        <w:br w:type="page"/>
      </w:r>
    </w:p>
    <w:p w:rsidR="00020496" w:rsidRPr="00FF45CB" w:rsidRDefault="00020496" w:rsidP="006319FD">
      <w:pPr>
        <w:pStyle w:val="Heading4"/>
      </w:pPr>
      <w:r w:rsidRPr="00FF45CB">
        <w:lastRenderedPageBreak/>
        <w:t>Κανόνες πράξεων</w:t>
      </w:r>
    </w:p>
    <w:p w:rsidR="00020496" w:rsidRPr="00FF45CB" w:rsidRDefault="00020496" w:rsidP="0002049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l-GR"/>
        </w:rPr>
      </w:pPr>
      <w:r w:rsidRPr="00FF45CB">
        <w:rPr>
          <w:lang w:val="el-GR"/>
        </w:rPr>
        <w:t xml:space="preserve">Αν </w:t>
      </w:r>
      <w:r w:rsidR="00B228A8" w:rsidRPr="00DB6F48">
        <w:rPr>
          <w:position w:val="-4"/>
        </w:rPr>
        <w:object w:dxaOrig="260" w:dyaOrig="260">
          <v:shape id="_x0000_i1079" type="#_x0000_t75" style="width:13pt;height:13pt" o:ole="">
            <v:imagedata r:id="rId113" o:title=""/>
          </v:shape>
          <o:OLEObject Type="Embed" ProgID="Equation.DSMT4" ShapeID="_x0000_i1079" DrawAspect="Content" ObjectID="_1698738625" r:id="rId114"/>
        </w:object>
      </w:r>
      <w:r w:rsidRPr="00FF45CB">
        <w:rPr>
          <w:lang w:val="el-GR"/>
        </w:rPr>
        <w:t xml:space="preserve">, </w:t>
      </w:r>
      <w:r w:rsidR="00B228A8" w:rsidRPr="00DB6F48">
        <w:rPr>
          <w:position w:val="-4"/>
        </w:rPr>
        <w:object w:dxaOrig="240" w:dyaOrig="260">
          <v:shape id="_x0000_i1080" type="#_x0000_t75" style="width:12pt;height:13pt" o:ole="">
            <v:imagedata r:id="rId115" o:title=""/>
          </v:shape>
          <o:OLEObject Type="Embed" ProgID="Equation.DSMT4" ShapeID="_x0000_i1080" DrawAspect="Content" ObjectID="_1698738626" r:id="rId116"/>
        </w:object>
      </w:r>
      <w:r w:rsidRPr="00FF45CB">
        <w:rPr>
          <w:lang w:val="el-GR"/>
        </w:rPr>
        <w:t xml:space="preserve">, </w:t>
      </w:r>
      <w:r w:rsidR="00B228A8" w:rsidRPr="00DB6F48">
        <w:rPr>
          <w:position w:val="-6"/>
        </w:rPr>
        <w:object w:dxaOrig="240" w:dyaOrig="279">
          <v:shape id="_x0000_i1081" type="#_x0000_t75" style="width:12pt;height:13.95pt" o:ole="">
            <v:imagedata r:id="rId117" o:title=""/>
          </v:shape>
          <o:OLEObject Type="Embed" ProgID="Equation.DSMT4" ShapeID="_x0000_i1081" DrawAspect="Content" ObjectID="_1698738627" r:id="rId118"/>
        </w:object>
      </w:r>
      <w:r w:rsidRPr="00FF45CB">
        <w:rPr>
          <w:lang w:val="el-GR"/>
        </w:rPr>
        <w:t xml:space="preserve"> </w:t>
      </w:r>
      <w:r w:rsidRPr="00DB6F48">
        <w:rPr>
          <w:position w:val="-6"/>
        </w:rPr>
        <w:object w:dxaOrig="560" w:dyaOrig="220">
          <v:shape id="_x0000_i1082" type="#_x0000_t75" style="width:28pt;height:11pt" o:ole="">
            <v:imagedata r:id="rId119" o:title=""/>
          </v:shape>
          <o:OLEObject Type="Embed" ProgID="Equation.DSMT4" ShapeID="_x0000_i1082" DrawAspect="Content" ObjectID="_1698738628" r:id="rId120"/>
        </w:object>
      </w:r>
      <w:r w:rsidRPr="00FF45CB">
        <w:rPr>
          <w:lang w:val="el-GR"/>
        </w:rPr>
        <w:t xml:space="preserve"> πίνακες, και </w:t>
      </w:r>
      <w:r w:rsidRPr="00DB6F48">
        <w:rPr>
          <w:position w:val="-10"/>
        </w:rPr>
        <w:object w:dxaOrig="859" w:dyaOrig="320">
          <v:shape id="_x0000_i1083" type="#_x0000_t75" style="width:42.95pt;height:16pt" o:ole="">
            <v:imagedata r:id="rId121" o:title=""/>
          </v:shape>
          <o:OLEObject Type="Embed" ProgID="Equation.DSMT4" ShapeID="_x0000_i1083" DrawAspect="Content" ObjectID="_1698738629" r:id="rId122"/>
        </w:object>
      </w:r>
      <w:r w:rsidRPr="00FF45CB">
        <w:rPr>
          <w:lang w:val="el-GR"/>
        </w:rPr>
        <w:t>,</w:t>
      </w:r>
    </w:p>
    <w:p w:rsidR="00020496" w:rsidRDefault="00B228A8" w:rsidP="00020496">
      <w:pPr>
        <w:numPr>
          <w:ilvl w:val="0"/>
          <w:numId w:val="10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240" w:line="360" w:lineRule="atLeast"/>
      </w:pPr>
      <w:r w:rsidRPr="00DB6F48">
        <w:rPr>
          <w:position w:val="-4"/>
        </w:rPr>
        <w:object w:dxaOrig="1440" w:dyaOrig="260">
          <v:shape id="_x0000_i1084" type="#_x0000_t75" style="width:1in;height:13pt" o:ole="">
            <v:imagedata r:id="rId123" o:title=""/>
          </v:shape>
          <o:OLEObject Type="Embed" ProgID="Equation.DSMT4" ShapeID="_x0000_i1084" DrawAspect="Content" ObjectID="_1698738630" r:id="rId124"/>
        </w:object>
      </w:r>
    </w:p>
    <w:p w:rsidR="00020496" w:rsidRDefault="00B228A8" w:rsidP="00020496">
      <w:pPr>
        <w:numPr>
          <w:ilvl w:val="0"/>
          <w:numId w:val="10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240" w:line="360" w:lineRule="atLeast"/>
      </w:pPr>
      <w:r w:rsidRPr="00A166B2">
        <w:rPr>
          <w:position w:val="-10"/>
        </w:rPr>
        <w:object w:dxaOrig="2500" w:dyaOrig="320">
          <v:shape id="_x0000_i1085" type="#_x0000_t75" style="width:125pt;height:16pt" o:ole="">
            <v:imagedata r:id="rId125" o:title=""/>
          </v:shape>
          <o:OLEObject Type="Embed" ProgID="Equation.DSMT4" ShapeID="_x0000_i1085" DrawAspect="Content" ObjectID="_1698738631" r:id="rId126"/>
        </w:object>
      </w:r>
    </w:p>
    <w:p w:rsidR="00020496" w:rsidRDefault="00950669" w:rsidP="00020496">
      <w:pPr>
        <w:numPr>
          <w:ilvl w:val="0"/>
          <w:numId w:val="10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240" w:line="360" w:lineRule="atLeast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1360" behindDoc="0" locked="0" layoutInCell="1" allowOverlap="1">
                <wp:simplePos x="0" y="0"/>
                <wp:positionH relativeFrom="column">
                  <wp:posOffset>4329053</wp:posOffset>
                </wp:positionH>
                <wp:positionV relativeFrom="paragraph">
                  <wp:posOffset>283660</wp:posOffset>
                </wp:positionV>
                <wp:extent cx="243720" cy="147960"/>
                <wp:effectExtent l="38100" t="38100" r="42545" b="42545"/>
                <wp:wrapNone/>
                <wp:docPr id="12" name="Ink 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">
                      <w14:nvContentPartPr>
                        <w14:cNvContentPartPr/>
                      </w14:nvContentPartPr>
                      <w14:xfrm>
                        <a:off x="0" y="0"/>
                        <a:ext cx="24372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" o:spid="_x0000_s1026" type="#_x0000_t75" style="position:absolute;margin-left:340.1pt;margin-top:21.8pt;width:20.75pt;height:13.2pt;z-index:2517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">
                <v:imagedata r:id="rId128" o:title=""/>
              </v:shape>
            </w:pict>
          </mc:Fallback>
        </mc:AlternateContent>
      </w:r>
      <w:r w:rsidR="00020496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5A544624" wp14:editId="6E13BDB3">
                <wp:simplePos x="0" y="0"/>
                <wp:positionH relativeFrom="column">
                  <wp:posOffset>3530600</wp:posOffset>
                </wp:positionH>
                <wp:positionV relativeFrom="paragraph">
                  <wp:posOffset>424815</wp:posOffset>
                </wp:positionV>
                <wp:extent cx="139065" cy="685800"/>
                <wp:effectExtent l="9525" t="12065" r="9525" b="10795"/>
                <wp:wrapNone/>
                <wp:docPr id="1374" name="AutoShape 4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5400000">
                          <a:off x="0" y="0"/>
                          <a:ext cx="139065" cy="685800"/>
                        </a:xfrm>
                        <a:prstGeom prst="rightBrace">
                          <a:avLst>
                            <a:gd name="adj1" fmla="val 41096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AutoShape 408" o:spid="_x0000_s1026" type="#_x0000_t88" style="position:absolute;margin-left:278pt;margin-top:33.45pt;width:10.95pt;height:54pt;rotation:90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"/>
            </w:pict>
          </mc:Fallback>
        </mc:AlternateContent>
      </w:r>
      <w:r w:rsidR="00020496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06616814" wp14:editId="61E277E4">
                <wp:simplePos x="0" y="0"/>
                <wp:positionH relativeFrom="column">
                  <wp:posOffset>4038600</wp:posOffset>
                </wp:positionH>
                <wp:positionV relativeFrom="paragraph">
                  <wp:posOffset>36830</wp:posOffset>
                </wp:positionV>
                <wp:extent cx="95250" cy="638175"/>
                <wp:effectExtent l="9525" t="8255" r="9525" b="10795"/>
                <wp:wrapNone/>
                <wp:docPr id="1373" name="AutoShape 4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95250" cy="638175"/>
                        </a:xfrm>
                        <a:prstGeom prst="rightBrace">
                          <a:avLst>
                            <a:gd name="adj1" fmla="val 55833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07" o:spid="_x0000_s1026" type="#_x0000_t88" style="position:absolute;margin-left:318pt;margin-top:2.9pt;width:7.5pt;height:50.2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"/>
            </w:pict>
          </mc:Fallback>
        </mc:AlternateContent>
      </w:r>
      <w:r w:rsidR="00020496" w:rsidRPr="00A166B2">
        <w:rPr>
          <w:position w:val="-4"/>
        </w:rPr>
        <w:object w:dxaOrig="200" w:dyaOrig="240">
          <v:shape id="_x0000_i1086" type="#_x0000_t75" style="width:10pt;height:12pt" o:ole="">
            <v:imagedata r:id="rId129" o:title=""/>
          </v:shape>
          <o:OLEObject Type="Embed" ProgID="Equation.DSMT4" ShapeID="_x0000_i1086" DrawAspect="Content" ObjectID="_1698738632" r:id="rId130"/>
        </w:object>
      </w:r>
      <w:r w:rsidR="00020496">
        <w:t xml:space="preserve"> </w:t>
      </w:r>
      <w:r w:rsidR="00020496" w:rsidRPr="00A166B2">
        <w:rPr>
          <w:position w:val="-6"/>
        </w:rPr>
        <w:object w:dxaOrig="560" w:dyaOrig="220">
          <v:shape id="_x0000_i1087" type="#_x0000_t75" style="width:28pt;height:11pt" o:ole="">
            <v:imagedata r:id="rId131" o:title=""/>
          </v:shape>
          <o:OLEObject Type="Embed" ProgID="Equation.DSMT4" ShapeID="_x0000_i1087" DrawAspect="Content" ObjectID="_1698738633" r:id="rId132"/>
        </w:object>
      </w:r>
      <w:r w:rsidR="00020496">
        <w:t xml:space="preserve"> </w:t>
      </w:r>
      <w:r w:rsidR="00B228A8" w:rsidRPr="00A166B2">
        <w:rPr>
          <w:position w:val="-6"/>
        </w:rPr>
        <w:object w:dxaOrig="279" w:dyaOrig="279">
          <v:shape id="_x0000_i1088" type="#_x0000_t75" style="width:13.95pt;height:13.95pt" o:ole="">
            <v:imagedata r:id="rId133" o:title=""/>
          </v:shape>
          <o:OLEObject Type="Embed" ProgID="Equation.DSMT4" ShapeID="_x0000_i1088" DrawAspect="Content" ObjectID="_1698738634" r:id="rId134"/>
        </w:object>
      </w:r>
      <w:r w:rsidR="00020496">
        <w:t xml:space="preserve"> </w:t>
      </w:r>
      <w:r w:rsidR="00B228A8" w:rsidRPr="00A166B2">
        <w:rPr>
          <w:position w:val="-6"/>
        </w:rPr>
        <w:object w:dxaOrig="1020" w:dyaOrig="279">
          <v:shape id="_x0000_i1089" type="#_x0000_t75" style="width:51pt;height:13.95pt" o:ole="">
            <v:imagedata r:id="rId135" o:title=""/>
          </v:shape>
          <o:OLEObject Type="Embed" ProgID="Equation.DSMT4" ShapeID="_x0000_i1089" DrawAspect="Content" ObjectID="_1698738635" r:id="rId136"/>
        </w:object>
      </w:r>
      <w:r w:rsidR="00020496">
        <w:t xml:space="preserve"> </w:t>
      </w:r>
      <w:r w:rsidR="00020496" w:rsidRPr="00A166B2">
        <w:rPr>
          <w:position w:val="-4"/>
        </w:rPr>
        <w:object w:dxaOrig="240" w:dyaOrig="260">
          <v:shape id="_x0000_i1090" type="#_x0000_t75" style="width:12pt;height:13pt" o:ole="">
            <v:imagedata r:id="rId137" o:title=""/>
          </v:shape>
          <o:OLEObject Type="Embed" ProgID="Equation.DSMT4" ShapeID="_x0000_i1090" DrawAspect="Content" ObjectID="_1698738636" r:id="rId138"/>
        </w:object>
      </w:r>
      <w:r w:rsidR="00020496">
        <w:t xml:space="preserve"> </w:t>
      </w:r>
      <w:r w:rsidR="00020496" w:rsidRPr="00A166B2">
        <w:rPr>
          <w:position w:val="-6"/>
        </w:rPr>
        <w:object w:dxaOrig="560" w:dyaOrig="220">
          <v:shape id="_x0000_i1091" type="#_x0000_t75" style="width:28pt;height:11pt" o:ole="">
            <v:imagedata r:id="rId131" o:title=""/>
          </v:shape>
          <o:OLEObject Type="Embed" ProgID="Equation.DSMT4" ShapeID="_x0000_i1091" DrawAspect="Content" ObjectID="_1698738637" r:id="rId139"/>
        </w:object>
      </w:r>
      <w:r w:rsidR="00020496">
        <w:t xml:space="preserve"> </w:t>
      </w:r>
      <w:r w:rsidR="00020496" w:rsidRPr="00A166B2">
        <w:rPr>
          <w:position w:val="-4"/>
        </w:rPr>
        <w:object w:dxaOrig="240" w:dyaOrig="260">
          <v:shape id="_x0000_i1092" type="#_x0000_t75" style="width:12pt;height:13pt" o:ole="">
            <v:imagedata r:id="rId140" o:title=""/>
          </v:shape>
          <o:OLEObject Type="Embed" ProgID="Equation.DSMT4" ShapeID="_x0000_i1092" DrawAspect="Content" ObjectID="_1698738638" r:id="rId141"/>
        </w:object>
      </w:r>
      <w:r w:rsidR="00020496">
        <w:t xml:space="preserve">        </w:t>
      </w:r>
      <w:r w:rsidR="00B228A8" w:rsidRPr="00BF77A2">
        <w:rPr>
          <w:position w:val="-50"/>
        </w:rPr>
        <w:object w:dxaOrig="1540" w:dyaOrig="1120">
          <v:shape id="_x0000_i1093" type="#_x0000_t75" style="width:77pt;height:56pt" o:ole="">
            <v:imagedata r:id="rId142" o:title=""/>
          </v:shape>
          <o:OLEObject Type="Embed" ProgID="Equation.DSMT4" ShapeID="_x0000_i1093" DrawAspect="Content" ObjectID="_1698738639" r:id="rId143"/>
        </w:object>
      </w:r>
      <w:r w:rsidR="00020496">
        <w:t xml:space="preserve">     </w:t>
      </w:r>
      <w:r w:rsidR="00020496" w:rsidRPr="00A166B2">
        <w:rPr>
          <w:position w:val="-6"/>
        </w:rPr>
        <w:object w:dxaOrig="200" w:dyaOrig="220">
          <v:shape id="_x0000_i1094" type="#_x0000_t75" style="width:10pt;height:11pt" o:ole="">
            <v:imagedata r:id="rId144" o:title=""/>
          </v:shape>
          <o:OLEObject Type="Embed" ProgID="Equation.DSMT4" ShapeID="_x0000_i1094" DrawAspect="Content" ObjectID="_1698738640" r:id="rId145"/>
        </w:object>
      </w:r>
    </w:p>
    <w:p w:rsidR="00020496" w:rsidRDefault="00950669" w:rsidP="00020496">
      <w:pPr>
        <w:numPr>
          <w:ilvl w:val="0"/>
          <w:numId w:val="10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240" w:line="360" w:lineRule="atLeast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2384" behindDoc="0" locked="0" layoutInCell="1" allowOverlap="1">
                <wp:simplePos x="0" y="0"/>
                <wp:positionH relativeFrom="column">
                  <wp:posOffset>3714533</wp:posOffset>
                </wp:positionH>
                <wp:positionV relativeFrom="paragraph">
                  <wp:posOffset>67340</wp:posOffset>
                </wp:positionV>
                <wp:extent cx="156600" cy="133920"/>
                <wp:effectExtent l="38100" t="38100" r="34290" b="57150"/>
                <wp:wrapNone/>
                <wp:docPr id="13" name="Ink 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">
                      <w14:nvContentPartPr>
                        <w14:cNvContentPartPr/>
                      </w14:nvContentPartPr>
                      <w14:xfrm>
                        <a:off x="0" y="0"/>
                        <a:ext cx="15660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" o:spid="_x0000_s1026" type="#_x0000_t75" style="position:absolute;margin-left:291.5pt;margin-top:4.3pt;width:14.1pt;height:12.6pt;z-index:2517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">
                <v:imagedata r:id="rId147" o:title=""/>
              </v:shape>
            </w:pict>
          </mc:Fallback>
        </mc:AlternateContent>
      </w:r>
      <w:r w:rsidR="00020496">
        <w:tab/>
      </w:r>
      <w:r w:rsidR="00020496">
        <w:rPr>
          <w:lang w:val="el-GR"/>
        </w:rPr>
        <w:tab/>
      </w:r>
      <w:r w:rsidR="00020496">
        <w:rPr>
          <w:lang w:val="el-GR"/>
        </w:rPr>
        <w:tab/>
      </w:r>
      <w:r w:rsidR="00020496">
        <w:rPr>
          <w:lang w:val="el-GR"/>
        </w:rPr>
        <w:tab/>
      </w:r>
      <w:r w:rsidR="00020496">
        <w:rPr>
          <w:lang w:val="el-GR"/>
        </w:rPr>
        <w:tab/>
      </w:r>
      <w:r w:rsidR="00020496">
        <w:rPr>
          <w:lang w:val="el-GR"/>
        </w:rPr>
        <w:tab/>
      </w:r>
      <w:r w:rsidR="00020496">
        <w:rPr>
          <w:lang w:val="el-GR"/>
        </w:rPr>
        <w:tab/>
      </w:r>
      <w:r w:rsidR="00020496">
        <w:rPr>
          <w:lang w:val="el-GR"/>
        </w:rPr>
        <w:tab/>
      </w:r>
      <w:r w:rsidR="00020496" w:rsidRPr="00A166B2">
        <w:rPr>
          <w:position w:val="-6"/>
        </w:rPr>
        <w:object w:dxaOrig="260" w:dyaOrig="220">
          <v:shape id="_x0000_i1095" type="#_x0000_t75" style="width:13pt;height:11pt" o:ole="">
            <v:imagedata r:id="rId148" o:title=""/>
          </v:shape>
          <o:OLEObject Type="Embed" ProgID="Equation.DSMT4" ShapeID="_x0000_i1095" DrawAspect="Content" ObjectID="_1698738641" r:id="rId149"/>
        </w:object>
      </w:r>
    </w:p>
    <w:p w:rsidR="00020496" w:rsidRDefault="00B228A8" w:rsidP="00020496">
      <w:pPr>
        <w:numPr>
          <w:ilvl w:val="0"/>
          <w:numId w:val="10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240" w:line="360" w:lineRule="atLeast"/>
      </w:pPr>
      <w:r w:rsidRPr="00A166B2">
        <w:rPr>
          <w:position w:val="-4"/>
        </w:rPr>
        <w:object w:dxaOrig="420" w:dyaOrig="260">
          <v:shape id="_x0000_i1096" type="#_x0000_t75" style="width:21pt;height:13pt" o:ole="">
            <v:imagedata r:id="rId150" o:title=""/>
          </v:shape>
          <o:OLEObject Type="Embed" ProgID="Equation.DSMT4" ShapeID="_x0000_i1096" DrawAspect="Content" ObjectID="_1698738642" r:id="rId151"/>
        </w:object>
      </w:r>
      <w:r w:rsidR="00020496">
        <w:t xml:space="preserve"> </w:t>
      </w:r>
      <w:r w:rsidRPr="00FA275F">
        <w:rPr>
          <w:position w:val="-10"/>
        </w:rPr>
        <w:object w:dxaOrig="700" w:dyaOrig="320">
          <v:shape id="_x0000_i1097" type="#_x0000_t75" style="width:35pt;height:16pt" o:ole="">
            <v:imagedata r:id="rId152" o:title=""/>
          </v:shape>
          <o:OLEObject Type="Embed" ProgID="Equation.DSMT4" ShapeID="_x0000_i1097" DrawAspect="Content" ObjectID="_1698738643" r:id="rId153"/>
        </w:object>
      </w:r>
      <w:r w:rsidR="00020496">
        <w:t xml:space="preserve"> </w:t>
      </w:r>
      <w:r w:rsidRPr="00FA275F">
        <w:rPr>
          <w:position w:val="-10"/>
        </w:rPr>
        <w:object w:dxaOrig="1240" w:dyaOrig="320">
          <v:shape id="_x0000_i1098" type="#_x0000_t75" style="width:62pt;height:16pt" o:ole="">
            <v:imagedata r:id="rId154" o:title=""/>
          </v:shape>
          <o:OLEObject Type="Embed" ProgID="Equation.DSMT4" ShapeID="_x0000_i1098" DrawAspect="Content" ObjectID="_1698738644" r:id="rId155"/>
        </w:object>
      </w:r>
    </w:p>
    <w:p w:rsidR="00020496" w:rsidRDefault="00B228A8" w:rsidP="00020496">
      <w:pPr>
        <w:numPr>
          <w:ilvl w:val="0"/>
          <w:numId w:val="10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240" w:line="360" w:lineRule="atLeast"/>
      </w:pPr>
      <w:r w:rsidRPr="00FA275F">
        <w:rPr>
          <w:position w:val="-10"/>
        </w:rPr>
        <w:object w:dxaOrig="2100" w:dyaOrig="320">
          <v:shape id="_x0000_i1099" type="#_x0000_t75" style="width:105pt;height:16pt" o:ole="">
            <v:imagedata r:id="rId156" o:title=""/>
          </v:shape>
          <o:OLEObject Type="Embed" ProgID="Equation.DSMT4" ShapeID="_x0000_i1099" DrawAspect="Content" ObjectID="_1698738645" r:id="rId157"/>
        </w:object>
      </w:r>
    </w:p>
    <w:p w:rsidR="00020496" w:rsidRDefault="00B228A8" w:rsidP="00020496">
      <w:pPr>
        <w:numPr>
          <w:ilvl w:val="0"/>
          <w:numId w:val="10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240" w:line="360" w:lineRule="atLeast"/>
      </w:pPr>
      <w:r w:rsidRPr="00FA275F">
        <w:rPr>
          <w:position w:val="-10"/>
        </w:rPr>
        <w:object w:dxaOrig="2420" w:dyaOrig="320">
          <v:shape id="_x0000_i1100" type="#_x0000_t75" style="width:121pt;height:16pt" o:ole="">
            <v:imagedata r:id="rId158" o:title=""/>
          </v:shape>
          <o:OLEObject Type="Embed" ProgID="Equation.DSMT4" ShapeID="_x0000_i1100" DrawAspect="Content" ObjectID="_1698738646" r:id="rId159"/>
        </w:object>
      </w:r>
    </w:p>
    <w:p w:rsidR="00020496" w:rsidRDefault="00B228A8" w:rsidP="00020496">
      <w:pPr>
        <w:numPr>
          <w:ilvl w:val="0"/>
          <w:numId w:val="10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240" w:line="360" w:lineRule="atLeast"/>
      </w:pPr>
      <w:r w:rsidRPr="00FA275F">
        <w:rPr>
          <w:position w:val="-10"/>
        </w:rPr>
        <w:object w:dxaOrig="2380" w:dyaOrig="320">
          <v:shape id="_x0000_i1101" type="#_x0000_t75" style="width:119pt;height:16pt" o:ole="">
            <v:imagedata r:id="rId160" o:title=""/>
          </v:shape>
          <o:OLEObject Type="Embed" ProgID="Equation.DSMT4" ShapeID="_x0000_i1101" DrawAspect="Content" ObjectID="_1698738647" r:id="rId161"/>
        </w:object>
      </w:r>
    </w:p>
    <w:p w:rsidR="00020496" w:rsidRDefault="00020496" w:rsidP="00020496"/>
    <w:p w:rsidR="00020496" w:rsidRPr="00FF45CB" w:rsidRDefault="00020496" w:rsidP="00020496">
      <w:pPr>
        <w:rPr>
          <w:lang w:val="el-GR"/>
        </w:rPr>
      </w:pPr>
      <w:r w:rsidRPr="00B228A8">
        <w:rPr>
          <w:highlight w:val="yellow"/>
          <w:u w:val="single"/>
          <w:lang w:val="el-GR"/>
        </w:rPr>
        <w:t>Σύμβαση</w:t>
      </w:r>
      <w:r w:rsidRPr="00FF45CB">
        <w:rPr>
          <w:u w:val="single"/>
          <w:lang w:val="el-GR"/>
        </w:rPr>
        <w:t>:</w:t>
      </w:r>
      <w:r w:rsidRPr="00FF45CB">
        <w:rPr>
          <w:lang w:val="el-GR"/>
        </w:rPr>
        <w:t xml:space="preserve"> Τα </w:t>
      </w:r>
      <w:r w:rsidRPr="00B228A8">
        <w:rPr>
          <w:b/>
          <w:highlight w:val="yellow"/>
          <w:lang w:val="el-GR"/>
        </w:rPr>
        <w:t xml:space="preserve">διανύσματα του </w:t>
      </w:r>
      <w:r w:rsidRPr="00B228A8">
        <w:rPr>
          <w:b/>
          <w:position w:val="-4"/>
          <w:highlight w:val="yellow"/>
        </w:rPr>
        <w:object w:dxaOrig="320" w:dyaOrig="300">
          <v:shape id="_x0000_i1102" type="#_x0000_t75" style="width:16pt;height:15pt" o:ole="">
            <v:imagedata r:id="rId162" o:title=""/>
          </v:shape>
          <o:OLEObject Type="Embed" ProgID="Equation.DSMT4" ShapeID="_x0000_i1102" DrawAspect="Content" ObjectID="_1698738648" r:id="rId163"/>
        </w:object>
      </w:r>
      <w:r w:rsidRPr="00B228A8">
        <w:rPr>
          <w:b/>
          <w:highlight w:val="yellow"/>
          <w:lang w:val="el-GR"/>
        </w:rPr>
        <w:t xml:space="preserve"> τα γράφουμε ως πίνακες με μια στήλη</w:t>
      </w:r>
      <w:r w:rsidRPr="00FF45CB">
        <w:rPr>
          <w:lang w:val="el-GR"/>
        </w:rPr>
        <w:t xml:space="preserve">, δηλαδή </w:t>
      </w:r>
      <w:r w:rsidRPr="00B228A8">
        <w:rPr>
          <w:b/>
          <w:lang w:val="el-GR"/>
        </w:rPr>
        <w:t xml:space="preserve">ως </w:t>
      </w:r>
      <w:r w:rsidRPr="00B228A8">
        <w:rPr>
          <w:b/>
          <w:position w:val="-6"/>
        </w:rPr>
        <w:object w:dxaOrig="460" w:dyaOrig="279">
          <v:shape id="_x0000_i1103" type="#_x0000_t75" style="width:23pt;height:13.95pt" o:ole="">
            <v:imagedata r:id="rId164" o:title=""/>
          </v:shape>
          <o:OLEObject Type="Embed" ProgID="Equation.DSMT4" ShapeID="_x0000_i1103" DrawAspect="Content" ObjectID="_1698738649" r:id="rId165"/>
        </w:object>
      </w:r>
      <w:r w:rsidRPr="00B228A8">
        <w:rPr>
          <w:b/>
          <w:lang w:val="el-GR"/>
        </w:rPr>
        <w:t xml:space="preserve"> πίνακες</w:t>
      </w:r>
      <w:r w:rsidRPr="00FF45CB">
        <w:rPr>
          <w:lang w:val="el-GR"/>
        </w:rPr>
        <w:t xml:space="preserve">, όχι ως γραμμές. Αν θέλουμε να γράψουμε το </w:t>
      </w:r>
      <w:r w:rsidR="00A20789" w:rsidRPr="004C293F">
        <w:rPr>
          <w:position w:val="-50"/>
        </w:rPr>
        <w:object w:dxaOrig="880" w:dyaOrig="1120">
          <v:shape id="_x0000_i1104" type="#_x0000_t75" style="width:44pt;height:56pt" o:ole="">
            <v:imagedata r:id="rId166" o:title=""/>
          </v:shape>
          <o:OLEObject Type="Embed" ProgID="Equation.DSMT4" ShapeID="_x0000_i1104" DrawAspect="Content" ObjectID="_1698738650" r:id="rId167"/>
        </w:object>
      </w:r>
      <w:r w:rsidRPr="00FF45CB">
        <w:rPr>
          <w:lang w:val="el-GR"/>
        </w:rPr>
        <w:t xml:space="preserve"> ως γραμμή το συμβολίζουμε με </w:t>
      </w:r>
      <w:r w:rsidR="00A20789" w:rsidRPr="00A20789">
        <w:rPr>
          <w:position w:val="-4"/>
        </w:rPr>
        <w:object w:dxaOrig="300" w:dyaOrig="300">
          <v:shape id="_x0000_i1105" type="#_x0000_t75" style="width:15pt;height:15pt" o:ole="">
            <v:imagedata r:id="rId168" o:title=""/>
          </v:shape>
          <o:OLEObject Type="Embed" ProgID="Equation.DSMT4" ShapeID="_x0000_i1105" DrawAspect="Content" ObjectID="_1698738651" r:id="rId169"/>
        </w:object>
      </w:r>
      <w:r w:rsidRPr="00FF45CB">
        <w:rPr>
          <w:lang w:val="el-GR"/>
        </w:rPr>
        <w:t>.</w:t>
      </w:r>
      <w:r w:rsidRPr="00FC6A13">
        <w:rPr>
          <w:lang w:val="el-GR"/>
        </w:rPr>
        <w:t xml:space="preserve"> </w:t>
      </w:r>
      <w:r w:rsidR="00A20789" w:rsidRPr="004C293F">
        <w:rPr>
          <w:position w:val="-14"/>
        </w:rPr>
        <w:object w:dxaOrig="1540" w:dyaOrig="400">
          <v:shape id="_x0000_i1106" type="#_x0000_t75" style="width:77pt;height:20pt" o:ole="">
            <v:imagedata r:id="rId170" o:title=""/>
          </v:shape>
          <o:OLEObject Type="Embed" ProgID="Equation.DSMT4" ShapeID="_x0000_i1106" DrawAspect="Content" ObjectID="_1698738652" r:id="rId171"/>
        </w:object>
      </w:r>
      <w:r w:rsidRPr="00FF45CB">
        <w:rPr>
          <w:lang w:val="el-GR"/>
        </w:rPr>
        <w:t xml:space="preserve"> (διαβάζουμε </w:t>
      </w:r>
      <w:r w:rsidRPr="004C293F">
        <w:rPr>
          <w:position w:val="-6"/>
        </w:rPr>
        <w:object w:dxaOrig="200" w:dyaOrig="220">
          <v:shape id="_x0000_i1107" type="#_x0000_t75" style="width:10pt;height:11pt" o:ole="">
            <v:imagedata r:id="rId172" o:title=""/>
          </v:shape>
          <o:OLEObject Type="Embed" ProgID="Equation.DSMT4" ShapeID="_x0000_i1107" DrawAspect="Content" ObjectID="_1698738653" r:id="rId173"/>
        </w:object>
      </w:r>
      <w:r w:rsidRPr="00FF45CB">
        <w:rPr>
          <w:lang w:val="el-GR"/>
        </w:rPr>
        <w:t xml:space="preserve"> ανάστροφο)</w:t>
      </w:r>
    </w:p>
    <w:p w:rsidR="004C17D3" w:rsidRDefault="004C17D3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lang w:val="el-GR"/>
        </w:rPr>
        <w:br w:type="page"/>
      </w:r>
    </w:p>
    <w:p w:rsidR="00020496" w:rsidRPr="00FF45CB" w:rsidRDefault="00020496" w:rsidP="00020496">
      <w:pPr>
        <w:rPr>
          <w:lang w:val="el-GR"/>
        </w:rPr>
      </w:pPr>
    </w:p>
    <w:p w:rsidR="004C17D3" w:rsidRDefault="00020496" w:rsidP="004C17D3">
      <w:pPr>
        <w:pStyle w:val="ListParagraph"/>
        <w:numPr>
          <w:ilvl w:val="0"/>
          <w:numId w:val="46"/>
        </w:numPr>
        <w:rPr>
          <w:lang w:val="el-GR"/>
        </w:rPr>
      </w:pPr>
      <w:r w:rsidRPr="004C17D3">
        <w:rPr>
          <w:lang w:val="el-GR"/>
        </w:rPr>
        <w:t xml:space="preserve">Θέλω η αριστερή πλευρά γραμμικού συστήματος να γράφεται ως </w:t>
      </w:r>
      <w:r w:rsidR="004C17D3" w:rsidRPr="004C17D3">
        <w:rPr>
          <w:position w:val="-4"/>
        </w:rPr>
        <w:object w:dxaOrig="499" w:dyaOrig="260">
          <v:shape id="_x0000_i1108" type="#_x0000_t75" style="width:24.95pt;height:13pt" o:ole="">
            <v:imagedata r:id="rId174" o:title=""/>
          </v:shape>
          <o:OLEObject Type="Embed" ProgID="Equation.DSMT4" ShapeID="_x0000_i1108" DrawAspect="Content" ObjectID="_1698738654" r:id="rId175"/>
        </w:object>
      </w:r>
      <w:r w:rsidRPr="004C17D3">
        <w:rPr>
          <w:lang w:val="el-GR"/>
        </w:rPr>
        <w:t xml:space="preserve">. </w:t>
      </w:r>
    </w:p>
    <w:p w:rsidR="00020496" w:rsidRDefault="00020496" w:rsidP="004C17D3">
      <w:pPr>
        <w:pStyle w:val="ListParagraph"/>
        <w:numPr>
          <w:ilvl w:val="0"/>
          <w:numId w:val="46"/>
        </w:numPr>
        <w:rPr>
          <w:lang w:val="el-GR"/>
        </w:rPr>
      </w:pPr>
      <w:r w:rsidRPr="004C17D3">
        <w:rPr>
          <w:lang w:val="el-GR"/>
        </w:rPr>
        <w:t xml:space="preserve">Άρα πρέπει </w:t>
      </w:r>
      <w:r w:rsidRPr="004C17D3">
        <w:rPr>
          <w:highlight w:val="yellow"/>
          <w:lang w:val="el-GR"/>
        </w:rPr>
        <w:t>να ορίσω πολλαπλασιασμό πίνακα επί διάνυσμα</w:t>
      </w:r>
      <w:r w:rsidRPr="004C17D3">
        <w:rPr>
          <w:lang w:val="el-GR"/>
        </w:rPr>
        <w:t>, τέτοιο που το αποτέλεσμα να δίνει την αριστερή πλευρά του συστήματος.</w:t>
      </w:r>
    </w:p>
    <w:p w:rsidR="004C17D3" w:rsidRPr="004C17D3" w:rsidRDefault="004C17D3" w:rsidP="004C17D3">
      <w:pPr>
        <w:pStyle w:val="ListParagraph"/>
        <w:rPr>
          <w:lang w:val="el-GR"/>
        </w:rPr>
      </w:pPr>
    </w:p>
    <w:p w:rsidR="00020496" w:rsidRDefault="00020496" w:rsidP="0002049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l-GR"/>
        </w:rPr>
      </w:pPr>
      <w:r w:rsidRPr="00012EC6">
        <w:rPr>
          <w:b/>
          <w:highlight w:val="yellow"/>
          <w:u w:val="single"/>
          <w:lang w:val="el-GR"/>
        </w:rPr>
        <w:t>Ορισμός (Πολλαπλασι</w:t>
      </w:r>
      <w:r w:rsidR="00832533" w:rsidRPr="00012EC6">
        <w:rPr>
          <w:b/>
          <w:highlight w:val="yellow"/>
          <w:u w:val="single"/>
          <w:lang w:val="el-GR"/>
        </w:rPr>
        <w:t>ασ</w:t>
      </w:r>
      <w:r w:rsidRPr="00012EC6">
        <w:rPr>
          <w:b/>
          <w:highlight w:val="yellow"/>
          <w:u w:val="single"/>
          <w:lang w:val="el-GR"/>
        </w:rPr>
        <w:t>μός πίνακα με διάνυσμα):</w:t>
      </w:r>
      <w:r w:rsidRPr="00FF45CB">
        <w:rPr>
          <w:lang w:val="el-GR"/>
        </w:rPr>
        <w:t xml:space="preserve"> Έστω </w:t>
      </w:r>
      <w:r w:rsidR="004C17D3" w:rsidRPr="0063364C">
        <w:rPr>
          <w:position w:val="-16"/>
        </w:rPr>
        <w:object w:dxaOrig="940" w:dyaOrig="440">
          <v:shape id="_x0000_i1109" type="#_x0000_t75" style="width:47pt;height:22pt" o:ole="">
            <v:imagedata r:id="rId176" o:title=""/>
          </v:shape>
          <o:OLEObject Type="Embed" ProgID="Equation.DSMT4" ShapeID="_x0000_i1109" DrawAspect="Content" ObjectID="_1698738655" r:id="rId177"/>
        </w:object>
      </w:r>
      <w:r w:rsidRPr="00FF45CB">
        <w:rPr>
          <w:lang w:val="el-GR"/>
        </w:rPr>
        <w:t xml:space="preserve"> ένας </w:t>
      </w:r>
      <w:r w:rsidRPr="0063364C">
        <w:rPr>
          <w:position w:val="-6"/>
        </w:rPr>
        <w:object w:dxaOrig="560" w:dyaOrig="220">
          <v:shape id="_x0000_i1110" type="#_x0000_t75" style="width:28pt;height:11pt" o:ole="">
            <v:imagedata r:id="rId178" o:title=""/>
          </v:shape>
          <o:OLEObject Type="Embed" ProgID="Equation.DSMT4" ShapeID="_x0000_i1110" DrawAspect="Content" ObjectID="_1698738656" r:id="rId179"/>
        </w:object>
      </w:r>
      <w:r w:rsidRPr="00FF45CB">
        <w:rPr>
          <w:lang w:val="el-GR"/>
        </w:rPr>
        <w:t xml:space="preserve"> πίνακας με </w:t>
      </w:r>
      <w:r w:rsidRPr="002F384D">
        <w:rPr>
          <w:i/>
          <w:lang w:val="en-US"/>
        </w:rPr>
        <w:t>i</w:t>
      </w:r>
      <w:r w:rsidRPr="00FF45CB">
        <w:rPr>
          <w:lang w:val="el-GR"/>
        </w:rPr>
        <w:t xml:space="preserve">-γραμμή την </w:t>
      </w:r>
      <w:r w:rsidR="004C17D3" w:rsidRPr="0063364C">
        <w:rPr>
          <w:position w:val="-14"/>
        </w:rPr>
        <w:object w:dxaOrig="1579" w:dyaOrig="440">
          <v:shape id="_x0000_i1111" type="#_x0000_t75" style="width:78.95pt;height:22pt" o:ole="">
            <v:imagedata r:id="rId180" o:title=""/>
          </v:shape>
          <o:OLEObject Type="Embed" ProgID="Equation.DSMT4" ShapeID="_x0000_i1111" DrawAspect="Content" ObjectID="_1698738657" r:id="rId181"/>
        </w:object>
      </w:r>
      <w:r w:rsidRPr="00FF45CB">
        <w:rPr>
          <w:lang w:val="el-GR"/>
        </w:rPr>
        <w:t xml:space="preserve">. Και έστω </w:t>
      </w:r>
      <w:r w:rsidR="004C17D3" w:rsidRPr="004C17D3">
        <w:rPr>
          <w:position w:val="-4"/>
        </w:rPr>
        <w:object w:dxaOrig="680" w:dyaOrig="300">
          <v:shape id="_x0000_i1112" type="#_x0000_t75" style="width:34pt;height:15pt" o:ole="">
            <v:imagedata r:id="rId182" o:title=""/>
          </v:shape>
          <o:OLEObject Type="Embed" ProgID="Equation.DSMT4" ShapeID="_x0000_i1112" DrawAspect="Content" ObjectID="_1698738658" r:id="rId183"/>
        </w:object>
      </w:r>
      <w:r w:rsidRPr="00FF45CB">
        <w:rPr>
          <w:lang w:val="el-GR"/>
        </w:rPr>
        <w:t xml:space="preserve"> </w:t>
      </w:r>
      <w:r w:rsidR="004C17D3" w:rsidRPr="00353F79">
        <w:rPr>
          <w:position w:val="-50"/>
        </w:rPr>
        <w:object w:dxaOrig="880" w:dyaOrig="1120">
          <v:shape id="_x0000_i1113" type="#_x0000_t75" style="width:44pt;height:56pt" o:ole="">
            <v:imagedata r:id="rId184" o:title=""/>
          </v:shape>
          <o:OLEObject Type="Embed" ProgID="Equation.DSMT4" ShapeID="_x0000_i1113" DrawAspect="Content" ObjectID="_1698738659" r:id="rId185"/>
        </w:object>
      </w:r>
      <w:r w:rsidRPr="00FF45CB">
        <w:rPr>
          <w:lang w:val="el-GR"/>
        </w:rPr>
        <w:t xml:space="preserve">. </w:t>
      </w:r>
    </w:p>
    <w:p w:rsidR="00020496" w:rsidRPr="00FF45CB" w:rsidRDefault="00020496" w:rsidP="0002049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l-GR"/>
        </w:rPr>
      </w:pPr>
      <w:r w:rsidRPr="00FF45CB">
        <w:rPr>
          <w:lang w:val="el-GR"/>
        </w:rPr>
        <w:t xml:space="preserve">Ορίζουμε </w:t>
      </w:r>
      <w:r w:rsidR="004C17D3" w:rsidRPr="004C17D3">
        <w:rPr>
          <w:position w:val="-4"/>
        </w:rPr>
        <w:object w:dxaOrig="999" w:dyaOrig="300">
          <v:shape id="_x0000_i1114" type="#_x0000_t75" style="width:49.95pt;height:15pt" o:ole="">
            <v:imagedata r:id="rId186" o:title=""/>
          </v:shape>
          <o:OLEObject Type="Embed" ProgID="Equation.DSMT4" ShapeID="_x0000_i1114" DrawAspect="Content" ObjectID="_1698738660" r:id="rId187"/>
        </w:object>
      </w:r>
      <w:r w:rsidRPr="00FF45CB">
        <w:rPr>
          <w:lang w:val="el-GR"/>
        </w:rPr>
        <w:t xml:space="preserve"> ως</w:t>
      </w:r>
    </w:p>
    <w:p w:rsidR="00020496" w:rsidRPr="00FF45CB" w:rsidRDefault="00020496" w:rsidP="0002049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lang w:val="el-GR"/>
        </w:rPr>
      </w:pP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481E619C" wp14:editId="50937A35">
                <wp:simplePos x="0" y="0"/>
                <wp:positionH relativeFrom="column">
                  <wp:posOffset>1428750</wp:posOffset>
                </wp:positionH>
                <wp:positionV relativeFrom="paragraph">
                  <wp:posOffset>800100</wp:posOffset>
                </wp:positionV>
                <wp:extent cx="233045" cy="485775"/>
                <wp:effectExtent l="9525" t="38100" r="52705" b="9525"/>
                <wp:wrapNone/>
                <wp:docPr id="1372" name="AutoShape 4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33045" cy="4857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10" o:spid="_x0000_s1026" type="#_x0000_t32" style="position:absolute;margin-left:112.5pt;margin-top:63pt;width:18.35pt;height:38.25pt;flip:y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">
                <v:stroke endarrow="block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44C4299B" wp14:editId="347CFDCB">
                <wp:simplePos x="0" y="0"/>
                <wp:positionH relativeFrom="column">
                  <wp:posOffset>3009900</wp:posOffset>
                </wp:positionH>
                <wp:positionV relativeFrom="paragraph">
                  <wp:posOffset>1009650</wp:posOffset>
                </wp:positionV>
                <wp:extent cx="95250" cy="285750"/>
                <wp:effectExtent l="57150" t="38100" r="9525" b="9525"/>
                <wp:wrapNone/>
                <wp:docPr id="1371" name="AutoShape 4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95250" cy="2857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11" o:spid="_x0000_s1026" type="#_x0000_t32" style="position:absolute;margin-left:237pt;margin-top:79.5pt;width:7.5pt;height:22.5pt;flip:x y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">
                <v:stroke endarrow="block"/>
              </v:shape>
            </w:pict>
          </mc:Fallback>
        </mc:AlternateContent>
      </w:r>
      <w:r w:rsidR="004C17D3" w:rsidRPr="004C17D3">
        <w:rPr>
          <w:position w:val="-4"/>
        </w:rPr>
        <w:object w:dxaOrig="680" w:dyaOrig="260">
          <v:shape id="_x0000_i1115" type="#_x0000_t75" style="width:34pt;height:13pt" o:ole="">
            <v:imagedata r:id="rId188" o:title=""/>
          </v:shape>
          <o:OLEObject Type="Embed" ProgID="Equation.DSMT4" ShapeID="_x0000_i1115" DrawAspect="Content" ObjectID="_1698738661" r:id="rId189"/>
        </w:object>
      </w:r>
      <w:r w:rsidRPr="00FF45CB">
        <w:rPr>
          <w:lang w:val="el-GR"/>
        </w:rPr>
        <w:t xml:space="preserve">  </w:t>
      </w:r>
      <w:r w:rsidR="004C17D3" w:rsidRPr="00DB4D1C">
        <w:rPr>
          <w:position w:val="-82"/>
        </w:rPr>
        <w:object w:dxaOrig="3660" w:dyaOrig="1760">
          <v:shape id="_x0000_i1116" type="#_x0000_t75" style="width:183pt;height:88pt" o:ole="">
            <v:imagedata r:id="rId190" o:title=""/>
          </v:shape>
          <o:OLEObject Type="Embed" ProgID="Equation.DSMT4" ShapeID="_x0000_i1116" DrawAspect="Content" ObjectID="_1698738662" r:id="rId191"/>
        </w:object>
      </w:r>
    </w:p>
    <w:p w:rsidR="00020496" w:rsidRPr="00FF45CB" w:rsidRDefault="00020496" w:rsidP="0002049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l-GR"/>
        </w:rPr>
      </w:pPr>
      <w:r w:rsidRPr="00FF45CB">
        <w:rPr>
          <w:lang w:val="el-GR"/>
        </w:rPr>
        <w:t xml:space="preserve">  </w:t>
      </w:r>
      <w:r w:rsidRPr="00FF45CB">
        <w:rPr>
          <w:lang w:val="el-GR"/>
        </w:rPr>
        <w:tab/>
      </w:r>
      <w:r w:rsidRPr="00FF45CB">
        <w:rPr>
          <w:lang w:val="el-GR"/>
        </w:rPr>
        <w:tab/>
      </w:r>
      <w:r w:rsidRPr="00353F79">
        <w:rPr>
          <w:position w:val="-6"/>
        </w:rPr>
        <w:object w:dxaOrig="260" w:dyaOrig="220">
          <v:shape id="_x0000_i1117" type="#_x0000_t75" style="width:13pt;height:11pt" o:ole="">
            <v:imagedata r:id="rId192" o:title=""/>
          </v:shape>
          <o:OLEObject Type="Embed" ProgID="Equation.DSMT4" ShapeID="_x0000_i1117" DrawAspect="Content" ObjectID="_1698738663" r:id="rId193"/>
        </w:object>
      </w:r>
      <w:r w:rsidRPr="00FF45CB">
        <w:rPr>
          <w:lang w:val="el-GR"/>
        </w:rPr>
        <w:t xml:space="preserve"> συντεταγμένες        </w:t>
      </w:r>
      <w:r w:rsidRPr="00FF45CB">
        <w:rPr>
          <w:lang w:val="el-GR"/>
        </w:rPr>
        <w:tab/>
        <w:t xml:space="preserve">       </w:t>
      </w:r>
      <w:r w:rsidR="00832533" w:rsidRPr="009A64F3">
        <w:rPr>
          <w:position w:val="-4"/>
        </w:rPr>
        <w:object w:dxaOrig="520" w:dyaOrig="300">
          <v:shape id="_x0000_i1118" type="#_x0000_t75" style="width:26pt;height:15pt" o:ole="">
            <v:imagedata r:id="rId194" o:title=""/>
          </v:shape>
          <o:OLEObject Type="Embed" ProgID="Equation.DSMT4" ShapeID="_x0000_i1118" DrawAspect="Content" ObjectID="_1698738664" r:id="rId195"/>
        </w:object>
      </w:r>
    </w:p>
    <w:p w:rsidR="00020496" w:rsidRPr="00FF45CB" w:rsidRDefault="00020496" w:rsidP="0002049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l-GR"/>
        </w:rPr>
      </w:pPr>
    </w:p>
    <w:p w:rsidR="00020496" w:rsidRPr="00FF45CB" w:rsidRDefault="00020496" w:rsidP="00020496">
      <w:pPr>
        <w:rPr>
          <w:lang w:val="el-GR"/>
        </w:rPr>
      </w:pPr>
      <w:r w:rsidRPr="00FF45CB">
        <w:rPr>
          <w:u w:val="single"/>
          <w:lang w:val="el-GR"/>
        </w:rPr>
        <w:t>Σημείωση:</w:t>
      </w:r>
      <w:r w:rsidRPr="00FF45CB">
        <w:rPr>
          <w:lang w:val="el-GR"/>
        </w:rPr>
        <w:t xml:space="preserve"> Για να μπορώ να πολλαπλασιάσω </w:t>
      </w:r>
      <w:r w:rsidR="004C17D3" w:rsidRPr="00670A9C">
        <w:rPr>
          <w:b/>
          <w:position w:val="-4"/>
        </w:rPr>
        <w:object w:dxaOrig="260" w:dyaOrig="260">
          <v:shape id="_x0000_i1119" type="#_x0000_t75" style="width:13pt;height:13pt" o:ole="">
            <v:imagedata r:id="rId196" o:title=""/>
          </v:shape>
          <o:OLEObject Type="Embed" ProgID="Equation.DSMT4" ShapeID="_x0000_i1119" DrawAspect="Content" ObjectID="_1698738665" r:id="rId197"/>
        </w:object>
      </w:r>
      <w:r w:rsidRPr="00FF45CB">
        <w:rPr>
          <w:lang w:val="el-GR"/>
        </w:rPr>
        <w:t xml:space="preserve"> και </w:t>
      </w:r>
      <w:r w:rsidR="004C17D3" w:rsidRPr="004C17D3">
        <w:rPr>
          <w:b/>
          <w:position w:val="-4"/>
        </w:rPr>
        <w:object w:dxaOrig="200" w:dyaOrig="200">
          <v:shape id="_x0000_i1120" type="#_x0000_t75" style="width:10pt;height:10pt" o:ole="">
            <v:imagedata r:id="rId198" o:title=""/>
          </v:shape>
          <o:OLEObject Type="Embed" ProgID="Equation.DSMT4" ShapeID="_x0000_i1120" DrawAspect="Content" ObjectID="_1698738666" r:id="rId199"/>
        </w:object>
      </w:r>
      <w:r w:rsidRPr="00FF45CB">
        <w:rPr>
          <w:lang w:val="el-GR"/>
        </w:rPr>
        <w:t xml:space="preserve"> πρέπει:</w:t>
      </w:r>
    </w:p>
    <w:p w:rsidR="00020496" w:rsidRPr="00670A9C" w:rsidRDefault="00020496" w:rsidP="0002049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lang w:val="el-GR"/>
        </w:rPr>
      </w:pPr>
      <w:r w:rsidRPr="00670A9C">
        <w:rPr>
          <w:b/>
          <w:lang w:val="el-GR"/>
        </w:rPr>
        <w:t xml:space="preserve"># στηλών του </w:t>
      </w:r>
      <w:r w:rsidR="004C17D3" w:rsidRPr="00670A9C">
        <w:rPr>
          <w:b/>
          <w:position w:val="-4"/>
        </w:rPr>
        <w:object w:dxaOrig="260" w:dyaOrig="260">
          <v:shape id="_x0000_i1121" type="#_x0000_t75" style="width:13pt;height:13pt" o:ole="">
            <v:imagedata r:id="rId196" o:title=""/>
          </v:shape>
          <o:OLEObject Type="Embed" ProgID="Equation.DSMT4" ShapeID="_x0000_i1121" DrawAspect="Content" ObjectID="_1698738667" r:id="rId200"/>
        </w:object>
      </w:r>
      <w:r w:rsidRPr="00670A9C">
        <w:rPr>
          <w:b/>
          <w:lang w:val="el-GR"/>
        </w:rPr>
        <w:t xml:space="preserve"> = # συντεταγμένων του </w:t>
      </w:r>
      <w:r w:rsidR="004C17D3" w:rsidRPr="004C17D3">
        <w:rPr>
          <w:b/>
          <w:position w:val="-4"/>
        </w:rPr>
        <w:object w:dxaOrig="200" w:dyaOrig="200">
          <v:shape id="_x0000_i1122" type="#_x0000_t75" style="width:10pt;height:10pt" o:ole="">
            <v:imagedata r:id="rId198" o:title=""/>
          </v:shape>
          <o:OLEObject Type="Embed" ProgID="Equation.DSMT4" ShapeID="_x0000_i1122" DrawAspect="Content" ObjectID="_1698738668" r:id="rId201"/>
        </w:object>
      </w:r>
    </w:p>
    <w:p w:rsidR="00020496" w:rsidRPr="00FF45CB" w:rsidRDefault="00020496" w:rsidP="00020496">
      <w:pPr>
        <w:rPr>
          <w:lang w:val="el-GR"/>
        </w:rPr>
      </w:pPr>
    </w:p>
    <w:p w:rsidR="00020496" w:rsidRPr="003B66B2" w:rsidRDefault="00020496" w:rsidP="006319FD">
      <w:pPr>
        <w:pStyle w:val="Heading4"/>
      </w:pPr>
      <w:r>
        <w:br w:type="page"/>
      </w:r>
      <w:r w:rsidR="0091252C">
        <w:lastRenderedPageBreak/>
        <w:t xml:space="preserve"> </w:t>
      </w:r>
      <w:r w:rsidRPr="00832533">
        <w:rPr>
          <w:highlight w:val="yellow"/>
        </w:rPr>
        <w:t>Μνημονικός κανόνας</w:t>
      </w:r>
    </w:p>
    <w:p w:rsidR="0091252C" w:rsidRPr="0091252C" w:rsidRDefault="00B345D9" w:rsidP="0091252C">
      <w:pPr>
        <w:rPr>
          <w:lang w:val="en-US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7856" behindDoc="0" locked="0" layoutInCell="1" allowOverlap="1">
                <wp:simplePos x="0" y="0"/>
                <wp:positionH relativeFrom="column">
                  <wp:posOffset>39914</wp:posOffset>
                </wp:positionH>
                <wp:positionV relativeFrom="paragraph">
                  <wp:posOffset>342269</wp:posOffset>
                </wp:positionV>
                <wp:extent cx="15840" cy="6120"/>
                <wp:effectExtent l="38100" t="38100" r="22860" b="32385"/>
                <wp:wrapNone/>
                <wp:docPr id="1438" name="Ink 1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">
                      <w14:nvContentPartPr>
                        <w14:cNvContentPartPr/>
                      </w14:nvContentPartPr>
                      <w14:xfrm>
                        <a:off x="0" y="0"/>
                        <a:ext cx="1584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8" o:spid="_x0000_s1026" type="#_x0000_t75" style="position:absolute;margin-left:2.6pt;margin-top:26.25pt;width:2.55pt;height:1.8pt;z-index:25189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">
                <v:imagedata r:id="rId203" o:title=""/>
              </v:shape>
            </w:pict>
          </mc:Fallback>
        </mc:AlternateContent>
      </w:r>
      <w:r w:rsidR="00615D9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3760" behindDoc="0" locked="0" layoutInCell="1" allowOverlap="1">
                <wp:simplePos x="0" y="0"/>
                <wp:positionH relativeFrom="column">
                  <wp:posOffset>173114</wp:posOffset>
                </wp:positionH>
                <wp:positionV relativeFrom="paragraph">
                  <wp:posOffset>6781</wp:posOffset>
                </wp:positionV>
                <wp:extent cx="9360" cy="18000"/>
                <wp:effectExtent l="38100" t="38100" r="29210" b="39370"/>
                <wp:wrapNone/>
                <wp:docPr id="1434" name="Ink 1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">
                      <w14:nvContentPartPr>
                        <w14:cNvContentPartPr/>
                      </w14:nvContentPartPr>
                      <w14:xfrm>
                        <a:off x="0" y="0"/>
                        <a:ext cx="936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4" o:spid="_x0000_s1026" type="#_x0000_t75" style="position:absolute;margin-left:12.95pt;margin-top:-.1pt;width:2.15pt;height:2.65pt;z-index:25189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">
                <v:imagedata r:id="rId205" o:title=""/>
              </v:shape>
            </w:pict>
          </mc:Fallback>
        </mc:AlternateContent>
      </w:r>
      <w:r w:rsidR="00615D9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3888" behindDoc="0" locked="0" layoutInCell="1" allowOverlap="1">
                <wp:simplePos x="0" y="0"/>
                <wp:positionH relativeFrom="column">
                  <wp:posOffset>1873034</wp:posOffset>
                </wp:positionH>
                <wp:positionV relativeFrom="paragraph">
                  <wp:posOffset>-1267669</wp:posOffset>
                </wp:positionV>
                <wp:extent cx="505800" cy="2046960"/>
                <wp:effectExtent l="38100" t="38100" r="27940" b="29845"/>
                <wp:wrapNone/>
                <wp:docPr id="1393" name="Ink 1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">
                      <w14:nvContentPartPr>
                        <w14:cNvContentPartPr/>
                      </w14:nvContentPartPr>
                      <w14:xfrm>
                        <a:off x="0" y="0"/>
                        <a:ext cx="505800" cy="204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3" o:spid="_x0000_s1026" type="#_x0000_t75" style="position:absolute;margin-left:147pt;margin-top:-100.25pt;width:41.2pt;height:162.5pt;z-index:2518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">
                <v:imagedata r:id="rId207" o:title=""/>
              </v:shape>
            </w:pict>
          </mc:Fallback>
        </mc:AlternateContent>
      </w:r>
      <w:r w:rsidR="00615D9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2864" behindDoc="0" locked="0" layoutInCell="1" allowOverlap="1">
                <wp:simplePos x="0" y="0"/>
                <wp:positionH relativeFrom="column">
                  <wp:posOffset>1993994</wp:posOffset>
                </wp:positionH>
                <wp:positionV relativeFrom="paragraph">
                  <wp:posOffset>-57349</wp:posOffset>
                </wp:positionV>
                <wp:extent cx="353160" cy="740160"/>
                <wp:effectExtent l="38100" t="38100" r="27940" b="41275"/>
                <wp:wrapNone/>
                <wp:docPr id="1392" name="Ink 1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">
                      <w14:nvContentPartPr>
                        <w14:cNvContentPartPr/>
                      </w14:nvContentPartPr>
                      <w14:xfrm>
                        <a:off x="0" y="0"/>
                        <a:ext cx="353160" cy="74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2" o:spid="_x0000_s1026" type="#_x0000_t75" style="position:absolute;margin-left:156.55pt;margin-top:-5.1pt;width:29.05pt;height:59.7pt;z-index:25181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">
                <v:imagedata r:id="rId209" o:title=""/>
              </v:shape>
            </w:pict>
          </mc:Fallback>
        </mc:AlternateContent>
      </w:r>
      <w:r w:rsidR="0091252C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68832" behindDoc="0" locked="0" layoutInCell="1" allowOverlap="1" wp14:anchorId="5AF6595A" wp14:editId="37CEB247">
                <wp:simplePos x="0" y="0"/>
                <wp:positionH relativeFrom="column">
                  <wp:posOffset>2448560</wp:posOffset>
                </wp:positionH>
                <wp:positionV relativeFrom="paragraph">
                  <wp:posOffset>304800</wp:posOffset>
                </wp:positionV>
                <wp:extent cx="523240" cy="462916"/>
                <wp:effectExtent l="38100" t="38100" r="29210" b="32385"/>
                <wp:wrapNone/>
                <wp:docPr id="2" name="AutoShape 4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523240" cy="462916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423" o:spid="_x0000_s1026" type="#_x0000_t32" style="position:absolute;margin-left:192.8pt;margin-top:24pt;width:41.2pt;height:36.45pt;flip:x y;z-index:251768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">
                <v:stroke endarrow="block"/>
              </v:shape>
            </w:pict>
          </mc:Fallback>
        </mc:AlternateContent>
      </w:r>
      <w:r w:rsidR="0091252C" w:rsidRPr="003B66B2">
        <w:rPr>
          <w:lang w:val="el-GR"/>
        </w:rPr>
        <w:tab/>
      </w:r>
      <w:r w:rsidR="0091252C" w:rsidRPr="003B66B2">
        <w:rPr>
          <w:lang w:val="el-GR"/>
        </w:rPr>
        <w:tab/>
      </w:r>
      <w:r w:rsidR="0091252C" w:rsidRPr="003B66B2">
        <w:rPr>
          <w:lang w:val="el-GR"/>
        </w:rPr>
        <w:tab/>
      </w:r>
      <w:r w:rsidR="0091252C" w:rsidRPr="0028417D">
        <w:rPr>
          <w:position w:val="-6"/>
        </w:rPr>
        <w:object w:dxaOrig="200" w:dyaOrig="220">
          <v:shape id="_x0000_i1123" type="#_x0000_t75" style="width:13.65pt;height:15.75pt" o:ole="">
            <v:imagedata r:id="rId210" o:title=""/>
          </v:shape>
          <o:OLEObject Type="Embed" ProgID="Equation.DSMT4" ShapeID="_x0000_i1123" DrawAspect="Content" ObjectID="_1698738669" r:id="rId211"/>
        </w:object>
      </w:r>
    </w:p>
    <w:p w:rsidR="00020496" w:rsidRPr="00FF45CB" w:rsidRDefault="0091252C" w:rsidP="00020496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0F9A2CCE" wp14:editId="28B59A9A">
                <wp:simplePos x="0" y="0"/>
                <wp:positionH relativeFrom="column">
                  <wp:posOffset>1695450</wp:posOffset>
                </wp:positionH>
                <wp:positionV relativeFrom="paragraph">
                  <wp:posOffset>-732155</wp:posOffset>
                </wp:positionV>
                <wp:extent cx="90805" cy="1209675"/>
                <wp:effectExtent l="0" t="0" r="23495" b="28575"/>
                <wp:wrapNone/>
                <wp:docPr id="1369" name="AutoShape 4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90805" cy="1209675"/>
                        </a:xfrm>
                        <a:prstGeom prst="leftBrace">
                          <a:avLst>
                            <a:gd name="adj1" fmla="val 111014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AutoShape 428" o:spid="_x0000_s1026" type="#_x0000_t87" style="position:absolute;margin-left:133.5pt;margin-top:-57.65pt;width:7.15pt;height:95.25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"/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59F8CF86" wp14:editId="393E2FC1">
                <wp:simplePos x="0" y="0"/>
                <wp:positionH relativeFrom="column">
                  <wp:posOffset>1891665</wp:posOffset>
                </wp:positionH>
                <wp:positionV relativeFrom="paragraph">
                  <wp:posOffset>-734695</wp:posOffset>
                </wp:positionV>
                <wp:extent cx="428625" cy="1209675"/>
                <wp:effectExtent l="0" t="0" r="28575" b="28575"/>
                <wp:wrapNone/>
                <wp:docPr id="1368" name="Rectangle 4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28625" cy="12096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A0093" w:rsidRDefault="00EA0093" w:rsidP="0091252C">
                            <w:pPr>
                              <w:jc w:val="center"/>
                            </w:pPr>
                            <w:r w:rsidRPr="0091252C">
                              <w:rPr>
                                <w:position w:val="-50"/>
                                <w:lang w:val="el-GR"/>
                              </w:rPr>
                              <w:object w:dxaOrig="520" w:dyaOrig="1120">
                                <v:shape id="_x0000_i1296" type="#_x0000_t75" style="width:28.85pt;height:62.4pt" o:ole="">
                                  <v:imagedata r:id="rId212" o:title=""/>
                                </v:shape>
                                <o:OLEObject Type="Embed" ProgID="Equation.DSMT4" ShapeID="_x0000_i1296" DrawAspect="Content" ObjectID="_1698738842" r:id="rId213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13" o:spid="_x0000_s1026" style="position:absolute;left:0;text-align:left;margin-left:148.95pt;margin-top:-57.85pt;width:33.75pt;height:95.25pt;z-index:2516756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">
                <v:textbox style="mso-fit-shape-to-text:t">
                  <w:txbxContent>
                    <w:p w:rsidR="003B66B2" w:rsidRDefault="003B66B2" w:rsidP="0091252C">
                      <w:pPr>
                        <w:jc w:val="center"/>
                      </w:pPr>
                      <w:r w:rsidRPr="0091252C">
                        <w:rPr>
                          <w:position w:val="-50"/>
                          <w:lang w:val="el-GR"/>
                        </w:rPr>
                        <w:object w:dxaOrig="520" w:dyaOrig="1120">
                          <v:shape id="_x0000_i1284" type="#_x0000_t75" style="width:28.85pt;height:62.4pt" o:ole="">
                            <v:imagedata r:id="rId214" o:title=""/>
                          </v:shape>
                          <o:OLEObject Type="Embed" ProgID="Equation.DSMT4" ShapeID="_x0000_i1284" DrawAspect="Content" ObjectID="_1666183805" r:id="rId215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21BAE46B" wp14:editId="19D9A687">
                <wp:simplePos x="0" y="0"/>
                <wp:positionH relativeFrom="column">
                  <wp:posOffset>2857500</wp:posOffset>
                </wp:positionH>
                <wp:positionV relativeFrom="paragraph">
                  <wp:posOffset>-31115</wp:posOffset>
                </wp:positionV>
                <wp:extent cx="396240" cy="746760"/>
                <wp:effectExtent l="0" t="0" r="0" b="3810"/>
                <wp:wrapNone/>
                <wp:docPr id="1366" name="Text Box 4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6240" cy="7467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A0093" w:rsidRPr="0091252C" w:rsidRDefault="00EA0093" w:rsidP="0091252C">
                            <w:pPr>
                              <w:rPr>
                                <w:lang w:val="en-US"/>
                              </w:rPr>
                            </w:pPr>
                            <w:r w:rsidRPr="0091252C">
                              <w:rPr>
                                <w:position w:val="-4"/>
                                <w:lang w:val="el-GR"/>
                              </w:rPr>
                              <w:object w:dxaOrig="200" w:dyaOrig="200">
                                <v:shape id="_x0000_i1297" type="#_x0000_t75" style="width:10pt;height:10pt" o:ole="">
                                  <v:imagedata r:id="rId216" o:title=""/>
                                </v:shape>
                                <o:OLEObject Type="Embed" ProgID="Equation.DSMT4" ShapeID="_x0000_i1297" DrawAspect="Content" ObjectID="_1698738843" r:id="rId217"/>
                              </w:object>
                            </w:r>
                            <w:r>
                              <w:rPr>
                                <w:lang w:val="el-GR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29" o:spid="_x0000_s1027" type="#_x0000_t202" style="position:absolute;left:0;text-align:left;margin-left:225pt;margin-top:-2.45pt;width:31.2pt;height:58.8pt;z-index:2516920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" stroked="f">
                <v:textbox style="mso-fit-shape-to-text:t">
                  <w:txbxContent>
                    <w:p w:rsidR="003B66B2" w:rsidRPr="0091252C" w:rsidRDefault="003B66B2" w:rsidP="0091252C">
                      <w:pPr>
                        <w:rPr>
                          <w:lang w:val="en-US"/>
                        </w:rPr>
                      </w:pPr>
                      <w:r w:rsidRPr="0091252C">
                        <w:rPr>
                          <w:position w:val="-4"/>
                          <w:lang w:val="el-GR"/>
                        </w:rPr>
                        <w:object w:dxaOrig="200" w:dyaOrig="200">
                          <v:shape id="_x0000_i1285" type="#_x0000_t75" style="width:10pt;height:10pt" o:ole="">
                            <v:imagedata r:id="rId218" o:title=""/>
                          </v:shape>
                          <o:OLEObject Type="Embed" ProgID="Equation.DSMT4" ShapeID="_x0000_i1285" DrawAspect="Content" ObjectID="_1666183806" r:id="rId219"/>
                        </w:object>
                      </w:r>
                      <w:r>
                        <w:rPr>
                          <w:lang w:val="el-GR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020496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4DD651B9" wp14:editId="320A0764">
                <wp:simplePos x="0" y="0"/>
                <wp:positionH relativeFrom="column">
                  <wp:posOffset>1933575</wp:posOffset>
                </wp:positionH>
                <wp:positionV relativeFrom="paragraph">
                  <wp:posOffset>295275</wp:posOffset>
                </wp:positionV>
                <wp:extent cx="310515" cy="281305"/>
                <wp:effectExtent l="0" t="0" r="3810" b="4445"/>
                <wp:wrapNone/>
                <wp:docPr id="1367" name="Text Box 4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0515" cy="2813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A0093" w:rsidRPr="0021456F" w:rsidRDefault="00EA0093" w:rsidP="00020496">
                            <w:pPr>
                              <w:rPr>
                                <w:lang w:val="en-US"/>
                              </w:rPr>
                            </w:pPr>
                            <w:r w:rsidRPr="0028417D">
                              <w:rPr>
                                <w:position w:val="-6"/>
                              </w:rPr>
                              <w:object w:dxaOrig="200" w:dyaOrig="220">
                                <v:shape id="_x0000_i1298" type="#_x0000_t75" style="width:10pt;height:11pt" o:ole="">
                                  <v:imagedata r:id="rId220" o:title=""/>
                                </v:shape>
                                <o:OLEObject Type="Embed" ProgID="Equation.DSMT4" ShapeID="_x0000_i1298" DrawAspect="Content" ObjectID="_1698738844" r:id="rId221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17" o:spid="_x0000_s1028" type="#_x0000_t202" style="position:absolute;left:0;text-align:left;margin-left:152.25pt;margin-top:23.25pt;width:24.45pt;height:22.15pt;z-index:251679744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" stroked="f">
                <v:textbox>
                  <w:txbxContent>
                    <w:p w:rsidR="003B66B2" w:rsidRPr="0021456F" w:rsidRDefault="003B66B2" w:rsidP="00020496">
                      <w:pPr>
                        <w:rPr>
                          <w:lang w:val="en-US"/>
                        </w:rPr>
                      </w:pPr>
                      <w:r w:rsidRPr="0028417D">
                        <w:rPr>
                          <w:position w:val="-6"/>
                        </w:rPr>
                        <w:object w:dxaOrig="200" w:dyaOrig="220">
                          <v:shape id="_x0000_i1286" type="#_x0000_t75" style="width:10pt;height:11pt" o:ole="">
                            <v:imagedata r:id="rId222" o:title=""/>
                          </v:shape>
                          <o:OLEObject Type="Embed" ProgID="Equation.DSMT4" ShapeID="_x0000_i1286" DrawAspect="Content" ObjectID="_1666183807" r:id="rId22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020496" w:rsidRPr="00FF45CB" w:rsidRDefault="00B345D9" w:rsidP="00020496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84896" behindDoc="0" locked="0" layoutInCell="1" allowOverlap="1">
                <wp:simplePos x="0" y="0"/>
                <wp:positionH relativeFrom="column">
                  <wp:posOffset>3428234</wp:posOffset>
                </wp:positionH>
                <wp:positionV relativeFrom="paragraph">
                  <wp:posOffset>146313</wp:posOffset>
                </wp:positionV>
                <wp:extent cx="360" cy="360"/>
                <wp:effectExtent l="0" t="0" r="0" b="0"/>
                <wp:wrapNone/>
                <wp:docPr id="1527" name="Ink 15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7" o:spid="_x0000_s1026" type="#_x0000_t75" style="position:absolute;margin-left:268.95pt;margin-top:10.5pt;width:2.05pt;height:2.05pt;z-index:25198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">
                <v:imagedata r:id="rId225" o:title=""/>
              </v:shape>
            </w:pict>
          </mc:Fallback>
        </mc:AlternateContent>
      </w:r>
      <w:r w:rsidR="00020496">
        <w:rPr>
          <w:lang w:val="el-GR"/>
        </w:rPr>
        <w:t xml:space="preserve">                     </w:t>
      </w:r>
      <w:r w:rsidR="00020496" w:rsidRPr="0028417D">
        <w:rPr>
          <w:position w:val="-6"/>
        </w:rPr>
        <w:object w:dxaOrig="200" w:dyaOrig="220">
          <v:shape id="_x0000_i1124" type="#_x0000_t75" style="width:13.65pt;height:15.75pt" o:ole="">
            <v:imagedata r:id="rId210" o:title=""/>
          </v:shape>
          <o:OLEObject Type="Embed" ProgID="Equation.DSMT4" ShapeID="_x0000_i1124" DrawAspect="Content" ObjectID="_1698738670" r:id="rId226"/>
        </w:object>
      </w:r>
    </w:p>
    <w:p w:rsidR="00020496" w:rsidRPr="00FF45CB" w:rsidRDefault="00615D9A" w:rsidP="00020496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7920" behindDoc="0" locked="0" layoutInCell="1" allowOverlap="1">
                <wp:simplePos x="0" y="0"/>
                <wp:positionH relativeFrom="column">
                  <wp:posOffset>2151314</wp:posOffset>
                </wp:positionH>
                <wp:positionV relativeFrom="paragraph">
                  <wp:posOffset>338891</wp:posOffset>
                </wp:positionV>
                <wp:extent cx="720" cy="360"/>
                <wp:effectExtent l="0" t="0" r="0" b="0"/>
                <wp:wrapNone/>
                <wp:docPr id="317" name="Ink 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">
                      <w14:nvContentPartPr>
                        <w14:cNvContentPartPr/>
                      </w14:nvContentPartPr>
                      <w14:xfrm>
                        <a:off x="0" y="0"/>
                        <a:ext cx="72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7" o:spid="_x0000_s1026" type="#_x0000_t75" style="position:absolute;margin-left:169.4pt;margin-top:26.7pt;width:.05pt;height:.1pt;z-index:25185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">
                <v:imagedata r:id="rId228" o:title="" cropleft="2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5872" behindDoc="0" locked="0" layoutInCell="1" allowOverlap="1">
                <wp:simplePos x="0" y="0"/>
                <wp:positionH relativeFrom="column">
                  <wp:posOffset>254834</wp:posOffset>
                </wp:positionH>
                <wp:positionV relativeFrom="paragraph">
                  <wp:posOffset>201371</wp:posOffset>
                </wp:positionV>
                <wp:extent cx="2197440" cy="109080"/>
                <wp:effectExtent l="38100" t="38100" r="31750" b="43815"/>
                <wp:wrapNone/>
                <wp:docPr id="315" name="Ink 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">
                      <w14:nvContentPartPr>
                        <w14:cNvContentPartPr/>
                      </w14:nvContentPartPr>
                      <w14:xfrm>
                        <a:off x="0" y="0"/>
                        <a:ext cx="219744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5" o:spid="_x0000_s1026" type="#_x0000_t75" style="position:absolute;margin-left:19.5pt;margin-top:15pt;width:174.5pt;height:10.25pt;z-index:25185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">
                <v:imagedata r:id="rId2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3824" behindDoc="0" locked="0" layoutInCell="1" allowOverlap="1">
                <wp:simplePos x="0" y="0"/>
                <wp:positionH relativeFrom="column">
                  <wp:posOffset>-203446</wp:posOffset>
                </wp:positionH>
                <wp:positionV relativeFrom="paragraph">
                  <wp:posOffset>420251</wp:posOffset>
                </wp:positionV>
                <wp:extent cx="141480" cy="28440"/>
                <wp:effectExtent l="38100" t="38100" r="30480" b="48260"/>
                <wp:wrapNone/>
                <wp:docPr id="313" name="Ink 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">
                      <w14:nvContentPartPr>
                        <w14:cNvContentPartPr/>
                      </w14:nvContentPartPr>
                      <w14:xfrm>
                        <a:off x="0" y="0"/>
                        <a:ext cx="14148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3" o:spid="_x0000_s1026" type="#_x0000_t75" style="position:absolute;margin-left:-16.8pt;margin-top:32.4pt;width:12.7pt;height:3.85pt;z-index:25185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">
                <v:imagedata r:id="rId2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9728" behindDoc="0" locked="0" layoutInCell="1" allowOverlap="1">
                <wp:simplePos x="0" y="0"/>
                <wp:positionH relativeFrom="column">
                  <wp:posOffset>2111354</wp:posOffset>
                </wp:positionH>
                <wp:positionV relativeFrom="paragraph">
                  <wp:posOffset>357971</wp:posOffset>
                </wp:positionV>
                <wp:extent cx="14040" cy="43920"/>
                <wp:effectExtent l="38100" t="38100" r="43180" b="32385"/>
                <wp:wrapNone/>
                <wp:docPr id="309" name="Ink 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">
                      <w14:nvContentPartPr>
                        <w14:cNvContentPartPr/>
                      </w14:nvContentPartPr>
                      <w14:xfrm>
                        <a:off x="0" y="0"/>
                        <a:ext cx="1404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9" o:spid="_x0000_s1026" type="#_x0000_t75" style="position:absolute;margin-left:165.45pt;margin-top:27.6pt;width:2.85pt;height:5.05pt;z-index:25184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">
                <v:imagedata r:id="rId2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8704" behindDoc="0" locked="0" layoutInCell="1" allowOverlap="1">
                <wp:simplePos x="0" y="0"/>
                <wp:positionH relativeFrom="column">
                  <wp:posOffset>2091554</wp:posOffset>
                </wp:positionH>
                <wp:positionV relativeFrom="paragraph">
                  <wp:posOffset>280931</wp:posOffset>
                </wp:positionV>
                <wp:extent cx="10080" cy="9360"/>
                <wp:effectExtent l="38100" t="38100" r="47625" b="29210"/>
                <wp:wrapNone/>
                <wp:docPr id="308" name="Ink 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">
                      <w14:nvContentPartPr>
                        <w14:cNvContentPartPr/>
                      </w14:nvContentPartPr>
                      <w14:xfrm>
                        <a:off x="0" y="0"/>
                        <a:ext cx="1008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8" o:spid="_x0000_s1026" type="#_x0000_t75" style="position:absolute;margin-left:164pt;margin-top:21.45pt;width:2.35pt;height:2.25pt;z-index:25184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">
                <v:imagedata r:id="rId2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6656" behindDoc="0" locked="0" layoutInCell="1" allowOverlap="1">
                <wp:simplePos x="0" y="0"/>
                <wp:positionH relativeFrom="column">
                  <wp:posOffset>5723234</wp:posOffset>
                </wp:positionH>
                <wp:positionV relativeFrom="paragraph">
                  <wp:posOffset>336731</wp:posOffset>
                </wp:positionV>
                <wp:extent cx="97560" cy="206640"/>
                <wp:effectExtent l="38100" t="38100" r="36195" b="41275"/>
                <wp:wrapNone/>
                <wp:docPr id="305" name="Ink 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">
                      <w14:nvContentPartPr>
                        <w14:cNvContentPartPr/>
                      </w14:nvContentPartPr>
                      <w14:xfrm>
                        <a:off x="0" y="0"/>
                        <a:ext cx="97560" cy="20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5" o:spid="_x0000_s1026" type="#_x0000_t75" style="position:absolute;margin-left:449.8pt;margin-top:25.95pt;width:9.15pt;height:17.65pt;z-index:25184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">
                <v:imagedata r:id="rId2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5632" behindDoc="0" locked="0" layoutInCell="1" allowOverlap="1">
                <wp:simplePos x="0" y="0"/>
                <wp:positionH relativeFrom="column">
                  <wp:posOffset>5738714</wp:posOffset>
                </wp:positionH>
                <wp:positionV relativeFrom="paragraph">
                  <wp:posOffset>344651</wp:posOffset>
                </wp:positionV>
                <wp:extent cx="109080" cy="164880"/>
                <wp:effectExtent l="38100" t="38100" r="43815" b="26035"/>
                <wp:wrapNone/>
                <wp:docPr id="304" name="Ink 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">
                      <w14:nvContentPartPr>
                        <w14:cNvContentPartPr/>
                      </w14:nvContentPartPr>
                      <w14:xfrm>
                        <a:off x="0" y="0"/>
                        <a:ext cx="10908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4" o:spid="_x0000_s1026" type="#_x0000_t75" style="position:absolute;margin-left:451.25pt;margin-top:26.6pt;width:10.05pt;height:14.35pt;z-index:25184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">
                <v:imagedata r:id="rId2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3584" behindDoc="0" locked="0" layoutInCell="1" allowOverlap="1">
                <wp:simplePos x="0" y="0"/>
                <wp:positionH relativeFrom="column">
                  <wp:posOffset>5562674</wp:posOffset>
                </wp:positionH>
                <wp:positionV relativeFrom="paragraph">
                  <wp:posOffset>424211</wp:posOffset>
                </wp:positionV>
                <wp:extent cx="31680" cy="17280"/>
                <wp:effectExtent l="38100" t="38100" r="26035" b="40005"/>
                <wp:wrapNone/>
                <wp:docPr id="302" name="Ink 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">
                      <w14:nvContentPartPr>
                        <w14:cNvContentPartPr/>
                      </w14:nvContentPartPr>
                      <w14:xfrm>
                        <a:off x="0" y="0"/>
                        <a:ext cx="3168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2" o:spid="_x0000_s1026" type="#_x0000_t75" style="position:absolute;margin-left:437.2pt;margin-top:32.65pt;width:3.85pt;height:2.85pt;z-index:25184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">
                <v:imagedata r:id="rId2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1536" behindDoc="0" locked="0" layoutInCell="1" allowOverlap="1">
                <wp:simplePos x="0" y="0"/>
                <wp:positionH relativeFrom="column">
                  <wp:posOffset>5414714</wp:posOffset>
                </wp:positionH>
                <wp:positionV relativeFrom="paragraph">
                  <wp:posOffset>348611</wp:posOffset>
                </wp:positionV>
                <wp:extent cx="86400" cy="142200"/>
                <wp:effectExtent l="38100" t="38100" r="46990" b="48895"/>
                <wp:wrapNone/>
                <wp:docPr id="300" name="Ink 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">
                      <w14:nvContentPartPr>
                        <w14:cNvContentPartPr/>
                      </w14:nvContentPartPr>
                      <w14:xfrm>
                        <a:off x="0" y="0"/>
                        <a:ext cx="8640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0" o:spid="_x0000_s1026" type="#_x0000_t75" style="position:absolute;margin-left:425.45pt;margin-top:26.55pt;width:8.55pt;height:13pt;z-index:25184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">
                <v:imagedata r:id="rId2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0512" behindDoc="0" locked="0" layoutInCell="1" allowOverlap="1">
                <wp:simplePos x="0" y="0"/>
                <wp:positionH relativeFrom="column">
                  <wp:posOffset>5243354</wp:posOffset>
                </wp:positionH>
                <wp:positionV relativeFrom="paragraph">
                  <wp:posOffset>426371</wp:posOffset>
                </wp:positionV>
                <wp:extent cx="102960" cy="22320"/>
                <wp:effectExtent l="38100" t="38100" r="30480" b="34925"/>
                <wp:wrapNone/>
                <wp:docPr id="299" name="Ink 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">
                      <w14:nvContentPartPr>
                        <w14:cNvContentPartPr/>
                      </w14:nvContentPartPr>
                      <w14:xfrm>
                        <a:off x="0" y="0"/>
                        <a:ext cx="10296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9" o:spid="_x0000_s1026" type="#_x0000_t75" style="position:absolute;margin-left:412.15pt;margin-top:32.8pt;width:9.65pt;height:3.3pt;z-index:25184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">
                <v:imagedata r:id="rId2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9488" behindDoc="0" locked="0" layoutInCell="1" allowOverlap="1">
                <wp:simplePos x="0" y="0"/>
                <wp:positionH relativeFrom="column">
                  <wp:posOffset>5299874</wp:posOffset>
                </wp:positionH>
                <wp:positionV relativeFrom="paragraph">
                  <wp:posOffset>338891</wp:posOffset>
                </wp:positionV>
                <wp:extent cx="6840" cy="176760"/>
                <wp:effectExtent l="38100" t="38100" r="50800" b="33020"/>
                <wp:wrapNone/>
                <wp:docPr id="298" name="Ink 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">
                      <w14:nvContentPartPr>
                        <w14:cNvContentPartPr/>
                      </w14:nvContentPartPr>
                      <w14:xfrm>
                        <a:off x="0" y="0"/>
                        <a:ext cx="6840" cy="17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8" o:spid="_x0000_s1026" type="#_x0000_t75" style="position:absolute;margin-left:416.4pt;margin-top:26pt;width:2.3pt;height:15.5pt;z-index:25183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">
                <v:imagedata r:id="rId2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7440" behindDoc="0" locked="0" layoutInCell="1" allowOverlap="1">
                <wp:simplePos x="0" y="0"/>
                <wp:positionH relativeFrom="column">
                  <wp:posOffset>4973714</wp:posOffset>
                </wp:positionH>
                <wp:positionV relativeFrom="paragraph">
                  <wp:posOffset>393251</wp:posOffset>
                </wp:positionV>
                <wp:extent cx="45720" cy="44280"/>
                <wp:effectExtent l="19050" t="38100" r="30480" b="32385"/>
                <wp:wrapNone/>
                <wp:docPr id="296" name="Ink 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">
                      <w14:nvContentPartPr>
                        <w14:cNvContentPartPr/>
                      </w14:nvContentPartPr>
                      <w14:xfrm>
                        <a:off x="0" y="0"/>
                        <a:ext cx="4572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6" o:spid="_x0000_s1026" type="#_x0000_t75" style="position:absolute;margin-left:391.15pt;margin-top:30.45pt;width:4.7pt;height:4.8pt;z-index:25183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">
                <v:imagedata r:id="rId2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6416" behindDoc="0" locked="0" layoutInCell="1" allowOverlap="1">
                <wp:simplePos x="0" y="0"/>
                <wp:positionH relativeFrom="column">
                  <wp:posOffset>4831874</wp:posOffset>
                </wp:positionH>
                <wp:positionV relativeFrom="paragraph">
                  <wp:posOffset>387131</wp:posOffset>
                </wp:positionV>
                <wp:extent cx="127440" cy="45360"/>
                <wp:effectExtent l="38100" t="38100" r="25400" b="31115"/>
                <wp:wrapNone/>
                <wp:docPr id="295" name="Ink 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">
                      <w14:nvContentPartPr>
                        <w14:cNvContentPartPr/>
                      </w14:nvContentPartPr>
                      <w14:xfrm>
                        <a:off x="0" y="0"/>
                        <a:ext cx="12744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5" o:spid="_x0000_s1026" type="#_x0000_t75" style="position:absolute;margin-left:379.8pt;margin-top:29.8pt;width:11.45pt;height:5.05pt;z-index:25183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">
                <v:imagedata r:id="rId2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5392" behindDoc="0" locked="0" layoutInCell="1" allowOverlap="1">
                <wp:simplePos x="0" y="0"/>
                <wp:positionH relativeFrom="column">
                  <wp:posOffset>4848794</wp:posOffset>
                </wp:positionH>
                <wp:positionV relativeFrom="paragraph">
                  <wp:posOffset>322691</wp:posOffset>
                </wp:positionV>
                <wp:extent cx="31320" cy="152280"/>
                <wp:effectExtent l="38100" t="38100" r="45085" b="38735"/>
                <wp:wrapNone/>
                <wp:docPr id="294" name="Ink 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">
                      <w14:nvContentPartPr>
                        <w14:cNvContentPartPr/>
                      </w14:nvContentPartPr>
                      <w14:xfrm>
                        <a:off x="0" y="0"/>
                        <a:ext cx="3132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4" o:spid="_x0000_s1026" type="#_x0000_t75" style="position:absolute;margin-left:381.05pt;margin-top:24.85pt;width:4pt;height:13.4pt;z-index:25183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">
                <v:imagedata r:id="rId2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3344" behindDoc="0" locked="0" layoutInCell="1" allowOverlap="1">
                <wp:simplePos x="0" y="0"/>
                <wp:positionH relativeFrom="column">
                  <wp:posOffset>4600754</wp:posOffset>
                </wp:positionH>
                <wp:positionV relativeFrom="paragraph">
                  <wp:posOffset>332771</wp:posOffset>
                </wp:positionV>
                <wp:extent cx="101160" cy="240840"/>
                <wp:effectExtent l="38100" t="38100" r="32385" b="26035"/>
                <wp:wrapNone/>
                <wp:docPr id="292" name="Ink 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">
                      <w14:nvContentPartPr>
                        <w14:cNvContentPartPr/>
                      </w14:nvContentPartPr>
                      <w14:xfrm>
                        <a:off x="0" y="0"/>
                        <a:ext cx="101160" cy="24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2" o:spid="_x0000_s1026" type="#_x0000_t75" style="position:absolute;margin-left:361.55pt;margin-top:25.55pt;width:9.3pt;height:20.3pt;z-index:25183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">
                <v:imagedata r:id="rId2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2320" behindDoc="0" locked="0" layoutInCell="1" allowOverlap="1">
                <wp:simplePos x="0" y="0"/>
                <wp:positionH relativeFrom="column">
                  <wp:posOffset>4630634</wp:posOffset>
                </wp:positionH>
                <wp:positionV relativeFrom="paragraph">
                  <wp:posOffset>347891</wp:posOffset>
                </wp:positionV>
                <wp:extent cx="93240" cy="153000"/>
                <wp:effectExtent l="38100" t="38100" r="40640" b="38100"/>
                <wp:wrapNone/>
                <wp:docPr id="291" name="Ink 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">
                      <w14:nvContentPartPr>
                        <w14:cNvContentPartPr/>
                      </w14:nvContentPartPr>
                      <w14:xfrm>
                        <a:off x="0" y="0"/>
                        <a:ext cx="9324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1" o:spid="_x0000_s1026" type="#_x0000_t75" style="position:absolute;margin-left:363.9pt;margin-top:26.8pt;width:8.8pt;height:13.45pt;z-index:25183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">
                <v:imagedata r:id="rId2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7200" behindDoc="0" locked="0" layoutInCell="1" allowOverlap="1">
                <wp:simplePos x="0" y="0"/>
                <wp:positionH relativeFrom="column">
                  <wp:posOffset>4147514</wp:posOffset>
                </wp:positionH>
                <wp:positionV relativeFrom="paragraph">
                  <wp:posOffset>399011</wp:posOffset>
                </wp:positionV>
                <wp:extent cx="156600" cy="60120"/>
                <wp:effectExtent l="38100" t="38100" r="34290" b="35560"/>
                <wp:wrapNone/>
                <wp:docPr id="1406" name="Ink 1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">
                      <w14:nvContentPartPr>
                        <w14:cNvContentPartPr/>
                      </w14:nvContentPartPr>
                      <w14:xfrm>
                        <a:off x="0" y="0"/>
                        <a:ext cx="15660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6" o:spid="_x0000_s1026" type="#_x0000_t75" style="position:absolute;margin-left:326pt;margin-top:30.65pt;width:13.75pt;height:6.3pt;z-index:25182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">
                <v:imagedata r:id="rId2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6176" behindDoc="0" locked="0" layoutInCell="1" allowOverlap="1">
                <wp:simplePos x="0" y="0"/>
                <wp:positionH relativeFrom="column">
                  <wp:posOffset>4175594</wp:posOffset>
                </wp:positionH>
                <wp:positionV relativeFrom="paragraph">
                  <wp:posOffset>357251</wp:posOffset>
                </wp:positionV>
                <wp:extent cx="21600" cy="179280"/>
                <wp:effectExtent l="38100" t="38100" r="35560" b="30480"/>
                <wp:wrapNone/>
                <wp:docPr id="1405" name="Ink 1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">
                      <w14:nvContentPartPr>
                        <w14:cNvContentPartPr/>
                      </w14:nvContentPartPr>
                      <w14:xfrm>
                        <a:off x="0" y="0"/>
                        <a:ext cx="21600" cy="17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5" o:spid="_x0000_s1026" type="#_x0000_t75" style="position:absolute;margin-left:328pt;margin-top:27.55pt;width:3.35pt;height:15.55pt;z-index:25182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">
                <v:imagedata r:id="rId2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4128" behindDoc="0" locked="0" layoutInCell="1" allowOverlap="1">
                <wp:simplePos x="0" y="0"/>
                <wp:positionH relativeFrom="column">
                  <wp:posOffset>3885794</wp:posOffset>
                </wp:positionH>
                <wp:positionV relativeFrom="paragraph">
                  <wp:posOffset>286331</wp:posOffset>
                </wp:positionV>
                <wp:extent cx="97920" cy="243360"/>
                <wp:effectExtent l="38100" t="38100" r="35560" b="42545"/>
                <wp:wrapNone/>
                <wp:docPr id="1403" name="Ink 1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">
                      <w14:nvContentPartPr>
                        <w14:cNvContentPartPr/>
                      </w14:nvContentPartPr>
                      <w14:xfrm>
                        <a:off x="0" y="0"/>
                        <a:ext cx="97920" cy="24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3" o:spid="_x0000_s1026" type="#_x0000_t75" style="position:absolute;margin-left:305.05pt;margin-top:21.95pt;width:9.25pt;height:20.65pt;z-index:25182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">
                <v:imagedata r:id="rId2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3104" behindDoc="0" locked="0" layoutInCell="1" allowOverlap="1">
                <wp:simplePos x="0" y="0"/>
                <wp:positionH relativeFrom="column">
                  <wp:posOffset>3894074</wp:posOffset>
                </wp:positionH>
                <wp:positionV relativeFrom="paragraph">
                  <wp:posOffset>318731</wp:posOffset>
                </wp:positionV>
                <wp:extent cx="80640" cy="197640"/>
                <wp:effectExtent l="38100" t="38100" r="34290" b="50165"/>
                <wp:wrapNone/>
                <wp:docPr id="1402" name="Ink 1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">
                      <w14:nvContentPartPr>
                        <w14:cNvContentPartPr/>
                      </w14:nvContentPartPr>
                      <w14:xfrm>
                        <a:off x="0" y="0"/>
                        <a:ext cx="80640" cy="19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2" o:spid="_x0000_s1026" type="#_x0000_t75" style="position:absolute;margin-left:305.8pt;margin-top:24.35pt;width:8.05pt;height:17.2pt;z-index:2518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">
                <v:imagedata r:id="rId2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2080" behindDoc="0" locked="0" layoutInCell="1" allowOverlap="1">
                <wp:simplePos x="0" y="0"/>
                <wp:positionH relativeFrom="column">
                  <wp:posOffset>3780314</wp:posOffset>
                </wp:positionH>
                <wp:positionV relativeFrom="paragraph">
                  <wp:posOffset>416651</wp:posOffset>
                </wp:positionV>
                <wp:extent cx="17640" cy="47520"/>
                <wp:effectExtent l="38100" t="38100" r="40005" b="48260"/>
                <wp:wrapNone/>
                <wp:docPr id="1401" name="Ink 1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">
                      <w14:nvContentPartPr>
                        <w14:cNvContentPartPr/>
                      </w14:nvContentPartPr>
                      <w14:xfrm>
                        <a:off x="0" y="0"/>
                        <a:ext cx="17640" cy="4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1" o:spid="_x0000_s1026" type="#_x0000_t75" style="position:absolute;margin-left:296.75pt;margin-top:31.95pt;width:3.2pt;height:5.5pt;z-index:25182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">
                <v:imagedata r:id="rId2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6960" behindDoc="0" locked="0" layoutInCell="1" allowOverlap="1">
                <wp:simplePos x="0" y="0"/>
                <wp:positionH relativeFrom="column">
                  <wp:posOffset>3391154</wp:posOffset>
                </wp:positionH>
                <wp:positionV relativeFrom="paragraph">
                  <wp:posOffset>327731</wp:posOffset>
                </wp:positionV>
                <wp:extent cx="156600" cy="204120"/>
                <wp:effectExtent l="38100" t="38100" r="34290" b="43815"/>
                <wp:wrapNone/>
                <wp:docPr id="1396" name="Ink 1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">
                      <w14:nvContentPartPr>
                        <w14:cNvContentPartPr/>
                      </w14:nvContentPartPr>
                      <w14:xfrm>
                        <a:off x="0" y="0"/>
                        <a:ext cx="156600" cy="20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6" o:spid="_x0000_s1026" type="#_x0000_t75" style="position:absolute;margin-left:266.2pt;margin-top:25pt;width:13.9pt;height:17.65pt;z-index:2518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">
                <v:imagedata r:id="rId2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5936" behindDoc="0" locked="0" layoutInCell="1" allowOverlap="1">
                <wp:simplePos x="0" y="0"/>
                <wp:positionH relativeFrom="column">
                  <wp:posOffset>3391154</wp:posOffset>
                </wp:positionH>
                <wp:positionV relativeFrom="paragraph">
                  <wp:posOffset>409451</wp:posOffset>
                </wp:positionV>
                <wp:extent cx="67680" cy="75240"/>
                <wp:effectExtent l="19050" t="19050" r="27940" b="20320"/>
                <wp:wrapNone/>
                <wp:docPr id="1395" name="Ink 13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">
                      <w14:nvContentPartPr>
                        <w14:cNvContentPartPr/>
                      </w14:nvContentPartPr>
                      <w14:xfrm>
                        <a:off x="0" y="0"/>
                        <a:ext cx="6768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5" o:spid="_x0000_s1026" type="#_x0000_t75" style="position:absolute;margin-left:266.6pt;margin-top:31.95pt;width:6.1pt;height:6.6pt;z-index:25181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">
                <v:imagedata r:id="rId2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6720" behindDoc="0" locked="0" layoutInCell="1" allowOverlap="1">
                <wp:simplePos x="0" y="0"/>
                <wp:positionH relativeFrom="column">
                  <wp:posOffset>1811114</wp:posOffset>
                </wp:positionH>
                <wp:positionV relativeFrom="paragraph">
                  <wp:posOffset>28211</wp:posOffset>
                </wp:positionV>
                <wp:extent cx="36360" cy="315360"/>
                <wp:effectExtent l="38100" t="38100" r="40005" b="27940"/>
                <wp:wrapNone/>
                <wp:docPr id="1386" name="Ink 1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">
                      <w14:nvContentPartPr>
                        <w14:cNvContentPartPr/>
                      </w14:nvContentPartPr>
                      <w14:xfrm>
                        <a:off x="0" y="0"/>
                        <a:ext cx="36360" cy="31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6" o:spid="_x0000_s1026" type="#_x0000_t75" style="position:absolute;margin-left:141.8pt;margin-top:1.6pt;width:4.35pt;height:26.15pt;z-index:2518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">
                <v:imagedata r:id="rId274" o:title=""/>
              </v:shape>
            </w:pict>
          </mc:Fallback>
        </mc:AlternateContent>
      </w:r>
      <w:r w:rsidR="00A345F6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45CA515B" wp14:editId="7D9FFB94">
                <wp:simplePos x="0" y="0"/>
                <wp:positionH relativeFrom="column">
                  <wp:posOffset>26670</wp:posOffset>
                </wp:positionH>
                <wp:positionV relativeFrom="paragraph">
                  <wp:posOffset>265430</wp:posOffset>
                </wp:positionV>
                <wp:extent cx="1724025" cy="1200150"/>
                <wp:effectExtent l="0" t="0" r="28575" b="19050"/>
                <wp:wrapNone/>
                <wp:docPr id="1360" name="Rectangle 4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24025" cy="1200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12" o:spid="_x0000_s1026" style="position:absolute;margin-left:2.1pt;margin-top:20.9pt;width:135.75pt;height:94.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"/>
            </w:pict>
          </mc:Fallback>
        </mc:AlternateContent>
      </w:r>
      <w:r w:rsidR="00020496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7D834FB4" wp14:editId="31959EA8">
                <wp:simplePos x="0" y="0"/>
                <wp:positionH relativeFrom="column">
                  <wp:posOffset>1885950</wp:posOffset>
                </wp:positionH>
                <wp:positionV relativeFrom="paragraph">
                  <wp:posOffset>207010</wp:posOffset>
                </wp:positionV>
                <wp:extent cx="428625" cy="1209675"/>
                <wp:effectExtent l="9525" t="6985" r="9525" b="12065"/>
                <wp:wrapNone/>
                <wp:docPr id="1365" name="Rectangle 4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28625" cy="12096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14" o:spid="_x0000_s1026" style="position:absolute;margin-left:148.5pt;margin-top:16.3pt;width:33.75pt;height:95.2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"/>
            </w:pict>
          </mc:Fallback>
        </mc:AlternateContent>
      </w:r>
      <w:r w:rsidR="00020496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71904" behindDoc="0" locked="0" layoutInCell="1" allowOverlap="1" wp14:anchorId="53F46D05" wp14:editId="6307386C">
                <wp:simplePos x="0" y="0"/>
                <wp:positionH relativeFrom="column">
                  <wp:posOffset>9525</wp:posOffset>
                </wp:positionH>
                <wp:positionV relativeFrom="paragraph">
                  <wp:posOffset>1065530</wp:posOffset>
                </wp:positionV>
                <wp:extent cx="1724025" cy="0"/>
                <wp:effectExtent l="9525" t="8255" r="9525" b="10795"/>
                <wp:wrapNone/>
                <wp:docPr id="1364" name="AutoShape 5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7240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34" o:spid="_x0000_s1026" type="#_x0000_t32" style="position:absolute;margin-left:.75pt;margin-top:83.9pt;width:135.75pt;height:0;z-index:251771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"/>
            </w:pict>
          </mc:Fallback>
        </mc:AlternateContent>
      </w:r>
      <w:r w:rsidR="00020496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270C7EBF" wp14:editId="2567345D">
                <wp:simplePos x="0" y="0"/>
                <wp:positionH relativeFrom="column">
                  <wp:posOffset>788035</wp:posOffset>
                </wp:positionH>
                <wp:positionV relativeFrom="paragraph">
                  <wp:posOffset>-703580</wp:posOffset>
                </wp:positionV>
                <wp:extent cx="152400" cy="1709420"/>
                <wp:effectExtent l="9525" t="8255" r="5080" b="10795"/>
                <wp:wrapNone/>
                <wp:docPr id="1363" name="AutoShape 4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5400000">
                          <a:off x="0" y="0"/>
                          <a:ext cx="152400" cy="1709420"/>
                        </a:xfrm>
                        <a:prstGeom prst="leftBrace">
                          <a:avLst>
                            <a:gd name="adj1" fmla="val 93472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30" o:spid="_x0000_s1026" type="#_x0000_t87" style="position:absolute;margin-left:62.05pt;margin-top:-55.4pt;width:12pt;height:134.6pt;rotation:90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"/>
            </w:pict>
          </mc:Fallback>
        </mc:AlternateContent>
      </w:r>
      <w:r w:rsidR="00020496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72928" behindDoc="0" locked="0" layoutInCell="1" allowOverlap="1" wp14:anchorId="03509880" wp14:editId="45F70944">
                <wp:simplePos x="0" y="0"/>
                <wp:positionH relativeFrom="column">
                  <wp:posOffset>19050</wp:posOffset>
                </wp:positionH>
                <wp:positionV relativeFrom="paragraph">
                  <wp:posOffset>703580</wp:posOffset>
                </wp:positionV>
                <wp:extent cx="1724025" cy="0"/>
                <wp:effectExtent l="9525" t="8255" r="9525" b="10795"/>
                <wp:wrapNone/>
                <wp:docPr id="1361" name="AutoShape 4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7240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15" o:spid="_x0000_s1026" type="#_x0000_t32" style="position:absolute;margin-left:1.5pt;margin-top:55.4pt;width:135.75pt;height:0;z-index:251772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"/>
            </w:pict>
          </mc:Fallback>
        </mc:AlternateContent>
      </w:r>
    </w:p>
    <w:p w:rsidR="00020496" w:rsidRPr="00FF45CB" w:rsidRDefault="00615D9A" w:rsidP="00020496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9968" behindDoc="0" locked="0" layoutInCell="1" allowOverlap="1">
                <wp:simplePos x="0" y="0"/>
                <wp:positionH relativeFrom="column">
                  <wp:posOffset>2103074</wp:posOffset>
                </wp:positionH>
                <wp:positionV relativeFrom="paragraph">
                  <wp:posOffset>129011</wp:posOffset>
                </wp:positionV>
                <wp:extent cx="14400" cy="10440"/>
                <wp:effectExtent l="38100" t="38100" r="43180" b="46990"/>
                <wp:wrapNone/>
                <wp:docPr id="319" name="Ink 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">
                      <w14:nvContentPartPr>
                        <w14:cNvContentPartPr/>
                      </w14:nvContentPartPr>
                      <w14:xfrm>
                        <a:off x="0" y="0"/>
                        <a:ext cx="1440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9" o:spid="_x0000_s1026" type="#_x0000_t75" style="position:absolute;margin-left:164.65pt;margin-top:9.4pt;width:2.95pt;height:2.4pt;z-index:25185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">
                <v:imagedata r:id="rId2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8944" behindDoc="0" locked="0" layoutInCell="1" allowOverlap="1">
                <wp:simplePos x="0" y="0"/>
                <wp:positionH relativeFrom="column">
                  <wp:posOffset>2116394</wp:posOffset>
                </wp:positionH>
                <wp:positionV relativeFrom="paragraph">
                  <wp:posOffset>33611</wp:posOffset>
                </wp:positionV>
                <wp:extent cx="720" cy="360"/>
                <wp:effectExtent l="0" t="0" r="0" b="0"/>
                <wp:wrapNone/>
                <wp:docPr id="318" name="Ink 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">
                      <w14:nvContentPartPr>
                        <w14:cNvContentPartPr/>
                      </w14:nvContentPartPr>
                      <w14:xfrm>
                        <a:off x="0" y="0"/>
                        <a:ext cx="72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8" o:spid="_x0000_s1026" type="#_x0000_t75" style="position:absolute;margin-left:165.7pt;margin-top:1.7pt;width:1.9pt;height:1.95pt;z-index:25185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">
                <v:imagedata r:id="rId2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4848" behindDoc="0" locked="0" layoutInCell="1" allowOverlap="1">
                <wp:simplePos x="0" y="0"/>
                <wp:positionH relativeFrom="column">
                  <wp:posOffset>-190486</wp:posOffset>
                </wp:positionH>
                <wp:positionV relativeFrom="paragraph">
                  <wp:posOffset>59531</wp:posOffset>
                </wp:positionV>
                <wp:extent cx="132480" cy="19440"/>
                <wp:effectExtent l="38100" t="38100" r="39370" b="38100"/>
                <wp:wrapNone/>
                <wp:docPr id="314" name="Ink 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">
                      <w14:nvContentPartPr>
                        <w14:cNvContentPartPr/>
                      </w14:nvContentPartPr>
                      <w14:xfrm>
                        <a:off x="0" y="0"/>
                        <a:ext cx="13248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4" o:spid="_x0000_s1026" type="#_x0000_t75" style="position:absolute;margin-left:-15.9pt;margin-top:3.85pt;width:12.2pt;height:3.3pt;z-index:25185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">
                <v:imagedata r:id="rId2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0752" behindDoc="0" locked="0" layoutInCell="1" allowOverlap="1">
                <wp:simplePos x="0" y="0"/>
                <wp:positionH relativeFrom="column">
                  <wp:posOffset>2095874</wp:posOffset>
                </wp:positionH>
                <wp:positionV relativeFrom="paragraph">
                  <wp:posOffset>27131</wp:posOffset>
                </wp:positionV>
                <wp:extent cx="2520" cy="13680"/>
                <wp:effectExtent l="38100" t="38100" r="36195" b="43815"/>
                <wp:wrapNone/>
                <wp:docPr id="310" name="Ink 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">
                      <w14:nvContentPartPr>
                        <w14:cNvContentPartPr/>
                      </w14:nvContentPartPr>
                      <w14:xfrm>
                        <a:off x="0" y="0"/>
                        <a:ext cx="252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0" o:spid="_x0000_s1026" type="#_x0000_t75" style="position:absolute;margin-left:164.1pt;margin-top:1.5pt;width:2.1pt;height:2.6pt;z-index:25185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">
                <v:imagedata r:id="rId2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7680" behindDoc="0" locked="0" layoutInCell="1" allowOverlap="1">
                <wp:simplePos x="0" y="0"/>
                <wp:positionH relativeFrom="column">
                  <wp:posOffset>5877314</wp:posOffset>
                </wp:positionH>
                <wp:positionV relativeFrom="paragraph">
                  <wp:posOffset>1211</wp:posOffset>
                </wp:positionV>
                <wp:extent cx="78480" cy="66240"/>
                <wp:effectExtent l="38100" t="38100" r="36195" b="48260"/>
                <wp:wrapNone/>
                <wp:docPr id="306" name="Ink 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">
                      <w14:nvContentPartPr>
                        <w14:cNvContentPartPr/>
                      </w14:nvContentPartPr>
                      <w14:xfrm>
                        <a:off x="0" y="0"/>
                        <a:ext cx="7848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6" o:spid="_x0000_s1026" type="#_x0000_t75" style="position:absolute;margin-left:462.2pt;margin-top:-.7pt;width:7.95pt;height:6.95pt;z-index:25184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">
                <v:imagedata r:id="rId2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4608" behindDoc="0" locked="0" layoutInCell="1" allowOverlap="1">
                <wp:simplePos x="0" y="0"/>
                <wp:positionH relativeFrom="column">
                  <wp:posOffset>5586074</wp:posOffset>
                </wp:positionH>
                <wp:positionV relativeFrom="paragraph">
                  <wp:posOffset>24971</wp:posOffset>
                </wp:positionV>
                <wp:extent cx="96840" cy="45000"/>
                <wp:effectExtent l="38100" t="38100" r="36830" b="50800"/>
                <wp:wrapNone/>
                <wp:docPr id="303" name="Ink 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">
                      <w14:nvContentPartPr>
                        <w14:cNvContentPartPr/>
                      </w14:nvContentPartPr>
                      <w14:xfrm>
                        <a:off x="0" y="0"/>
                        <a:ext cx="96840" cy="4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3" o:spid="_x0000_s1026" type="#_x0000_t75" style="position:absolute;margin-left:439.15pt;margin-top:1.15pt;width:9.4pt;height:5.4pt;z-index:25184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">
                <v:imagedata r:id="rId2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2560" behindDoc="0" locked="0" layoutInCell="1" allowOverlap="1">
                <wp:simplePos x="0" y="0"/>
                <wp:positionH relativeFrom="column">
                  <wp:posOffset>5531714</wp:posOffset>
                </wp:positionH>
                <wp:positionV relativeFrom="paragraph">
                  <wp:posOffset>7331</wp:posOffset>
                </wp:positionV>
                <wp:extent cx="63000" cy="92520"/>
                <wp:effectExtent l="38100" t="38100" r="32385" b="41275"/>
                <wp:wrapNone/>
                <wp:docPr id="301" name="Ink 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">
                      <w14:nvContentPartPr>
                        <w14:cNvContentPartPr/>
                      </w14:nvContentPartPr>
                      <w14:xfrm>
                        <a:off x="0" y="0"/>
                        <a:ext cx="6300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1" o:spid="_x0000_s1026" type="#_x0000_t75" style="position:absolute;margin-left:434.95pt;margin-top:-.05pt;width:6.2pt;height:8.75pt;z-index:25184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">
                <v:imagedata r:id="rId2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8464" behindDoc="0" locked="0" layoutInCell="1" allowOverlap="1">
                <wp:simplePos x="0" y="0"/>
                <wp:positionH relativeFrom="column">
                  <wp:posOffset>5160194</wp:posOffset>
                </wp:positionH>
                <wp:positionV relativeFrom="paragraph">
                  <wp:posOffset>131</wp:posOffset>
                </wp:positionV>
                <wp:extent cx="2160" cy="2160"/>
                <wp:effectExtent l="38100" t="38100" r="36195" b="36195"/>
                <wp:wrapNone/>
                <wp:docPr id="297" name="Ink 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">
                      <w14:nvContentPartPr>
                        <w14:cNvContentPartPr/>
                      </w14:nvContentPartPr>
                      <w14:xfrm>
                        <a:off x="0" y="0"/>
                        <a:ext cx="216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7" o:spid="_x0000_s1026" type="#_x0000_t75" style="position:absolute;margin-left:405.5pt;margin-top:-.75pt;width:1.65pt;height:1.75pt;z-index:25183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">
                <v:imagedata r:id="rId2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4368" behindDoc="0" locked="0" layoutInCell="1" allowOverlap="1">
                <wp:simplePos x="0" y="0"/>
                <wp:positionH relativeFrom="column">
                  <wp:posOffset>4705874</wp:posOffset>
                </wp:positionH>
                <wp:positionV relativeFrom="paragraph">
                  <wp:posOffset>9131</wp:posOffset>
                </wp:positionV>
                <wp:extent cx="86400" cy="104040"/>
                <wp:effectExtent l="38100" t="38100" r="27940" b="48895"/>
                <wp:wrapNone/>
                <wp:docPr id="293" name="Ink 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">
                      <w14:nvContentPartPr>
                        <w14:cNvContentPartPr/>
                      </w14:nvContentPartPr>
                      <w14:xfrm>
                        <a:off x="0" y="0"/>
                        <a:ext cx="8640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3" o:spid="_x0000_s1026" type="#_x0000_t75" style="position:absolute;margin-left:370.1pt;margin-top:-.05pt;width:8.2pt;height:9.85pt;z-index:25183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">
                <v:imagedata r:id="rId2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1296" behindDoc="0" locked="0" layoutInCell="1" allowOverlap="1">
                <wp:simplePos x="0" y="0"/>
                <wp:positionH relativeFrom="column">
                  <wp:posOffset>4536674</wp:posOffset>
                </wp:positionH>
                <wp:positionV relativeFrom="paragraph">
                  <wp:posOffset>62771</wp:posOffset>
                </wp:positionV>
                <wp:extent cx="43560" cy="77400"/>
                <wp:effectExtent l="38100" t="38100" r="33020" b="37465"/>
                <wp:wrapNone/>
                <wp:docPr id="290" name="Ink 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">
                      <w14:nvContentPartPr>
                        <w14:cNvContentPartPr/>
                      </w14:nvContentPartPr>
                      <w14:xfrm>
                        <a:off x="0" y="0"/>
                        <a:ext cx="4356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0" o:spid="_x0000_s1026" type="#_x0000_t75" style="position:absolute;margin-left:356.35pt;margin-top:4.15pt;width:5.15pt;height:7.8pt;z-index:25183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">
                <v:imagedata r:id="rId2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0272" behindDoc="0" locked="0" layoutInCell="1" allowOverlap="1">
                <wp:simplePos x="0" y="0"/>
                <wp:positionH relativeFrom="column">
                  <wp:posOffset>4506074</wp:posOffset>
                </wp:positionH>
                <wp:positionV relativeFrom="paragraph">
                  <wp:posOffset>-20389</wp:posOffset>
                </wp:positionV>
                <wp:extent cx="11160" cy="36720"/>
                <wp:effectExtent l="38100" t="38100" r="27305" b="40005"/>
                <wp:wrapNone/>
                <wp:docPr id="289" name="Ink 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">
                      <w14:nvContentPartPr>
                        <w14:cNvContentPartPr/>
                      </w14:nvContentPartPr>
                      <w14:xfrm>
                        <a:off x="0" y="0"/>
                        <a:ext cx="1116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" o:spid="_x0000_s1026" type="#_x0000_t75" style="position:absolute;margin-left:354pt;margin-top:-2.15pt;width:2.3pt;height:4.15pt;z-index:2518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">
                <v:imagedata r:id="rId2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9248" behindDoc="0" locked="0" layoutInCell="1" allowOverlap="1">
                <wp:simplePos x="0" y="0"/>
                <wp:positionH relativeFrom="column">
                  <wp:posOffset>4492034</wp:posOffset>
                </wp:positionH>
                <wp:positionV relativeFrom="paragraph">
                  <wp:posOffset>41171</wp:posOffset>
                </wp:positionV>
                <wp:extent cx="15120" cy="94320"/>
                <wp:effectExtent l="38100" t="38100" r="42545" b="39370"/>
                <wp:wrapNone/>
                <wp:docPr id="288" name="Ink 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">
                      <w14:nvContentPartPr>
                        <w14:cNvContentPartPr/>
                      </w14:nvContentPartPr>
                      <w14:xfrm>
                        <a:off x="0" y="0"/>
                        <a:ext cx="1512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" o:spid="_x0000_s1026" type="#_x0000_t75" style="position:absolute;margin-left:352.95pt;margin-top:2.7pt;width:2.6pt;height:8.7pt;z-index:2518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">
                <v:imagedata r:id="rId2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8224" behindDoc="0" locked="0" layoutInCell="1" allowOverlap="1">
                <wp:simplePos x="0" y="0"/>
                <wp:positionH relativeFrom="column">
                  <wp:posOffset>4354874</wp:posOffset>
                </wp:positionH>
                <wp:positionV relativeFrom="paragraph">
                  <wp:posOffset>-104629</wp:posOffset>
                </wp:positionV>
                <wp:extent cx="99360" cy="219240"/>
                <wp:effectExtent l="38100" t="38100" r="34290" b="28575"/>
                <wp:wrapNone/>
                <wp:docPr id="1407" name="Ink 1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">
                      <w14:nvContentPartPr>
                        <w14:cNvContentPartPr/>
                      </w14:nvContentPartPr>
                      <w14:xfrm>
                        <a:off x="0" y="0"/>
                        <a:ext cx="99360" cy="21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7" o:spid="_x0000_s1026" type="#_x0000_t75" style="position:absolute;margin-left:342.15pt;margin-top:-8.85pt;width:9.4pt;height:18.7pt;z-index:25182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">
                <v:imagedata r:id="rId3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5152" behindDoc="0" locked="0" layoutInCell="1" allowOverlap="1">
                <wp:simplePos x="0" y="0"/>
                <wp:positionH relativeFrom="column">
                  <wp:posOffset>4023314</wp:posOffset>
                </wp:positionH>
                <wp:positionV relativeFrom="paragraph">
                  <wp:posOffset>37571</wp:posOffset>
                </wp:positionV>
                <wp:extent cx="85680" cy="161280"/>
                <wp:effectExtent l="19050" t="38100" r="48260" b="48895"/>
                <wp:wrapNone/>
                <wp:docPr id="1404" name="Ink 1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">
                      <w14:nvContentPartPr>
                        <w14:cNvContentPartPr/>
                      </w14:nvContentPartPr>
                      <w14:xfrm>
                        <a:off x="0" y="0"/>
                        <a:ext cx="85680" cy="16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4" o:spid="_x0000_s1026" type="#_x0000_t75" style="position:absolute;margin-left:315.9pt;margin-top:2.15pt;width:8.55pt;height:14.45pt;z-index:25182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">
                <v:imagedata r:id="rId3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1056" behindDoc="0" locked="0" layoutInCell="1" allowOverlap="1">
                <wp:simplePos x="0" y="0"/>
                <wp:positionH relativeFrom="column">
                  <wp:posOffset>3708674</wp:posOffset>
                </wp:positionH>
                <wp:positionV relativeFrom="paragraph">
                  <wp:posOffset>42971</wp:posOffset>
                </wp:positionV>
                <wp:extent cx="4680" cy="121320"/>
                <wp:effectExtent l="38100" t="38100" r="33655" b="50165"/>
                <wp:wrapNone/>
                <wp:docPr id="1400" name="Ink 1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">
                      <w14:nvContentPartPr>
                        <w14:cNvContentPartPr/>
                      </w14:nvContentPartPr>
                      <w14:xfrm>
                        <a:off x="0" y="0"/>
                        <a:ext cx="468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0" o:spid="_x0000_s1026" type="#_x0000_t75" style="position:absolute;margin-left:291.1pt;margin-top:2.65pt;width:2pt;height:11.2pt;z-index:25182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">
                <v:imagedata r:id="rId3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0032" behindDoc="0" locked="0" layoutInCell="1" allowOverlap="1">
                <wp:simplePos x="0" y="0"/>
                <wp:positionH relativeFrom="column">
                  <wp:posOffset>3688154</wp:posOffset>
                </wp:positionH>
                <wp:positionV relativeFrom="paragraph">
                  <wp:posOffset>42611</wp:posOffset>
                </wp:positionV>
                <wp:extent cx="18360" cy="83880"/>
                <wp:effectExtent l="38100" t="38100" r="39370" b="30480"/>
                <wp:wrapNone/>
                <wp:docPr id="1399" name="Ink 1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">
                      <w14:nvContentPartPr>
                        <w14:cNvContentPartPr/>
                      </w14:nvContentPartPr>
                      <w14:xfrm>
                        <a:off x="0" y="0"/>
                        <a:ext cx="1836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9" o:spid="_x0000_s1026" type="#_x0000_t75" style="position:absolute;margin-left:289.65pt;margin-top:2.6pt;width:3.05pt;height:8.1pt;z-index:2518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">
                <v:imagedata r:id="rId3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9008" behindDoc="0" locked="0" layoutInCell="1" allowOverlap="1">
                <wp:simplePos x="0" y="0"/>
                <wp:positionH relativeFrom="column">
                  <wp:posOffset>3699674</wp:posOffset>
                </wp:positionH>
                <wp:positionV relativeFrom="paragraph">
                  <wp:posOffset>48731</wp:posOffset>
                </wp:positionV>
                <wp:extent cx="7200" cy="10080"/>
                <wp:effectExtent l="38100" t="38100" r="31115" b="28575"/>
                <wp:wrapNone/>
                <wp:docPr id="1398" name="Ink 1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">
                      <w14:nvContentPartPr>
                        <w14:cNvContentPartPr/>
                      </w14:nvContentPartPr>
                      <w14:xfrm>
                        <a:off x="0" y="0"/>
                        <a:ext cx="720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8" o:spid="_x0000_s1026" type="#_x0000_t75" style="position:absolute;margin-left:290.75pt;margin-top:3.3pt;width:1.8pt;height:2.05pt;z-index:2518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">
                <v:imagedata r:id="rId3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7984" behindDoc="0" locked="0" layoutInCell="1" allowOverlap="1">
                <wp:simplePos x="0" y="0"/>
                <wp:positionH relativeFrom="column">
                  <wp:posOffset>3570794</wp:posOffset>
                </wp:positionH>
                <wp:positionV relativeFrom="paragraph">
                  <wp:posOffset>41171</wp:posOffset>
                </wp:positionV>
                <wp:extent cx="96120" cy="118440"/>
                <wp:effectExtent l="38100" t="38100" r="18415" b="34290"/>
                <wp:wrapNone/>
                <wp:docPr id="1397" name="Ink 1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">
                      <w14:nvContentPartPr>
                        <w14:cNvContentPartPr/>
                      </w14:nvContentPartPr>
                      <w14:xfrm>
                        <a:off x="0" y="0"/>
                        <a:ext cx="9612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7" o:spid="_x0000_s1026" type="#_x0000_t75" style="position:absolute;margin-left:280.6pt;margin-top:2.5pt;width:8.85pt;height:10.95pt;z-index:25181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">
                <v:imagedata r:id="rId3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4912" behindDoc="0" locked="0" layoutInCell="1" allowOverlap="1">
                <wp:simplePos x="0" y="0"/>
                <wp:positionH relativeFrom="column">
                  <wp:posOffset>2215754</wp:posOffset>
                </wp:positionH>
                <wp:positionV relativeFrom="paragraph">
                  <wp:posOffset>-90229</wp:posOffset>
                </wp:positionV>
                <wp:extent cx="1133640" cy="523080"/>
                <wp:effectExtent l="38100" t="38100" r="9525" b="29845"/>
                <wp:wrapNone/>
                <wp:docPr id="1394" name="Ink 1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">
                      <w14:nvContentPartPr>
                        <w14:cNvContentPartPr/>
                      </w14:nvContentPartPr>
                      <w14:xfrm>
                        <a:off x="0" y="0"/>
                        <a:ext cx="1133640" cy="52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4" o:spid="_x0000_s1026" type="#_x0000_t75" style="position:absolute;margin-left:173.65pt;margin-top:-7.85pt;width:90.8pt;height:42.75pt;z-index:25181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">
                <v:imagedata r:id="rId3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9792" behindDoc="0" locked="0" layoutInCell="1" allowOverlap="1">
                <wp:simplePos x="0" y="0"/>
                <wp:positionH relativeFrom="column">
                  <wp:posOffset>312434</wp:posOffset>
                </wp:positionH>
                <wp:positionV relativeFrom="paragraph">
                  <wp:posOffset>282011</wp:posOffset>
                </wp:positionV>
                <wp:extent cx="28080" cy="76320"/>
                <wp:effectExtent l="38100" t="38100" r="29210" b="38100"/>
                <wp:wrapNone/>
                <wp:docPr id="1389" name="Ink 1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">
                      <w14:nvContentPartPr>
                        <w14:cNvContentPartPr/>
                      </w14:nvContentPartPr>
                      <w14:xfrm>
                        <a:off x="0" y="0"/>
                        <a:ext cx="2808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9" o:spid="_x0000_s1026" type="#_x0000_t75" style="position:absolute;margin-left:24pt;margin-top:21.6pt;width:3.45pt;height:7.25pt;z-index:25180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">
                <v:imagedata r:id="rId3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7744" behindDoc="0" locked="0" layoutInCell="1" allowOverlap="1">
                <wp:simplePos x="0" y="0"/>
                <wp:positionH relativeFrom="column">
                  <wp:posOffset>1708514</wp:posOffset>
                </wp:positionH>
                <wp:positionV relativeFrom="paragraph">
                  <wp:posOffset>-524029</wp:posOffset>
                </wp:positionV>
                <wp:extent cx="900360" cy="1713240"/>
                <wp:effectExtent l="38100" t="38100" r="33655" b="39370"/>
                <wp:wrapNone/>
                <wp:docPr id="1387" name="Ink 1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">
                      <w14:nvContentPartPr>
                        <w14:cNvContentPartPr/>
                      </w14:nvContentPartPr>
                      <w14:xfrm>
                        <a:off x="0" y="0"/>
                        <a:ext cx="900360" cy="171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7" o:spid="_x0000_s1026" type="#_x0000_t75" style="position:absolute;margin-left:133.7pt;margin-top:-42.05pt;width:72.5pt;height:136.5pt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">
                <v:imagedata r:id="rId316" o:title=""/>
              </v:shape>
            </w:pict>
          </mc:Fallback>
        </mc:AlternateContent>
      </w:r>
      <w:r w:rsidR="0091252C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74976" behindDoc="0" locked="0" layoutInCell="1" allowOverlap="1" wp14:anchorId="312B5A56" wp14:editId="67355D8C">
                <wp:simplePos x="0" y="0"/>
                <wp:positionH relativeFrom="column">
                  <wp:posOffset>-541020</wp:posOffset>
                </wp:positionH>
                <wp:positionV relativeFrom="paragraph">
                  <wp:posOffset>434340</wp:posOffset>
                </wp:positionV>
                <wp:extent cx="708660" cy="104776"/>
                <wp:effectExtent l="0" t="57150" r="15240" b="28575"/>
                <wp:wrapNone/>
                <wp:docPr id="4" name="AutoShape 4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708660" cy="104776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25" o:spid="_x0000_s1026" type="#_x0000_t32" style="position:absolute;margin-left:-42.6pt;margin-top:34.2pt;width:55.8pt;height:8.25pt;flip:y;z-index:251774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">
                <v:stroke endarrow="block"/>
              </v:shape>
            </w:pict>
          </mc:Fallback>
        </mc:AlternateContent>
      </w:r>
      <w:r w:rsidR="0091252C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0552A891" wp14:editId="4F197AF2">
                <wp:simplePos x="0" y="0"/>
                <wp:positionH relativeFrom="column">
                  <wp:posOffset>-838200</wp:posOffset>
                </wp:positionH>
                <wp:positionV relativeFrom="paragraph">
                  <wp:posOffset>152400</wp:posOffset>
                </wp:positionV>
                <wp:extent cx="297180" cy="607060"/>
                <wp:effectExtent l="0" t="0" r="7620" b="2540"/>
                <wp:wrapNone/>
                <wp:docPr id="1362" name="Text Box 4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180" cy="6070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A0093" w:rsidRPr="0021456F" w:rsidRDefault="00EA0093" w:rsidP="0091252C">
                            <w:pPr>
                              <w:rPr>
                                <w:lang w:val="en-US"/>
                              </w:rPr>
                            </w:pPr>
                            <w:r w:rsidRPr="0028417D">
                              <w:rPr>
                                <w:position w:val="-6"/>
                              </w:rPr>
                              <w:object w:dxaOrig="320" w:dyaOrig="360">
                                <v:shape id="_x0000_i1299" type="#_x0000_t75" style="width:16pt;height:18pt" o:ole="">
                                  <v:imagedata r:id="rId317" o:title=""/>
                                </v:shape>
                                <o:OLEObject Type="Embed" ProgID="Equation.DSMT4" ShapeID="_x0000_i1299" DrawAspect="Content" ObjectID="_1698738845" r:id="rId318"/>
                              </w:object>
                            </w:r>
                          </w:p>
                          <w:p w:rsidR="00EA0093" w:rsidRPr="0091252C" w:rsidRDefault="00EA0093" w:rsidP="00020496">
                            <w:pPr>
                              <w:rPr>
                                <w:lang w:val="el-GR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16" o:spid="_x0000_s1029" type="#_x0000_t202" style="position:absolute;left:0;text-align:left;margin-left:-66pt;margin-top:12pt;width:23.4pt;height:47.8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" stroked="f">
                <v:textbox>
                  <w:txbxContent>
                    <w:p w:rsidR="003B66B2" w:rsidRPr="0021456F" w:rsidRDefault="003B66B2" w:rsidP="0091252C">
                      <w:pPr>
                        <w:rPr>
                          <w:lang w:val="en-US"/>
                        </w:rPr>
                      </w:pPr>
                      <w:r w:rsidRPr="0028417D">
                        <w:rPr>
                          <w:position w:val="-6"/>
                        </w:rPr>
                        <w:object w:dxaOrig="320" w:dyaOrig="360">
                          <v:shape id="_x0000_i1287" type="#_x0000_t75" style="width:16pt;height:18pt" o:ole="">
                            <v:imagedata r:id="rId319" o:title=""/>
                          </v:shape>
                          <o:OLEObject Type="Embed" ProgID="Equation.DSMT4" ShapeID="_x0000_i1287" DrawAspect="Content" ObjectID="_1666183808" r:id="rId320"/>
                        </w:object>
                      </w:r>
                    </w:p>
                    <w:p w:rsidR="003B66B2" w:rsidRPr="0091252C" w:rsidRDefault="003B66B2" w:rsidP="00020496">
                      <w:pPr>
                        <w:rPr>
                          <w:lang w:val="el-G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91252C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70880" behindDoc="0" locked="0" layoutInCell="1" allowOverlap="1" wp14:anchorId="1F8E7F91" wp14:editId="38C09580">
                <wp:simplePos x="0" y="0"/>
                <wp:positionH relativeFrom="column">
                  <wp:posOffset>358140</wp:posOffset>
                </wp:positionH>
                <wp:positionV relativeFrom="paragraph">
                  <wp:posOffset>45720</wp:posOffset>
                </wp:positionV>
                <wp:extent cx="1089660" cy="647700"/>
                <wp:effectExtent l="0" t="0" r="0" b="0"/>
                <wp:wrapNone/>
                <wp:docPr id="3" name="Text Box 4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89660" cy="647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A0093" w:rsidRPr="0021456F" w:rsidRDefault="00EA0093" w:rsidP="0091252C">
                            <w:pPr>
                              <w:rPr>
                                <w:lang w:val="en-US"/>
                              </w:rPr>
                            </w:pPr>
                            <w:r w:rsidRPr="0091252C">
                              <w:rPr>
                                <w:position w:val="-14"/>
                                <w:lang w:val="en-US"/>
                              </w:rPr>
                              <w:object w:dxaOrig="1400" w:dyaOrig="400">
                                <v:shape id="_x0000_i1300" type="#_x0000_t75" style="width:70pt;height:20pt" o:ole="">
                                  <v:imagedata r:id="rId321" o:title=""/>
                                </v:shape>
                                <o:OLEObject Type="Embed" ProgID="Equation.DSMT4" ShapeID="_x0000_i1300" DrawAspect="Content" ObjectID="_1698738846" r:id="rId322"/>
                              </w:object>
                            </w: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</w:p>
                          <w:p w:rsidR="00EA0093" w:rsidRPr="0091252C" w:rsidRDefault="00EA0093" w:rsidP="0091252C">
                            <w:pPr>
                              <w:rPr>
                                <w:lang w:val="el-GR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0" type="#_x0000_t202" style="position:absolute;left:0;text-align:left;margin-left:28.2pt;margin-top:3.6pt;width:85.8pt;height:51pt;z-index:251770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" stroked="f">
                <v:textbox>
                  <w:txbxContent>
                    <w:p w:rsidR="003B66B2" w:rsidRPr="0021456F" w:rsidRDefault="003B66B2" w:rsidP="0091252C">
                      <w:pPr>
                        <w:rPr>
                          <w:lang w:val="en-US"/>
                        </w:rPr>
                      </w:pPr>
                      <w:r w:rsidRPr="0091252C">
                        <w:rPr>
                          <w:position w:val="-14"/>
                          <w:lang w:val="en-US"/>
                        </w:rPr>
                        <w:object w:dxaOrig="1400" w:dyaOrig="400">
                          <v:shape id="_x0000_i1288" type="#_x0000_t75" style="width:70pt;height:20pt" o:ole="">
                            <v:imagedata r:id="rId323" o:title=""/>
                          </v:shape>
                          <o:OLEObject Type="Embed" ProgID="Equation.DSMT4" ShapeID="_x0000_i1288" DrawAspect="Content" ObjectID="_1666183809" r:id="rId324"/>
                        </w:object>
                      </w:r>
                      <w:r>
                        <w:rPr>
                          <w:lang w:val="en-US"/>
                        </w:rPr>
                        <w:t xml:space="preserve"> </w:t>
                      </w:r>
                    </w:p>
                    <w:p w:rsidR="003B66B2" w:rsidRPr="0091252C" w:rsidRDefault="003B66B2" w:rsidP="0091252C">
                      <w:pPr>
                        <w:rPr>
                          <w:lang w:val="el-G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91252C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4F340F57" wp14:editId="1B3D4D28">
                <wp:simplePos x="0" y="0"/>
                <wp:positionH relativeFrom="column">
                  <wp:posOffset>2087880</wp:posOffset>
                </wp:positionH>
                <wp:positionV relativeFrom="paragraph">
                  <wp:posOffset>434340</wp:posOffset>
                </wp:positionV>
                <wp:extent cx="579120" cy="523875"/>
                <wp:effectExtent l="38100" t="38100" r="30480" b="28575"/>
                <wp:wrapNone/>
                <wp:docPr id="1354" name="AutoShape 4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579120" cy="5238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23" o:spid="_x0000_s1026" type="#_x0000_t32" style="position:absolute;margin-left:164.4pt;margin-top:34.2pt;width:45.6pt;height:41.25pt;flip:x y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">
                <v:stroke endarrow="block"/>
              </v:shape>
            </w:pict>
          </mc:Fallback>
        </mc:AlternateContent>
      </w:r>
      <w:r w:rsidR="0091252C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19C5B520" wp14:editId="50C24BF0">
                <wp:simplePos x="0" y="0"/>
                <wp:positionH relativeFrom="column">
                  <wp:posOffset>1891665</wp:posOffset>
                </wp:positionH>
                <wp:positionV relativeFrom="paragraph">
                  <wp:posOffset>257175</wp:posOffset>
                </wp:positionV>
                <wp:extent cx="428625" cy="635"/>
                <wp:effectExtent l="0" t="0" r="9525" b="37465"/>
                <wp:wrapNone/>
                <wp:docPr id="1357" name="AutoShape 4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2862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18" o:spid="_x0000_s1026" type="#_x0000_t32" style="position:absolute;margin-left:148.95pt;margin-top:20.25pt;width:33.75pt;height:.0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"/>
            </w:pict>
          </mc:Fallback>
        </mc:AlternateContent>
      </w:r>
    </w:p>
    <w:p w:rsidR="00020496" w:rsidRPr="00FF45CB" w:rsidRDefault="00615D9A" w:rsidP="00020496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2016" behindDoc="0" locked="0" layoutInCell="1" allowOverlap="1">
                <wp:simplePos x="0" y="0"/>
                <wp:positionH relativeFrom="column">
                  <wp:posOffset>2116394</wp:posOffset>
                </wp:positionH>
                <wp:positionV relativeFrom="paragraph">
                  <wp:posOffset>372011</wp:posOffset>
                </wp:positionV>
                <wp:extent cx="2160" cy="10800"/>
                <wp:effectExtent l="38100" t="38100" r="36195" b="46355"/>
                <wp:wrapNone/>
                <wp:docPr id="1285" name="Ink 1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">
                      <w14:nvContentPartPr>
                        <w14:cNvContentPartPr/>
                      </w14:nvContentPartPr>
                      <w14:xfrm>
                        <a:off x="0" y="0"/>
                        <a:ext cx="216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5" o:spid="_x0000_s1026" type="#_x0000_t75" style="position:absolute;margin-left:165.75pt;margin-top:28.55pt;width:1.85pt;height:2.4pt;z-index:25186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">
                <v:imagedata r:id="rId3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0992" behindDoc="0" locked="0" layoutInCell="1" allowOverlap="1">
                <wp:simplePos x="0" y="0"/>
                <wp:positionH relativeFrom="column">
                  <wp:posOffset>2132594</wp:posOffset>
                </wp:positionH>
                <wp:positionV relativeFrom="paragraph">
                  <wp:posOffset>244931</wp:posOffset>
                </wp:positionV>
                <wp:extent cx="6840" cy="6840"/>
                <wp:effectExtent l="38100" t="38100" r="50800" b="50800"/>
                <wp:wrapNone/>
                <wp:docPr id="1280" name="Ink 1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">
                      <w14:nvContentPartPr>
                        <w14:cNvContentPartPr/>
                      </w14:nvContentPartPr>
                      <w14:xfrm>
                        <a:off x="0" y="0"/>
                        <a:ext cx="684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0" o:spid="_x0000_s1026" type="#_x0000_t75" style="position:absolute;margin-left:166.9pt;margin-top:18.45pt;width:2.4pt;height:2.45pt;z-index:25186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">
                <v:imagedata r:id="rId3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2800" behindDoc="0" locked="0" layoutInCell="1" allowOverlap="1">
                <wp:simplePos x="0" y="0"/>
                <wp:positionH relativeFrom="column">
                  <wp:posOffset>2035394</wp:posOffset>
                </wp:positionH>
                <wp:positionV relativeFrom="paragraph">
                  <wp:posOffset>407291</wp:posOffset>
                </wp:positionV>
                <wp:extent cx="1800" cy="6120"/>
                <wp:effectExtent l="38100" t="38100" r="36830" b="32385"/>
                <wp:wrapNone/>
                <wp:docPr id="312" name="Ink 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">
                      <w14:nvContentPartPr>
                        <w14:cNvContentPartPr/>
                      </w14:nvContentPartPr>
                      <w14:xfrm>
                        <a:off x="0" y="0"/>
                        <a:ext cx="180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2" o:spid="_x0000_s1026" type="#_x0000_t75" style="position:absolute;margin-left:159.15pt;margin-top:31.35pt;width:2.35pt;height:2.15pt;z-index:25185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">
                <v:imagedata r:id="rId3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1776" behindDoc="0" locked="0" layoutInCell="1" allowOverlap="1">
                <wp:simplePos x="0" y="0"/>
                <wp:positionH relativeFrom="column">
                  <wp:posOffset>2063834</wp:posOffset>
                </wp:positionH>
                <wp:positionV relativeFrom="paragraph">
                  <wp:posOffset>297131</wp:posOffset>
                </wp:positionV>
                <wp:extent cx="1440" cy="1440"/>
                <wp:effectExtent l="19050" t="19050" r="17780" b="17780"/>
                <wp:wrapNone/>
                <wp:docPr id="311" name="Ink 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">
                      <w14:nvContentPartPr>
                        <w14:cNvContentPartPr/>
                      </w14:nvContentPartPr>
                      <w14:xfrm>
                        <a:off x="0" y="0"/>
                        <a:ext cx="144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1" o:spid="_x0000_s1026" type="#_x0000_t75" style="position:absolute;margin-left:162pt;margin-top:22.9pt;width:1.15pt;height:1.15pt;z-index:25185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">
                <v:imagedata r:id="rId3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1840" behindDoc="0" locked="0" layoutInCell="1" allowOverlap="1">
                <wp:simplePos x="0" y="0"/>
                <wp:positionH relativeFrom="column">
                  <wp:posOffset>331154</wp:posOffset>
                </wp:positionH>
                <wp:positionV relativeFrom="paragraph">
                  <wp:posOffset>-161869</wp:posOffset>
                </wp:positionV>
                <wp:extent cx="1135440" cy="414360"/>
                <wp:effectExtent l="38100" t="38100" r="45720" b="43180"/>
                <wp:wrapNone/>
                <wp:docPr id="1391" name="Ink 1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">
                      <w14:nvContentPartPr>
                        <w14:cNvContentPartPr/>
                      </w14:nvContentPartPr>
                      <w14:xfrm>
                        <a:off x="0" y="0"/>
                        <a:ext cx="1135440" cy="41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1" o:spid="_x0000_s1026" type="#_x0000_t75" style="position:absolute;margin-left:25.5pt;margin-top:-13.5pt;width:90.85pt;height:34.3pt;z-index:25181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">
                <v:imagedata r:id="rId3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0816" behindDoc="0" locked="0" layoutInCell="1" allowOverlap="1">
                <wp:simplePos x="0" y="0"/>
                <wp:positionH relativeFrom="column">
                  <wp:posOffset>345914</wp:posOffset>
                </wp:positionH>
                <wp:positionV relativeFrom="paragraph">
                  <wp:posOffset>44051</wp:posOffset>
                </wp:positionV>
                <wp:extent cx="1186560" cy="160920"/>
                <wp:effectExtent l="38100" t="38100" r="33020" b="29845"/>
                <wp:wrapNone/>
                <wp:docPr id="1390" name="Ink 1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">
                      <w14:nvContentPartPr>
                        <w14:cNvContentPartPr/>
                      </w14:nvContentPartPr>
                      <w14:xfrm>
                        <a:off x="0" y="0"/>
                        <a:ext cx="118656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0" o:spid="_x0000_s1026" type="#_x0000_t75" style="position:absolute;margin-left:26.75pt;margin-top:2.95pt;width:94.75pt;height:13.95pt;z-index:25181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">
                <v:imagedata r:id="rId3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8768" behindDoc="0" locked="0" layoutInCell="1" allowOverlap="1">
                <wp:simplePos x="0" y="0"/>
                <wp:positionH relativeFrom="column">
                  <wp:posOffset>2021714</wp:posOffset>
                </wp:positionH>
                <wp:positionV relativeFrom="paragraph">
                  <wp:posOffset>-77269</wp:posOffset>
                </wp:positionV>
                <wp:extent cx="111600" cy="170640"/>
                <wp:effectExtent l="19050" t="38100" r="41275" b="39370"/>
                <wp:wrapNone/>
                <wp:docPr id="1388" name="Ink 1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">
                      <w14:nvContentPartPr>
                        <w14:cNvContentPartPr/>
                      </w14:nvContentPartPr>
                      <w14:xfrm>
                        <a:off x="0" y="0"/>
                        <a:ext cx="111600" cy="17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8" o:spid="_x0000_s1026" type="#_x0000_t75" style="position:absolute;margin-left:158.5pt;margin-top:-6.95pt;width:10.35pt;height:15pt;z-index:25180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">
                <v:imagedata r:id="rId338" o:title=""/>
              </v:shape>
            </w:pict>
          </mc:Fallback>
        </mc:AlternateContent>
      </w:r>
      <w:r w:rsidR="0091252C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48E822AF" wp14:editId="0C876E04">
                <wp:simplePos x="0" y="0"/>
                <wp:positionH relativeFrom="column">
                  <wp:posOffset>1876425</wp:posOffset>
                </wp:positionH>
                <wp:positionV relativeFrom="paragraph">
                  <wp:posOffset>150495</wp:posOffset>
                </wp:positionV>
                <wp:extent cx="428625" cy="635"/>
                <wp:effectExtent l="0" t="0" r="9525" b="37465"/>
                <wp:wrapNone/>
                <wp:docPr id="1358" name="AutoShape 4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2862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19" o:spid="_x0000_s1026" type="#_x0000_t32" style="position:absolute;margin-left:147.75pt;margin-top:11.85pt;width:33.75pt;height:.0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"/>
            </w:pict>
          </mc:Fallback>
        </mc:AlternateContent>
      </w:r>
      <w:r w:rsidR="00020496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42944C25" wp14:editId="4E3A063A">
                <wp:simplePos x="0" y="0"/>
                <wp:positionH relativeFrom="column">
                  <wp:posOffset>2508885</wp:posOffset>
                </wp:positionH>
                <wp:positionV relativeFrom="paragraph">
                  <wp:posOffset>202565</wp:posOffset>
                </wp:positionV>
                <wp:extent cx="615315" cy="584835"/>
                <wp:effectExtent l="3810" t="2540" r="0" b="3175"/>
                <wp:wrapNone/>
                <wp:docPr id="1359" name="Text Box 4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5315" cy="5848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A0093" w:rsidRPr="0021456F" w:rsidRDefault="00EA0093" w:rsidP="00020496">
                            <w:pPr>
                              <w:rPr>
                                <w:lang w:val="en-US"/>
                              </w:rPr>
                            </w:pPr>
                            <w:r w:rsidRPr="00776BA8">
                              <w:rPr>
                                <w:position w:val="-16"/>
                              </w:rPr>
                              <w:object w:dxaOrig="660" w:dyaOrig="440">
                                <v:shape id="_x0000_i1301" type="#_x0000_t75" style="width:33pt;height:22pt" o:ole="">
                                  <v:imagedata r:id="rId339" o:title=""/>
                                </v:shape>
                                <o:OLEObject Type="Embed" ProgID="Equation.DSMT4" ShapeID="_x0000_i1301" DrawAspect="Content" ObjectID="_1698738847" r:id="rId340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22" o:spid="_x0000_s1031" type="#_x0000_t202" style="position:absolute;left:0;text-align:left;margin-left:197.55pt;margin-top:15.95pt;width:48.45pt;height:46.05pt;z-index:251684864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" stroked="f">
                <v:textbox style="mso-fit-shape-to-text:t">
                  <w:txbxContent>
                    <w:p w:rsidR="003B66B2" w:rsidRPr="0021456F" w:rsidRDefault="003B66B2" w:rsidP="00020496">
                      <w:pPr>
                        <w:rPr>
                          <w:lang w:val="en-US"/>
                        </w:rPr>
                      </w:pPr>
                      <w:r w:rsidRPr="00776BA8">
                        <w:rPr>
                          <w:position w:val="-16"/>
                        </w:rPr>
                        <w:object w:dxaOrig="660" w:dyaOrig="440">
                          <v:shape id="_x0000_i1289" type="#_x0000_t75" style="width:33pt;height:22pt" o:ole="">
                            <v:imagedata r:id="rId341" o:title=""/>
                          </v:shape>
                          <o:OLEObject Type="Embed" ProgID="Equation.DSMT4" ShapeID="_x0000_i1289" DrawAspect="Content" ObjectID="_1666183810" r:id="rId34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020496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230DB04B" wp14:editId="5F310330">
                <wp:simplePos x="0" y="0"/>
                <wp:positionH relativeFrom="column">
                  <wp:posOffset>1885950</wp:posOffset>
                </wp:positionH>
                <wp:positionV relativeFrom="paragraph">
                  <wp:posOffset>506730</wp:posOffset>
                </wp:positionV>
                <wp:extent cx="428625" cy="635"/>
                <wp:effectExtent l="9525" t="11430" r="9525" b="6985"/>
                <wp:wrapNone/>
                <wp:docPr id="1356" name="AutoShape 4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2862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20" o:spid="_x0000_s1026" type="#_x0000_t32" style="position:absolute;margin-left:148.5pt;margin-top:39.9pt;width:33.75pt;height:.0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"/>
            </w:pict>
          </mc:Fallback>
        </mc:AlternateContent>
      </w:r>
      <w:r w:rsidR="00020496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76542F63" wp14:editId="16AAD8D6">
                <wp:simplePos x="0" y="0"/>
                <wp:positionH relativeFrom="column">
                  <wp:posOffset>1876425</wp:posOffset>
                </wp:positionH>
                <wp:positionV relativeFrom="paragraph">
                  <wp:posOffset>535305</wp:posOffset>
                </wp:positionV>
                <wp:extent cx="428625" cy="635"/>
                <wp:effectExtent l="9525" t="11430" r="9525" b="6985"/>
                <wp:wrapNone/>
                <wp:docPr id="1355" name="AutoShape 4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2862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21" o:spid="_x0000_s1026" type="#_x0000_t32" style="position:absolute;margin-left:147.75pt;margin-top:42.15pt;width:33.75pt;height:.0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"/>
            </w:pict>
          </mc:Fallback>
        </mc:AlternateContent>
      </w:r>
    </w:p>
    <w:p w:rsidR="00020496" w:rsidRPr="00FF45CB" w:rsidRDefault="00615D9A" w:rsidP="00020496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6896" behindDoc="0" locked="0" layoutInCell="1" allowOverlap="1">
                <wp:simplePos x="0" y="0"/>
                <wp:positionH relativeFrom="column">
                  <wp:posOffset>264554</wp:posOffset>
                </wp:positionH>
                <wp:positionV relativeFrom="paragraph">
                  <wp:posOffset>20651</wp:posOffset>
                </wp:positionV>
                <wp:extent cx="2181600" cy="91080"/>
                <wp:effectExtent l="38100" t="38100" r="47625" b="42545"/>
                <wp:wrapNone/>
                <wp:docPr id="316" name="Ink 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">
                      <w14:nvContentPartPr>
                        <w14:cNvContentPartPr/>
                      </w14:nvContentPartPr>
                      <w14:xfrm>
                        <a:off x="0" y="0"/>
                        <a:ext cx="218160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6" o:spid="_x0000_s1026" type="#_x0000_t75" style="position:absolute;margin-left:20.1pt;margin-top:.55pt;width:173.45pt;height:9.05pt;z-index:25185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">
                <v:imagedata r:id="rId344" o:title=""/>
              </v:shape>
            </w:pict>
          </mc:Fallback>
        </mc:AlternateContent>
      </w:r>
      <w:r w:rsidR="0091252C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334D4490" wp14:editId="364C1258">
                <wp:simplePos x="0" y="0"/>
                <wp:positionH relativeFrom="column">
                  <wp:posOffset>2034540</wp:posOffset>
                </wp:positionH>
                <wp:positionV relativeFrom="paragraph">
                  <wp:posOffset>99695</wp:posOffset>
                </wp:positionV>
                <wp:extent cx="0" cy="447675"/>
                <wp:effectExtent l="76200" t="38100" r="57150" b="9525"/>
                <wp:wrapNone/>
                <wp:docPr id="1353" name="AutoShape 4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4476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27" o:spid="_x0000_s1026" type="#_x0000_t32" style="position:absolute;margin-left:160.2pt;margin-top:7.85pt;width:0;height:35.25pt;flip:y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">
                <v:stroke endarrow="block"/>
              </v:shape>
            </w:pict>
          </mc:Fallback>
        </mc:AlternateContent>
      </w:r>
      <w:r w:rsidR="0091252C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1F687F21" wp14:editId="06E1E192">
                <wp:simplePos x="0" y="0"/>
                <wp:positionH relativeFrom="column">
                  <wp:posOffset>1845310</wp:posOffset>
                </wp:positionH>
                <wp:positionV relativeFrom="paragraph">
                  <wp:posOffset>220980</wp:posOffset>
                </wp:positionV>
                <wp:extent cx="388620" cy="594360"/>
                <wp:effectExtent l="0" t="0" r="0" b="0"/>
                <wp:wrapNone/>
                <wp:docPr id="1351" name="Text Box 4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8620" cy="5943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A0093" w:rsidRPr="0021456F" w:rsidRDefault="00EA0093" w:rsidP="0091252C">
                            <w:pPr>
                              <w:rPr>
                                <w:lang w:val="en-US"/>
                              </w:rPr>
                            </w:pPr>
                            <w:r w:rsidRPr="0091252C">
                              <w:rPr>
                                <w:position w:val="-4"/>
                              </w:rPr>
                              <w:object w:dxaOrig="380" w:dyaOrig="260">
                                <v:shape id="_x0000_i1302" type="#_x0000_t75" style="width:16.2pt;height:11.1pt" o:ole="">
                                  <v:imagedata r:id="rId345" o:title=""/>
                                </v:shape>
                                <o:OLEObject Type="Embed" ProgID="Equation.DSMT4" ShapeID="_x0000_i1302" DrawAspect="Content" ObjectID="_1698738848" r:id="rId346"/>
                              </w:object>
                            </w:r>
                          </w:p>
                          <w:p w:rsidR="00EA0093" w:rsidRPr="0021456F" w:rsidRDefault="00EA0093" w:rsidP="00020496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26" o:spid="_x0000_s1032" type="#_x0000_t202" style="position:absolute;left:0;text-align:left;margin-left:145.3pt;margin-top:17.4pt;width:30.6pt;height:46.8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" stroked="f">
                <v:textbox>
                  <w:txbxContent>
                    <w:p w:rsidR="003B66B2" w:rsidRPr="0021456F" w:rsidRDefault="003B66B2" w:rsidP="0091252C">
                      <w:pPr>
                        <w:rPr>
                          <w:lang w:val="en-US"/>
                        </w:rPr>
                      </w:pPr>
                      <w:r w:rsidRPr="0091252C">
                        <w:rPr>
                          <w:position w:val="-4"/>
                        </w:rPr>
                        <w:object w:dxaOrig="380" w:dyaOrig="260">
                          <v:shape id="_x0000_i1290" type="#_x0000_t75" style="width:16.2pt;height:11.1pt" o:ole="">
                            <v:imagedata r:id="rId347" o:title=""/>
                          </v:shape>
                          <o:OLEObject Type="Embed" ProgID="Equation.DSMT4" ShapeID="_x0000_i1290" DrawAspect="Content" ObjectID="_1666183811" r:id="rId348"/>
                        </w:object>
                      </w:r>
                    </w:p>
                    <w:p w:rsidR="003B66B2" w:rsidRPr="0021456F" w:rsidRDefault="003B66B2" w:rsidP="00020496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91252C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22974395" wp14:editId="20085EAF">
                <wp:simplePos x="0" y="0"/>
                <wp:positionH relativeFrom="column">
                  <wp:posOffset>426720</wp:posOffset>
                </wp:positionH>
                <wp:positionV relativeFrom="paragraph">
                  <wp:posOffset>97790</wp:posOffset>
                </wp:positionV>
                <wp:extent cx="47625" cy="447675"/>
                <wp:effectExtent l="38100" t="38100" r="66675" b="28575"/>
                <wp:wrapNone/>
                <wp:docPr id="1352" name="AutoShape 4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7625" cy="4476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25" o:spid="_x0000_s1026" type="#_x0000_t32" style="position:absolute;margin-left:33.6pt;margin-top:7.7pt;width:3.75pt;height:35.25pt;flip:y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">
                <v:stroke endarrow="block"/>
              </v:shape>
            </w:pict>
          </mc:Fallback>
        </mc:AlternateContent>
      </w:r>
      <w:r w:rsidR="0091252C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7C2511D9" wp14:editId="352AAD77">
                <wp:simplePos x="0" y="0"/>
                <wp:positionH relativeFrom="column">
                  <wp:posOffset>236220</wp:posOffset>
                </wp:positionH>
                <wp:positionV relativeFrom="paragraph">
                  <wp:posOffset>297180</wp:posOffset>
                </wp:positionV>
                <wp:extent cx="335915" cy="594360"/>
                <wp:effectExtent l="0" t="0" r="0" b="0"/>
                <wp:wrapNone/>
                <wp:docPr id="1350" name="Text Box 4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915" cy="5943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A0093" w:rsidRPr="0021456F" w:rsidRDefault="00EA0093" w:rsidP="0091252C">
                            <w:pPr>
                              <w:rPr>
                                <w:lang w:val="en-US"/>
                              </w:rPr>
                            </w:pPr>
                            <w:r w:rsidRPr="00776BA8">
                              <w:rPr>
                                <w:position w:val="-4"/>
                              </w:rPr>
                              <w:object w:dxaOrig="260" w:dyaOrig="260">
                                <v:shape id="_x0000_i1303" type="#_x0000_t75" style="width:13pt;height:13pt" o:ole="">
                                  <v:imagedata r:id="rId349" o:title=""/>
                                </v:shape>
                                <o:OLEObject Type="Embed" ProgID="Equation.DSMT4" ShapeID="_x0000_i1303" DrawAspect="Content" ObjectID="_1698738849" r:id="rId350"/>
                              </w:object>
                            </w:r>
                          </w:p>
                          <w:p w:rsidR="00EA0093" w:rsidRPr="0021456F" w:rsidRDefault="00EA0093" w:rsidP="00020496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24" o:spid="_x0000_s1033" type="#_x0000_t202" style="position:absolute;left:0;text-align:left;margin-left:18.6pt;margin-top:23.4pt;width:26.45pt;height:46.8pt;z-index:251686912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" stroked="f">
                <v:textbox>
                  <w:txbxContent>
                    <w:p w:rsidR="003B66B2" w:rsidRPr="0021456F" w:rsidRDefault="003B66B2" w:rsidP="0091252C">
                      <w:pPr>
                        <w:rPr>
                          <w:lang w:val="en-US"/>
                        </w:rPr>
                      </w:pPr>
                      <w:r w:rsidRPr="00776BA8">
                        <w:rPr>
                          <w:position w:val="-4"/>
                        </w:rPr>
                        <w:object w:dxaOrig="260" w:dyaOrig="260">
                          <v:shape id="_x0000_i1291" type="#_x0000_t75" style="width:13pt;height:13pt" o:ole="">
                            <v:imagedata r:id="rId351" o:title=""/>
                          </v:shape>
                          <o:OLEObject Type="Embed" ProgID="Equation.DSMT4" ShapeID="_x0000_i1291" DrawAspect="Content" ObjectID="_1666183812" r:id="rId352"/>
                        </w:object>
                      </w:r>
                    </w:p>
                    <w:p w:rsidR="003B66B2" w:rsidRPr="0021456F" w:rsidRDefault="003B66B2" w:rsidP="00020496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020496" w:rsidRPr="00FF45CB" w:rsidRDefault="00020496" w:rsidP="00020496">
      <w:pPr>
        <w:rPr>
          <w:lang w:val="el-GR"/>
        </w:rPr>
      </w:pPr>
    </w:p>
    <w:p w:rsidR="00461AC4" w:rsidRDefault="00461AC4" w:rsidP="00020496">
      <w:pPr>
        <w:rPr>
          <w:lang w:val="en-US"/>
        </w:rPr>
      </w:pPr>
    </w:p>
    <w:p w:rsidR="00020496" w:rsidRPr="00FF45CB" w:rsidRDefault="002F33D1" w:rsidP="00020496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58239" behindDoc="0" locked="0" layoutInCell="1" allowOverlap="1" wp14:anchorId="414D7CD5" wp14:editId="54BABF9C">
                <wp:simplePos x="0" y="0"/>
                <wp:positionH relativeFrom="column">
                  <wp:posOffset>2171065</wp:posOffset>
                </wp:positionH>
                <wp:positionV relativeFrom="paragraph">
                  <wp:posOffset>236220</wp:posOffset>
                </wp:positionV>
                <wp:extent cx="945515" cy="1264920"/>
                <wp:effectExtent l="0" t="0" r="26035" b="11430"/>
                <wp:wrapNone/>
                <wp:docPr id="1349" name="Rectangle 4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45515" cy="12649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34" o:spid="_x0000_s1026" style="position:absolute;margin-left:170.95pt;margin-top:18.6pt;width:74.45pt;height:99.6pt;z-index:25165823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"/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1B55A169" wp14:editId="3F1DF58A">
                <wp:simplePos x="0" y="0"/>
                <wp:positionH relativeFrom="column">
                  <wp:posOffset>2430780</wp:posOffset>
                </wp:positionH>
                <wp:positionV relativeFrom="paragraph">
                  <wp:posOffset>327660</wp:posOffset>
                </wp:positionV>
                <wp:extent cx="426720" cy="1036320"/>
                <wp:effectExtent l="0" t="0" r="0" b="0"/>
                <wp:wrapNone/>
                <wp:docPr id="1348" name="Text Box 4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6720" cy="10363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A0093" w:rsidRPr="0021456F" w:rsidRDefault="00EA0093" w:rsidP="002F33D1">
                            <w:pPr>
                              <w:rPr>
                                <w:lang w:val="en-US"/>
                              </w:rPr>
                            </w:pPr>
                            <w:r w:rsidRPr="002F33D1">
                              <w:rPr>
                                <w:position w:val="-50"/>
                                <w:lang w:val="en-US"/>
                              </w:rPr>
                              <w:object w:dxaOrig="420" w:dyaOrig="1120">
                                <v:shape id="_x0000_i1304" type="#_x0000_t75" style="width:21pt;height:56pt" o:ole="">
                                  <v:imagedata r:id="rId353" o:title=""/>
                                </v:shape>
                                <o:OLEObject Type="Embed" ProgID="Equation.DSMT4" ShapeID="_x0000_i1304" DrawAspect="Content" ObjectID="_1698738850" r:id="rId354"/>
                              </w:object>
                            </w: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35" o:spid="_x0000_s1034" type="#_x0000_t202" style="position:absolute;left:0;text-align:left;margin-left:191.4pt;margin-top:25.8pt;width:33.6pt;height:81.6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" stroked="f">
                <v:textbox>
                  <w:txbxContent>
                    <w:p w:rsidR="003B66B2" w:rsidRPr="0021456F" w:rsidRDefault="003B66B2" w:rsidP="002F33D1">
                      <w:pPr>
                        <w:rPr>
                          <w:lang w:val="en-US"/>
                        </w:rPr>
                      </w:pPr>
                      <w:r w:rsidRPr="002F33D1">
                        <w:rPr>
                          <w:position w:val="-50"/>
                          <w:lang w:val="en-US"/>
                        </w:rPr>
                        <w:object w:dxaOrig="420" w:dyaOrig="1120">
                          <v:shape id="_x0000_i1292" type="#_x0000_t75" style="width:21pt;height:56pt" o:ole="">
                            <v:imagedata r:id="rId355" o:title=""/>
                          </v:shape>
                          <o:OLEObject Type="Embed" ProgID="Equation.DSMT4" ShapeID="_x0000_i1292" DrawAspect="Content" ObjectID="_1666183813" r:id="rId356"/>
                        </w:object>
                      </w:r>
                      <w:r>
                        <w:rPr>
                          <w:lang w:val="en-US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:rsidR="00020496" w:rsidRPr="00FF45CB" w:rsidRDefault="00020496" w:rsidP="00020496">
      <w:pPr>
        <w:rPr>
          <w:lang w:val="el-GR"/>
        </w:rPr>
      </w:pPr>
      <w:r w:rsidRPr="00FF45CB">
        <w:rPr>
          <w:lang w:val="el-GR"/>
        </w:rPr>
        <w:t xml:space="preserve">π.χ. </w:t>
      </w:r>
    </w:p>
    <w:p w:rsidR="00020496" w:rsidRPr="00FF45CB" w:rsidRDefault="00020496" w:rsidP="00020496">
      <w:pPr>
        <w:rPr>
          <w:lang w:val="el-GR"/>
        </w:rPr>
      </w:pPr>
    </w:p>
    <w:p w:rsidR="00020496" w:rsidRPr="00FF45CB" w:rsidRDefault="002F33D1" w:rsidP="00020496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7B61720A" wp14:editId="6460F1B3">
                <wp:simplePos x="0" y="0"/>
                <wp:positionH relativeFrom="column">
                  <wp:posOffset>4282440</wp:posOffset>
                </wp:positionH>
                <wp:positionV relativeFrom="paragraph">
                  <wp:posOffset>236220</wp:posOffset>
                </wp:positionV>
                <wp:extent cx="1080135" cy="830580"/>
                <wp:effectExtent l="0" t="0" r="5715" b="7620"/>
                <wp:wrapNone/>
                <wp:docPr id="1343" name="Text Box 4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80135" cy="8305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A0093" w:rsidRPr="00BC33B6" w:rsidRDefault="00EA0093" w:rsidP="00020496">
                            <w:r>
                              <w:t xml:space="preserve">=  </w:t>
                            </w:r>
                            <w:r w:rsidRPr="00BC33B6">
                              <w:rPr>
                                <w:position w:val="-30"/>
                              </w:rPr>
                              <w:object w:dxaOrig="680" w:dyaOrig="720">
                                <v:shape id="_x0000_i1305" type="#_x0000_t75" style="width:34pt;height:36pt" o:ole="">
                                  <v:imagedata r:id="rId357" o:title=""/>
                                </v:shape>
                                <o:OLEObject Type="Embed" ProgID="Equation.DSMT4" ShapeID="_x0000_i1305" DrawAspect="Content" ObjectID="_1698738851" r:id="rId358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38" o:spid="_x0000_s1035" type="#_x0000_t202" style="position:absolute;left:0;text-align:left;margin-left:337.2pt;margin-top:18.6pt;width:85.05pt;height:65.4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" stroked="f">
                <v:textbox>
                  <w:txbxContent>
                    <w:p w:rsidR="003B66B2" w:rsidRPr="00BC33B6" w:rsidRDefault="003B66B2" w:rsidP="00020496">
                      <w:r>
                        <w:t xml:space="preserve">=  </w:t>
                      </w:r>
                      <w:r w:rsidRPr="00BC33B6">
                        <w:rPr>
                          <w:position w:val="-30"/>
                        </w:rPr>
                        <w:object w:dxaOrig="680" w:dyaOrig="720">
                          <v:shape id="_x0000_i1293" type="#_x0000_t75" style="width:34pt;height:36pt" o:ole="">
                            <v:imagedata r:id="rId359" o:title=""/>
                          </v:shape>
                          <o:OLEObject Type="Embed" ProgID="Equation.DSMT4" ShapeID="_x0000_i1293" DrawAspect="Content" ObjectID="_1666183814" r:id="rId36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76255AD5" wp14:editId="121A926C">
                <wp:simplePos x="0" y="0"/>
                <wp:positionH relativeFrom="column">
                  <wp:posOffset>2171700</wp:posOffset>
                </wp:positionH>
                <wp:positionV relativeFrom="paragraph">
                  <wp:posOffset>236220</wp:posOffset>
                </wp:positionV>
                <wp:extent cx="945515" cy="1028700"/>
                <wp:effectExtent l="0" t="0" r="26035" b="27940"/>
                <wp:wrapNone/>
                <wp:docPr id="1347" name="Rectangle 4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45515" cy="1028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A0093" w:rsidRDefault="00EA0093" w:rsidP="002F33D1">
                            <w:pPr>
                              <w:jc w:val="center"/>
                            </w:pPr>
                            <w:r w:rsidRPr="002F33D1">
                              <w:rPr>
                                <w:position w:val="-30"/>
                                <w:lang w:val="en-US"/>
                              </w:rPr>
                              <w:object w:dxaOrig="1719" w:dyaOrig="720">
                                <v:shape id="_x0000_i1306" type="#_x0000_t75" style="width:85.95pt;height:35.95pt" o:ole="">
                                  <v:imagedata r:id="rId361" o:title=""/>
                                </v:shape>
                                <o:OLEObject Type="Embed" ProgID="Equation.DSMT4" ShapeID="_x0000_i1306" DrawAspect="Content" ObjectID="_1698738852" r:id="rId362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36" o:spid="_x0000_s1036" style="position:absolute;left:0;text-align:left;margin-left:171pt;margin-top:18.6pt;width:74.45pt;height:81pt;z-index:2516981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">
                <v:textbox style="mso-fit-shape-to-text:t">
                  <w:txbxContent>
                    <w:p w:rsidR="003B66B2" w:rsidRDefault="003B66B2" w:rsidP="002F33D1">
                      <w:pPr>
                        <w:jc w:val="center"/>
                      </w:pPr>
                      <w:r w:rsidRPr="002F33D1">
                        <w:rPr>
                          <w:position w:val="-30"/>
                          <w:lang w:val="en-US"/>
                        </w:rPr>
                        <w:object w:dxaOrig="1719" w:dyaOrig="720">
                          <v:shape id="_x0000_i1294" type="#_x0000_t75" style="width:85.95pt;height:35.95pt" o:ole="">
                            <v:imagedata r:id="rId363" o:title=""/>
                          </v:shape>
                          <o:OLEObject Type="Embed" ProgID="Equation.DSMT4" ShapeID="_x0000_i1294" DrawAspect="Content" ObjectID="_1666183815" r:id="rId364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57214" behindDoc="0" locked="0" layoutInCell="1" allowOverlap="1" wp14:anchorId="206FE213" wp14:editId="7F40A626">
                <wp:simplePos x="0" y="0"/>
                <wp:positionH relativeFrom="column">
                  <wp:posOffset>358140</wp:posOffset>
                </wp:positionH>
                <wp:positionV relativeFrom="paragraph">
                  <wp:posOffset>236220</wp:posOffset>
                </wp:positionV>
                <wp:extent cx="1431925" cy="1028700"/>
                <wp:effectExtent l="0" t="0" r="15875" b="19050"/>
                <wp:wrapNone/>
                <wp:docPr id="1346" name="Rectangle 4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31925" cy="1028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A0093" w:rsidRDefault="00EA0093" w:rsidP="002F33D1">
                            <w:pPr>
                              <w:jc w:val="center"/>
                            </w:pPr>
                            <w:r w:rsidRPr="002F33D1">
                              <w:rPr>
                                <w:position w:val="-30"/>
                                <w:lang w:val="en-US"/>
                              </w:rPr>
                              <w:object w:dxaOrig="1240" w:dyaOrig="720">
                                <v:shape id="_x0000_i1307" type="#_x0000_t75" style="width:61.8pt;height:35.95pt" o:ole="">
                                  <v:imagedata r:id="rId365" o:title=""/>
                                </v:shape>
                                <o:OLEObject Type="Embed" ProgID="Equation.DSMT4" ShapeID="_x0000_i1307" DrawAspect="Content" ObjectID="_1698738853" r:id="rId366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32" o:spid="_x0000_s1037" style="position:absolute;left:0;text-align:left;margin-left:28.2pt;margin-top:18.6pt;width:112.75pt;height:81pt;z-index:25165721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">
                <v:textbox>
                  <w:txbxContent>
                    <w:p w:rsidR="003B66B2" w:rsidRDefault="003B66B2" w:rsidP="002F33D1">
                      <w:pPr>
                        <w:jc w:val="center"/>
                      </w:pPr>
                      <w:r w:rsidRPr="002F33D1">
                        <w:rPr>
                          <w:position w:val="-30"/>
                          <w:lang w:val="en-US"/>
                        </w:rPr>
                        <w:object w:dxaOrig="1240" w:dyaOrig="720">
                          <v:shape id="_x0000_i1295" type="#_x0000_t75" style="width:61.8pt;height:35.95pt" o:ole="">
                            <v:imagedata r:id="rId367" o:title=""/>
                          </v:shape>
                          <o:OLEObject Type="Embed" ProgID="Equation.DSMT4" ShapeID="_x0000_i1295" DrawAspect="Content" ObjectID="_1666183816" r:id="rId368"/>
                        </w:object>
                      </w:r>
                    </w:p>
                  </w:txbxContent>
                </v:textbox>
              </v:rect>
            </w:pict>
          </mc:Fallback>
        </mc:AlternateContent>
      </w:r>
    </w:p>
    <w:p w:rsidR="00020496" w:rsidRPr="00FF45CB" w:rsidRDefault="00020496" w:rsidP="00020496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 wp14:anchorId="6E33094C" wp14:editId="36F88E70">
                <wp:simplePos x="0" y="0"/>
                <wp:positionH relativeFrom="column">
                  <wp:posOffset>0</wp:posOffset>
                </wp:positionH>
                <wp:positionV relativeFrom="paragraph">
                  <wp:posOffset>118745</wp:posOffset>
                </wp:positionV>
                <wp:extent cx="335915" cy="323850"/>
                <wp:effectExtent l="0" t="4445" r="0" b="0"/>
                <wp:wrapNone/>
                <wp:docPr id="1342" name="Text Box 5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915" cy="323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A0093" w:rsidRPr="0021456F" w:rsidRDefault="00EA0093" w:rsidP="00020496">
                            <w:pPr>
                              <w:rPr>
                                <w:lang w:val="en-US"/>
                              </w:rPr>
                            </w:pPr>
                            <w:r w:rsidRPr="00776BA8">
                              <w:rPr>
                                <w:position w:val="-4"/>
                              </w:rPr>
                              <w:object w:dxaOrig="240" w:dyaOrig="260">
                                <v:shape id="_x0000_i1308" type="#_x0000_t75" style="width:12pt;height:13pt" o:ole="">
                                  <v:imagedata r:id="rId369" o:title=""/>
                                </v:shape>
                                <o:OLEObject Type="Embed" ProgID="Equation.DSMT4" ShapeID="_x0000_i1308" DrawAspect="Content" ObjectID="_1698738854" r:id="rId370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31" o:spid="_x0000_s1038" type="#_x0000_t202" style="position:absolute;left:0;text-align:left;margin-left:0;margin-top:9.35pt;width:26.45pt;height:25.5pt;z-index:251763712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" stroked="f">
                <v:textbox>
                  <w:txbxContent>
                    <w:p w:rsidR="003B66B2" w:rsidRPr="0021456F" w:rsidRDefault="003B66B2" w:rsidP="00020496">
                      <w:pPr>
                        <w:rPr>
                          <w:lang w:val="en-US"/>
                        </w:rPr>
                      </w:pPr>
                      <w:r w:rsidRPr="00776BA8">
                        <w:rPr>
                          <w:position w:val="-4"/>
                        </w:rPr>
                        <w:object w:dxaOrig="240" w:dyaOrig="260">
                          <v:shape id="_x0000_i1296" type="#_x0000_t75" style="width:12pt;height:13pt" o:ole="">
                            <v:imagedata r:id="rId371" o:title=""/>
                          </v:shape>
                          <o:OLEObject Type="Embed" ProgID="Equation.DSMT4" ShapeID="_x0000_i1296" DrawAspect="Content" ObjectID="_1666183817" r:id="rId37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FF45CB">
        <w:rPr>
          <w:lang w:val="el-GR"/>
        </w:rPr>
        <w:tab/>
      </w:r>
    </w:p>
    <w:p w:rsidR="00020496" w:rsidRPr="00FF45CB" w:rsidRDefault="00020496" w:rsidP="00020496">
      <w:pPr>
        <w:rPr>
          <w:lang w:val="el-GR"/>
        </w:rPr>
      </w:pPr>
    </w:p>
    <w:p w:rsidR="00020496" w:rsidRPr="00FF45CB" w:rsidRDefault="00020496" w:rsidP="006319FD">
      <w:pPr>
        <w:pStyle w:val="Heading4"/>
      </w:pPr>
      <w:r w:rsidRPr="00F749FA">
        <w:rPr>
          <w:highlight w:val="yellow"/>
        </w:rPr>
        <w:lastRenderedPageBreak/>
        <w:t xml:space="preserve">Τί σχέση έχει το </w:t>
      </w:r>
      <w:r w:rsidR="00F749FA" w:rsidRPr="00F749FA">
        <w:rPr>
          <w:position w:val="-4"/>
          <w:highlight w:val="yellow"/>
        </w:rPr>
        <w:object w:dxaOrig="380" w:dyaOrig="260">
          <v:shape id="_x0000_i1125" type="#_x0000_t75" style="width:19pt;height:13pt" o:ole="">
            <v:imagedata r:id="rId373" o:title=""/>
          </v:shape>
          <o:OLEObject Type="Embed" ProgID="Equation.DSMT4" ShapeID="_x0000_i1125" DrawAspect="Content" ObjectID="_1698738671" r:id="rId374"/>
        </w:object>
      </w:r>
      <w:r w:rsidRPr="00F749FA">
        <w:rPr>
          <w:highlight w:val="yellow"/>
        </w:rPr>
        <w:t xml:space="preserve"> με τις στήλες του </w:t>
      </w:r>
      <w:r w:rsidR="00F749FA" w:rsidRPr="00F749FA">
        <w:rPr>
          <w:position w:val="-4"/>
          <w:highlight w:val="yellow"/>
        </w:rPr>
        <w:object w:dxaOrig="260" w:dyaOrig="260">
          <v:shape id="_x0000_i1126" type="#_x0000_t75" style="width:13pt;height:13pt" o:ole="">
            <v:imagedata r:id="rId375" o:title=""/>
          </v:shape>
          <o:OLEObject Type="Embed" ProgID="Equation.DSMT4" ShapeID="_x0000_i1126" DrawAspect="Content" ObjectID="_1698738672" r:id="rId376"/>
        </w:object>
      </w:r>
      <w:r w:rsidRPr="00F749FA">
        <w:rPr>
          <w:highlight w:val="yellow"/>
        </w:rPr>
        <w:t>;</w:t>
      </w:r>
    </w:p>
    <w:p w:rsidR="00020496" w:rsidRPr="00FF45CB" w:rsidRDefault="00020496" w:rsidP="00020496">
      <w:pPr>
        <w:rPr>
          <w:lang w:val="el-GR"/>
        </w:rPr>
      </w:pPr>
      <w:r w:rsidRPr="00FF45CB">
        <w:rPr>
          <w:lang w:val="el-GR"/>
        </w:rPr>
        <w:t xml:space="preserve">Αν ονομάσουμε </w:t>
      </w:r>
      <w:r w:rsidR="00F749FA" w:rsidRPr="00886551">
        <w:rPr>
          <w:position w:val="-68"/>
        </w:rPr>
        <w:object w:dxaOrig="1540" w:dyaOrig="1480">
          <v:shape id="_x0000_i1127" type="#_x0000_t75" style="width:77pt;height:74pt" o:ole="">
            <v:imagedata r:id="rId377" o:title=""/>
          </v:shape>
          <o:OLEObject Type="Embed" ProgID="Equation.DSMT4" ShapeID="_x0000_i1127" DrawAspect="Content" ObjectID="_1698738673" r:id="rId378"/>
        </w:object>
      </w:r>
      <w:r w:rsidRPr="00FF45CB">
        <w:rPr>
          <w:lang w:val="el-GR"/>
        </w:rPr>
        <w:t xml:space="preserve"> την </w:t>
      </w:r>
      <w:r w:rsidRPr="00EB3EF1">
        <w:rPr>
          <w:i/>
          <w:lang w:val="en-US"/>
        </w:rPr>
        <w:t>i</w:t>
      </w:r>
      <w:r w:rsidRPr="00FF45CB">
        <w:rPr>
          <w:lang w:val="el-GR"/>
        </w:rPr>
        <w:t xml:space="preserve">-στήλη του </w:t>
      </w:r>
      <w:r w:rsidR="00F749FA" w:rsidRPr="00942A73">
        <w:rPr>
          <w:position w:val="-4"/>
        </w:rPr>
        <w:object w:dxaOrig="260" w:dyaOrig="260">
          <v:shape id="_x0000_i1128" type="#_x0000_t75" style="width:13pt;height:13pt" o:ole="">
            <v:imagedata r:id="rId379" o:title=""/>
          </v:shape>
          <o:OLEObject Type="Embed" ProgID="Equation.DSMT4" ShapeID="_x0000_i1128" DrawAspect="Content" ObjectID="_1698738674" r:id="rId380"/>
        </w:object>
      </w:r>
      <w:r w:rsidRPr="00FF45CB">
        <w:rPr>
          <w:lang w:val="el-GR"/>
        </w:rPr>
        <w:t xml:space="preserve"> τότε</w:t>
      </w:r>
    </w:p>
    <w:p w:rsidR="00020496" w:rsidRDefault="00615D9A" w:rsidP="00020496">
      <w:r>
        <w:rPr>
          <w:noProof/>
          <w:position w:val="-68"/>
          <w:lang w:val="en-US" w:eastAsia="en-US"/>
        </w:rPr>
        <mc:AlternateContent>
          <mc:Choice Requires="wpi">
            <w:drawing>
              <wp:anchor distT="0" distB="0" distL="114300" distR="114300" simplePos="0" relativeHeight="251864064" behindDoc="0" locked="0" layoutInCell="1" allowOverlap="1">
                <wp:simplePos x="0" y="0"/>
                <wp:positionH relativeFrom="column">
                  <wp:posOffset>92474</wp:posOffset>
                </wp:positionH>
                <wp:positionV relativeFrom="paragraph">
                  <wp:posOffset>672588</wp:posOffset>
                </wp:positionV>
                <wp:extent cx="117360" cy="11160"/>
                <wp:effectExtent l="38100" t="38100" r="35560" b="46355"/>
                <wp:wrapNone/>
                <wp:docPr id="1318" name="Ink 1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">
                      <w14:nvContentPartPr>
                        <w14:cNvContentPartPr/>
                      </w14:nvContentPartPr>
                      <w14:xfrm>
                        <a:off x="0" y="0"/>
                        <a:ext cx="11736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8" o:spid="_x0000_s1026" type="#_x0000_t75" style="position:absolute;margin-left:6.5pt;margin-top:52.2pt;width:10.85pt;height:2.5pt;z-index:25186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">
                <v:imagedata r:id="rId382" o:title=""/>
              </v:shape>
            </w:pict>
          </mc:Fallback>
        </mc:AlternateContent>
      </w:r>
      <w:r>
        <w:rPr>
          <w:noProof/>
          <w:position w:val="-68"/>
          <w:lang w:val="en-US" w:eastAsia="en-US"/>
        </w:rPr>
        <mc:AlternateContent>
          <mc:Choice Requires="wpi">
            <w:drawing>
              <wp:anchor distT="0" distB="0" distL="114300" distR="114300" simplePos="0" relativeHeight="251863040" behindDoc="0" locked="0" layoutInCell="1" allowOverlap="1">
                <wp:simplePos x="0" y="0"/>
                <wp:positionH relativeFrom="column">
                  <wp:posOffset>33434</wp:posOffset>
                </wp:positionH>
                <wp:positionV relativeFrom="paragraph">
                  <wp:posOffset>646668</wp:posOffset>
                </wp:positionV>
                <wp:extent cx="189720" cy="51840"/>
                <wp:effectExtent l="38100" t="38100" r="39370" b="24765"/>
                <wp:wrapNone/>
                <wp:docPr id="1286" name="Ink 1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">
                      <w14:nvContentPartPr>
                        <w14:cNvContentPartPr/>
                      </w14:nvContentPartPr>
                      <w14:xfrm>
                        <a:off x="0" y="0"/>
                        <a:ext cx="189720" cy="5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6" o:spid="_x0000_s1026" type="#_x0000_t75" style="position:absolute;margin-left:2.05pt;margin-top:50.35pt;width:16.3pt;height:5.45pt;z-index:25186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">
                <v:imagedata r:id="rId384" o:title=""/>
              </v:shape>
            </w:pict>
          </mc:Fallback>
        </mc:AlternateContent>
      </w:r>
      <w:r w:rsidR="00F749FA" w:rsidRPr="00886551">
        <w:rPr>
          <w:position w:val="-68"/>
        </w:rPr>
        <w:object w:dxaOrig="7240" w:dyaOrig="1480">
          <v:shape id="_x0000_i1129" type="#_x0000_t75" style="width:362pt;height:74pt" o:ole="">
            <v:imagedata r:id="rId385" o:title=""/>
          </v:shape>
          <o:OLEObject Type="Embed" ProgID="Equation.DSMT4" ShapeID="_x0000_i1129" DrawAspect="Content" ObjectID="_1698738675" r:id="rId386"/>
        </w:object>
      </w:r>
    </w:p>
    <w:p w:rsidR="00020496" w:rsidRDefault="00020496" w:rsidP="00020496">
      <w:pPr>
        <w:rPr>
          <w:lang w:val="el-GR"/>
        </w:rPr>
      </w:pPr>
    </w:p>
    <w:p w:rsidR="00020496" w:rsidRDefault="00615D9A" w:rsidP="00020496">
      <w:pPr>
        <w:rPr>
          <w:lang w:val="el-GR"/>
        </w:rPr>
      </w:pP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1868160" behindDoc="0" locked="0" layoutInCell="1" allowOverlap="1">
                <wp:simplePos x="0" y="0"/>
                <wp:positionH relativeFrom="column">
                  <wp:posOffset>1310354</wp:posOffset>
                </wp:positionH>
                <wp:positionV relativeFrom="paragraph">
                  <wp:posOffset>364333</wp:posOffset>
                </wp:positionV>
                <wp:extent cx="74880" cy="21240"/>
                <wp:effectExtent l="38100" t="38100" r="40005" b="36195"/>
                <wp:wrapNone/>
                <wp:docPr id="1409" name="Ink 1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">
                      <w14:nvContentPartPr>
                        <w14:cNvContentPartPr/>
                      </w14:nvContentPartPr>
                      <w14:xfrm>
                        <a:off x="0" y="0"/>
                        <a:ext cx="7488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9" o:spid="_x0000_s1026" type="#_x0000_t75" style="position:absolute;margin-left:102.35pt;margin-top:28pt;width:7.6pt;height:3.25pt;z-index:25186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">
                <v:imagedata r:id="rId388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1867136" behindDoc="0" locked="0" layoutInCell="1" allowOverlap="1">
                <wp:simplePos x="0" y="0"/>
                <wp:positionH relativeFrom="column">
                  <wp:posOffset>679634</wp:posOffset>
                </wp:positionH>
                <wp:positionV relativeFrom="paragraph">
                  <wp:posOffset>356773</wp:posOffset>
                </wp:positionV>
                <wp:extent cx="94680" cy="18360"/>
                <wp:effectExtent l="38100" t="38100" r="38735" b="58420"/>
                <wp:wrapNone/>
                <wp:docPr id="1408" name="Ink 1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">
                      <w14:nvContentPartPr>
                        <w14:cNvContentPartPr/>
                      </w14:nvContentPartPr>
                      <w14:xfrm>
                        <a:off x="0" y="0"/>
                        <a:ext cx="9468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8" o:spid="_x0000_s1026" type="#_x0000_t75" style="position:absolute;margin-left:52.7pt;margin-top:27.3pt;width:9.35pt;height:3.4pt;z-index:25186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">
                <v:imagedata r:id="rId390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1866112" behindDoc="0" locked="0" layoutInCell="1" allowOverlap="1">
                <wp:simplePos x="0" y="0"/>
                <wp:positionH relativeFrom="column">
                  <wp:posOffset>277874</wp:posOffset>
                </wp:positionH>
                <wp:positionV relativeFrom="paragraph">
                  <wp:posOffset>353173</wp:posOffset>
                </wp:positionV>
                <wp:extent cx="105480" cy="31680"/>
                <wp:effectExtent l="38100" t="38100" r="46990" b="45085"/>
                <wp:wrapNone/>
                <wp:docPr id="1321" name="Ink 1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">
                      <w14:nvContentPartPr>
                        <w14:cNvContentPartPr/>
                      </w14:nvContentPartPr>
                      <w14:xfrm>
                        <a:off x="0" y="0"/>
                        <a:ext cx="10548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1" o:spid="_x0000_s1026" type="#_x0000_t75" style="position:absolute;margin-left:21.1pt;margin-top:27.05pt;width:9.95pt;height:4.15pt;z-index:25186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">
                <v:imagedata r:id="rId392" o:title=""/>
              </v:shape>
            </w:pict>
          </mc:Fallback>
        </mc:AlternateContent>
      </w:r>
      <w:r w:rsidR="00F749FA" w:rsidRPr="00FF4372">
        <w:rPr>
          <w:position w:val="-12"/>
        </w:rPr>
        <w:object w:dxaOrig="2240" w:dyaOrig="360">
          <v:shape id="_x0000_i1130" type="#_x0000_t75" style="width:112pt;height:18pt" o:ole="">
            <v:imagedata r:id="rId393" o:title=""/>
          </v:shape>
          <o:OLEObject Type="Embed" ProgID="Equation.DSMT4" ShapeID="_x0000_i1130" DrawAspect="Content" ObjectID="_1698738676" r:id="rId394"/>
        </w:object>
      </w:r>
    </w:p>
    <w:p w:rsidR="00020496" w:rsidRDefault="00020496" w:rsidP="00020496">
      <w:pPr>
        <w:rPr>
          <w:lang w:val="el-GR"/>
        </w:rPr>
      </w:pPr>
    </w:p>
    <w:p w:rsidR="00020496" w:rsidRPr="007E4997" w:rsidRDefault="00615D9A" w:rsidP="0002049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3280" behindDoc="0" locked="0" layoutInCell="1" allowOverlap="1">
                <wp:simplePos x="0" y="0"/>
                <wp:positionH relativeFrom="column">
                  <wp:posOffset>1202354</wp:posOffset>
                </wp:positionH>
                <wp:positionV relativeFrom="paragraph">
                  <wp:posOffset>683293</wp:posOffset>
                </wp:positionV>
                <wp:extent cx="1591560" cy="77040"/>
                <wp:effectExtent l="38100" t="38100" r="46990" b="37465"/>
                <wp:wrapNone/>
                <wp:docPr id="1414" name="Ink 1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">
                      <w14:nvContentPartPr>
                        <w14:cNvContentPartPr/>
                      </w14:nvContentPartPr>
                      <w14:xfrm>
                        <a:off x="0" y="0"/>
                        <a:ext cx="159156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4" o:spid="_x0000_s1026" type="#_x0000_t75" style="position:absolute;margin-left:93.85pt;margin-top:53pt;width:127.1pt;height:7.7pt;z-index:25187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">
                <v:imagedata r:id="rId3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2256" behindDoc="0" locked="0" layoutInCell="1" allowOverlap="1">
                <wp:simplePos x="0" y="0"/>
                <wp:positionH relativeFrom="column">
                  <wp:posOffset>202274</wp:posOffset>
                </wp:positionH>
                <wp:positionV relativeFrom="paragraph">
                  <wp:posOffset>685453</wp:posOffset>
                </wp:positionV>
                <wp:extent cx="724320" cy="57600"/>
                <wp:effectExtent l="38100" t="38100" r="57150" b="38100"/>
                <wp:wrapNone/>
                <wp:docPr id="1413" name="Ink 1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">
                      <w14:nvContentPartPr>
                        <w14:cNvContentPartPr/>
                      </w14:nvContentPartPr>
                      <w14:xfrm>
                        <a:off x="0" y="0"/>
                        <a:ext cx="724320" cy="5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3" o:spid="_x0000_s1026" type="#_x0000_t75" style="position:absolute;margin-left:15pt;margin-top:53.05pt;width:59pt;height:6.3pt;z-index:25187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">
                <v:imagedata r:id="rId3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1232" behindDoc="0" locked="0" layoutInCell="1" allowOverlap="1">
                <wp:simplePos x="0" y="0"/>
                <wp:positionH relativeFrom="column">
                  <wp:posOffset>3791114</wp:posOffset>
                </wp:positionH>
                <wp:positionV relativeFrom="paragraph">
                  <wp:posOffset>391693</wp:posOffset>
                </wp:positionV>
                <wp:extent cx="1171440" cy="79200"/>
                <wp:effectExtent l="38100" t="38100" r="48260" b="35560"/>
                <wp:wrapNone/>
                <wp:docPr id="1412" name="Ink 1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">
                      <w14:nvContentPartPr>
                        <w14:cNvContentPartPr/>
                      </w14:nvContentPartPr>
                      <w14:xfrm>
                        <a:off x="0" y="0"/>
                        <a:ext cx="117144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2" o:spid="_x0000_s1026" type="#_x0000_t75" style="position:absolute;margin-left:297.7pt;margin-top:30pt;width:94.05pt;height:7.9pt;z-index:25187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">
                <v:imagedata r:id="rId4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0208" behindDoc="0" locked="0" layoutInCell="1" allowOverlap="1">
                <wp:simplePos x="0" y="0"/>
                <wp:positionH relativeFrom="column">
                  <wp:posOffset>1611674</wp:posOffset>
                </wp:positionH>
                <wp:positionV relativeFrom="paragraph">
                  <wp:posOffset>406093</wp:posOffset>
                </wp:positionV>
                <wp:extent cx="1706400" cy="48600"/>
                <wp:effectExtent l="38100" t="38100" r="46355" b="46990"/>
                <wp:wrapNone/>
                <wp:docPr id="1411" name="Ink 1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">
                      <w14:nvContentPartPr>
                        <w14:cNvContentPartPr/>
                      </w14:nvContentPartPr>
                      <w14:xfrm>
                        <a:off x="0" y="0"/>
                        <a:ext cx="1706400" cy="4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1" o:spid="_x0000_s1026" type="#_x0000_t75" style="position:absolute;margin-left:126.1pt;margin-top:31.15pt;width:136.1pt;height:5.7pt;z-index:25187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">
                <v:imagedata r:id="rId4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9184" behindDoc="0" locked="0" layoutInCell="1" allowOverlap="1">
                <wp:simplePos x="0" y="0"/>
                <wp:positionH relativeFrom="column">
                  <wp:posOffset>2425634</wp:posOffset>
                </wp:positionH>
                <wp:positionV relativeFrom="paragraph">
                  <wp:posOffset>64813</wp:posOffset>
                </wp:positionV>
                <wp:extent cx="360" cy="360"/>
                <wp:effectExtent l="0" t="0" r="0" b="0"/>
                <wp:wrapNone/>
                <wp:docPr id="1410" name="Ink 1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0" o:spid="_x0000_s1026" type="#_x0000_t75" style="position:absolute;margin-left:190pt;margin-top:4.1pt;width:2.05pt;height:2.05pt;z-index:25186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">
                <v:imagedata r:id="rId4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5088" behindDoc="0" locked="0" layoutInCell="1" allowOverlap="1">
                <wp:simplePos x="0" y="0"/>
                <wp:positionH relativeFrom="column">
                  <wp:posOffset>5433074</wp:posOffset>
                </wp:positionH>
                <wp:positionV relativeFrom="paragraph">
                  <wp:posOffset>178213</wp:posOffset>
                </wp:positionV>
                <wp:extent cx="69480" cy="449280"/>
                <wp:effectExtent l="38100" t="38100" r="45085" b="46355"/>
                <wp:wrapNone/>
                <wp:docPr id="1319" name="Ink 1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">
                      <w14:nvContentPartPr>
                        <w14:cNvContentPartPr/>
                      </w14:nvContentPartPr>
                      <w14:xfrm>
                        <a:off x="0" y="0"/>
                        <a:ext cx="69480" cy="44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9" o:spid="_x0000_s1026" type="#_x0000_t75" style="position:absolute;margin-left:427pt;margin-top:13.35pt;width:7.1pt;height:37.05pt;z-index:25186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">
                <v:imagedata r:id="rId406" o:title=""/>
              </v:shape>
            </w:pict>
          </mc:Fallback>
        </mc:AlternateContent>
      </w:r>
      <w:r w:rsidR="00020496">
        <w:rPr>
          <w:lang w:val="el-GR"/>
        </w:rPr>
        <w:t xml:space="preserve">Δηλ. </w:t>
      </w:r>
      <w:r w:rsidR="00020496" w:rsidRPr="00670A9C">
        <w:rPr>
          <w:b/>
          <w:lang w:val="el-GR"/>
        </w:rPr>
        <w:t xml:space="preserve"> Το </w:t>
      </w:r>
      <w:r w:rsidR="00F749FA" w:rsidRPr="00F749FA">
        <w:rPr>
          <w:b/>
          <w:position w:val="-4"/>
        </w:rPr>
        <w:object w:dxaOrig="380" w:dyaOrig="260">
          <v:shape id="_x0000_i1131" type="#_x0000_t75" style="width:19pt;height:13.05pt" o:ole="">
            <v:imagedata r:id="rId407" o:title=""/>
          </v:shape>
          <o:OLEObject Type="Embed" ProgID="Equation.DSMT4" ShapeID="_x0000_i1131" DrawAspect="Content" ObjectID="_1698738677" r:id="rId408"/>
        </w:object>
      </w:r>
      <w:r w:rsidR="00020496" w:rsidRPr="00670A9C">
        <w:rPr>
          <w:b/>
          <w:lang w:val="el-GR"/>
        </w:rPr>
        <w:t xml:space="preserve"> είναι γραμμικός συνδυασμός των στηλών του </w:t>
      </w:r>
      <w:r w:rsidR="00F749FA" w:rsidRPr="00670A9C">
        <w:rPr>
          <w:b/>
          <w:position w:val="-4"/>
        </w:rPr>
        <w:object w:dxaOrig="260" w:dyaOrig="260">
          <v:shape id="_x0000_i1132" type="#_x0000_t75" style="width:13pt;height:13pt" o:ole="">
            <v:imagedata r:id="rId409" o:title=""/>
          </v:shape>
          <o:OLEObject Type="Embed" ProgID="Equation.DSMT4" ShapeID="_x0000_i1132" DrawAspect="Content" ObjectID="_1698738678" r:id="rId410"/>
        </w:object>
      </w:r>
      <w:r w:rsidR="00020496" w:rsidRPr="00670A9C">
        <w:rPr>
          <w:b/>
          <w:lang w:val="el-GR"/>
        </w:rPr>
        <w:t xml:space="preserve"> με συντελεστές τις συντεταγμένες του </w:t>
      </w:r>
      <w:r w:rsidR="00F749FA" w:rsidRPr="00F749FA">
        <w:rPr>
          <w:b/>
          <w:position w:val="-4"/>
        </w:rPr>
        <w:object w:dxaOrig="200" w:dyaOrig="200">
          <v:shape id="_x0000_i1133" type="#_x0000_t75" style="width:10pt;height:10pt" o:ole="">
            <v:imagedata r:id="rId411" o:title=""/>
          </v:shape>
          <o:OLEObject Type="Embed" ProgID="Equation.DSMT4" ShapeID="_x0000_i1133" DrawAspect="Content" ObjectID="_1698738679" r:id="rId412"/>
        </w:object>
      </w:r>
      <w:r w:rsidR="00020496" w:rsidRPr="00670A9C">
        <w:rPr>
          <w:b/>
          <w:lang w:val="el-GR"/>
        </w:rPr>
        <w:t>.</w:t>
      </w:r>
    </w:p>
    <w:p w:rsidR="00020496" w:rsidRPr="00FF45CB" w:rsidRDefault="00020496" w:rsidP="00020496">
      <w:pPr>
        <w:rPr>
          <w:lang w:val="el-GR"/>
        </w:rPr>
      </w:pPr>
    </w:p>
    <w:p w:rsidR="00F749FA" w:rsidRPr="00F749FA" w:rsidRDefault="00F749FA">
      <w:pPr>
        <w:tabs>
          <w:tab w:val="clear" w:pos="1185"/>
        </w:tabs>
        <w:spacing w:before="0" w:after="0" w:line="240" w:lineRule="auto"/>
        <w:jc w:val="left"/>
        <w:rPr>
          <w:b/>
          <w:bCs/>
          <w:i/>
          <w:szCs w:val="28"/>
          <w:lang w:val="el-GR"/>
        </w:rPr>
      </w:pPr>
      <w:r w:rsidRPr="00F749FA">
        <w:rPr>
          <w:lang w:val="el-GR"/>
        </w:rPr>
        <w:br w:type="page"/>
      </w:r>
    </w:p>
    <w:p w:rsidR="00020496" w:rsidRPr="003A4461" w:rsidRDefault="00020496" w:rsidP="006319FD">
      <w:pPr>
        <w:pStyle w:val="Heading4"/>
      </w:pPr>
      <w:r w:rsidRPr="003A4461">
        <w:lastRenderedPageBreak/>
        <w:t>Κανόνες πράξεων</w:t>
      </w:r>
    </w:p>
    <w:p w:rsidR="00020496" w:rsidRPr="00AB3F9D" w:rsidRDefault="00F749FA" w:rsidP="00020496">
      <w:pPr>
        <w:numPr>
          <w:ilvl w:val="0"/>
          <w:numId w:val="11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360" w:after="360" w:line="360" w:lineRule="atLeast"/>
        <w:rPr>
          <w:b/>
          <w:u w:val="single"/>
        </w:rPr>
      </w:pPr>
      <w:r w:rsidRPr="00AB3F9D">
        <w:rPr>
          <w:position w:val="-10"/>
        </w:rPr>
        <w:object w:dxaOrig="2060" w:dyaOrig="320">
          <v:shape id="_x0000_i1134" type="#_x0000_t75" style="width:103pt;height:16pt" o:ole="">
            <v:imagedata r:id="rId413" o:title=""/>
          </v:shape>
          <o:OLEObject Type="Embed" ProgID="Equation.DSMT4" ShapeID="_x0000_i1134" DrawAspect="Content" ObjectID="_1698738680" r:id="rId414"/>
        </w:object>
      </w:r>
    </w:p>
    <w:p w:rsidR="00020496" w:rsidRPr="00AB3F9D" w:rsidRDefault="00F749FA" w:rsidP="00020496">
      <w:pPr>
        <w:numPr>
          <w:ilvl w:val="0"/>
          <w:numId w:val="11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360" w:after="360" w:line="360" w:lineRule="atLeast"/>
        <w:rPr>
          <w:b/>
          <w:u w:val="single"/>
        </w:rPr>
      </w:pPr>
      <w:r w:rsidRPr="00AB3F9D">
        <w:rPr>
          <w:position w:val="-10"/>
        </w:rPr>
        <w:object w:dxaOrig="1780" w:dyaOrig="320">
          <v:shape id="_x0000_i1135" type="#_x0000_t75" style="width:89.1pt;height:16pt" o:ole="">
            <v:imagedata r:id="rId415" o:title=""/>
          </v:shape>
          <o:OLEObject Type="Embed" ProgID="Equation.DSMT4" ShapeID="_x0000_i1135" DrawAspect="Content" ObjectID="_1698738681" r:id="rId416"/>
        </w:object>
      </w:r>
    </w:p>
    <w:p w:rsidR="00020496" w:rsidRPr="00AB3F9D" w:rsidRDefault="00F749FA" w:rsidP="00020496">
      <w:pPr>
        <w:numPr>
          <w:ilvl w:val="0"/>
          <w:numId w:val="11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360" w:after="360" w:line="360" w:lineRule="atLeast"/>
        <w:rPr>
          <w:b/>
          <w:u w:val="single"/>
        </w:rPr>
      </w:pPr>
      <w:r w:rsidRPr="00AB3F9D">
        <w:rPr>
          <w:position w:val="-10"/>
        </w:rPr>
        <w:object w:dxaOrig="2079" w:dyaOrig="320">
          <v:shape id="_x0000_i1136" type="#_x0000_t75" style="width:103.95pt;height:16pt" o:ole="">
            <v:imagedata r:id="rId417" o:title=""/>
          </v:shape>
          <o:OLEObject Type="Embed" ProgID="Equation.DSMT4" ShapeID="_x0000_i1136" DrawAspect="Content" ObjectID="_1698738682" r:id="rId418"/>
        </w:object>
      </w:r>
    </w:p>
    <w:p w:rsidR="00020496" w:rsidRPr="00AF31BF" w:rsidRDefault="00F749FA" w:rsidP="00020496">
      <w:pPr>
        <w:numPr>
          <w:ilvl w:val="0"/>
          <w:numId w:val="11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360" w:after="360" w:line="360" w:lineRule="atLeast"/>
        <w:rPr>
          <w:b/>
          <w:u w:val="single"/>
        </w:rPr>
      </w:pPr>
      <w:r w:rsidRPr="00AB3F9D">
        <w:rPr>
          <w:position w:val="-10"/>
        </w:rPr>
        <w:object w:dxaOrig="1780" w:dyaOrig="320">
          <v:shape id="_x0000_i1137" type="#_x0000_t75" style="width:89.1pt;height:16pt" o:ole="">
            <v:imagedata r:id="rId419" o:title=""/>
          </v:shape>
          <o:OLEObject Type="Embed" ProgID="Equation.DSMT4" ShapeID="_x0000_i1137" DrawAspect="Content" ObjectID="_1698738683" r:id="rId420"/>
        </w:object>
      </w:r>
    </w:p>
    <w:p w:rsidR="00020496" w:rsidRDefault="00020496" w:rsidP="00020496"/>
    <w:p w:rsidR="00020496" w:rsidRDefault="00020496" w:rsidP="006319FD">
      <w:pPr>
        <w:pStyle w:val="Heading4"/>
      </w:pPr>
      <w:r>
        <w:br w:type="page"/>
      </w:r>
      <w:r w:rsidRPr="00012EC6">
        <w:rPr>
          <w:highlight w:val="yellow"/>
        </w:rPr>
        <w:lastRenderedPageBreak/>
        <w:t>Παραδείγματα:</w:t>
      </w:r>
    </w:p>
    <w:p w:rsidR="00020496" w:rsidRPr="00826F10" w:rsidRDefault="00615D9A" w:rsidP="00020496">
      <w:pPr>
        <w:rPr>
          <w:b/>
          <w:u w:val="single"/>
        </w:rPr>
      </w:pP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0688" behindDoc="0" locked="0" layoutInCell="1" allowOverlap="1">
                <wp:simplePos x="0" y="0"/>
                <wp:positionH relativeFrom="column">
                  <wp:posOffset>173834</wp:posOffset>
                </wp:positionH>
                <wp:positionV relativeFrom="paragraph">
                  <wp:posOffset>335269</wp:posOffset>
                </wp:positionV>
                <wp:extent cx="325800" cy="28800"/>
                <wp:effectExtent l="38100" t="38100" r="36195" b="28575"/>
                <wp:wrapNone/>
                <wp:docPr id="1431" name="Ink 1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">
                      <w14:nvContentPartPr>
                        <w14:cNvContentPartPr/>
                      </w14:nvContentPartPr>
                      <w14:xfrm>
                        <a:off x="0" y="0"/>
                        <a:ext cx="32580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1" o:spid="_x0000_s1026" type="#_x0000_t75" style="position:absolute;margin-left:13pt;margin-top:25.7pt;width:27.05pt;height:3.7pt;z-index:25189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">
                <v:imagedata r:id="rId422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9664" behindDoc="0" locked="0" layoutInCell="1" allowOverlap="1">
                <wp:simplePos x="0" y="0"/>
                <wp:positionH relativeFrom="column">
                  <wp:posOffset>1185794</wp:posOffset>
                </wp:positionH>
                <wp:positionV relativeFrom="paragraph">
                  <wp:posOffset>271909</wp:posOffset>
                </wp:positionV>
                <wp:extent cx="532800" cy="30240"/>
                <wp:effectExtent l="38100" t="38100" r="38735" b="27305"/>
                <wp:wrapNone/>
                <wp:docPr id="1430" name="Ink 1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">
                      <w14:nvContentPartPr>
                        <w14:cNvContentPartPr/>
                      </w14:nvContentPartPr>
                      <w14:xfrm>
                        <a:off x="0" y="0"/>
                        <a:ext cx="53280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0" o:spid="_x0000_s1026" type="#_x0000_t75" style="position:absolute;margin-left:92.9pt;margin-top:20.7pt;width:43.1pt;height:3.85pt;z-index:25188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">
                <v:imagedata r:id="rId424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8640" behindDoc="0" locked="0" layoutInCell="1" allowOverlap="1">
                <wp:simplePos x="0" y="0"/>
                <wp:positionH relativeFrom="column">
                  <wp:posOffset>4598594</wp:posOffset>
                </wp:positionH>
                <wp:positionV relativeFrom="paragraph">
                  <wp:posOffset>-148211</wp:posOffset>
                </wp:positionV>
                <wp:extent cx="110520" cy="177120"/>
                <wp:effectExtent l="38100" t="38100" r="41910" b="33020"/>
                <wp:wrapNone/>
                <wp:docPr id="1429" name="Ink 1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">
                      <w14:nvContentPartPr>
                        <w14:cNvContentPartPr/>
                      </w14:nvContentPartPr>
                      <w14:xfrm>
                        <a:off x="0" y="0"/>
                        <a:ext cx="110520" cy="17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9" o:spid="_x0000_s1026" type="#_x0000_t75" style="position:absolute;margin-left:361.4pt;margin-top:-12.45pt;width:10.2pt;height:15.6pt;z-index:25188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">
                <v:imagedata r:id="rId426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7616" behindDoc="0" locked="0" layoutInCell="1" allowOverlap="1">
                <wp:simplePos x="0" y="0"/>
                <wp:positionH relativeFrom="column">
                  <wp:posOffset>4461794</wp:posOffset>
                </wp:positionH>
                <wp:positionV relativeFrom="paragraph">
                  <wp:posOffset>-141731</wp:posOffset>
                </wp:positionV>
                <wp:extent cx="87120" cy="100800"/>
                <wp:effectExtent l="38100" t="38100" r="46355" b="33020"/>
                <wp:wrapNone/>
                <wp:docPr id="1428" name="Ink 1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7">
                      <w14:nvContentPartPr>
                        <w14:cNvContentPartPr/>
                      </w14:nvContentPartPr>
                      <w14:xfrm>
                        <a:off x="0" y="0"/>
                        <a:ext cx="8712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8" o:spid="_x0000_s1026" type="#_x0000_t75" style="position:absolute;margin-left:350.5pt;margin-top:-11.9pt;width:8.35pt;height:9.5pt;z-index:25188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">
                <v:imagedata r:id="rId428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6592" behindDoc="0" locked="0" layoutInCell="1" allowOverlap="1">
                <wp:simplePos x="0" y="0"/>
                <wp:positionH relativeFrom="column">
                  <wp:posOffset>4459634</wp:posOffset>
                </wp:positionH>
                <wp:positionV relativeFrom="paragraph">
                  <wp:posOffset>-163331</wp:posOffset>
                </wp:positionV>
                <wp:extent cx="20520" cy="181440"/>
                <wp:effectExtent l="38100" t="38100" r="36830" b="28575"/>
                <wp:wrapNone/>
                <wp:docPr id="1427" name="Ink 1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">
                      <w14:nvContentPartPr>
                        <w14:cNvContentPartPr/>
                      </w14:nvContentPartPr>
                      <w14:xfrm>
                        <a:off x="0" y="0"/>
                        <a:ext cx="20520" cy="18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7" o:spid="_x0000_s1026" type="#_x0000_t75" style="position:absolute;margin-left:350.4pt;margin-top:-13.45pt;width:3.1pt;height:15.7pt;z-index:25188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">
                <v:imagedata r:id="rId430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5568" behindDoc="0" locked="0" layoutInCell="1" allowOverlap="1">
                <wp:simplePos x="0" y="0"/>
                <wp:positionH relativeFrom="column">
                  <wp:posOffset>4248314</wp:posOffset>
                </wp:positionH>
                <wp:positionV relativeFrom="paragraph">
                  <wp:posOffset>-152171</wp:posOffset>
                </wp:positionV>
                <wp:extent cx="164160" cy="148680"/>
                <wp:effectExtent l="38100" t="38100" r="26670" b="41910"/>
                <wp:wrapNone/>
                <wp:docPr id="1426" name="Ink 1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1">
                      <w14:nvContentPartPr>
                        <w14:cNvContentPartPr/>
                      </w14:nvContentPartPr>
                      <w14:xfrm>
                        <a:off x="0" y="0"/>
                        <a:ext cx="16416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6" o:spid="_x0000_s1026" type="#_x0000_t75" style="position:absolute;margin-left:334pt;margin-top:-12.8pt;width:14.1pt;height:13.3pt;z-index:25188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">
                <v:imagedata r:id="rId432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4544" behindDoc="0" locked="0" layoutInCell="1" allowOverlap="1">
                <wp:simplePos x="0" y="0"/>
                <wp:positionH relativeFrom="column">
                  <wp:posOffset>4140674</wp:posOffset>
                </wp:positionH>
                <wp:positionV relativeFrom="paragraph">
                  <wp:posOffset>-239291</wp:posOffset>
                </wp:positionV>
                <wp:extent cx="25560" cy="74160"/>
                <wp:effectExtent l="38100" t="38100" r="31750" b="40640"/>
                <wp:wrapNone/>
                <wp:docPr id="1425" name="Ink 1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3">
                      <w14:nvContentPartPr>
                        <w14:cNvContentPartPr/>
                      </w14:nvContentPartPr>
                      <w14:xfrm>
                        <a:off x="0" y="0"/>
                        <a:ext cx="2556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5" o:spid="_x0000_s1026" type="#_x0000_t75" style="position:absolute;margin-left:325.2pt;margin-top:-19.7pt;width:3.5pt;height:7.35pt;z-index:25188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">
                <v:imagedata r:id="rId434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3520" behindDoc="0" locked="0" layoutInCell="1" allowOverlap="1">
                <wp:simplePos x="0" y="0"/>
                <wp:positionH relativeFrom="column">
                  <wp:posOffset>3973994</wp:posOffset>
                </wp:positionH>
                <wp:positionV relativeFrom="paragraph">
                  <wp:posOffset>-148211</wp:posOffset>
                </wp:positionV>
                <wp:extent cx="211680" cy="171720"/>
                <wp:effectExtent l="38100" t="38100" r="17145" b="38100"/>
                <wp:wrapNone/>
                <wp:docPr id="1424" name="Ink 1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5">
                      <w14:nvContentPartPr>
                        <w14:cNvContentPartPr/>
                      </w14:nvContentPartPr>
                      <w14:xfrm>
                        <a:off x="0" y="0"/>
                        <a:ext cx="211680" cy="17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4" o:spid="_x0000_s1026" type="#_x0000_t75" style="position:absolute;margin-left:312.05pt;margin-top:-12.55pt;width:18.35pt;height:15.15pt;z-index:25188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">
                <v:imagedata r:id="rId436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2496" behindDoc="0" locked="0" layoutInCell="1" allowOverlap="1">
                <wp:simplePos x="0" y="0"/>
                <wp:positionH relativeFrom="column">
                  <wp:posOffset>3439754</wp:posOffset>
                </wp:positionH>
                <wp:positionV relativeFrom="paragraph">
                  <wp:posOffset>-319571</wp:posOffset>
                </wp:positionV>
                <wp:extent cx="296640" cy="365760"/>
                <wp:effectExtent l="38100" t="38100" r="46355" b="53340"/>
                <wp:wrapNone/>
                <wp:docPr id="1423" name="Ink 1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7">
                      <w14:nvContentPartPr>
                        <w14:cNvContentPartPr/>
                      </w14:nvContentPartPr>
                      <w14:xfrm>
                        <a:off x="0" y="0"/>
                        <a:ext cx="296640" cy="36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3" o:spid="_x0000_s1026" type="#_x0000_t75" style="position:absolute;margin-left:269.9pt;margin-top:-26.1pt;width:25.05pt;height:30.6pt;z-index:25188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">
                <v:imagedata r:id="rId438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1472" behindDoc="0" locked="0" layoutInCell="1" allowOverlap="1">
                <wp:simplePos x="0" y="0"/>
                <wp:positionH relativeFrom="column">
                  <wp:posOffset>3273794</wp:posOffset>
                </wp:positionH>
                <wp:positionV relativeFrom="paragraph">
                  <wp:posOffset>-261971</wp:posOffset>
                </wp:positionV>
                <wp:extent cx="147960" cy="290160"/>
                <wp:effectExtent l="38100" t="38100" r="4445" b="34290"/>
                <wp:wrapNone/>
                <wp:docPr id="1422" name="Ink 1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9">
                      <w14:nvContentPartPr>
                        <w14:cNvContentPartPr/>
                      </w14:nvContentPartPr>
                      <w14:xfrm>
                        <a:off x="0" y="0"/>
                        <a:ext cx="147960" cy="29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2" o:spid="_x0000_s1026" type="#_x0000_t75" style="position:absolute;margin-left:257.05pt;margin-top:-21.55pt;width:13.2pt;height:24.55pt;z-index:25188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">
                <v:imagedata r:id="rId440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0448" behindDoc="0" locked="0" layoutInCell="1" allowOverlap="1">
                <wp:simplePos x="0" y="0"/>
                <wp:positionH relativeFrom="column">
                  <wp:posOffset>3092714</wp:posOffset>
                </wp:positionH>
                <wp:positionV relativeFrom="paragraph">
                  <wp:posOffset>-155411</wp:posOffset>
                </wp:positionV>
                <wp:extent cx="110880" cy="144720"/>
                <wp:effectExtent l="38100" t="38100" r="3810" b="46355"/>
                <wp:wrapNone/>
                <wp:docPr id="1421" name="Ink 1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1">
                      <w14:nvContentPartPr>
                        <w14:cNvContentPartPr/>
                      </w14:nvContentPartPr>
                      <w14:xfrm>
                        <a:off x="0" y="0"/>
                        <a:ext cx="11088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1" o:spid="_x0000_s1026" type="#_x0000_t75" style="position:absolute;margin-left:242.75pt;margin-top:-12.95pt;width:10.2pt;height:12.95pt;z-index:25188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">
                <v:imagedata r:id="rId442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9424" behindDoc="0" locked="0" layoutInCell="1" allowOverlap="1">
                <wp:simplePos x="0" y="0"/>
                <wp:positionH relativeFrom="column">
                  <wp:posOffset>2934674</wp:posOffset>
                </wp:positionH>
                <wp:positionV relativeFrom="paragraph">
                  <wp:posOffset>-136691</wp:posOffset>
                </wp:positionV>
                <wp:extent cx="99000" cy="168120"/>
                <wp:effectExtent l="38100" t="38100" r="34925" b="41910"/>
                <wp:wrapNone/>
                <wp:docPr id="1420" name="Ink 1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3">
                      <w14:nvContentPartPr>
                        <w14:cNvContentPartPr/>
                      </w14:nvContentPartPr>
                      <w14:xfrm>
                        <a:off x="0" y="0"/>
                        <a:ext cx="99000" cy="16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0" o:spid="_x0000_s1026" type="#_x0000_t75" style="position:absolute;margin-left:230.3pt;margin-top:-11.4pt;width:9.3pt;height:14.75pt;z-index:25187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">
                <v:imagedata r:id="rId444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8400" behindDoc="0" locked="0" layoutInCell="1" allowOverlap="1">
                <wp:simplePos x="0" y="0"/>
                <wp:positionH relativeFrom="column">
                  <wp:posOffset>2960234</wp:posOffset>
                </wp:positionH>
                <wp:positionV relativeFrom="paragraph">
                  <wp:posOffset>-158291</wp:posOffset>
                </wp:positionV>
                <wp:extent cx="94680" cy="160200"/>
                <wp:effectExtent l="38100" t="38100" r="38735" b="30480"/>
                <wp:wrapNone/>
                <wp:docPr id="1419" name="Ink 1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5">
                      <w14:nvContentPartPr>
                        <w14:cNvContentPartPr/>
                      </w14:nvContentPartPr>
                      <w14:xfrm>
                        <a:off x="0" y="0"/>
                        <a:ext cx="94680" cy="16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9" o:spid="_x0000_s1026" type="#_x0000_t75" style="position:absolute;margin-left:232.35pt;margin-top:-13.05pt;width:8.95pt;height:13.95pt;z-index:25187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">
                <v:imagedata r:id="rId446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7376" behindDoc="0" locked="0" layoutInCell="1" allowOverlap="1">
                <wp:simplePos x="0" y="0"/>
                <wp:positionH relativeFrom="column">
                  <wp:posOffset>2857994</wp:posOffset>
                </wp:positionH>
                <wp:positionV relativeFrom="paragraph">
                  <wp:posOffset>-151451</wp:posOffset>
                </wp:positionV>
                <wp:extent cx="55440" cy="143280"/>
                <wp:effectExtent l="38100" t="38100" r="40005" b="28575"/>
                <wp:wrapNone/>
                <wp:docPr id="1418" name="Ink 1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7">
                      <w14:nvContentPartPr>
                        <w14:cNvContentPartPr/>
                      </w14:nvContentPartPr>
                      <w14:xfrm>
                        <a:off x="0" y="0"/>
                        <a:ext cx="5544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8" o:spid="_x0000_s1026" type="#_x0000_t75" style="position:absolute;margin-left:224.3pt;margin-top:-12.65pt;width:5.9pt;height:12.8pt;z-index:25187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">
                <v:imagedata r:id="rId448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6352" behindDoc="0" locked="0" layoutInCell="1" allowOverlap="1">
                <wp:simplePos x="0" y="0"/>
                <wp:positionH relativeFrom="column">
                  <wp:posOffset>2633714</wp:posOffset>
                </wp:positionH>
                <wp:positionV relativeFrom="paragraph">
                  <wp:posOffset>-142451</wp:posOffset>
                </wp:positionV>
                <wp:extent cx="187200" cy="99720"/>
                <wp:effectExtent l="38100" t="38100" r="41910" b="33655"/>
                <wp:wrapNone/>
                <wp:docPr id="1417" name="Ink 1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9">
                      <w14:nvContentPartPr>
                        <w14:cNvContentPartPr/>
                      </w14:nvContentPartPr>
                      <w14:xfrm>
                        <a:off x="0" y="0"/>
                        <a:ext cx="18720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7" o:spid="_x0000_s1026" type="#_x0000_t75" style="position:absolute;margin-left:206.65pt;margin-top:-11.95pt;width:16.35pt;height:9.4pt;z-index:25187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">
                <v:imagedata r:id="rId450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5328" behindDoc="0" locked="0" layoutInCell="1" allowOverlap="1">
                <wp:simplePos x="0" y="0"/>
                <wp:positionH relativeFrom="column">
                  <wp:posOffset>2640554</wp:posOffset>
                </wp:positionH>
                <wp:positionV relativeFrom="paragraph">
                  <wp:posOffset>-112211</wp:posOffset>
                </wp:positionV>
                <wp:extent cx="63720" cy="98280"/>
                <wp:effectExtent l="38100" t="38100" r="31750" b="35560"/>
                <wp:wrapNone/>
                <wp:docPr id="1416" name="Ink 1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1">
                      <w14:nvContentPartPr>
                        <w14:cNvContentPartPr/>
                      </w14:nvContentPartPr>
                      <w14:xfrm>
                        <a:off x="0" y="0"/>
                        <a:ext cx="6372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6" o:spid="_x0000_s1026" type="#_x0000_t75" style="position:absolute;margin-left:207.3pt;margin-top:-9.6pt;width:6.4pt;height:9.3pt;z-index:25187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">
                <v:imagedata r:id="rId452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4304" behindDoc="0" locked="0" layoutInCell="1" allowOverlap="1">
                <wp:simplePos x="0" y="0"/>
                <wp:positionH relativeFrom="column">
                  <wp:posOffset>2459834</wp:posOffset>
                </wp:positionH>
                <wp:positionV relativeFrom="paragraph">
                  <wp:posOffset>-273491</wp:posOffset>
                </wp:positionV>
                <wp:extent cx="161280" cy="252360"/>
                <wp:effectExtent l="38100" t="38100" r="10795" b="33655"/>
                <wp:wrapNone/>
                <wp:docPr id="1415" name="Ink 1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3">
                      <w14:nvContentPartPr>
                        <w14:cNvContentPartPr/>
                      </w14:nvContentPartPr>
                      <w14:xfrm>
                        <a:off x="0" y="0"/>
                        <a:ext cx="161280" cy="25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5" o:spid="_x0000_s1026" type="#_x0000_t75" style="position:absolute;margin-left:192.85pt;margin-top:-22.25pt;width:14.4pt;height:21.35pt;z-index:25187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">
                <v:imagedata r:id="rId454" o:title=""/>
              </v:shape>
            </w:pict>
          </mc:Fallback>
        </mc:AlternateContent>
      </w:r>
      <w:r w:rsidR="00012EC6" w:rsidRPr="00012EC6">
        <w:rPr>
          <w:b/>
        </w:rPr>
        <w:t>Τα</w:t>
      </w:r>
      <w:proofErr w:type="spellStart"/>
      <w:r w:rsidR="00012EC6" w:rsidRPr="00012EC6">
        <w:rPr>
          <w:b/>
        </w:rPr>
        <w:t>υτοτικός</w:t>
      </w:r>
      <w:proofErr w:type="spellEnd"/>
      <w:r w:rsidR="00012EC6" w:rsidRPr="00012EC6">
        <w:rPr>
          <w:b/>
        </w:rPr>
        <w:t xml:space="preserve">, </w:t>
      </w:r>
      <w:proofErr w:type="spellStart"/>
      <w:r w:rsidR="00020496" w:rsidRPr="00826F10">
        <w:rPr>
          <w:b/>
        </w:rPr>
        <w:t>Μον</w:t>
      </w:r>
      <w:proofErr w:type="spellEnd"/>
      <w:r w:rsidR="00020496" w:rsidRPr="00826F10">
        <w:rPr>
          <w:b/>
        </w:rPr>
        <w:t>αδιαίος</w:t>
      </w:r>
    </w:p>
    <w:p w:rsidR="00020496" w:rsidRPr="00AF31BF" w:rsidRDefault="00020496" w:rsidP="00020496">
      <w:pPr>
        <w:rPr>
          <w:b/>
          <w:u w:val="single"/>
        </w:rPr>
      </w:pPr>
      <w:r>
        <w:rPr>
          <w:b/>
          <w:noProof/>
          <w:u w:val="single"/>
          <w:lang w:val="en-US" w:eastAsia="en-US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4594C40D" wp14:editId="7732037B">
                <wp:simplePos x="0" y="0"/>
                <wp:positionH relativeFrom="column">
                  <wp:posOffset>457200</wp:posOffset>
                </wp:positionH>
                <wp:positionV relativeFrom="paragraph">
                  <wp:posOffset>604520</wp:posOffset>
                </wp:positionV>
                <wp:extent cx="142875" cy="904875"/>
                <wp:effectExtent l="0" t="0" r="28575" b="28575"/>
                <wp:wrapNone/>
                <wp:docPr id="1341" name="AutoShape 4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5400000">
                          <a:off x="0" y="0"/>
                          <a:ext cx="142875" cy="904875"/>
                        </a:xfrm>
                        <a:prstGeom prst="rightBrace">
                          <a:avLst>
                            <a:gd name="adj1" fmla="val 52778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AutoShape 444" o:spid="_x0000_s1026" type="#_x0000_t88" style="position:absolute;margin-left:36pt;margin-top:47.6pt;width:11.25pt;height:71.25pt;rotation:90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"/>
            </w:pict>
          </mc:Fallback>
        </mc:AlternateContent>
      </w:r>
      <w:r w:rsidR="00012EC6" w:rsidRPr="00AF31BF">
        <w:rPr>
          <w:position w:val="-66"/>
        </w:rPr>
        <w:object w:dxaOrig="2079" w:dyaOrig="1440">
          <v:shape id="_x0000_i1138" type="#_x0000_t75" style="width:103.95pt;height:1in" o:ole="">
            <v:imagedata r:id="rId455" o:title=""/>
          </v:shape>
          <o:OLEObject Type="Embed" ProgID="Equation.DSMT4" ShapeID="_x0000_i1138" DrawAspect="Content" ObjectID="_1698738684" r:id="rId456"/>
        </w:object>
      </w:r>
    </w:p>
    <w:p w:rsidR="00012EC6" w:rsidRDefault="00012EC6" w:rsidP="00020496">
      <w:r>
        <w:t xml:space="preserve">           </w:t>
      </w:r>
      <w:r w:rsidR="00020496" w:rsidRPr="00AF31BF">
        <w:rPr>
          <w:position w:val="-12"/>
        </w:rPr>
        <w:object w:dxaOrig="260" w:dyaOrig="360">
          <v:shape id="_x0000_i1139" type="#_x0000_t75" style="width:13pt;height:18pt" o:ole="">
            <v:imagedata r:id="rId457" o:title=""/>
          </v:shape>
          <o:OLEObject Type="Embed" ProgID="Equation.DSMT4" ShapeID="_x0000_i1139" DrawAspect="Content" ObjectID="_1698738685" r:id="rId458"/>
        </w:object>
      </w:r>
      <w:r w:rsidR="00020496">
        <w:t xml:space="preserve">              </w:t>
      </w:r>
    </w:p>
    <w:p w:rsidR="00012EC6" w:rsidRDefault="00020496" w:rsidP="00020496">
      <w:r>
        <w:t xml:space="preserve"> </w:t>
      </w:r>
    </w:p>
    <w:p w:rsidR="00012EC6" w:rsidRDefault="00012EC6" w:rsidP="00020496"/>
    <w:p w:rsidR="00012EC6" w:rsidRDefault="00012EC6" w:rsidP="00020496">
      <w:pPr>
        <w:rPr>
          <w:lang w:val="en-US"/>
        </w:rPr>
      </w:pPr>
    </w:p>
    <w:p w:rsidR="00012EC6" w:rsidRDefault="00012EC6" w:rsidP="00020496">
      <w:pPr>
        <w:rPr>
          <w:lang w:val="en-US"/>
        </w:rPr>
      </w:pPr>
    </w:p>
    <w:p w:rsidR="00012EC6" w:rsidRDefault="00012EC6" w:rsidP="00020496">
      <w:pPr>
        <w:rPr>
          <w:lang w:val="en-US"/>
        </w:rPr>
      </w:pPr>
    </w:p>
    <w:p w:rsidR="00012EC6" w:rsidRDefault="00012EC6" w:rsidP="00020496">
      <w:pPr>
        <w:rPr>
          <w:lang w:val="en-US"/>
        </w:rPr>
      </w:pPr>
    </w:p>
    <w:p w:rsidR="00012EC6" w:rsidRDefault="00012EC6" w:rsidP="00020496">
      <w:pPr>
        <w:rPr>
          <w:lang w:val="en-US"/>
        </w:rPr>
      </w:pPr>
    </w:p>
    <w:p w:rsidR="00020496" w:rsidRPr="00012EC6" w:rsidRDefault="00615D9A" w:rsidP="00020496">
      <w:pPr>
        <w:rPr>
          <w:lang w:val="el-GR"/>
        </w:rPr>
      </w:pPr>
      <w:r>
        <w:rPr>
          <w:noProof/>
          <w:position w:val="-66"/>
          <w:lang w:val="en-US" w:eastAsia="en-US"/>
        </w:rPr>
        <mc:AlternateContent>
          <mc:Choice Requires="wpi">
            <w:drawing>
              <wp:anchor distT="0" distB="0" distL="114300" distR="114300" simplePos="0" relativeHeight="251892736" behindDoc="0" locked="0" layoutInCell="1" allowOverlap="1">
                <wp:simplePos x="0" y="0"/>
                <wp:positionH relativeFrom="column">
                  <wp:posOffset>2594474</wp:posOffset>
                </wp:positionH>
                <wp:positionV relativeFrom="paragraph">
                  <wp:posOffset>246736</wp:posOffset>
                </wp:positionV>
                <wp:extent cx="740880" cy="561960"/>
                <wp:effectExtent l="38100" t="38100" r="40640" b="48260"/>
                <wp:wrapNone/>
                <wp:docPr id="1433" name="Ink 1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9">
                      <w14:nvContentPartPr>
                        <w14:cNvContentPartPr/>
                      </w14:nvContentPartPr>
                      <w14:xfrm>
                        <a:off x="0" y="0"/>
                        <a:ext cx="740880" cy="56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3" o:spid="_x0000_s1026" type="#_x0000_t75" style="position:absolute;margin-left:203.4pt;margin-top:18.55pt;width:60.15pt;height:46.1pt;z-index:25189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">
                <v:imagedata r:id="rId460" o:title=""/>
              </v:shape>
            </w:pict>
          </mc:Fallback>
        </mc:AlternateContent>
      </w:r>
      <w:r>
        <w:rPr>
          <w:noProof/>
          <w:position w:val="-66"/>
          <w:lang w:val="en-US" w:eastAsia="en-US"/>
        </w:rPr>
        <mc:AlternateContent>
          <mc:Choice Requires="wpi">
            <w:drawing>
              <wp:anchor distT="0" distB="0" distL="114300" distR="114300" simplePos="0" relativeHeight="251891712" behindDoc="0" locked="0" layoutInCell="1" allowOverlap="1">
                <wp:simplePos x="0" y="0"/>
                <wp:positionH relativeFrom="column">
                  <wp:posOffset>2559194</wp:posOffset>
                </wp:positionH>
                <wp:positionV relativeFrom="paragraph">
                  <wp:posOffset>297496</wp:posOffset>
                </wp:positionV>
                <wp:extent cx="884160" cy="544680"/>
                <wp:effectExtent l="38100" t="38100" r="11430" b="27305"/>
                <wp:wrapNone/>
                <wp:docPr id="1432" name="Ink 1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1">
                      <w14:nvContentPartPr>
                        <w14:cNvContentPartPr/>
                      </w14:nvContentPartPr>
                      <w14:xfrm>
                        <a:off x="0" y="0"/>
                        <a:ext cx="884160" cy="54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2" o:spid="_x0000_s1026" type="#_x0000_t75" style="position:absolute;margin-left:200.6pt;margin-top:22.8pt;width:71.3pt;height:44.4pt;z-index:25189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">
                <v:imagedata r:id="rId462" o:title=""/>
              </v:shape>
            </w:pict>
          </mc:Fallback>
        </mc:AlternateContent>
      </w:r>
      <w:r w:rsidR="00012EC6" w:rsidRPr="00AF31BF">
        <w:rPr>
          <w:position w:val="-66"/>
        </w:rPr>
        <w:object w:dxaOrig="2079" w:dyaOrig="1440">
          <v:shape id="_x0000_i1140" type="#_x0000_t75" style="width:103.95pt;height:1in" o:ole="">
            <v:imagedata r:id="rId455" o:title=""/>
          </v:shape>
          <o:OLEObject Type="Embed" ProgID="Equation.DSMT4" ShapeID="_x0000_i1140" DrawAspect="Content" ObjectID="_1698738686" r:id="rId463"/>
        </w:object>
      </w:r>
      <w:r w:rsidR="00012EC6" w:rsidRPr="00012EC6">
        <w:rPr>
          <w:lang w:val="el-GR"/>
        </w:rPr>
        <w:t>=</w:t>
      </w:r>
      <w:r w:rsidR="00012EC6" w:rsidRPr="00012EC6">
        <w:rPr>
          <w:position w:val="-50"/>
        </w:rPr>
        <w:object w:dxaOrig="520" w:dyaOrig="1120">
          <v:shape id="_x0000_i1141" type="#_x0000_t75" style="width:26pt;height:56pt" o:ole="">
            <v:imagedata r:id="rId464" o:title=""/>
          </v:shape>
          <o:OLEObject Type="Embed" ProgID="Equation.DSMT4" ShapeID="_x0000_i1141" DrawAspect="Content" ObjectID="_1698738687" r:id="rId465"/>
        </w:object>
      </w:r>
      <w:r w:rsidR="00012EC6" w:rsidRPr="00012EC6">
        <w:rPr>
          <w:lang w:val="el-GR"/>
        </w:rPr>
        <w:tab/>
      </w:r>
      <w:r w:rsidR="00012EC6" w:rsidRPr="00012EC6">
        <w:rPr>
          <w:lang w:val="el-GR"/>
        </w:rPr>
        <w:tab/>
      </w:r>
      <w:r w:rsidR="00012EC6">
        <w:rPr>
          <w:lang w:val="en-US"/>
        </w:rPr>
        <w:tab/>
      </w:r>
      <w:r w:rsidR="00012EC6" w:rsidRPr="00AF31BF">
        <w:rPr>
          <w:position w:val="-12"/>
        </w:rPr>
        <w:object w:dxaOrig="900" w:dyaOrig="360">
          <v:shape id="_x0000_i1142" type="#_x0000_t75" style="width:45pt;height:18pt" o:ole="">
            <v:imagedata r:id="rId466" o:title=""/>
          </v:shape>
          <o:OLEObject Type="Embed" ProgID="Equation.DSMT4" ShapeID="_x0000_i1142" DrawAspect="Content" ObjectID="_1698738688" r:id="rId467"/>
        </w:object>
      </w:r>
      <w:r w:rsidR="00020496" w:rsidRPr="00012EC6">
        <w:rPr>
          <w:lang w:val="el-GR"/>
        </w:rPr>
        <w:t xml:space="preserve"> </w:t>
      </w:r>
      <w:r w:rsidR="00020496" w:rsidRPr="00AF31BF">
        <w:rPr>
          <w:position w:val="-6"/>
        </w:rPr>
        <w:object w:dxaOrig="340" w:dyaOrig="279">
          <v:shape id="_x0000_i1143" type="#_x0000_t75" style="width:17pt;height:14pt" o:ole="">
            <v:imagedata r:id="rId468" o:title=""/>
          </v:shape>
          <o:OLEObject Type="Embed" ProgID="Equation.DSMT4" ShapeID="_x0000_i1143" DrawAspect="Content" ObjectID="_1698738689" r:id="rId469"/>
        </w:object>
      </w:r>
    </w:p>
    <w:p w:rsidR="00012EC6" w:rsidRDefault="00012EC6">
      <w:pPr>
        <w:tabs>
          <w:tab w:val="clear" w:pos="1185"/>
        </w:tabs>
        <w:spacing w:before="0" w:after="0" w:line="240" w:lineRule="auto"/>
        <w:jc w:val="left"/>
        <w:rPr>
          <w:b/>
          <w:lang w:val="el-GR"/>
        </w:rPr>
      </w:pPr>
      <w:r>
        <w:rPr>
          <w:b/>
          <w:lang w:val="el-GR"/>
        </w:rPr>
        <w:br w:type="page"/>
      </w:r>
    </w:p>
    <w:p w:rsidR="00020496" w:rsidRPr="00012EC6" w:rsidRDefault="00020496" w:rsidP="00020496">
      <w:pPr>
        <w:keepNext/>
        <w:keepLines/>
        <w:rPr>
          <w:b/>
          <w:lang w:val="el-GR"/>
        </w:rPr>
      </w:pPr>
      <w:r w:rsidRPr="00012EC6">
        <w:rPr>
          <w:b/>
          <w:lang w:val="el-GR"/>
        </w:rPr>
        <w:lastRenderedPageBreak/>
        <w:t>Διαγώνιος</w:t>
      </w:r>
    </w:p>
    <w:p w:rsidR="00020496" w:rsidRDefault="00615D9A" w:rsidP="00020496">
      <w:pPr>
        <w:rPr>
          <w:lang w:val="el-GR"/>
        </w:rPr>
      </w:pPr>
      <w:r>
        <w:rPr>
          <w:noProof/>
          <w:position w:val="-68"/>
          <w:lang w:val="en-US" w:eastAsia="en-US"/>
        </w:rPr>
        <mc:AlternateContent>
          <mc:Choice Requires="wpi">
            <w:drawing>
              <wp:anchor distT="0" distB="0" distL="114300" distR="114300" simplePos="0" relativeHeight="251894784" behindDoc="0" locked="0" layoutInCell="1" allowOverlap="1">
                <wp:simplePos x="0" y="0"/>
                <wp:positionH relativeFrom="column">
                  <wp:posOffset>905714</wp:posOffset>
                </wp:positionH>
                <wp:positionV relativeFrom="paragraph">
                  <wp:posOffset>823741</wp:posOffset>
                </wp:positionV>
                <wp:extent cx="5760" cy="3240"/>
                <wp:effectExtent l="38100" t="38100" r="32385" b="34925"/>
                <wp:wrapNone/>
                <wp:docPr id="1435" name="Ink 1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0">
                      <w14:nvContentPartPr>
                        <w14:cNvContentPartPr/>
                      </w14:nvContentPartPr>
                      <w14:xfrm>
                        <a:off x="0" y="0"/>
                        <a:ext cx="576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5" o:spid="_x0000_s1026" type="#_x0000_t75" style="position:absolute;margin-left:70.55pt;margin-top:64.1pt;width:2pt;height:1.8pt;z-index:25189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">
                <v:imagedata r:id="rId471" o:title=""/>
              </v:shape>
            </w:pict>
          </mc:Fallback>
        </mc:AlternateContent>
      </w:r>
      <w:r w:rsidR="00012EC6" w:rsidRPr="0098276D">
        <w:rPr>
          <w:position w:val="-68"/>
        </w:rPr>
        <w:object w:dxaOrig="2260" w:dyaOrig="1480">
          <v:shape id="_x0000_i1144" type="#_x0000_t75" style="width:113pt;height:74pt" o:ole="">
            <v:imagedata r:id="rId472" o:title=""/>
          </v:shape>
          <o:OLEObject Type="Embed" ProgID="Equation.DSMT4" ShapeID="_x0000_i1144" DrawAspect="Content" ObjectID="_1698738690" r:id="rId473"/>
        </w:object>
      </w:r>
    </w:p>
    <w:p w:rsidR="00020496" w:rsidRDefault="00020496" w:rsidP="00020496">
      <w:pPr>
        <w:rPr>
          <w:lang w:val="en-US"/>
        </w:rPr>
      </w:pPr>
    </w:p>
    <w:p w:rsidR="00012EC6" w:rsidRDefault="00012EC6" w:rsidP="00020496">
      <w:pPr>
        <w:rPr>
          <w:lang w:val="en-US"/>
        </w:rPr>
      </w:pPr>
    </w:p>
    <w:p w:rsidR="00012EC6" w:rsidRDefault="00012EC6" w:rsidP="00020496">
      <w:pPr>
        <w:rPr>
          <w:lang w:val="en-US"/>
        </w:rPr>
      </w:pPr>
    </w:p>
    <w:p w:rsidR="00012EC6" w:rsidRDefault="00012EC6" w:rsidP="00020496">
      <w:pPr>
        <w:rPr>
          <w:lang w:val="en-US"/>
        </w:rPr>
      </w:pPr>
    </w:p>
    <w:p w:rsidR="00012EC6" w:rsidRDefault="00012EC6" w:rsidP="00020496">
      <w:pPr>
        <w:rPr>
          <w:lang w:val="en-US"/>
        </w:rPr>
      </w:pPr>
    </w:p>
    <w:p w:rsidR="00012EC6" w:rsidRDefault="00012EC6" w:rsidP="00020496">
      <w:pPr>
        <w:rPr>
          <w:lang w:val="en-US"/>
        </w:rPr>
      </w:pPr>
    </w:p>
    <w:p w:rsidR="00012EC6" w:rsidRDefault="00012EC6" w:rsidP="00020496">
      <w:pPr>
        <w:rPr>
          <w:lang w:val="en-US"/>
        </w:rPr>
      </w:pPr>
    </w:p>
    <w:p w:rsidR="00012EC6" w:rsidRDefault="00012EC6" w:rsidP="00020496">
      <w:pPr>
        <w:rPr>
          <w:lang w:val="en-US"/>
        </w:rPr>
      </w:pPr>
    </w:p>
    <w:p w:rsidR="00012EC6" w:rsidRDefault="00615D9A" w:rsidP="00020496">
      <w:r>
        <w:rPr>
          <w:noProof/>
          <w:position w:val="-68"/>
          <w:lang w:val="en-US" w:eastAsia="en-US"/>
        </w:rPr>
        <mc:AlternateContent>
          <mc:Choice Requires="wpi">
            <w:drawing>
              <wp:anchor distT="0" distB="0" distL="114300" distR="114300" simplePos="0" relativeHeight="251896832" behindDoc="0" locked="0" layoutInCell="1" allowOverlap="1">
                <wp:simplePos x="0" y="0"/>
                <wp:positionH relativeFrom="column">
                  <wp:posOffset>1644074</wp:posOffset>
                </wp:positionH>
                <wp:positionV relativeFrom="paragraph">
                  <wp:posOffset>527409</wp:posOffset>
                </wp:positionV>
                <wp:extent cx="123480" cy="26640"/>
                <wp:effectExtent l="38100" t="38100" r="48260" b="31115"/>
                <wp:wrapNone/>
                <wp:docPr id="1437" name="Ink 1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4">
                      <w14:nvContentPartPr>
                        <w14:cNvContentPartPr/>
                      </w14:nvContentPartPr>
                      <w14:xfrm>
                        <a:off x="0" y="0"/>
                        <a:ext cx="12348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7" o:spid="_x0000_s1026" type="#_x0000_t75" style="position:absolute;margin-left:128.7pt;margin-top:40.85pt;width:11.25pt;height:3.6pt;z-index:25189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">
                <v:imagedata r:id="rId475" o:title=""/>
              </v:shape>
            </w:pict>
          </mc:Fallback>
        </mc:AlternateContent>
      </w:r>
      <w:r>
        <w:rPr>
          <w:noProof/>
          <w:position w:val="-68"/>
          <w:lang w:val="en-US" w:eastAsia="en-US"/>
        </w:rPr>
        <mc:AlternateContent>
          <mc:Choice Requires="wpi">
            <w:drawing>
              <wp:anchor distT="0" distB="0" distL="114300" distR="114300" simplePos="0" relativeHeight="251895808" behindDoc="0" locked="0" layoutInCell="1" allowOverlap="1">
                <wp:simplePos x="0" y="0"/>
                <wp:positionH relativeFrom="column">
                  <wp:posOffset>1651994</wp:posOffset>
                </wp:positionH>
                <wp:positionV relativeFrom="paragraph">
                  <wp:posOffset>282249</wp:posOffset>
                </wp:positionV>
                <wp:extent cx="123120" cy="24840"/>
                <wp:effectExtent l="38100" t="38100" r="48895" b="32385"/>
                <wp:wrapNone/>
                <wp:docPr id="1436" name="Ink 1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6">
                      <w14:nvContentPartPr>
                        <w14:cNvContentPartPr/>
                      </w14:nvContentPartPr>
                      <w14:xfrm>
                        <a:off x="0" y="0"/>
                        <a:ext cx="12312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6" o:spid="_x0000_s1026" type="#_x0000_t75" style="position:absolute;margin-left:129.3pt;margin-top:21.4pt;width:11.35pt;height:3.55pt;z-index:25189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">
                <v:imagedata r:id="rId477" o:title=""/>
              </v:shape>
            </w:pict>
          </mc:Fallback>
        </mc:AlternateContent>
      </w:r>
      <w:r w:rsidR="00012EC6" w:rsidRPr="0098276D">
        <w:rPr>
          <w:position w:val="-68"/>
        </w:rPr>
        <w:object w:dxaOrig="3159" w:dyaOrig="1480">
          <v:shape id="_x0000_i1145" type="#_x0000_t75" style="width:157.95pt;height:74pt" o:ole="">
            <v:imagedata r:id="rId478" o:title=""/>
          </v:shape>
          <o:OLEObject Type="Embed" ProgID="Equation.DSMT4" ShapeID="_x0000_i1145" DrawAspect="Content" ObjectID="_1698738691" r:id="rId479"/>
        </w:object>
      </w:r>
    </w:p>
    <w:p w:rsidR="00012EC6" w:rsidRDefault="00012EC6">
      <w:pPr>
        <w:tabs>
          <w:tab w:val="clear" w:pos="1185"/>
        </w:tabs>
        <w:spacing w:before="0" w:after="0" w:line="240" w:lineRule="auto"/>
        <w:jc w:val="left"/>
      </w:pPr>
      <w:r>
        <w:br w:type="page"/>
      </w:r>
    </w:p>
    <w:p w:rsidR="00020496" w:rsidRPr="00012EC6" w:rsidRDefault="00020496" w:rsidP="00020496">
      <w:pPr>
        <w:rPr>
          <w:b/>
          <w:lang w:val="el-GR"/>
        </w:rPr>
      </w:pPr>
      <w:r w:rsidRPr="00826F10">
        <w:rPr>
          <w:b/>
          <w:lang w:val="el-GR"/>
        </w:rPr>
        <w:lastRenderedPageBreak/>
        <w:t xml:space="preserve">Στοιχειώδης </w:t>
      </w:r>
      <w:r w:rsidR="00012EC6" w:rsidRPr="00012EC6">
        <w:rPr>
          <w:b/>
          <w:position w:val="-14"/>
          <w:lang w:val="el-GR"/>
        </w:rPr>
        <w:object w:dxaOrig="700" w:dyaOrig="400">
          <v:shape id="_x0000_i1146" type="#_x0000_t75" style="width:35pt;height:20pt" o:ole="">
            <v:imagedata r:id="rId480" o:title=""/>
          </v:shape>
          <o:OLEObject Type="Embed" ProgID="Equation.DSMT4" ShapeID="_x0000_i1146" DrawAspect="Content" ObjectID="_1698738692" r:id="rId481"/>
        </w:object>
      </w:r>
      <w:r w:rsidR="00012EC6">
        <w:rPr>
          <w:b/>
          <w:lang w:val="el-GR"/>
        </w:rPr>
        <w:t xml:space="preserve"> </w:t>
      </w:r>
    </w:p>
    <w:p w:rsidR="00020496" w:rsidRPr="00012EC6" w:rsidRDefault="00B345D9" w:rsidP="00020496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4000" behindDoc="0" locked="0" layoutInCell="1" allowOverlap="1">
                <wp:simplePos x="0" y="0"/>
                <wp:positionH relativeFrom="column">
                  <wp:posOffset>397034</wp:posOffset>
                </wp:positionH>
                <wp:positionV relativeFrom="paragraph">
                  <wp:posOffset>934229</wp:posOffset>
                </wp:positionV>
                <wp:extent cx="18720" cy="149400"/>
                <wp:effectExtent l="38100" t="38100" r="38735" b="41275"/>
                <wp:wrapNone/>
                <wp:docPr id="1444" name="Ink 1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2">
                      <w14:nvContentPartPr>
                        <w14:cNvContentPartPr/>
                      </w14:nvContentPartPr>
                      <w14:xfrm>
                        <a:off x="0" y="0"/>
                        <a:ext cx="1872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4" o:spid="_x0000_s1026" type="#_x0000_t75" style="position:absolute;margin-left:30.35pt;margin-top:72.8pt;width:3.1pt;height:13.25pt;z-index:25190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">
                <v:imagedata r:id="rId4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2976" behindDoc="0" locked="0" layoutInCell="1" allowOverlap="1">
                <wp:simplePos x="0" y="0"/>
                <wp:positionH relativeFrom="column">
                  <wp:posOffset>395594</wp:posOffset>
                </wp:positionH>
                <wp:positionV relativeFrom="paragraph">
                  <wp:posOffset>943949</wp:posOffset>
                </wp:positionV>
                <wp:extent cx="37080" cy="111600"/>
                <wp:effectExtent l="38100" t="38100" r="39370" b="41275"/>
                <wp:wrapNone/>
                <wp:docPr id="1443" name="Ink 1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4">
                      <w14:nvContentPartPr>
                        <w14:cNvContentPartPr/>
                      </w14:nvContentPartPr>
                      <w14:xfrm>
                        <a:off x="0" y="0"/>
                        <a:ext cx="3708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3" o:spid="_x0000_s1026" type="#_x0000_t75" style="position:absolute;margin-left:30.2pt;margin-top:73.4pt;width:4.55pt;height:10.8pt;z-index:25190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">
                <v:imagedata r:id="rId4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1952" behindDoc="0" locked="0" layoutInCell="1" allowOverlap="1">
                <wp:simplePos x="0" y="0"/>
                <wp:positionH relativeFrom="column">
                  <wp:posOffset>90674</wp:posOffset>
                </wp:positionH>
                <wp:positionV relativeFrom="paragraph">
                  <wp:posOffset>566309</wp:posOffset>
                </wp:positionV>
                <wp:extent cx="12240" cy="5400"/>
                <wp:effectExtent l="38100" t="38100" r="45085" b="33020"/>
                <wp:wrapNone/>
                <wp:docPr id="1442" name="Ink 1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6">
                      <w14:nvContentPartPr>
                        <w14:cNvContentPartPr/>
                      </w14:nvContentPartPr>
                      <w14:xfrm>
                        <a:off x="0" y="0"/>
                        <a:ext cx="1224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2" o:spid="_x0000_s1026" type="#_x0000_t75" style="position:absolute;margin-left:6.35pt;margin-top:43.8pt;width:2.45pt;height:2pt;z-index:25190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">
                <v:imagedata r:id="rId4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0928" behindDoc="0" locked="0" layoutInCell="1" allowOverlap="1">
                <wp:simplePos x="0" y="0"/>
                <wp:positionH relativeFrom="column">
                  <wp:posOffset>69434</wp:posOffset>
                </wp:positionH>
                <wp:positionV relativeFrom="paragraph">
                  <wp:posOffset>593309</wp:posOffset>
                </wp:positionV>
                <wp:extent cx="21600" cy="91080"/>
                <wp:effectExtent l="38100" t="38100" r="35560" b="42545"/>
                <wp:wrapNone/>
                <wp:docPr id="1441" name="Ink 1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8">
                      <w14:nvContentPartPr>
                        <w14:cNvContentPartPr/>
                      </w14:nvContentPartPr>
                      <w14:xfrm>
                        <a:off x="0" y="0"/>
                        <a:ext cx="2160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1" o:spid="_x0000_s1026" type="#_x0000_t75" style="position:absolute;margin-left:4.85pt;margin-top:46pt;width:3pt;height:8.65pt;z-index:25190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">
                <v:imagedata r:id="rId48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9904" behindDoc="0" locked="0" layoutInCell="1" allowOverlap="1">
                <wp:simplePos x="0" y="0"/>
                <wp:positionH relativeFrom="column">
                  <wp:posOffset>151514</wp:posOffset>
                </wp:positionH>
                <wp:positionV relativeFrom="paragraph">
                  <wp:posOffset>630749</wp:posOffset>
                </wp:positionV>
                <wp:extent cx="90720" cy="24120"/>
                <wp:effectExtent l="38100" t="38100" r="43180" b="52705"/>
                <wp:wrapNone/>
                <wp:docPr id="1440" name="Ink 1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0">
                      <w14:nvContentPartPr>
                        <w14:cNvContentPartPr/>
                      </w14:nvContentPartPr>
                      <w14:xfrm>
                        <a:off x="0" y="0"/>
                        <a:ext cx="9072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0" o:spid="_x0000_s1026" type="#_x0000_t75" style="position:absolute;margin-left:11.05pt;margin-top:48.75pt;width:8.85pt;height:3.75pt;z-index:25189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">
                <v:imagedata r:id="rId49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8880" behindDoc="0" locked="0" layoutInCell="1" allowOverlap="1">
                <wp:simplePos x="0" y="0"/>
                <wp:positionH relativeFrom="column">
                  <wp:posOffset>26954</wp:posOffset>
                </wp:positionH>
                <wp:positionV relativeFrom="paragraph">
                  <wp:posOffset>489989</wp:posOffset>
                </wp:positionV>
                <wp:extent cx="121320" cy="108720"/>
                <wp:effectExtent l="38100" t="38100" r="12065" b="43815"/>
                <wp:wrapNone/>
                <wp:docPr id="1439" name="Ink 1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2">
                      <w14:nvContentPartPr>
                        <w14:cNvContentPartPr/>
                      </w14:nvContentPartPr>
                      <w14:xfrm>
                        <a:off x="0" y="0"/>
                        <a:ext cx="12132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9" o:spid="_x0000_s1026" type="#_x0000_t75" style="position:absolute;margin-left:1.3pt;margin-top:37.8pt;width:11.1pt;height:10.15pt;z-index:25189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">
                <v:imagedata r:id="rId493" o:title=""/>
              </v:shape>
            </w:pict>
          </mc:Fallback>
        </mc:AlternateContent>
      </w:r>
      <w:r w:rsidR="00020496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54BC80F1" wp14:editId="5EAB6FBF">
                <wp:simplePos x="0" y="0"/>
                <wp:positionH relativeFrom="column">
                  <wp:posOffset>1076325</wp:posOffset>
                </wp:positionH>
                <wp:positionV relativeFrom="paragraph">
                  <wp:posOffset>1369060</wp:posOffset>
                </wp:positionV>
                <wp:extent cx="310515" cy="533400"/>
                <wp:effectExtent l="0" t="0" r="3810" b="2540"/>
                <wp:wrapNone/>
                <wp:docPr id="1340" name="Text Box 4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0515" cy="533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A0093" w:rsidRPr="0021456F" w:rsidRDefault="00EA0093" w:rsidP="00020496">
                            <w:pPr>
                              <w:rPr>
                                <w:lang w:val="en-US"/>
                              </w:rPr>
                            </w:pPr>
                            <w:r w:rsidRPr="0098276D">
                              <w:rPr>
                                <w:position w:val="-28"/>
                              </w:rPr>
                              <w:object w:dxaOrig="200" w:dyaOrig="680">
                                <v:shape id="_x0000_i1309" type="#_x0000_t75" style="width:10pt;height:34pt" o:ole="">
                                  <v:imagedata r:id="rId494" o:title=""/>
                                </v:shape>
                                <o:OLEObject Type="Embed" ProgID="Equation.DSMT4" ShapeID="_x0000_i1309" DrawAspect="Content" ObjectID="_1698738855" r:id="rId495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45" o:spid="_x0000_s1039" type="#_x0000_t202" style="position:absolute;left:0;text-align:left;margin-left:84.75pt;margin-top:107.8pt;width:24.45pt;height:42pt;z-index:251702272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" stroked="f">
                <v:textbox>
                  <w:txbxContent>
                    <w:p w:rsidR="003B66B2" w:rsidRPr="0021456F" w:rsidRDefault="003B66B2" w:rsidP="00020496">
                      <w:pPr>
                        <w:rPr>
                          <w:lang w:val="en-US"/>
                        </w:rPr>
                      </w:pPr>
                      <w:r w:rsidRPr="0098276D">
                        <w:rPr>
                          <w:position w:val="-28"/>
                        </w:rPr>
                        <w:object w:dxaOrig="200" w:dyaOrig="680">
                          <v:shape id="_x0000_i1297" type="#_x0000_t75" style="width:10pt;height:34pt" o:ole="">
                            <v:imagedata r:id="rId496" o:title=""/>
                          </v:shape>
                          <o:OLEObject Type="Embed" ProgID="Equation.DSMT4" ShapeID="_x0000_i1297" DrawAspect="Content" ObjectID="_1666183818" r:id="rId49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020496" w:rsidRPr="0098276D">
        <w:rPr>
          <w:position w:val="-6"/>
        </w:rPr>
        <w:object w:dxaOrig="320" w:dyaOrig="260">
          <v:shape id="_x0000_i1147" type="#_x0000_t75" style="width:16pt;height:13pt" o:ole="">
            <v:imagedata r:id="rId498" o:title=""/>
          </v:shape>
          <o:OLEObject Type="Embed" ProgID="Equation.DSMT4" ShapeID="_x0000_i1147" DrawAspect="Content" ObjectID="_1698738693" r:id="rId499"/>
        </w:object>
      </w:r>
      <w:r w:rsidR="00012EC6" w:rsidRPr="00012EC6">
        <w:rPr>
          <w:position w:val="-66"/>
        </w:rPr>
        <w:object w:dxaOrig="2380" w:dyaOrig="1440">
          <v:shape id="_x0000_i1148" type="#_x0000_t75" style="width:119pt;height:1in" o:ole="">
            <v:imagedata r:id="rId500" o:title=""/>
          </v:shape>
          <o:OLEObject Type="Embed" ProgID="Equation.DSMT4" ShapeID="_x0000_i1148" DrawAspect="Content" ObjectID="_1698738694" r:id="rId501"/>
        </w:object>
      </w:r>
    </w:p>
    <w:p w:rsidR="00020496" w:rsidRPr="00012EC6" w:rsidRDefault="00B345D9" w:rsidP="00020496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6048" behindDoc="0" locked="0" layoutInCell="1" allowOverlap="1">
                <wp:simplePos x="0" y="0"/>
                <wp:positionH relativeFrom="column">
                  <wp:posOffset>419714</wp:posOffset>
                </wp:positionH>
                <wp:positionV relativeFrom="paragraph">
                  <wp:posOffset>31229</wp:posOffset>
                </wp:positionV>
                <wp:extent cx="8280" cy="23040"/>
                <wp:effectExtent l="38100" t="38100" r="48895" b="34290"/>
                <wp:wrapNone/>
                <wp:docPr id="1446" name="Ink 1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2">
                      <w14:nvContentPartPr>
                        <w14:cNvContentPartPr/>
                      </w14:nvContentPartPr>
                      <w14:xfrm>
                        <a:off x="0" y="0"/>
                        <a:ext cx="828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6" o:spid="_x0000_s1026" type="#_x0000_t75" style="position:absolute;margin-left:32.15pt;margin-top:1.65pt;width:2.3pt;height:3.5pt;z-index:25190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">
                <v:imagedata r:id="rId50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5024" behindDoc="0" locked="0" layoutInCell="1" allowOverlap="1">
                <wp:simplePos x="0" y="0"/>
                <wp:positionH relativeFrom="column">
                  <wp:posOffset>362114</wp:posOffset>
                </wp:positionH>
                <wp:positionV relativeFrom="paragraph">
                  <wp:posOffset>116909</wp:posOffset>
                </wp:positionV>
                <wp:extent cx="72000" cy="183600"/>
                <wp:effectExtent l="57150" t="38100" r="42545" b="45085"/>
                <wp:wrapNone/>
                <wp:docPr id="1445" name="Ink 1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4">
                      <w14:nvContentPartPr>
                        <w14:cNvContentPartPr/>
                      </w14:nvContentPartPr>
                      <w14:xfrm>
                        <a:off x="0" y="0"/>
                        <a:ext cx="72000" cy="18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5" o:spid="_x0000_s1026" type="#_x0000_t75" style="position:absolute;margin-left:27.55pt;margin-top:8.4pt;width:7.55pt;height:16.25pt;z-index:25190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">
                <v:imagedata r:id="rId505" o:title=""/>
              </v:shape>
            </w:pict>
          </mc:Fallback>
        </mc:AlternateContent>
      </w:r>
    </w:p>
    <w:p w:rsidR="00012EC6" w:rsidRDefault="00012EC6" w:rsidP="00020496">
      <w:pPr>
        <w:rPr>
          <w:lang w:val="en-US"/>
        </w:rPr>
      </w:pPr>
    </w:p>
    <w:p w:rsidR="00012EC6" w:rsidRDefault="00012EC6" w:rsidP="00012EC6">
      <w:pPr>
        <w:tabs>
          <w:tab w:val="clear" w:pos="1185"/>
        </w:tabs>
        <w:spacing w:before="0" w:after="0" w:line="240" w:lineRule="auto"/>
        <w:jc w:val="left"/>
      </w:pPr>
    </w:p>
    <w:p w:rsidR="00012EC6" w:rsidRDefault="00012EC6" w:rsidP="00012EC6">
      <w:pPr>
        <w:tabs>
          <w:tab w:val="clear" w:pos="1185"/>
        </w:tabs>
        <w:spacing w:before="0" w:after="0" w:line="240" w:lineRule="auto"/>
        <w:jc w:val="left"/>
      </w:pPr>
    </w:p>
    <w:p w:rsidR="00012EC6" w:rsidRDefault="00012EC6" w:rsidP="00012EC6">
      <w:pPr>
        <w:tabs>
          <w:tab w:val="clear" w:pos="1185"/>
        </w:tabs>
        <w:spacing w:before="0" w:after="0" w:line="240" w:lineRule="auto"/>
        <w:jc w:val="left"/>
      </w:pPr>
    </w:p>
    <w:p w:rsidR="00012EC6" w:rsidRDefault="00012EC6" w:rsidP="00012EC6">
      <w:pPr>
        <w:tabs>
          <w:tab w:val="clear" w:pos="1185"/>
        </w:tabs>
        <w:spacing w:before="0" w:after="0" w:line="240" w:lineRule="auto"/>
        <w:jc w:val="left"/>
      </w:pPr>
    </w:p>
    <w:p w:rsidR="00012EC6" w:rsidRDefault="00B345D9" w:rsidP="00012EC6">
      <w:pPr>
        <w:tabs>
          <w:tab w:val="clear" w:pos="1185"/>
        </w:tabs>
        <w:spacing w:before="0" w:after="0" w:line="240" w:lineRule="auto"/>
        <w:jc w:val="left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6768" behindDoc="0" locked="0" layoutInCell="1" allowOverlap="1">
                <wp:simplePos x="0" y="0"/>
                <wp:positionH relativeFrom="column">
                  <wp:posOffset>3490514</wp:posOffset>
                </wp:positionH>
                <wp:positionV relativeFrom="paragraph">
                  <wp:posOffset>-10897</wp:posOffset>
                </wp:positionV>
                <wp:extent cx="74520" cy="257400"/>
                <wp:effectExtent l="38100" t="38100" r="40005" b="47625"/>
                <wp:wrapNone/>
                <wp:docPr id="1480" name="Ink 1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6">
                      <w14:nvContentPartPr>
                        <w14:cNvContentPartPr/>
                      </w14:nvContentPartPr>
                      <w14:xfrm>
                        <a:off x="0" y="0"/>
                        <a:ext cx="74520" cy="25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0" o:spid="_x0000_s1026" type="#_x0000_t75" style="position:absolute;margin-left:273.9pt;margin-top:-1.75pt;width:7.65pt;height:22.1pt;z-index:25193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">
                <v:imagedata r:id="rId50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5744" behindDoc="0" locked="0" layoutInCell="1" allowOverlap="1">
                <wp:simplePos x="0" y="0"/>
                <wp:positionH relativeFrom="column">
                  <wp:posOffset>3485834</wp:posOffset>
                </wp:positionH>
                <wp:positionV relativeFrom="paragraph">
                  <wp:posOffset>-4057</wp:posOffset>
                </wp:positionV>
                <wp:extent cx="129960" cy="187920"/>
                <wp:effectExtent l="38100" t="38100" r="41910" b="41275"/>
                <wp:wrapNone/>
                <wp:docPr id="1479" name="Ink 1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8">
                      <w14:nvContentPartPr>
                        <w14:cNvContentPartPr/>
                      </w14:nvContentPartPr>
                      <w14:xfrm>
                        <a:off x="0" y="0"/>
                        <a:ext cx="129960" cy="18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9" o:spid="_x0000_s1026" type="#_x0000_t75" style="position:absolute;margin-left:273.75pt;margin-top:-.9pt;width:12.05pt;height:16.5pt;z-index:25193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">
                <v:imagedata r:id="rId50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4720" behindDoc="0" locked="0" layoutInCell="1" allowOverlap="1">
                <wp:simplePos x="0" y="0"/>
                <wp:positionH relativeFrom="column">
                  <wp:posOffset>3383234</wp:posOffset>
                </wp:positionH>
                <wp:positionV relativeFrom="paragraph">
                  <wp:posOffset>112583</wp:posOffset>
                </wp:positionV>
                <wp:extent cx="43560" cy="50760"/>
                <wp:effectExtent l="38100" t="38100" r="52070" b="45085"/>
                <wp:wrapNone/>
                <wp:docPr id="1478" name="Ink 1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0">
                      <w14:nvContentPartPr>
                        <w14:cNvContentPartPr/>
                      </w14:nvContentPartPr>
                      <w14:xfrm>
                        <a:off x="0" y="0"/>
                        <a:ext cx="43560" cy="5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8" o:spid="_x0000_s1026" type="#_x0000_t75" style="position:absolute;margin-left:265.4pt;margin-top:7.85pt;width:5.45pt;height:6.05pt;z-index:25193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">
                <v:imagedata r:id="rId51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3696" behindDoc="0" locked="0" layoutInCell="1" allowOverlap="1">
                <wp:simplePos x="0" y="0"/>
                <wp:positionH relativeFrom="column">
                  <wp:posOffset>3212594</wp:posOffset>
                </wp:positionH>
                <wp:positionV relativeFrom="paragraph">
                  <wp:posOffset>-40777</wp:posOffset>
                </wp:positionV>
                <wp:extent cx="145440" cy="285480"/>
                <wp:effectExtent l="38100" t="38100" r="45085" b="38735"/>
                <wp:wrapNone/>
                <wp:docPr id="1477" name="Ink 1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2">
                      <w14:nvContentPartPr>
                        <w14:cNvContentPartPr/>
                      </w14:nvContentPartPr>
                      <w14:xfrm>
                        <a:off x="0" y="0"/>
                        <a:ext cx="145440" cy="28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7" o:spid="_x0000_s1026" type="#_x0000_t75" style="position:absolute;margin-left:252.35pt;margin-top:-3.95pt;width:13.1pt;height:24.2pt;z-index:25193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">
                <v:imagedata r:id="rId51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2672" behindDoc="0" locked="0" layoutInCell="1" allowOverlap="1">
                <wp:simplePos x="0" y="0"/>
                <wp:positionH relativeFrom="column">
                  <wp:posOffset>3068234</wp:posOffset>
                </wp:positionH>
                <wp:positionV relativeFrom="paragraph">
                  <wp:posOffset>-19897</wp:posOffset>
                </wp:positionV>
                <wp:extent cx="50760" cy="355680"/>
                <wp:effectExtent l="38100" t="38100" r="45085" b="44450"/>
                <wp:wrapNone/>
                <wp:docPr id="1476" name="Ink 1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4">
                      <w14:nvContentPartPr>
                        <w14:cNvContentPartPr/>
                      </w14:nvContentPartPr>
                      <w14:xfrm>
                        <a:off x="0" y="0"/>
                        <a:ext cx="50760" cy="35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6" o:spid="_x0000_s1026" type="#_x0000_t75" style="position:absolute;margin-left:240.65pt;margin-top:-2.25pt;width:5.85pt;height:29.55pt;z-index:25193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">
                <v:imagedata r:id="rId5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0624" behindDoc="0" locked="0" layoutInCell="1" allowOverlap="1">
                <wp:simplePos x="0" y="0"/>
                <wp:positionH relativeFrom="column">
                  <wp:posOffset>3111434</wp:posOffset>
                </wp:positionH>
                <wp:positionV relativeFrom="paragraph">
                  <wp:posOffset>263</wp:posOffset>
                </wp:positionV>
                <wp:extent cx="122040" cy="266760"/>
                <wp:effectExtent l="38100" t="38100" r="49530" b="38100"/>
                <wp:wrapNone/>
                <wp:docPr id="1474" name="Ink 1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6">
                      <w14:nvContentPartPr>
                        <w14:cNvContentPartPr/>
                      </w14:nvContentPartPr>
                      <w14:xfrm>
                        <a:off x="0" y="0"/>
                        <a:ext cx="122040" cy="26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4" o:spid="_x0000_s1026" type="#_x0000_t75" style="position:absolute;margin-left:244.1pt;margin-top:-.9pt;width:11.4pt;height:22.8pt;z-index:25193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">
                <v:imagedata r:id="rId5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7552" behindDoc="0" locked="0" layoutInCell="1" allowOverlap="1">
                <wp:simplePos x="0" y="0"/>
                <wp:positionH relativeFrom="column">
                  <wp:posOffset>2965634</wp:posOffset>
                </wp:positionH>
                <wp:positionV relativeFrom="paragraph">
                  <wp:posOffset>185303</wp:posOffset>
                </wp:positionV>
                <wp:extent cx="22680" cy="15840"/>
                <wp:effectExtent l="38100" t="38100" r="34925" b="41910"/>
                <wp:wrapNone/>
                <wp:docPr id="1471" name="Ink 1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8">
                      <w14:nvContentPartPr>
                        <w14:cNvContentPartPr/>
                      </w14:nvContentPartPr>
                      <w14:xfrm>
                        <a:off x="0" y="0"/>
                        <a:ext cx="2268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1" o:spid="_x0000_s1026" type="#_x0000_t75" style="position:absolute;margin-left:232.5pt;margin-top:13.85pt;width:3.55pt;height:2.9pt;z-index:25192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">
                <v:imagedata r:id="rId51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5504" behindDoc="0" locked="0" layoutInCell="1" allowOverlap="1">
                <wp:simplePos x="0" y="0"/>
                <wp:positionH relativeFrom="column">
                  <wp:posOffset>2781674</wp:posOffset>
                </wp:positionH>
                <wp:positionV relativeFrom="paragraph">
                  <wp:posOffset>12863</wp:posOffset>
                </wp:positionV>
                <wp:extent cx="120600" cy="36720"/>
                <wp:effectExtent l="38100" t="38100" r="32385" b="40005"/>
                <wp:wrapNone/>
                <wp:docPr id="1469" name="Ink 1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0">
                      <w14:nvContentPartPr>
                        <w14:cNvContentPartPr/>
                      </w14:nvContentPartPr>
                      <w14:xfrm>
                        <a:off x="0" y="0"/>
                        <a:ext cx="12060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9" o:spid="_x0000_s1026" type="#_x0000_t75" style="position:absolute;margin-left:218.35pt;margin-top:.15pt;width:11.1pt;height:4.6pt;z-index:25192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">
                <v:imagedata r:id="rId5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4480" behindDoc="0" locked="0" layoutInCell="1" allowOverlap="1">
                <wp:simplePos x="0" y="0"/>
                <wp:positionH relativeFrom="column">
                  <wp:posOffset>2749634</wp:posOffset>
                </wp:positionH>
                <wp:positionV relativeFrom="paragraph">
                  <wp:posOffset>114383</wp:posOffset>
                </wp:positionV>
                <wp:extent cx="136800" cy="73800"/>
                <wp:effectExtent l="38100" t="38100" r="34925" b="40640"/>
                <wp:wrapNone/>
                <wp:docPr id="1468" name="Ink 1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2">
                      <w14:nvContentPartPr>
                        <w14:cNvContentPartPr/>
                      </w14:nvContentPartPr>
                      <w14:xfrm>
                        <a:off x="0" y="0"/>
                        <a:ext cx="13680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8" o:spid="_x0000_s1026" type="#_x0000_t75" style="position:absolute;margin-left:215.9pt;margin-top:8.2pt;width:12.2pt;height:7.45pt;z-index:25192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">
                <v:imagedata r:id="rId523" o:title=""/>
              </v:shape>
            </w:pict>
          </mc:Fallback>
        </mc:AlternateContent>
      </w:r>
    </w:p>
    <w:p w:rsidR="00012EC6" w:rsidRDefault="00B345D9" w:rsidP="00012EC6">
      <w:pPr>
        <w:tabs>
          <w:tab w:val="clear" w:pos="1185"/>
        </w:tabs>
        <w:spacing w:before="0" w:after="0" w:line="240" w:lineRule="auto"/>
        <w:jc w:val="left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53152" behindDoc="0" locked="0" layoutInCell="1" allowOverlap="1">
                <wp:simplePos x="0" y="0"/>
                <wp:positionH relativeFrom="column">
                  <wp:posOffset>5895674</wp:posOffset>
                </wp:positionH>
                <wp:positionV relativeFrom="paragraph">
                  <wp:posOffset>49593</wp:posOffset>
                </wp:positionV>
                <wp:extent cx="20880" cy="31320"/>
                <wp:effectExtent l="38100" t="38100" r="36830" b="45085"/>
                <wp:wrapNone/>
                <wp:docPr id="1496" name="Ink 14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4">
                      <w14:nvContentPartPr>
                        <w14:cNvContentPartPr/>
                      </w14:nvContentPartPr>
                      <w14:xfrm>
                        <a:off x="0" y="0"/>
                        <a:ext cx="2088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6" o:spid="_x0000_s1026" type="#_x0000_t75" style="position:absolute;margin-left:463.35pt;margin-top:3pt;width:3.25pt;height:4.2pt;z-index:25195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">
                <v:imagedata r:id="rId52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52128" behindDoc="0" locked="0" layoutInCell="1" allowOverlap="1">
                <wp:simplePos x="0" y="0"/>
                <wp:positionH relativeFrom="column">
                  <wp:posOffset>5856434</wp:posOffset>
                </wp:positionH>
                <wp:positionV relativeFrom="paragraph">
                  <wp:posOffset>173793</wp:posOffset>
                </wp:positionV>
                <wp:extent cx="77040" cy="37440"/>
                <wp:effectExtent l="38100" t="38100" r="37465" b="39370"/>
                <wp:wrapNone/>
                <wp:docPr id="1495" name="Ink 1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6">
                      <w14:nvContentPartPr>
                        <w14:cNvContentPartPr/>
                      </w14:nvContentPartPr>
                      <w14:xfrm>
                        <a:off x="0" y="0"/>
                        <a:ext cx="7704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5" o:spid="_x0000_s1026" type="#_x0000_t75" style="position:absolute;margin-left:460.55pt;margin-top:12.85pt;width:7.5pt;height:4.7pt;z-index:25195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">
                <v:imagedata r:id="rId52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51104" behindDoc="0" locked="0" layoutInCell="1" allowOverlap="1">
                <wp:simplePos x="0" y="0"/>
                <wp:positionH relativeFrom="column">
                  <wp:posOffset>5854274</wp:posOffset>
                </wp:positionH>
                <wp:positionV relativeFrom="paragraph">
                  <wp:posOffset>93873</wp:posOffset>
                </wp:positionV>
                <wp:extent cx="45000" cy="187560"/>
                <wp:effectExtent l="38100" t="38100" r="31750" b="41275"/>
                <wp:wrapNone/>
                <wp:docPr id="1494" name="Ink 1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8">
                      <w14:nvContentPartPr>
                        <w14:cNvContentPartPr/>
                      </w14:nvContentPartPr>
                      <w14:xfrm>
                        <a:off x="0" y="0"/>
                        <a:ext cx="45000" cy="18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4" o:spid="_x0000_s1026" type="#_x0000_t75" style="position:absolute;margin-left:460.25pt;margin-top:6.8pt;width:5.2pt;height:16.25pt;z-index:25195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">
                <v:imagedata r:id="rId52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43936" behindDoc="0" locked="0" layoutInCell="1" allowOverlap="1">
                <wp:simplePos x="0" y="0"/>
                <wp:positionH relativeFrom="column">
                  <wp:posOffset>4612994</wp:posOffset>
                </wp:positionH>
                <wp:positionV relativeFrom="paragraph">
                  <wp:posOffset>162273</wp:posOffset>
                </wp:positionV>
                <wp:extent cx="49320" cy="15120"/>
                <wp:effectExtent l="38100" t="38100" r="46355" b="42545"/>
                <wp:wrapNone/>
                <wp:docPr id="1487" name="Ink 1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0">
                      <w14:nvContentPartPr>
                        <w14:cNvContentPartPr/>
                      </w14:nvContentPartPr>
                      <w14:xfrm>
                        <a:off x="0" y="0"/>
                        <a:ext cx="4932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7" o:spid="_x0000_s1026" type="#_x0000_t75" style="position:absolute;margin-left:362.3pt;margin-top:11.9pt;width:5.8pt;height:2.8pt;z-index:25194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">
                <v:imagedata r:id="rId5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9840" behindDoc="0" locked="0" layoutInCell="1" allowOverlap="1">
                <wp:simplePos x="0" y="0"/>
                <wp:positionH relativeFrom="column">
                  <wp:posOffset>3457034</wp:posOffset>
                </wp:positionH>
                <wp:positionV relativeFrom="paragraph">
                  <wp:posOffset>177033</wp:posOffset>
                </wp:positionV>
                <wp:extent cx="21600" cy="48240"/>
                <wp:effectExtent l="38100" t="38100" r="54610" b="47625"/>
                <wp:wrapNone/>
                <wp:docPr id="1483" name="Ink 14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2">
                      <w14:nvContentPartPr>
                        <w14:cNvContentPartPr/>
                      </w14:nvContentPartPr>
                      <w14:xfrm>
                        <a:off x="0" y="0"/>
                        <a:ext cx="21600" cy="4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3" o:spid="_x0000_s1026" type="#_x0000_t75" style="position:absolute;margin-left:271.2pt;margin-top:13pt;width:3.55pt;height:5.7pt;z-index:25193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">
                <v:imagedata r:id="rId53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1648" behindDoc="0" locked="0" layoutInCell="1" allowOverlap="1">
                <wp:simplePos x="0" y="0"/>
                <wp:positionH relativeFrom="column">
                  <wp:posOffset>3162914</wp:posOffset>
                </wp:positionH>
                <wp:positionV relativeFrom="paragraph">
                  <wp:posOffset>7113</wp:posOffset>
                </wp:positionV>
                <wp:extent cx="19440" cy="74880"/>
                <wp:effectExtent l="38100" t="38100" r="38100" b="40005"/>
                <wp:wrapNone/>
                <wp:docPr id="1475" name="Ink 1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4">
                      <w14:nvContentPartPr>
                        <w14:cNvContentPartPr/>
                      </w14:nvContentPartPr>
                      <w14:xfrm>
                        <a:off x="0" y="0"/>
                        <a:ext cx="1944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5" o:spid="_x0000_s1026" type="#_x0000_t75" style="position:absolute;margin-left:248.2pt;margin-top:0;width:2.95pt;height:7.35pt;z-index:25193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">
                <v:imagedata r:id="rId53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9600" behindDoc="0" locked="0" layoutInCell="1" allowOverlap="1">
                <wp:simplePos x="0" y="0"/>
                <wp:positionH relativeFrom="column">
                  <wp:posOffset>3004874</wp:posOffset>
                </wp:positionH>
                <wp:positionV relativeFrom="paragraph">
                  <wp:posOffset>5313</wp:posOffset>
                </wp:positionV>
                <wp:extent cx="7560" cy="5400"/>
                <wp:effectExtent l="38100" t="38100" r="50165" b="52070"/>
                <wp:wrapNone/>
                <wp:docPr id="1473" name="Ink 1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6">
                      <w14:nvContentPartPr>
                        <w14:cNvContentPartPr/>
                      </w14:nvContentPartPr>
                      <w14:xfrm>
                        <a:off x="0" y="0"/>
                        <a:ext cx="756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3" o:spid="_x0000_s1026" type="#_x0000_t75" style="position:absolute;margin-left:235.75pt;margin-top:-.6pt;width:2.45pt;height:2.5pt;z-index:25192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">
                <v:imagedata r:id="rId5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8576" behindDoc="0" locked="0" layoutInCell="1" allowOverlap="1">
                <wp:simplePos x="0" y="0"/>
                <wp:positionH relativeFrom="column">
                  <wp:posOffset>3027194</wp:posOffset>
                </wp:positionH>
                <wp:positionV relativeFrom="paragraph">
                  <wp:posOffset>84873</wp:posOffset>
                </wp:positionV>
                <wp:extent cx="52920" cy="148680"/>
                <wp:effectExtent l="38100" t="38100" r="42545" b="41910"/>
                <wp:wrapNone/>
                <wp:docPr id="1472" name="Ink 1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8">
                      <w14:nvContentPartPr>
                        <w14:cNvContentPartPr/>
                      </w14:nvContentPartPr>
                      <w14:xfrm>
                        <a:off x="0" y="0"/>
                        <a:ext cx="5292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2" o:spid="_x0000_s1026" type="#_x0000_t75" style="position:absolute;margin-left:237.45pt;margin-top:6pt;width:6.1pt;height:13.4pt;z-index:25192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">
                <v:imagedata r:id="rId5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6528" behindDoc="0" locked="0" layoutInCell="1" allowOverlap="1">
                <wp:simplePos x="0" y="0"/>
                <wp:positionH relativeFrom="column">
                  <wp:posOffset>2964194</wp:posOffset>
                </wp:positionH>
                <wp:positionV relativeFrom="paragraph">
                  <wp:posOffset>123393</wp:posOffset>
                </wp:positionV>
                <wp:extent cx="34560" cy="33480"/>
                <wp:effectExtent l="38100" t="38100" r="41910" b="43180"/>
                <wp:wrapNone/>
                <wp:docPr id="1470" name="Ink 1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0">
                      <w14:nvContentPartPr>
                        <w14:cNvContentPartPr/>
                      </w14:nvContentPartPr>
                      <w14:xfrm>
                        <a:off x="0" y="0"/>
                        <a:ext cx="3456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0" o:spid="_x0000_s1026" type="#_x0000_t75" style="position:absolute;margin-left:232.75pt;margin-top:8.9pt;width:4.2pt;height:4.3pt;z-index:25192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">
                <v:imagedata r:id="rId5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3456" behindDoc="0" locked="0" layoutInCell="1" allowOverlap="1">
                <wp:simplePos x="0" y="0"/>
                <wp:positionH relativeFrom="column">
                  <wp:posOffset>2735954</wp:posOffset>
                </wp:positionH>
                <wp:positionV relativeFrom="paragraph">
                  <wp:posOffset>-124287</wp:posOffset>
                </wp:positionV>
                <wp:extent cx="198360" cy="330120"/>
                <wp:effectExtent l="38100" t="38100" r="30480" b="51435"/>
                <wp:wrapNone/>
                <wp:docPr id="1467" name="Ink 1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2">
                      <w14:nvContentPartPr>
                        <w14:cNvContentPartPr/>
                      </w14:nvContentPartPr>
                      <w14:xfrm>
                        <a:off x="0" y="0"/>
                        <a:ext cx="198360" cy="33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7" o:spid="_x0000_s1026" type="#_x0000_t75" style="position:absolute;margin-left:214.55pt;margin-top:-10.7pt;width:17.25pt;height:27.9pt;z-index:25192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">
                <v:imagedata r:id="rId543" o:title=""/>
              </v:shape>
            </w:pict>
          </mc:Fallback>
        </mc:AlternateContent>
      </w:r>
    </w:p>
    <w:p w:rsidR="00012EC6" w:rsidRDefault="00B345D9" w:rsidP="00012EC6">
      <w:pPr>
        <w:tabs>
          <w:tab w:val="clear" w:pos="1185"/>
        </w:tabs>
        <w:spacing w:before="0" w:after="0" w:line="240" w:lineRule="auto"/>
        <w:jc w:val="left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54176" behindDoc="0" locked="0" layoutInCell="1" allowOverlap="1">
                <wp:simplePos x="0" y="0"/>
                <wp:positionH relativeFrom="column">
                  <wp:posOffset>5947514</wp:posOffset>
                </wp:positionH>
                <wp:positionV relativeFrom="paragraph">
                  <wp:posOffset>-55517</wp:posOffset>
                </wp:positionV>
                <wp:extent cx="233640" cy="108720"/>
                <wp:effectExtent l="38100" t="38100" r="14605" b="43815"/>
                <wp:wrapNone/>
                <wp:docPr id="1497" name="Ink 1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4">
                      <w14:nvContentPartPr>
                        <w14:cNvContentPartPr/>
                      </w14:nvContentPartPr>
                      <w14:xfrm>
                        <a:off x="0" y="0"/>
                        <a:ext cx="23364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7" o:spid="_x0000_s1026" type="#_x0000_t75" style="position:absolute;margin-left:467.55pt;margin-top:-5.3pt;width:20.1pt;height:10.5pt;z-index:25195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">
                <v:imagedata r:id="rId5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50080" behindDoc="0" locked="0" layoutInCell="1" allowOverlap="1">
                <wp:simplePos x="0" y="0"/>
                <wp:positionH relativeFrom="column">
                  <wp:posOffset>5731154</wp:posOffset>
                </wp:positionH>
                <wp:positionV relativeFrom="paragraph">
                  <wp:posOffset>-85397</wp:posOffset>
                </wp:positionV>
                <wp:extent cx="51120" cy="296280"/>
                <wp:effectExtent l="38100" t="38100" r="44450" b="46990"/>
                <wp:wrapNone/>
                <wp:docPr id="1493" name="Ink 14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6">
                      <w14:nvContentPartPr>
                        <w14:cNvContentPartPr/>
                      </w14:nvContentPartPr>
                      <w14:xfrm>
                        <a:off x="0" y="0"/>
                        <a:ext cx="51120" cy="29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3" o:spid="_x0000_s1026" type="#_x0000_t75" style="position:absolute;margin-left:450.2pt;margin-top:-7.65pt;width:6.05pt;height:25.25pt;z-index:25195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">
                <v:imagedata r:id="rId5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49056" behindDoc="0" locked="0" layoutInCell="1" allowOverlap="1">
                <wp:simplePos x="0" y="0"/>
                <wp:positionH relativeFrom="column">
                  <wp:posOffset>5602634</wp:posOffset>
                </wp:positionH>
                <wp:positionV relativeFrom="paragraph">
                  <wp:posOffset>-64877</wp:posOffset>
                </wp:positionV>
                <wp:extent cx="270720" cy="232200"/>
                <wp:effectExtent l="38100" t="38100" r="15240" b="53975"/>
                <wp:wrapNone/>
                <wp:docPr id="1492" name="Ink 14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8">
                      <w14:nvContentPartPr>
                        <w14:cNvContentPartPr/>
                      </w14:nvContentPartPr>
                      <w14:xfrm>
                        <a:off x="0" y="0"/>
                        <a:ext cx="270720" cy="23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2" o:spid="_x0000_s1026" type="#_x0000_t75" style="position:absolute;margin-left:440.25pt;margin-top:-6.1pt;width:23.15pt;height:20.35pt;z-index:25194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">
                <v:imagedata r:id="rId5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48032" behindDoc="0" locked="0" layoutInCell="1" allowOverlap="1">
                <wp:simplePos x="0" y="0"/>
                <wp:positionH relativeFrom="column">
                  <wp:posOffset>5312834</wp:posOffset>
                </wp:positionH>
                <wp:positionV relativeFrom="paragraph">
                  <wp:posOffset>-44357</wp:posOffset>
                </wp:positionV>
                <wp:extent cx="276120" cy="151920"/>
                <wp:effectExtent l="38100" t="38100" r="29210" b="38735"/>
                <wp:wrapNone/>
                <wp:docPr id="1491" name="Ink 14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0">
                      <w14:nvContentPartPr>
                        <w14:cNvContentPartPr/>
                      </w14:nvContentPartPr>
                      <w14:xfrm>
                        <a:off x="0" y="0"/>
                        <a:ext cx="27612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1" o:spid="_x0000_s1026" type="#_x0000_t75" style="position:absolute;margin-left:417.35pt;margin-top:-4.3pt;width:23.65pt;height:13.8pt;z-index:25194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">
                <v:imagedata r:id="rId55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47008" behindDoc="0" locked="0" layoutInCell="1" allowOverlap="1">
                <wp:simplePos x="0" y="0"/>
                <wp:positionH relativeFrom="column">
                  <wp:posOffset>5184314</wp:posOffset>
                </wp:positionH>
                <wp:positionV relativeFrom="paragraph">
                  <wp:posOffset>-25637</wp:posOffset>
                </wp:positionV>
                <wp:extent cx="149760" cy="97560"/>
                <wp:effectExtent l="38100" t="38100" r="41275" b="36195"/>
                <wp:wrapNone/>
                <wp:docPr id="1490" name="Ink 1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2">
                      <w14:nvContentPartPr>
                        <w14:cNvContentPartPr/>
                      </w14:nvContentPartPr>
                      <w14:xfrm>
                        <a:off x="0" y="0"/>
                        <a:ext cx="14976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0" o:spid="_x0000_s1026" type="#_x0000_t75" style="position:absolute;margin-left:407.3pt;margin-top:-2.7pt;width:13.4pt;height:9.05pt;z-index:25194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">
                <v:imagedata r:id="rId55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45984" behindDoc="0" locked="0" layoutInCell="1" allowOverlap="1">
                <wp:simplePos x="0" y="0"/>
                <wp:positionH relativeFrom="column">
                  <wp:posOffset>4895594</wp:posOffset>
                </wp:positionH>
                <wp:positionV relativeFrom="paragraph">
                  <wp:posOffset>283</wp:posOffset>
                </wp:positionV>
                <wp:extent cx="369720" cy="149400"/>
                <wp:effectExtent l="38100" t="38100" r="49530" b="60325"/>
                <wp:wrapNone/>
                <wp:docPr id="1489" name="Ink 1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4">
                      <w14:nvContentPartPr>
                        <w14:cNvContentPartPr/>
                      </w14:nvContentPartPr>
                      <w14:xfrm>
                        <a:off x="0" y="0"/>
                        <a:ext cx="36972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9" o:spid="_x0000_s1026" type="#_x0000_t75" style="position:absolute;margin-left:384.55pt;margin-top:-1.05pt;width:31.15pt;height:13.8pt;z-index:25194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">
                <v:imagedata r:id="rId55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44960" behindDoc="0" locked="0" layoutInCell="1" allowOverlap="1">
                <wp:simplePos x="0" y="0"/>
                <wp:positionH relativeFrom="column">
                  <wp:posOffset>4705154</wp:posOffset>
                </wp:positionH>
                <wp:positionV relativeFrom="paragraph">
                  <wp:posOffset>61123</wp:posOffset>
                </wp:positionV>
                <wp:extent cx="99000" cy="31680"/>
                <wp:effectExtent l="38100" t="38100" r="34925" b="45085"/>
                <wp:wrapNone/>
                <wp:docPr id="1488" name="Ink 1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6">
                      <w14:nvContentPartPr>
                        <w14:cNvContentPartPr/>
                      </w14:nvContentPartPr>
                      <w14:xfrm>
                        <a:off x="0" y="0"/>
                        <a:ext cx="9900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8" o:spid="_x0000_s1026" type="#_x0000_t75" style="position:absolute;margin-left:369.7pt;margin-top:3.9pt;width:9.55pt;height:4.45pt;z-index:25194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">
                <v:imagedata r:id="rId5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42912" behindDoc="0" locked="0" layoutInCell="1" allowOverlap="1">
                <wp:simplePos x="0" y="0"/>
                <wp:positionH relativeFrom="column">
                  <wp:posOffset>4554314</wp:posOffset>
                </wp:positionH>
                <wp:positionV relativeFrom="paragraph">
                  <wp:posOffset>49963</wp:posOffset>
                </wp:positionV>
                <wp:extent cx="115200" cy="136440"/>
                <wp:effectExtent l="38100" t="38100" r="37465" b="54610"/>
                <wp:wrapNone/>
                <wp:docPr id="1486" name="Ink 1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8">
                      <w14:nvContentPartPr>
                        <w14:cNvContentPartPr/>
                      </w14:nvContentPartPr>
                      <w14:xfrm>
                        <a:off x="0" y="0"/>
                        <a:ext cx="11520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6" o:spid="_x0000_s1026" type="#_x0000_t75" style="position:absolute;margin-left:357.75pt;margin-top:3pt;width:10.8pt;height:12.7pt;z-index:25194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">
                <v:imagedata r:id="rId5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41888" behindDoc="0" locked="0" layoutInCell="1" allowOverlap="1">
                <wp:simplePos x="0" y="0"/>
                <wp:positionH relativeFrom="column">
                  <wp:posOffset>3939434</wp:posOffset>
                </wp:positionH>
                <wp:positionV relativeFrom="paragraph">
                  <wp:posOffset>-24917</wp:posOffset>
                </wp:positionV>
                <wp:extent cx="381960" cy="234000"/>
                <wp:effectExtent l="57150" t="38100" r="56515" b="52070"/>
                <wp:wrapNone/>
                <wp:docPr id="1485" name="Ink 14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0">
                      <w14:nvContentPartPr>
                        <w14:cNvContentPartPr/>
                      </w14:nvContentPartPr>
                      <w14:xfrm>
                        <a:off x="0" y="0"/>
                        <a:ext cx="381960" cy="23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5" o:spid="_x0000_s1026" type="#_x0000_t75" style="position:absolute;margin-left:309.15pt;margin-top:-3.1pt;width:32.35pt;height:20.7pt;z-index:25194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">
                <v:imagedata r:id="rId5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40864" behindDoc="0" locked="0" layoutInCell="1" allowOverlap="1">
                <wp:simplePos x="0" y="0"/>
                <wp:positionH relativeFrom="column">
                  <wp:posOffset>3528674</wp:posOffset>
                </wp:positionH>
                <wp:positionV relativeFrom="paragraph">
                  <wp:posOffset>43123</wp:posOffset>
                </wp:positionV>
                <wp:extent cx="193320" cy="134640"/>
                <wp:effectExtent l="38100" t="38100" r="16510" b="36830"/>
                <wp:wrapNone/>
                <wp:docPr id="1484" name="Ink 1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2">
                      <w14:nvContentPartPr>
                        <w14:cNvContentPartPr/>
                      </w14:nvContentPartPr>
                      <w14:xfrm>
                        <a:off x="0" y="0"/>
                        <a:ext cx="19332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4" o:spid="_x0000_s1026" type="#_x0000_t75" style="position:absolute;margin-left:276.9pt;margin-top:2.45pt;width:17.1pt;height:12.35pt;z-index:25194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">
                <v:imagedata r:id="rId5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8816" behindDoc="0" locked="0" layoutInCell="1" allowOverlap="1">
                <wp:simplePos x="0" y="0"/>
                <wp:positionH relativeFrom="column">
                  <wp:posOffset>3167234</wp:posOffset>
                </wp:positionH>
                <wp:positionV relativeFrom="paragraph">
                  <wp:posOffset>-29957</wp:posOffset>
                </wp:positionV>
                <wp:extent cx="314640" cy="271800"/>
                <wp:effectExtent l="57150" t="38100" r="9525" b="52070"/>
                <wp:wrapNone/>
                <wp:docPr id="1482" name="Ink 1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4">
                      <w14:nvContentPartPr>
                        <w14:cNvContentPartPr/>
                      </w14:nvContentPartPr>
                      <w14:xfrm>
                        <a:off x="0" y="0"/>
                        <a:ext cx="314640" cy="27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2" o:spid="_x0000_s1026" type="#_x0000_t75" style="position:absolute;margin-left:248.35pt;margin-top:-3.4pt;width:26.8pt;height:23.35pt;z-index:25193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">
                <v:imagedata r:id="rId5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7792" behindDoc="0" locked="0" layoutInCell="1" allowOverlap="1">
                <wp:simplePos x="0" y="0"/>
                <wp:positionH relativeFrom="column">
                  <wp:posOffset>2978954</wp:posOffset>
                </wp:positionH>
                <wp:positionV relativeFrom="paragraph">
                  <wp:posOffset>134563</wp:posOffset>
                </wp:positionV>
                <wp:extent cx="110160" cy="125280"/>
                <wp:effectExtent l="38100" t="38100" r="42545" b="46355"/>
                <wp:wrapNone/>
                <wp:docPr id="1481" name="Ink 1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6">
                      <w14:nvContentPartPr>
                        <w14:cNvContentPartPr/>
                      </w14:nvContentPartPr>
                      <w14:xfrm>
                        <a:off x="0" y="0"/>
                        <a:ext cx="11016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1" o:spid="_x0000_s1026" type="#_x0000_t75" style="position:absolute;margin-left:233.65pt;margin-top:9.6pt;width:10.55pt;height:11.85pt;z-index:25193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">
                <v:imagedata r:id="rId567" o:title=""/>
              </v:shape>
            </w:pict>
          </mc:Fallback>
        </mc:AlternateContent>
      </w:r>
    </w:p>
    <w:p w:rsidR="00012EC6" w:rsidRDefault="00B345D9" w:rsidP="00012EC6">
      <w:pPr>
        <w:tabs>
          <w:tab w:val="clear" w:pos="1185"/>
        </w:tabs>
        <w:spacing w:before="0" w:after="0" w:line="240" w:lineRule="auto"/>
        <w:jc w:val="left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8752" behindDoc="0" locked="0" layoutInCell="1" allowOverlap="1">
                <wp:simplePos x="0" y="0"/>
                <wp:positionH relativeFrom="column">
                  <wp:posOffset>5938874</wp:posOffset>
                </wp:positionH>
                <wp:positionV relativeFrom="paragraph">
                  <wp:posOffset>-4747</wp:posOffset>
                </wp:positionV>
                <wp:extent cx="25200" cy="309600"/>
                <wp:effectExtent l="38100" t="38100" r="51435" b="52705"/>
                <wp:wrapNone/>
                <wp:docPr id="1521" name="Ink 1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8">
                      <w14:nvContentPartPr>
                        <w14:cNvContentPartPr/>
                      </w14:nvContentPartPr>
                      <w14:xfrm>
                        <a:off x="0" y="0"/>
                        <a:ext cx="25200" cy="30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1" o:spid="_x0000_s1026" type="#_x0000_t75" style="position:absolute;margin-left:466.65pt;margin-top:-1.1pt;width:4.1pt;height:26.2pt;z-index:25197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">
                <v:imagedata r:id="rId5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6704" behindDoc="0" locked="0" layoutInCell="1" allowOverlap="1">
                <wp:simplePos x="0" y="0"/>
                <wp:positionH relativeFrom="column">
                  <wp:posOffset>5878754</wp:posOffset>
                </wp:positionH>
                <wp:positionV relativeFrom="paragraph">
                  <wp:posOffset>76253</wp:posOffset>
                </wp:positionV>
                <wp:extent cx="62640" cy="235080"/>
                <wp:effectExtent l="38100" t="38100" r="33020" b="50800"/>
                <wp:wrapNone/>
                <wp:docPr id="1519" name="Ink 15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0">
                      <w14:nvContentPartPr>
                        <w14:cNvContentPartPr/>
                      </w14:nvContentPartPr>
                      <w14:xfrm>
                        <a:off x="0" y="0"/>
                        <a:ext cx="62640" cy="23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9" o:spid="_x0000_s1026" type="#_x0000_t75" style="position:absolute;margin-left:462.05pt;margin-top:5.1pt;width:6.65pt;height:20.2pt;z-index:25197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">
                <v:imagedata r:id="rId57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5680" behindDoc="0" locked="0" layoutInCell="1" allowOverlap="1">
                <wp:simplePos x="0" y="0"/>
                <wp:positionH relativeFrom="column">
                  <wp:posOffset>5667074</wp:posOffset>
                </wp:positionH>
                <wp:positionV relativeFrom="paragraph">
                  <wp:posOffset>113333</wp:posOffset>
                </wp:positionV>
                <wp:extent cx="183600" cy="126000"/>
                <wp:effectExtent l="38100" t="38100" r="45085" b="45720"/>
                <wp:wrapNone/>
                <wp:docPr id="1518" name="Ink 15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2">
                      <w14:nvContentPartPr>
                        <w14:cNvContentPartPr/>
                      </w14:nvContentPartPr>
                      <w14:xfrm>
                        <a:off x="0" y="0"/>
                        <a:ext cx="18360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8" o:spid="_x0000_s1026" type="#_x0000_t75" style="position:absolute;margin-left:445.35pt;margin-top:7.95pt;width:16.3pt;height:11.85pt;z-index:25197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">
                <v:imagedata r:id="rId57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4656" behindDoc="0" locked="0" layoutInCell="1" allowOverlap="1">
                <wp:simplePos x="0" y="0"/>
                <wp:positionH relativeFrom="column">
                  <wp:posOffset>5737634</wp:posOffset>
                </wp:positionH>
                <wp:positionV relativeFrom="paragraph">
                  <wp:posOffset>148613</wp:posOffset>
                </wp:positionV>
                <wp:extent cx="18360" cy="93960"/>
                <wp:effectExtent l="38100" t="38100" r="58420" b="40005"/>
                <wp:wrapNone/>
                <wp:docPr id="1517" name="Ink 1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4">
                      <w14:nvContentPartPr>
                        <w14:cNvContentPartPr/>
                      </w14:nvContentPartPr>
                      <w14:xfrm>
                        <a:off x="0" y="0"/>
                        <a:ext cx="1836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7" o:spid="_x0000_s1026" type="#_x0000_t75" style="position:absolute;margin-left:450.8pt;margin-top:11.05pt;width:3.5pt;height:9.1pt;z-index:25197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">
                <v:imagedata r:id="rId5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2432" behindDoc="0" locked="0" layoutInCell="1" allowOverlap="1">
                <wp:simplePos x="0" y="0"/>
                <wp:positionH relativeFrom="column">
                  <wp:posOffset>2715434</wp:posOffset>
                </wp:positionH>
                <wp:positionV relativeFrom="paragraph">
                  <wp:posOffset>-97987</wp:posOffset>
                </wp:positionV>
                <wp:extent cx="193680" cy="309600"/>
                <wp:effectExtent l="38100" t="38100" r="34925" b="33655"/>
                <wp:wrapNone/>
                <wp:docPr id="1466" name="Ink 1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6">
                      <w14:nvContentPartPr>
                        <w14:cNvContentPartPr/>
                      </w14:nvContentPartPr>
                      <w14:xfrm>
                        <a:off x="0" y="0"/>
                        <a:ext cx="193680" cy="30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6" o:spid="_x0000_s1026" type="#_x0000_t75" style="position:absolute;margin-left:213.15pt;margin-top:-8.6pt;width:16.85pt;height:26.1pt;z-index:25192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">
                <v:imagedata r:id="rId577" o:title=""/>
              </v:shape>
            </w:pict>
          </mc:Fallback>
        </mc:AlternateContent>
      </w:r>
    </w:p>
    <w:p w:rsidR="00027F32" w:rsidRDefault="00B345D9" w:rsidP="00012EC6">
      <w:pPr>
        <w:tabs>
          <w:tab w:val="clear" w:pos="1185"/>
        </w:tabs>
        <w:spacing w:before="0" w:after="0" w:line="240" w:lineRule="auto"/>
        <w:jc w:val="left"/>
      </w:pPr>
      <w:r>
        <w:rPr>
          <w:noProof/>
          <w:position w:val="-126"/>
          <w:lang w:val="en-US" w:eastAsia="en-US"/>
        </w:rPr>
        <mc:AlternateContent>
          <mc:Choice Requires="wpi">
            <w:drawing>
              <wp:anchor distT="0" distB="0" distL="114300" distR="114300" simplePos="0" relativeHeight="251983872" behindDoc="0" locked="0" layoutInCell="1" allowOverlap="1">
                <wp:simplePos x="0" y="0"/>
                <wp:positionH relativeFrom="column">
                  <wp:posOffset>2476394</wp:posOffset>
                </wp:positionH>
                <wp:positionV relativeFrom="paragraph">
                  <wp:posOffset>714903</wp:posOffset>
                </wp:positionV>
                <wp:extent cx="149040" cy="115560"/>
                <wp:effectExtent l="38100" t="38100" r="41910" b="37465"/>
                <wp:wrapNone/>
                <wp:docPr id="1526" name="Ink 15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8">
                      <w14:nvContentPartPr>
                        <w14:cNvContentPartPr/>
                      </w14:nvContentPartPr>
                      <w14:xfrm>
                        <a:off x="0" y="0"/>
                        <a:ext cx="14904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6" o:spid="_x0000_s1026" type="#_x0000_t75" style="position:absolute;margin-left:194.1pt;margin-top:55.7pt;width:13.75pt;height:10.65pt;z-index:25198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">
                <v:imagedata r:id="rId579" o:title=""/>
              </v:shape>
            </w:pict>
          </mc:Fallback>
        </mc:AlternateContent>
      </w:r>
      <w:r>
        <w:rPr>
          <w:noProof/>
          <w:position w:val="-126"/>
          <w:lang w:val="en-US" w:eastAsia="en-US"/>
        </w:rPr>
        <mc:AlternateContent>
          <mc:Choice Requires="wpi">
            <w:drawing>
              <wp:anchor distT="0" distB="0" distL="114300" distR="114300" simplePos="0" relativeHeight="251982848" behindDoc="0" locked="0" layoutInCell="1" allowOverlap="1">
                <wp:simplePos x="0" y="0"/>
                <wp:positionH relativeFrom="column">
                  <wp:posOffset>2598434</wp:posOffset>
                </wp:positionH>
                <wp:positionV relativeFrom="paragraph">
                  <wp:posOffset>657663</wp:posOffset>
                </wp:positionV>
                <wp:extent cx="50400" cy="27720"/>
                <wp:effectExtent l="38100" t="38100" r="45085" b="29845"/>
                <wp:wrapNone/>
                <wp:docPr id="1525" name="Ink 1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0">
                      <w14:nvContentPartPr>
                        <w14:cNvContentPartPr/>
                      </w14:nvContentPartPr>
                      <w14:xfrm>
                        <a:off x="0" y="0"/>
                        <a:ext cx="5040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5" o:spid="_x0000_s1026" type="#_x0000_t75" style="position:absolute;margin-left:203.75pt;margin-top:51.1pt;width:5.5pt;height:3.8pt;z-index:25198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">
                <v:imagedata r:id="rId581" o:title=""/>
              </v:shape>
            </w:pict>
          </mc:Fallback>
        </mc:AlternateContent>
      </w:r>
      <w:r>
        <w:rPr>
          <w:noProof/>
          <w:position w:val="-126"/>
          <w:lang w:val="en-US" w:eastAsia="en-US"/>
        </w:rPr>
        <mc:AlternateContent>
          <mc:Choice Requires="wpi">
            <w:drawing>
              <wp:anchor distT="0" distB="0" distL="114300" distR="114300" simplePos="0" relativeHeight="251981824" behindDoc="0" locked="0" layoutInCell="1" allowOverlap="1">
                <wp:simplePos x="0" y="0"/>
                <wp:positionH relativeFrom="column">
                  <wp:posOffset>2508794</wp:posOffset>
                </wp:positionH>
                <wp:positionV relativeFrom="paragraph">
                  <wp:posOffset>579543</wp:posOffset>
                </wp:positionV>
                <wp:extent cx="707760" cy="216360"/>
                <wp:effectExtent l="57150" t="38100" r="54610" b="50800"/>
                <wp:wrapNone/>
                <wp:docPr id="1524" name="Ink 1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2">
                      <w14:nvContentPartPr>
                        <w14:cNvContentPartPr/>
                      </w14:nvContentPartPr>
                      <w14:xfrm>
                        <a:off x="0" y="0"/>
                        <a:ext cx="707760" cy="21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4" o:spid="_x0000_s1026" type="#_x0000_t75" style="position:absolute;margin-left:196.45pt;margin-top:44.5pt;width:58.05pt;height:19.35pt;z-index:25198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">
                <v:imagedata r:id="rId583" o:title=""/>
              </v:shape>
            </w:pict>
          </mc:Fallback>
        </mc:AlternateContent>
      </w:r>
      <w:r>
        <w:rPr>
          <w:noProof/>
          <w:position w:val="-126"/>
          <w:lang w:val="en-US" w:eastAsia="en-US"/>
        </w:rPr>
        <mc:AlternateContent>
          <mc:Choice Requires="wpi">
            <w:drawing>
              <wp:anchor distT="0" distB="0" distL="114300" distR="114300" simplePos="0" relativeHeight="251980800" behindDoc="0" locked="0" layoutInCell="1" allowOverlap="1">
                <wp:simplePos x="0" y="0"/>
                <wp:positionH relativeFrom="column">
                  <wp:posOffset>3257234</wp:posOffset>
                </wp:positionH>
                <wp:positionV relativeFrom="paragraph">
                  <wp:posOffset>352383</wp:posOffset>
                </wp:positionV>
                <wp:extent cx="70560" cy="203400"/>
                <wp:effectExtent l="57150" t="38100" r="24765" b="63500"/>
                <wp:wrapNone/>
                <wp:docPr id="1523" name="Ink 1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4">
                      <w14:nvContentPartPr>
                        <w14:cNvContentPartPr/>
                      </w14:nvContentPartPr>
                      <w14:xfrm>
                        <a:off x="0" y="0"/>
                        <a:ext cx="70560" cy="20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3" o:spid="_x0000_s1026" type="#_x0000_t75" style="position:absolute;margin-left:255.35pt;margin-top:26.8pt;width:7.75pt;height:18.15pt;z-index:25198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">
                <v:imagedata r:id="rId585" o:title=""/>
              </v:shape>
            </w:pict>
          </mc:Fallback>
        </mc:AlternateContent>
      </w:r>
      <w:r>
        <w:rPr>
          <w:noProof/>
          <w:position w:val="-126"/>
          <w:lang w:val="en-US" w:eastAsia="en-US"/>
        </w:rPr>
        <mc:AlternateContent>
          <mc:Choice Requires="wpi">
            <w:drawing>
              <wp:anchor distT="0" distB="0" distL="114300" distR="114300" simplePos="0" relativeHeight="251979776" behindDoc="0" locked="0" layoutInCell="1" allowOverlap="1">
                <wp:simplePos x="0" y="0"/>
                <wp:positionH relativeFrom="column">
                  <wp:posOffset>6099434</wp:posOffset>
                </wp:positionH>
                <wp:positionV relativeFrom="paragraph">
                  <wp:posOffset>8943</wp:posOffset>
                </wp:positionV>
                <wp:extent cx="7920" cy="17640"/>
                <wp:effectExtent l="38100" t="38100" r="49530" b="40005"/>
                <wp:wrapNone/>
                <wp:docPr id="1522" name="Ink 1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6">
                      <w14:nvContentPartPr>
                        <w14:cNvContentPartPr/>
                      </w14:nvContentPartPr>
                      <w14:xfrm>
                        <a:off x="0" y="0"/>
                        <a:ext cx="792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2" o:spid="_x0000_s1026" type="#_x0000_t75" style="position:absolute;margin-left:479.55pt;margin-top:0;width:2.2pt;height:3.05pt;z-index:25197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">
                <v:imagedata r:id="rId587" o:title=""/>
              </v:shape>
            </w:pict>
          </mc:Fallback>
        </mc:AlternateContent>
      </w:r>
      <w:r>
        <w:rPr>
          <w:noProof/>
          <w:position w:val="-126"/>
          <w:lang w:val="en-US" w:eastAsia="en-US"/>
        </w:rPr>
        <mc:AlternateContent>
          <mc:Choice Requires="wpi">
            <w:drawing>
              <wp:anchor distT="0" distB="0" distL="114300" distR="114300" simplePos="0" relativeHeight="251977728" behindDoc="0" locked="0" layoutInCell="1" allowOverlap="1">
                <wp:simplePos x="0" y="0"/>
                <wp:positionH relativeFrom="column">
                  <wp:posOffset>5870834</wp:posOffset>
                </wp:positionH>
                <wp:positionV relativeFrom="paragraph">
                  <wp:posOffset>-71337</wp:posOffset>
                </wp:positionV>
                <wp:extent cx="178920" cy="172800"/>
                <wp:effectExtent l="38100" t="38100" r="50165" b="36830"/>
                <wp:wrapNone/>
                <wp:docPr id="1520" name="Ink 1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8">
                      <w14:nvContentPartPr>
                        <w14:cNvContentPartPr/>
                      </w14:nvContentPartPr>
                      <w14:xfrm>
                        <a:off x="0" y="0"/>
                        <a:ext cx="178920" cy="17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0" o:spid="_x0000_s1026" type="#_x0000_t75" style="position:absolute;margin-left:461.5pt;margin-top:-6.5pt;width:15.8pt;height:15.1pt;z-index:25197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">
                <v:imagedata r:id="rId589" o:title=""/>
              </v:shape>
            </w:pict>
          </mc:Fallback>
        </mc:AlternateContent>
      </w:r>
      <w:r>
        <w:rPr>
          <w:noProof/>
          <w:position w:val="-126"/>
          <w:lang w:val="en-US" w:eastAsia="en-US"/>
        </w:rPr>
        <mc:AlternateContent>
          <mc:Choice Requires="wpi">
            <w:drawing>
              <wp:anchor distT="0" distB="0" distL="114300" distR="114300" simplePos="0" relativeHeight="251973632" behindDoc="0" locked="0" layoutInCell="1" allowOverlap="1">
                <wp:simplePos x="0" y="0"/>
                <wp:positionH relativeFrom="column">
                  <wp:posOffset>5502914</wp:posOffset>
                </wp:positionH>
                <wp:positionV relativeFrom="paragraph">
                  <wp:posOffset>-78537</wp:posOffset>
                </wp:positionV>
                <wp:extent cx="225000" cy="167040"/>
                <wp:effectExtent l="38100" t="38100" r="0" b="42545"/>
                <wp:wrapNone/>
                <wp:docPr id="1516" name="Ink 1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0">
                      <w14:nvContentPartPr>
                        <w14:cNvContentPartPr/>
                      </w14:nvContentPartPr>
                      <w14:xfrm>
                        <a:off x="0" y="0"/>
                        <a:ext cx="225000" cy="16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6" o:spid="_x0000_s1026" type="#_x0000_t75" style="position:absolute;margin-left:432.4pt;margin-top:-7.2pt;width:19.4pt;height:15.1pt;z-index:25197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">
                <v:imagedata r:id="rId591" o:title=""/>
              </v:shape>
            </w:pict>
          </mc:Fallback>
        </mc:AlternateContent>
      </w:r>
      <w:r>
        <w:rPr>
          <w:noProof/>
          <w:position w:val="-126"/>
          <w:lang w:val="en-US" w:eastAsia="en-US"/>
        </w:rPr>
        <mc:AlternateContent>
          <mc:Choice Requires="wpi">
            <w:drawing>
              <wp:anchor distT="0" distB="0" distL="114300" distR="114300" simplePos="0" relativeHeight="251972608" behindDoc="0" locked="0" layoutInCell="1" allowOverlap="1">
                <wp:simplePos x="0" y="0"/>
                <wp:positionH relativeFrom="column">
                  <wp:posOffset>5234714</wp:posOffset>
                </wp:positionH>
                <wp:positionV relativeFrom="paragraph">
                  <wp:posOffset>-45057</wp:posOffset>
                </wp:positionV>
                <wp:extent cx="315360" cy="142560"/>
                <wp:effectExtent l="38100" t="38100" r="27940" b="48260"/>
                <wp:wrapNone/>
                <wp:docPr id="1515" name="Ink 15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2">
                      <w14:nvContentPartPr>
                        <w14:cNvContentPartPr/>
                      </w14:nvContentPartPr>
                      <w14:xfrm>
                        <a:off x="0" y="0"/>
                        <a:ext cx="31536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5" o:spid="_x0000_s1026" type="#_x0000_t75" style="position:absolute;margin-left:411.2pt;margin-top:-4.5pt;width:26.85pt;height:13.15pt;z-index:25197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">
                <v:imagedata r:id="rId593" o:title=""/>
              </v:shape>
            </w:pict>
          </mc:Fallback>
        </mc:AlternateContent>
      </w:r>
      <w:r>
        <w:rPr>
          <w:noProof/>
          <w:position w:val="-126"/>
          <w:lang w:val="en-US" w:eastAsia="en-US"/>
        </w:rPr>
        <mc:AlternateContent>
          <mc:Choice Requires="wpi">
            <w:drawing>
              <wp:anchor distT="0" distB="0" distL="114300" distR="114300" simplePos="0" relativeHeight="251971584" behindDoc="0" locked="0" layoutInCell="1" allowOverlap="1">
                <wp:simplePos x="0" y="0"/>
                <wp:positionH relativeFrom="column">
                  <wp:posOffset>5021234</wp:posOffset>
                </wp:positionH>
                <wp:positionV relativeFrom="paragraph">
                  <wp:posOffset>49263</wp:posOffset>
                </wp:positionV>
                <wp:extent cx="113400" cy="23040"/>
                <wp:effectExtent l="38100" t="38100" r="39370" b="53340"/>
                <wp:wrapNone/>
                <wp:docPr id="1514" name="Ink 1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4">
                      <w14:nvContentPartPr>
                        <w14:cNvContentPartPr/>
                      </w14:nvContentPartPr>
                      <w14:xfrm>
                        <a:off x="0" y="0"/>
                        <a:ext cx="11340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4" o:spid="_x0000_s1026" type="#_x0000_t75" style="position:absolute;margin-left:394.6pt;margin-top:3pt;width:10.65pt;height:3.7pt;z-index:25197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">
                <v:imagedata r:id="rId595" o:title=""/>
              </v:shape>
            </w:pict>
          </mc:Fallback>
        </mc:AlternateContent>
      </w:r>
      <w:r>
        <w:rPr>
          <w:noProof/>
          <w:position w:val="-126"/>
          <w:lang w:val="en-US" w:eastAsia="en-US"/>
        </w:rPr>
        <mc:AlternateContent>
          <mc:Choice Requires="wpi">
            <w:drawing>
              <wp:anchor distT="0" distB="0" distL="114300" distR="114300" simplePos="0" relativeHeight="251970560" behindDoc="0" locked="0" layoutInCell="1" allowOverlap="1">
                <wp:simplePos x="0" y="0"/>
                <wp:positionH relativeFrom="column">
                  <wp:posOffset>4922954</wp:posOffset>
                </wp:positionH>
                <wp:positionV relativeFrom="paragraph">
                  <wp:posOffset>-6897</wp:posOffset>
                </wp:positionV>
                <wp:extent cx="12240" cy="21960"/>
                <wp:effectExtent l="38100" t="38100" r="45085" b="54610"/>
                <wp:wrapNone/>
                <wp:docPr id="1513" name="Ink 15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6">
                      <w14:nvContentPartPr>
                        <w14:cNvContentPartPr/>
                      </w14:nvContentPartPr>
                      <w14:xfrm>
                        <a:off x="0" y="0"/>
                        <a:ext cx="1224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3" o:spid="_x0000_s1026" type="#_x0000_t75" style="position:absolute;margin-left:386.65pt;margin-top:-1.5pt;width:2.9pt;height:3.8pt;z-index:25197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">
                <v:imagedata r:id="rId597" o:title=""/>
              </v:shape>
            </w:pict>
          </mc:Fallback>
        </mc:AlternateContent>
      </w:r>
      <w:r>
        <w:rPr>
          <w:noProof/>
          <w:position w:val="-126"/>
          <w:lang w:val="en-US" w:eastAsia="en-US"/>
        </w:rPr>
        <mc:AlternateContent>
          <mc:Choice Requires="wpi">
            <w:drawing>
              <wp:anchor distT="0" distB="0" distL="114300" distR="114300" simplePos="0" relativeHeight="251969536" behindDoc="0" locked="0" layoutInCell="1" allowOverlap="1">
                <wp:simplePos x="0" y="0"/>
                <wp:positionH relativeFrom="column">
                  <wp:posOffset>4861034</wp:posOffset>
                </wp:positionH>
                <wp:positionV relativeFrom="paragraph">
                  <wp:posOffset>39903</wp:posOffset>
                </wp:positionV>
                <wp:extent cx="126000" cy="259920"/>
                <wp:effectExtent l="38100" t="38100" r="45720" b="45085"/>
                <wp:wrapNone/>
                <wp:docPr id="1512" name="Ink 1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8">
                      <w14:nvContentPartPr>
                        <w14:cNvContentPartPr/>
                      </w14:nvContentPartPr>
                      <w14:xfrm>
                        <a:off x="0" y="0"/>
                        <a:ext cx="126000" cy="25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2" o:spid="_x0000_s1026" type="#_x0000_t75" style="position:absolute;margin-left:381.8pt;margin-top:2.45pt;width:11.85pt;height:22.3pt;z-index:25196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">
                <v:imagedata r:id="rId599" o:title=""/>
              </v:shape>
            </w:pict>
          </mc:Fallback>
        </mc:AlternateContent>
      </w:r>
      <w:r>
        <w:rPr>
          <w:noProof/>
          <w:position w:val="-126"/>
          <w:lang w:val="en-US" w:eastAsia="en-US"/>
        </w:rPr>
        <mc:AlternateContent>
          <mc:Choice Requires="wpi">
            <w:drawing>
              <wp:anchor distT="0" distB="0" distL="114300" distR="114300" simplePos="0" relativeHeight="251968512" behindDoc="0" locked="0" layoutInCell="1" allowOverlap="1">
                <wp:simplePos x="0" y="0"/>
                <wp:positionH relativeFrom="column">
                  <wp:posOffset>4643234</wp:posOffset>
                </wp:positionH>
                <wp:positionV relativeFrom="paragraph">
                  <wp:posOffset>20823</wp:posOffset>
                </wp:positionV>
                <wp:extent cx="51120" cy="134640"/>
                <wp:effectExtent l="57150" t="38100" r="63500" b="55880"/>
                <wp:wrapNone/>
                <wp:docPr id="1511" name="Ink 1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0">
                      <w14:nvContentPartPr>
                        <w14:cNvContentPartPr/>
                      </w14:nvContentPartPr>
                      <w14:xfrm>
                        <a:off x="0" y="0"/>
                        <a:ext cx="5112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1" o:spid="_x0000_s1026" type="#_x0000_t75" style="position:absolute;margin-left:364.5pt;margin-top:.6pt;width:6.25pt;height:12.65pt;z-index:25196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">
                <v:imagedata r:id="rId601" o:title=""/>
              </v:shape>
            </w:pict>
          </mc:Fallback>
        </mc:AlternateContent>
      </w:r>
      <w:r>
        <w:rPr>
          <w:noProof/>
          <w:position w:val="-126"/>
          <w:lang w:val="en-US" w:eastAsia="en-US"/>
        </w:rPr>
        <mc:AlternateContent>
          <mc:Choice Requires="wpi">
            <w:drawing>
              <wp:anchor distT="0" distB="0" distL="114300" distR="114300" simplePos="0" relativeHeight="251967488" behindDoc="0" locked="0" layoutInCell="1" allowOverlap="1">
                <wp:simplePos x="0" y="0"/>
                <wp:positionH relativeFrom="column">
                  <wp:posOffset>4458554</wp:posOffset>
                </wp:positionH>
                <wp:positionV relativeFrom="paragraph">
                  <wp:posOffset>26943</wp:posOffset>
                </wp:positionV>
                <wp:extent cx="173520" cy="104760"/>
                <wp:effectExtent l="38100" t="38100" r="36195" b="48260"/>
                <wp:wrapNone/>
                <wp:docPr id="1510" name="Ink 1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2">
                      <w14:nvContentPartPr>
                        <w14:cNvContentPartPr/>
                      </w14:nvContentPartPr>
                      <w14:xfrm>
                        <a:off x="0" y="0"/>
                        <a:ext cx="17352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0" o:spid="_x0000_s1026" type="#_x0000_t75" style="position:absolute;margin-left:350.25pt;margin-top:1.1pt;width:15.35pt;height:10.2pt;z-index:25196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">
                <v:imagedata r:id="rId603" o:title=""/>
              </v:shape>
            </w:pict>
          </mc:Fallback>
        </mc:AlternateContent>
      </w:r>
      <w:r>
        <w:rPr>
          <w:noProof/>
          <w:position w:val="-126"/>
          <w:lang w:val="en-US" w:eastAsia="en-US"/>
        </w:rPr>
        <mc:AlternateContent>
          <mc:Choice Requires="wpi">
            <w:drawing>
              <wp:anchor distT="0" distB="0" distL="114300" distR="114300" simplePos="0" relativeHeight="251966464" behindDoc="0" locked="0" layoutInCell="1" allowOverlap="1">
                <wp:simplePos x="0" y="0"/>
                <wp:positionH relativeFrom="column">
                  <wp:posOffset>4472234</wp:posOffset>
                </wp:positionH>
                <wp:positionV relativeFrom="paragraph">
                  <wp:posOffset>21183</wp:posOffset>
                </wp:positionV>
                <wp:extent cx="22680" cy="143280"/>
                <wp:effectExtent l="38100" t="38100" r="53975" b="47625"/>
                <wp:wrapNone/>
                <wp:docPr id="1509" name="Ink 1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4">
                      <w14:nvContentPartPr>
                        <w14:cNvContentPartPr/>
                      </w14:nvContentPartPr>
                      <w14:xfrm>
                        <a:off x="0" y="0"/>
                        <a:ext cx="2268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9" o:spid="_x0000_s1026" type="#_x0000_t75" style="position:absolute;margin-left:351.05pt;margin-top:.95pt;width:4pt;height:13.1pt;z-index:25196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">
                <v:imagedata r:id="rId605" o:title=""/>
              </v:shape>
            </w:pict>
          </mc:Fallback>
        </mc:AlternateContent>
      </w:r>
      <w:r>
        <w:rPr>
          <w:noProof/>
          <w:position w:val="-126"/>
          <w:lang w:val="en-US" w:eastAsia="en-US"/>
        </w:rPr>
        <mc:AlternateContent>
          <mc:Choice Requires="wpi">
            <w:drawing>
              <wp:anchor distT="0" distB="0" distL="114300" distR="114300" simplePos="0" relativeHeight="251965440" behindDoc="0" locked="0" layoutInCell="1" allowOverlap="1">
                <wp:simplePos x="0" y="0"/>
                <wp:positionH relativeFrom="column">
                  <wp:posOffset>4186754</wp:posOffset>
                </wp:positionH>
                <wp:positionV relativeFrom="paragraph">
                  <wp:posOffset>61863</wp:posOffset>
                </wp:positionV>
                <wp:extent cx="75240" cy="97200"/>
                <wp:effectExtent l="38100" t="38100" r="39370" b="55245"/>
                <wp:wrapNone/>
                <wp:docPr id="1508" name="Ink 15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6">
                      <w14:nvContentPartPr>
                        <w14:cNvContentPartPr/>
                      </w14:nvContentPartPr>
                      <w14:xfrm>
                        <a:off x="0" y="0"/>
                        <a:ext cx="7524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8" o:spid="_x0000_s1026" type="#_x0000_t75" style="position:absolute;margin-left:328.85pt;margin-top:3.85pt;width:7.75pt;height:9.6pt;z-index:25196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">
                <v:imagedata r:id="rId607" o:title=""/>
              </v:shape>
            </w:pict>
          </mc:Fallback>
        </mc:AlternateContent>
      </w:r>
      <w:r>
        <w:rPr>
          <w:noProof/>
          <w:position w:val="-126"/>
          <w:lang w:val="en-US" w:eastAsia="en-US"/>
        </w:rPr>
        <mc:AlternateContent>
          <mc:Choice Requires="wpi">
            <w:drawing>
              <wp:anchor distT="0" distB="0" distL="114300" distR="114300" simplePos="0" relativeHeight="251964416" behindDoc="0" locked="0" layoutInCell="1" allowOverlap="1">
                <wp:simplePos x="0" y="0"/>
                <wp:positionH relativeFrom="column">
                  <wp:posOffset>4014674</wp:posOffset>
                </wp:positionH>
                <wp:positionV relativeFrom="paragraph">
                  <wp:posOffset>41343</wp:posOffset>
                </wp:positionV>
                <wp:extent cx="159840" cy="145440"/>
                <wp:effectExtent l="38100" t="38100" r="12065" b="45085"/>
                <wp:wrapNone/>
                <wp:docPr id="1507" name="Ink 1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8">
                      <w14:nvContentPartPr>
                        <w14:cNvContentPartPr/>
                      </w14:nvContentPartPr>
                      <w14:xfrm>
                        <a:off x="0" y="0"/>
                        <a:ext cx="15984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7" o:spid="_x0000_s1026" type="#_x0000_t75" style="position:absolute;margin-left:315.1pt;margin-top:2.25pt;width:14.8pt;height:13.4pt;z-index:25196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">
                <v:imagedata r:id="rId609" o:title=""/>
              </v:shape>
            </w:pict>
          </mc:Fallback>
        </mc:AlternateContent>
      </w:r>
      <w:r>
        <w:rPr>
          <w:noProof/>
          <w:position w:val="-126"/>
          <w:lang w:val="en-US" w:eastAsia="en-US"/>
        </w:rPr>
        <mc:AlternateContent>
          <mc:Choice Requires="wpi">
            <w:drawing>
              <wp:anchor distT="0" distB="0" distL="114300" distR="114300" simplePos="0" relativeHeight="251963392" behindDoc="0" locked="0" layoutInCell="1" allowOverlap="1">
                <wp:simplePos x="0" y="0"/>
                <wp:positionH relativeFrom="column">
                  <wp:posOffset>3858074</wp:posOffset>
                </wp:positionH>
                <wp:positionV relativeFrom="paragraph">
                  <wp:posOffset>22983</wp:posOffset>
                </wp:positionV>
                <wp:extent cx="112680" cy="154800"/>
                <wp:effectExtent l="57150" t="38100" r="40005" b="36195"/>
                <wp:wrapNone/>
                <wp:docPr id="1506" name="Ink 15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0">
                      <w14:nvContentPartPr>
                        <w14:cNvContentPartPr/>
                      </w14:nvContentPartPr>
                      <w14:xfrm>
                        <a:off x="0" y="0"/>
                        <a:ext cx="112680" cy="15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6" o:spid="_x0000_s1026" type="#_x0000_t75" style="position:absolute;margin-left:302.75pt;margin-top:1.15pt;width:10.95pt;height:13.95pt;z-index:25196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">
                <v:imagedata r:id="rId611" o:title=""/>
              </v:shape>
            </w:pict>
          </mc:Fallback>
        </mc:AlternateContent>
      </w:r>
      <w:r>
        <w:rPr>
          <w:noProof/>
          <w:position w:val="-126"/>
          <w:lang w:val="en-US" w:eastAsia="en-US"/>
        </w:rPr>
        <mc:AlternateContent>
          <mc:Choice Requires="wpi">
            <w:drawing>
              <wp:anchor distT="0" distB="0" distL="114300" distR="114300" simplePos="0" relativeHeight="251962368" behindDoc="0" locked="0" layoutInCell="1" allowOverlap="1">
                <wp:simplePos x="0" y="0"/>
                <wp:positionH relativeFrom="column">
                  <wp:posOffset>3676994</wp:posOffset>
                </wp:positionH>
                <wp:positionV relativeFrom="paragraph">
                  <wp:posOffset>-96537</wp:posOffset>
                </wp:positionV>
                <wp:extent cx="163440" cy="307800"/>
                <wp:effectExtent l="57150" t="38100" r="46355" b="54610"/>
                <wp:wrapNone/>
                <wp:docPr id="1505" name="Ink 1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2">
                      <w14:nvContentPartPr>
                        <w14:cNvContentPartPr/>
                      </w14:nvContentPartPr>
                      <w14:xfrm>
                        <a:off x="0" y="0"/>
                        <a:ext cx="163440" cy="30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5" o:spid="_x0000_s1026" type="#_x0000_t75" style="position:absolute;margin-left:288.6pt;margin-top:-8.55pt;width:14.85pt;height:26.3pt;z-index:25196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">
                <v:imagedata r:id="rId613" o:title=""/>
              </v:shape>
            </w:pict>
          </mc:Fallback>
        </mc:AlternateContent>
      </w:r>
      <w:r>
        <w:rPr>
          <w:noProof/>
          <w:position w:val="-126"/>
          <w:lang w:val="en-US" w:eastAsia="en-US"/>
        </w:rPr>
        <mc:AlternateContent>
          <mc:Choice Requires="wpi">
            <w:drawing>
              <wp:anchor distT="0" distB="0" distL="114300" distR="114300" simplePos="0" relativeHeight="251961344" behindDoc="0" locked="0" layoutInCell="1" allowOverlap="1">
                <wp:simplePos x="0" y="0"/>
                <wp:positionH relativeFrom="column">
                  <wp:posOffset>3610754</wp:posOffset>
                </wp:positionH>
                <wp:positionV relativeFrom="paragraph">
                  <wp:posOffset>26223</wp:posOffset>
                </wp:positionV>
                <wp:extent cx="110520" cy="144720"/>
                <wp:effectExtent l="38100" t="38100" r="41910" b="46355"/>
                <wp:wrapNone/>
                <wp:docPr id="1504" name="Ink 1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4">
                      <w14:nvContentPartPr>
                        <w14:cNvContentPartPr/>
                      </w14:nvContentPartPr>
                      <w14:xfrm>
                        <a:off x="0" y="0"/>
                        <a:ext cx="11052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4" o:spid="_x0000_s1026" type="#_x0000_t75" style="position:absolute;margin-left:283.4pt;margin-top:1.1pt;width:10.5pt;height:13.3pt;z-index:25196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">
                <v:imagedata r:id="rId615" o:title=""/>
              </v:shape>
            </w:pict>
          </mc:Fallback>
        </mc:AlternateContent>
      </w:r>
      <w:r>
        <w:rPr>
          <w:noProof/>
          <w:position w:val="-126"/>
          <w:lang w:val="en-US" w:eastAsia="en-US"/>
        </w:rPr>
        <mc:AlternateContent>
          <mc:Choice Requires="wpi">
            <w:drawing>
              <wp:anchor distT="0" distB="0" distL="114300" distR="114300" simplePos="0" relativeHeight="251960320" behindDoc="0" locked="0" layoutInCell="1" allowOverlap="1">
                <wp:simplePos x="0" y="0"/>
                <wp:positionH relativeFrom="column">
                  <wp:posOffset>3425714</wp:posOffset>
                </wp:positionH>
                <wp:positionV relativeFrom="paragraph">
                  <wp:posOffset>86343</wp:posOffset>
                </wp:positionV>
                <wp:extent cx="108720" cy="18720"/>
                <wp:effectExtent l="38100" t="38100" r="43815" b="38735"/>
                <wp:wrapNone/>
                <wp:docPr id="1503" name="Ink 1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6">
                      <w14:nvContentPartPr>
                        <w14:cNvContentPartPr/>
                      </w14:nvContentPartPr>
                      <w14:xfrm>
                        <a:off x="0" y="0"/>
                        <a:ext cx="10872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3" o:spid="_x0000_s1026" type="#_x0000_t75" style="position:absolute;margin-left:269.05pt;margin-top:6.1pt;width:10.05pt;height:3.05pt;z-index:25196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">
                <v:imagedata r:id="rId617" o:title=""/>
              </v:shape>
            </w:pict>
          </mc:Fallback>
        </mc:AlternateContent>
      </w:r>
      <w:r>
        <w:rPr>
          <w:noProof/>
          <w:position w:val="-126"/>
          <w:lang w:val="en-US" w:eastAsia="en-US"/>
        </w:rPr>
        <mc:AlternateContent>
          <mc:Choice Requires="wpi">
            <w:drawing>
              <wp:anchor distT="0" distB="0" distL="114300" distR="114300" simplePos="0" relativeHeight="251959296" behindDoc="0" locked="0" layoutInCell="1" allowOverlap="1">
                <wp:simplePos x="0" y="0"/>
                <wp:positionH relativeFrom="column">
                  <wp:posOffset>3381434</wp:posOffset>
                </wp:positionH>
                <wp:positionV relativeFrom="paragraph">
                  <wp:posOffset>107583</wp:posOffset>
                </wp:positionV>
                <wp:extent cx="21960" cy="30600"/>
                <wp:effectExtent l="38100" t="38100" r="35560" b="45720"/>
                <wp:wrapNone/>
                <wp:docPr id="1502" name="Ink 1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8">
                      <w14:nvContentPartPr>
                        <w14:cNvContentPartPr/>
                      </w14:nvContentPartPr>
                      <w14:xfrm>
                        <a:off x="0" y="0"/>
                        <a:ext cx="2196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2" o:spid="_x0000_s1026" type="#_x0000_t75" style="position:absolute;margin-left:265.3pt;margin-top:7.75pt;width:3.45pt;height:3.95pt;z-index:25195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">
                <v:imagedata r:id="rId619" o:title=""/>
              </v:shape>
            </w:pict>
          </mc:Fallback>
        </mc:AlternateContent>
      </w:r>
      <w:r>
        <w:rPr>
          <w:noProof/>
          <w:position w:val="-126"/>
          <w:lang w:val="en-US" w:eastAsia="en-US"/>
        </w:rPr>
        <mc:AlternateContent>
          <mc:Choice Requires="wpi">
            <w:drawing>
              <wp:anchor distT="0" distB="0" distL="114300" distR="114300" simplePos="0" relativeHeight="251958272" behindDoc="0" locked="0" layoutInCell="1" allowOverlap="1">
                <wp:simplePos x="0" y="0"/>
                <wp:positionH relativeFrom="column">
                  <wp:posOffset>3238514</wp:posOffset>
                </wp:positionH>
                <wp:positionV relativeFrom="paragraph">
                  <wp:posOffset>-46137</wp:posOffset>
                </wp:positionV>
                <wp:extent cx="168840" cy="295200"/>
                <wp:effectExtent l="38100" t="38100" r="41275" b="48260"/>
                <wp:wrapNone/>
                <wp:docPr id="1501" name="Ink 1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0">
                      <w14:nvContentPartPr>
                        <w14:cNvContentPartPr/>
                      </w14:nvContentPartPr>
                      <w14:xfrm>
                        <a:off x="0" y="0"/>
                        <a:ext cx="168840" cy="29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1" o:spid="_x0000_s1026" type="#_x0000_t75" style="position:absolute;margin-left:254.1pt;margin-top:-4.6pt;width:15.2pt;height:25.2pt;z-index:25195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">
                <v:imagedata r:id="rId621" o:title=""/>
              </v:shape>
            </w:pict>
          </mc:Fallback>
        </mc:AlternateContent>
      </w:r>
      <w:r>
        <w:rPr>
          <w:noProof/>
          <w:position w:val="-126"/>
          <w:lang w:val="en-US" w:eastAsia="en-US"/>
        </w:rPr>
        <mc:AlternateContent>
          <mc:Choice Requires="wpi">
            <w:drawing>
              <wp:anchor distT="0" distB="0" distL="114300" distR="114300" simplePos="0" relativeHeight="251957248" behindDoc="0" locked="0" layoutInCell="1" allowOverlap="1">
                <wp:simplePos x="0" y="0"/>
                <wp:positionH relativeFrom="column">
                  <wp:posOffset>2871314</wp:posOffset>
                </wp:positionH>
                <wp:positionV relativeFrom="paragraph">
                  <wp:posOffset>146463</wp:posOffset>
                </wp:positionV>
                <wp:extent cx="212760" cy="112680"/>
                <wp:effectExtent l="57150" t="38100" r="53975" b="40005"/>
                <wp:wrapNone/>
                <wp:docPr id="1500" name="Ink 1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2">
                      <w14:nvContentPartPr>
                        <w14:cNvContentPartPr/>
                      </w14:nvContentPartPr>
                      <w14:xfrm>
                        <a:off x="0" y="0"/>
                        <a:ext cx="21276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0" o:spid="_x0000_s1026" type="#_x0000_t75" style="position:absolute;margin-left:225.15pt;margin-top:10.6pt;width:18.7pt;height:10.75pt;z-index:25195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">
                <v:imagedata r:id="rId623" o:title=""/>
              </v:shape>
            </w:pict>
          </mc:Fallback>
        </mc:AlternateContent>
      </w:r>
      <w:r>
        <w:rPr>
          <w:noProof/>
          <w:position w:val="-126"/>
          <w:lang w:val="en-US" w:eastAsia="en-US"/>
        </w:rPr>
        <mc:AlternateContent>
          <mc:Choice Requires="wpi">
            <w:drawing>
              <wp:anchor distT="0" distB="0" distL="114300" distR="114300" simplePos="0" relativeHeight="251956224" behindDoc="0" locked="0" layoutInCell="1" allowOverlap="1">
                <wp:simplePos x="0" y="0"/>
                <wp:positionH relativeFrom="column">
                  <wp:posOffset>2966354</wp:posOffset>
                </wp:positionH>
                <wp:positionV relativeFrom="paragraph">
                  <wp:posOffset>197583</wp:posOffset>
                </wp:positionV>
                <wp:extent cx="9360" cy="112320"/>
                <wp:effectExtent l="38100" t="38100" r="48260" b="40640"/>
                <wp:wrapNone/>
                <wp:docPr id="1499" name="Ink 1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4">
                      <w14:nvContentPartPr>
                        <w14:cNvContentPartPr/>
                      </w14:nvContentPartPr>
                      <w14:xfrm>
                        <a:off x="0" y="0"/>
                        <a:ext cx="936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9" o:spid="_x0000_s1026" type="#_x0000_t75" style="position:absolute;margin-left:232.7pt;margin-top:14.85pt;width:2.6pt;height:10.5pt;z-index:25195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">
                <v:imagedata r:id="rId625" o:title=""/>
              </v:shape>
            </w:pict>
          </mc:Fallback>
        </mc:AlternateContent>
      </w:r>
      <w:r>
        <w:rPr>
          <w:noProof/>
          <w:position w:val="-126"/>
          <w:lang w:val="en-US" w:eastAsia="en-US"/>
        </w:rPr>
        <mc:AlternateContent>
          <mc:Choice Requires="wpi">
            <w:drawing>
              <wp:anchor distT="0" distB="0" distL="114300" distR="114300" simplePos="0" relativeHeight="251955200" behindDoc="0" locked="0" layoutInCell="1" allowOverlap="1">
                <wp:simplePos x="0" y="0"/>
                <wp:positionH relativeFrom="column">
                  <wp:posOffset>5134994</wp:posOffset>
                </wp:positionH>
                <wp:positionV relativeFrom="paragraph">
                  <wp:posOffset>506823</wp:posOffset>
                </wp:positionV>
                <wp:extent cx="360" cy="360"/>
                <wp:effectExtent l="0" t="0" r="0" b="0"/>
                <wp:wrapNone/>
                <wp:docPr id="1498" name="Ink 1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8" o:spid="_x0000_s1026" type="#_x0000_t75" style="position:absolute;margin-left:403.35pt;margin-top:38.9pt;width:2.05pt;height:2.05pt;z-index:25195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">
                <v:imagedata r:id="rId627" o:title=""/>
              </v:shape>
            </w:pict>
          </mc:Fallback>
        </mc:AlternateContent>
      </w:r>
      <w:r>
        <w:rPr>
          <w:noProof/>
          <w:position w:val="-126"/>
          <w:lang w:val="en-US" w:eastAsia="en-US"/>
        </w:rPr>
        <mc:AlternateContent>
          <mc:Choice Requires="wpi">
            <w:drawing>
              <wp:anchor distT="0" distB="0" distL="114300" distR="114300" simplePos="0" relativeHeight="251921408" behindDoc="0" locked="0" layoutInCell="1" allowOverlap="1">
                <wp:simplePos x="0" y="0"/>
                <wp:positionH relativeFrom="column">
                  <wp:posOffset>1848194</wp:posOffset>
                </wp:positionH>
                <wp:positionV relativeFrom="paragraph">
                  <wp:posOffset>944087</wp:posOffset>
                </wp:positionV>
                <wp:extent cx="196920" cy="10080"/>
                <wp:effectExtent l="19050" t="19050" r="31750" b="28575"/>
                <wp:wrapNone/>
                <wp:docPr id="1465" name="Ink 1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8">
                      <w14:nvContentPartPr>
                        <w14:cNvContentPartPr/>
                      </w14:nvContentPartPr>
                      <w14:xfrm>
                        <a:off x="0" y="0"/>
                        <a:ext cx="19692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5" o:spid="_x0000_s1026" type="#_x0000_t75" style="position:absolute;margin-left:145.1pt;margin-top:73.9pt;width:16.55pt;height:1.7pt;z-index:25192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">
                <v:imagedata r:id="rId629" o:title=""/>
              </v:shape>
            </w:pict>
          </mc:Fallback>
        </mc:AlternateContent>
      </w:r>
      <w:r>
        <w:rPr>
          <w:noProof/>
          <w:position w:val="-126"/>
          <w:lang w:val="en-US" w:eastAsia="en-US"/>
        </w:rPr>
        <mc:AlternateContent>
          <mc:Choice Requires="wpi">
            <w:drawing>
              <wp:anchor distT="0" distB="0" distL="114300" distR="114300" simplePos="0" relativeHeight="251920384" behindDoc="0" locked="0" layoutInCell="1" allowOverlap="1">
                <wp:simplePos x="0" y="0"/>
                <wp:positionH relativeFrom="column">
                  <wp:posOffset>1567394</wp:posOffset>
                </wp:positionH>
                <wp:positionV relativeFrom="paragraph">
                  <wp:posOffset>713327</wp:posOffset>
                </wp:positionV>
                <wp:extent cx="180360" cy="265680"/>
                <wp:effectExtent l="38100" t="38100" r="10160" b="39370"/>
                <wp:wrapNone/>
                <wp:docPr id="1464" name="Ink 1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0">
                      <w14:nvContentPartPr>
                        <w14:cNvContentPartPr/>
                      </w14:nvContentPartPr>
                      <w14:xfrm>
                        <a:off x="0" y="0"/>
                        <a:ext cx="180360" cy="26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4" o:spid="_x0000_s1026" type="#_x0000_t75" style="position:absolute;margin-left:122.5pt;margin-top:55.2pt;width:15.95pt;height:22.75pt;z-index:25192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">
                <v:imagedata r:id="rId631" o:title=""/>
              </v:shape>
            </w:pict>
          </mc:Fallback>
        </mc:AlternateContent>
      </w:r>
      <w:r>
        <w:rPr>
          <w:noProof/>
          <w:position w:val="-126"/>
          <w:lang w:val="en-US" w:eastAsia="en-US"/>
        </w:rPr>
        <mc:AlternateContent>
          <mc:Choice Requires="wpi">
            <w:drawing>
              <wp:anchor distT="0" distB="0" distL="114300" distR="114300" simplePos="0" relativeHeight="251919360" behindDoc="0" locked="0" layoutInCell="1" allowOverlap="1">
                <wp:simplePos x="0" y="0"/>
                <wp:positionH relativeFrom="column">
                  <wp:posOffset>598994</wp:posOffset>
                </wp:positionH>
                <wp:positionV relativeFrom="paragraph">
                  <wp:posOffset>742487</wp:posOffset>
                </wp:positionV>
                <wp:extent cx="77040" cy="189720"/>
                <wp:effectExtent l="38100" t="38100" r="18415" b="39370"/>
                <wp:wrapNone/>
                <wp:docPr id="1463" name="Ink 1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2">
                      <w14:nvContentPartPr>
                        <w14:cNvContentPartPr/>
                      </w14:nvContentPartPr>
                      <w14:xfrm>
                        <a:off x="0" y="0"/>
                        <a:ext cx="77040" cy="18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3" o:spid="_x0000_s1026" type="#_x0000_t75" style="position:absolute;margin-left:46.25pt;margin-top:57.55pt;width:7.85pt;height:16.8pt;z-index:25191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">
                <v:imagedata r:id="rId633" o:title=""/>
              </v:shape>
            </w:pict>
          </mc:Fallback>
        </mc:AlternateContent>
      </w:r>
      <w:r>
        <w:rPr>
          <w:noProof/>
          <w:position w:val="-126"/>
          <w:lang w:val="en-US" w:eastAsia="en-US"/>
        </w:rPr>
        <mc:AlternateContent>
          <mc:Choice Requires="wpi">
            <w:drawing>
              <wp:anchor distT="0" distB="0" distL="114300" distR="114300" simplePos="0" relativeHeight="251918336" behindDoc="0" locked="0" layoutInCell="1" allowOverlap="1">
                <wp:simplePos x="0" y="0"/>
                <wp:positionH relativeFrom="column">
                  <wp:posOffset>1517714</wp:posOffset>
                </wp:positionH>
                <wp:positionV relativeFrom="paragraph">
                  <wp:posOffset>952007</wp:posOffset>
                </wp:positionV>
                <wp:extent cx="574920" cy="39600"/>
                <wp:effectExtent l="38100" t="38100" r="53975" b="55880"/>
                <wp:wrapNone/>
                <wp:docPr id="1462" name="Ink 1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4">
                      <w14:nvContentPartPr>
                        <w14:cNvContentPartPr/>
                      </w14:nvContentPartPr>
                      <w14:xfrm>
                        <a:off x="0" y="0"/>
                        <a:ext cx="574920" cy="3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2" o:spid="_x0000_s1026" type="#_x0000_t75" style="position:absolute;margin-left:118.6pt;margin-top:74pt;width:47.15pt;height:4.95pt;z-index:25191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">
                <v:imagedata r:id="rId635" o:title=""/>
              </v:shape>
            </w:pict>
          </mc:Fallback>
        </mc:AlternateContent>
      </w:r>
      <w:r>
        <w:rPr>
          <w:noProof/>
          <w:position w:val="-126"/>
          <w:lang w:val="en-US" w:eastAsia="en-US"/>
        </w:rPr>
        <mc:AlternateContent>
          <mc:Choice Requires="wpi">
            <w:drawing>
              <wp:anchor distT="0" distB="0" distL="114300" distR="114300" simplePos="0" relativeHeight="251917312" behindDoc="0" locked="0" layoutInCell="1" allowOverlap="1">
                <wp:simplePos x="0" y="0"/>
                <wp:positionH relativeFrom="column">
                  <wp:posOffset>1547594</wp:posOffset>
                </wp:positionH>
                <wp:positionV relativeFrom="paragraph">
                  <wp:posOffset>698567</wp:posOffset>
                </wp:positionV>
                <wp:extent cx="596160" cy="34200"/>
                <wp:effectExtent l="38100" t="38100" r="52070" b="42545"/>
                <wp:wrapNone/>
                <wp:docPr id="1461" name="Ink 1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6">
                      <w14:nvContentPartPr>
                        <w14:cNvContentPartPr/>
                      </w14:nvContentPartPr>
                      <w14:xfrm>
                        <a:off x="0" y="0"/>
                        <a:ext cx="59616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1" o:spid="_x0000_s1026" type="#_x0000_t75" style="position:absolute;margin-left:120.95pt;margin-top:54.1pt;width:48.8pt;height:4.4pt;z-index:25191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">
                <v:imagedata r:id="rId637" o:title=""/>
              </v:shape>
            </w:pict>
          </mc:Fallback>
        </mc:AlternateContent>
      </w:r>
      <w:r>
        <w:rPr>
          <w:noProof/>
          <w:position w:val="-126"/>
          <w:lang w:val="en-US" w:eastAsia="en-US"/>
        </w:rPr>
        <mc:AlternateContent>
          <mc:Choice Requires="wpi">
            <w:drawing>
              <wp:anchor distT="0" distB="0" distL="114300" distR="114300" simplePos="0" relativeHeight="251916288" behindDoc="0" locked="0" layoutInCell="1" allowOverlap="1">
                <wp:simplePos x="0" y="0"/>
                <wp:positionH relativeFrom="column">
                  <wp:posOffset>354914</wp:posOffset>
                </wp:positionH>
                <wp:positionV relativeFrom="paragraph">
                  <wp:posOffset>1401287</wp:posOffset>
                </wp:positionV>
                <wp:extent cx="8280" cy="28800"/>
                <wp:effectExtent l="38100" t="38100" r="48895" b="47625"/>
                <wp:wrapNone/>
                <wp:docPr id="1460" name="Ink 1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8">
                      <w14:nvContentPartPr>
                        <w14:cNvContentPartPr/>
                      </w14:nvContentPartPr>
                      <w14:xfrm>
                        <a:off x="0" y="0"/>
                        <a:ext cx="828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0" o:spid="_x0000_s1026" type="#_x0000_t75" style="position:absolute;margin-left:27pt;margin-top:109.7pt;width:2.5pt;height:3.85pt;z-index:25191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">
                <v:imagedata r:id="rId639" o:title=""/>
              </v:shape>
            </w:pict>
          </mc:Fallback>
        </mc:AlternateContent>
      </w:r>
      <w:r>
        <w:rPr>
          <w:noProof/>
          <w:position w:val="-126"/>
          <w:lang w:val="en-US" w:eastAsia="en-US"/>
        </w:rPr>
        <mc:AlternateContent>
          <mc:Choice Requires="wpi">
            <w:drawing>
              <wp:anchor distT="0" distB="0" distL="114300" distR="114300" simplePos="0" relativeHeight="251915264" behindDoc="0" locked="0" layoutInCell="1" allowOverlap="1">
                <wp:simplePos x="0" y="0"/>
                <wp:positionH relativeFrom="column">
                  <wp:posOffset>316754</wp:posOffset>
                </wp:positionH>
                <wp:positionV relativeFrom="paragraph">
                  <wp:posOffset>1443407</wp:posOffset>
                </wp:positionV>
                <wp:extent cx="74520" cy="204120"/>
                <wp:effectExtent l="38100" t="38100" r="40005" b="43815"/>
                <wp:wrapNone/>
                <wp:docPr id="1459" name="Ink 1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0">
                      <w14:nvContentPartPr>
                        <w14:cNvContentPartPr/>
                      </w14:nvContentPartPr>
                      <w14:xfrm>
                        <a:off x="0" y="0"/>
                        <a:ext cx="74520" cy="20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9" o:spid="_x0000_s1026" type="#_x0000_t75" style="position:absolute;margin-left:24.05pt;margin-top:113.05pt;width:7.55pt;height:17.6pt;z-index:25191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">
                <v:imagedata r:id="rId641" o:title=""/>
              </v:shape>
            </w:pict>
          </mc:Fallback>
        </mc:AlternateContent>
      </w:r>
      <w:r>
        <w:rPr>
          <w:noProof/>
          <w:position w:val="-126"/>
          <w:lang w:val="en-US" w:eastAsia="en-US"/>
        </w:rPr>
        <mc:AlternateContent>
          <mc:Choice Requires="wpi">
            <w:drawing>
              <wp:anchor distT="0" distB="0" distL="114300" distR="114300" simplePos="0" relativeHeight="251914240" behindDoc="0" locked="0" layoutInCell="1" allowOverlap="1">
                <wp:simplePos x="0" y="0"/>
                <wp:positionH relativeFrom="column">
                  <wp:posOffset>375434</wp:posOffset>
                </wp:positionH>
                <wp:positionV relativeFrom="paragraph">
                  <wp:posOffset>1261247</wp:posOffset>
                </wp:positionV>
                <wp:extent cx="7920" cy="70560"/>
                <wp:effectExtent l="38100" t="38100" r="49530" b="43815"/>
                <wp:wrapNone/>
                <wp:docPr id="1458" name="Ink 1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2">
                      <w14:nvContentPartPr>
                        <w14:cNvContentPartPr/>
                      </w14:nvContentPartPr>
                      <w14:xfrm>
                        <a:off x="0" y="0"/>
                        <a:ext cx="792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8" o:spid="_x0000_s1026" type="#_x0000_t75" style="position:absolute;margin-left:28.65pt;margin-top:98.55pt;width:2.35pt;height:7.15pt;z-index:25191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">
                <v:imagedata r:id="rId643" o:title=""/>
              </v:shape>
            </w:pict>
          </mc:Fallback>
        </mc:AlternateContent>
      </w:r>
      <w:r>
        <w:rPr>
          <w:noProof/>
          <w:position w:val="-126"/>
          <w:lang w:val="en-US" w:eastAsia="en-US"/>
        </w:rPr>
        <mc:AlternateContent>
          <mc:Choice Requires="wpi">
            <w:drawing>
              <wp:anchor distT="0" distB="0" distL="114300" distR="114300" simplePos="0" relativeHeight="251913216" behindDoc="0" locked="0" layoutInCell="1" allowOverlap="1">
                <wp:simplePos x="0" y="0"/>
                <wp:positionH relativeFrom="column">
                  <wp:posOffset>-211726</wp:posOffset>
                </wp:positionH>
                <wp:positionV relativeFrom="paragraph">
                  <wp:posOffset>768767</wp:posOffset>
                </wp:positionV>
                <wp:extent cx="11880" cy="11160"/>
                <wp:effectExtent l="38100" t="38100" r="45720" b="46355"/>
                <wp:wrapNone/>
                <wp:docPr id="1457" name="Ink 1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4">
                      <w14:nvContentPartPr>
                        <w14:cNvContentPartPr/>
                      </w14:nvContentPartPr>
                      <w14:xfrm>
                        <a:off x="0" y="0"/>
                        <a:ext cx="1188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7" o:spid="_x0000_s1026" type="#_x0000_t75" style="position:absolute;margin-left:-17.55pt;margin-top:59.7pt;width:2.6pt;height:2.65pt;z-index:25191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">
                <v:imagedata r:id="rId645" o:title=""/>
              </v:shape>
            </w:pict>
          </mc:Fallback>
        </mc:AlternateContent>
      </w:r>
      <w:r>
        <w:rPr>
          <w:noProof/>
          <w:position w:val="-126"/>
          <w:lang w:val="en-US" w:eastAsia="en-US"/>
        </w:rPr>
        <mc:AlternateContent>
          <mc:Choice Requires="wpi">
            <w:drawing>
              <wp:anchor distT="0" distB="0" distL="114300" distR="114300" simplePos="0" relativeHeight="251912192" behindDoc="0" locked="0" layoutInCell="1" allowOverlap="1">
                <wp:simplePos x="0" y="0"/>
                <wp:positionH relativeFrom="column">
                  <wp:posOffset>-214246</wp:posOffset>
                </wp:positionH>
                <wp:positionV relativeFrom="paragraph">
                  <wp:posOffset>825287</wp:posOffset>
                </wp:positionV>
                <wp:extent cx="31680" cy="109080"/>
                <wp:effectExtent l="38100" t="38100" r="45085" b="43815"/>
                <wp:wrapNone/>
                <wp:docPr id="1456" name="Ink 1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6">
                      <w14:nvContentPartPr>
                        <w14:cNvContentPartPr/>
                      </w14:nvContentPartPr>
                      <w14:xfrm>
                        <a:off x="0" y="0"/>
                        <a:ext cx="3168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6" o:spid="_x0000_s1026" type="#_x0000_t75" style="position:absolute;margin-left:-17.7pt;margin-top:64.25pt;width:4.05pt;height:10.2pt;z-index:25191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">
                <v:imagedata r:id="rId647" o:title=""/>
              </v:shape>
            </w:pict>
          </mc:Fallback>
        </mc:AlternateContent>
      </w:r>
      <w:r>
        <w:rPr>
          <w:noProof/>
          <w:position w:val="-126"/>
          <w:lang w:val="en-US" w:eastAsia="en-US"/>
        </w:rPr>
        <mc:AlternateContent>
          <mc:Choice Requires="wpi">
            <w:drawing>
              <wp:anchor distT="0" distB="0" distL="114300" distR="114300" simplePos="0" relativeHeight="251911168" behindDoc="0" locked="0" layoutInCell="1" allowOverlap="1">
                <wp:simplePos x="0" y="0"/>
                <wp:positionH relativeFrom="column">
                  <wp:posOffset>-32086</wp:posOffset>
                </wp:positionH>
                <wp:positionV relativeFrom="paragraph">
                  <wp:posOffset>836807</wp:posOffset>
                </wp:positionV>
                <wp:extent cx="88920" cy="10800"/>
                <wp:effectExtent l="38100" t="38100" r="44450" b="46355"/>
                <wp:wrapNone/>
                <wp:docPr id="1455" name="Ink 1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8">
                      <w14:nvContentPartPr>
                        <w14:cNvContentPartPr/>
                      </w14:nvContentPartPr>
                      <w14:xfrm>
                        <a:off x="0" y="0"/>
                        <a:ext cx="8892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5" o:spid="_x0000_s1026" type="#_x0000_t75" style="position:absolute;margin-left:-3.25pt;margin-top:65.1pt;width:8.5pt;height:2.45pt;z-index:25191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">
                <v:imagedata r:id="rId649" o:title=""/>
              </v:shape>
            </w:pict>
          </mc:Fallback>
        </mc:AlternateContent>
      </w:r>
      <w:r>
        <w:rPr>
          <w:noProof/>
          <w:position w:val="-126"/>
          <w:lang w:val="en-US" w:eastAsia="en-US"/>
        </w:rPr>
        <mc:AlternateContent>
          <mc:Choice Requires="wpi">
            <w:drawing>
              <wp:anchor distT="0" distB="0" distL="114300" distR="114300" simplePos="0" relativeHeight="251910144" behindDoc="0" locked="0" layoutInCell="1" allowOverlap="1">
                <wp:simplePos x="0" y="0"/>
                <wp:positionH relativeFrom="column">
                  <wp:posOffset>318914</wp:posOffset>
                </wp:positionH>
                <wp:positionV relativeFrom="paragraph">
                  <wp:posOffset>809447</wp:posOffset>
                </wp:positionV>
                <wp:extent cx="102240" cy="102960"/>
                <wp:effectExtent l="38100" t="38100" r="31115" b="30480"/>
                <wp:wrapNone/>
                <wp:docPr id="1454" name="Ink 1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0">
                      <w14:nvContentPartPr>
                        <w14:cNvContentPartPr/>
                      </w14:nvContentPartPr>
                      <w14:xfrm>
                        <a:off x="0" y="0"/>
                        <a:ext cx="10224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4" o:spid="_x0000_s1026" type="#_x0000_t75" style="position:absolute;margin-left:24.2pt;margin-top:63.15pt;width:9.55pt;height:9.6pt;z-index:25191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">
                <v:imagedata r:id="rId651" o:title=""/>
              </v:shape>
            </w:pict>
          </mc:Fallback>
        </mc:AlternateContent>
      </w:r>
      <w:r>
        <w:rPr>
          <w:noProof/>
          <w:position w:val="-126"/>
          <w:lang w:val="en-US" w:eastAsia="en-US"/>
        </w:rPr>
        <mc:AlternateContent>
          <mc:Choice Requires="wpi">
            <w:drawing>
              <wp:anchor distT="0" distB="0" distL="114300" distR="114300" simplePos="0" relativeHeight="251909120" behindDoc="0" locked="0" layoutInCell="1" allowOverlap="1">
                <wp:simplePos x="0" y="0"/>
                <wp:positionH relativeFrom="column">
                  <wp:posOffset>338354</wp:posOffset>
                </wp:positionH>
                <wp:positionV relativeFrom="paragraph">
                  <wp:posOffset>736727</wp:posOffset>
                </wp:positionV>
                <wp:extent cx="84960" cy="158040"/>
                <wp:effectExtent l="38100" t="38100" r="29845" b="33020"/>
                <wp:wrapNone/>
                <wp:docPr id="1453" name="Ink 1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2">
                      <w14:nvContentPartPr>
                        <w14:cNvContentPartPr/>
                      </w14:nvContentPartPr>
                      <w14:xfrm>
                        <a:off x="0" y="0"/>
                        <a:ext cx="8496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3" o:spid="_x0000_s1026" type="#_x0000_t75" style="position:absolute;margin-left:25.9pt;margin-top:57.25pt;width:8.3pt;height:14.1pt;z-index:25190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">
                <v:imagedata r:id="rId653" o:title=""/>
              </v:shape>
            </w:pict>
          </mc:Fallback>
        </mc:AlternateContent>
      </w:r>
      <w:r>
        <w:rPr>
          <w:noProof/>
          <w:position w:val="-126"/>
          <w:lang w:val="en-US" w:eastAsia="en-US"/>
        </w:rPr>
        <mc:AlternateContent>
          <mc:Choice Requires="wpi">
            <w:drawing>
              <wp:anchor distT="0" distB="0" distL="114300" distR="114300" simplePos="0" relativeHeight="251908096" behindDoc="0" locked="0" layoutInCell="1" allowOverlap="1">
                <wp:simplePos x="0" y="0"/>
                <wp:positionH relativeFrom="column">
                  <wp:posOffset>27314</wp:posOffset>
                </wp:positionH>
                <wp:positionV relativeFrom="paragraph">
                  <wp:posOffset>921407</wp:posOffset>
                </wp:positionV>
                <wp:extent cx="1100160" cy="39600"/>
                <wp:effectExtent l="38100" t="38100" r="43180" b="36830"/>
                <wp:wrapNone/>
                <wp:docPr id="1448" name="Ink 1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4">
                      <w14:nvContentPartPr>
                        <w14:cNvContentPartPr/>
                      </w14:nvContentPartPr>
                      <w14:xfrm>
                        <a:off x="0" y="0"/>
                        <a:ext cx="1100160" cy="3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8" o:spid="_x0000_s1026" type="#_x0000_t75" style="position:absolute;margin-left:1.45pt;margin-top:71.85pt;width:88.25pt;height:4.6pt;z-index:25190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">
                <v:imagedata r:id="rId655" o:title=""/>
              </v:shape>
            </w:pict>
          </mc:Fallback>
        </mc:AlternateContent>
      </w:r>
      <w:r>
        <w:rPr>
          <w:noProof/>
          <w:position w:val="-126"/>
          <w:lang w:val="en-US" w:eastAsia="en-US"/>
        </w:rPr>
        <mc:AlternateContent>
          <mc:Choice Requires="wpi">
            <w:drawing>
              <wp:anchor distT="0" distB="0" distL="114300" distR="114300" simplePos="0" relativeHeight="251907072" behindDoc="0" locked="0" layoutInCell="1" allowOverlap="1">
                <wp:simplePos x="0" y="0"/>
                <wp:positionH relativeFrom="column">
                  <wp:posOffset>67994</wp:posOffset>
                </wp:positionH>
                <wp:positionV relativeFrom="paragraph">
                  <wp:posOffset>745727</wp:posOffset>
                </wp:positionV>
                <wp:extent cx="938520" cy="36000"/>
                <wp:effectExtent l="38100" t="38100" r="52705" b="40640"/>
                <wp:wrapNone/>
                <wp:docPr id="1447" name="Ink 1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6">
                      <w14:nvContentPartPr>
                        <w14:cNvContentPartPr/>
                      </w14:nvContentPartPr>
                      <w14:xfrm>
                        <a:off x="0" y="0"/>
                        <a:ext cx="93852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7" o:spid="_x0000_s1026" type="#_x0000_t75" style="position:absolute;margin-left:4.6pt;margin-top:57.9pt;width:75.7pt;height:4.65pt;z-index:25190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">
                <v:imagedata r:id="rId657" o:title=""/>
              </v:shape>
            </w:pict>
          </mc:Fallback>
        </mc:AlternateContent>
      </w:r>
      <w:r w:rsidR="00012EC6" w:rsidRPr="0098276D">
        <w:rPr>
          <w:position w:val="-126"/>
        </w:rPr>
        <w:object w:dxaOrig="3420" w:dyaOrig="2640">
          <v:shape id="_x0000_i1149" type="#_x0000_t75" style="width:171.1pt;height:131.9pt" o:ole="">
            <v:imagedata r:id="rId658" o:title=""/>
          </v:shape>
          <o:OLEObject Type="Embed" ProgID="Equation.DSMT4" ShapeID="_x0000_i1149" DrawAspect="Content" ObjectID="_1698738695" r:id="rId659"/>
        </w:object>
      </w:r>
    </w:p>
    <w:p w:rsidR="00027F32" w:rsidRDefault="00027F32">
      <w:pPr>
        <w:tabs>
          <w:tab w:val="clear" w:pos="1185"/>
        </w:tabs>
        <w:spacing w:before="0" w:after="0" w:line="240" w:lineRule="auto"/>
        <w:jc w:val="left"/>
      </w:pPr>
      <w:r>
        <w:br w:type="page"/>
      </w:r>
    </w:p>
    <w:p w:rsidR="00027F32" w:rsidRDefault="001D5255" w:rsidP="008B0574">
      <w:pPr>
        <w:numPr>
          <w:ilvl w:val="0"/>
          <w:numId w:val="48"/>
        </w:numPr>
        <w:tabs>
          <w:tab w:val="clear" w:pos="1185"/>
        </w:tabs>
        <w:spacing w:before="0" w:after="0" w:line="240" w:lineRule="auto"/>
        <w:rPr>
          <w:lang w:val="el-GR"/>
        </w:rPr>
      </w:pPr>
      <w:r>
        <w:rPr>
          <w:noProof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3385728" behindDoc="0" locked="0" layoutInCell="1" allowOverlap="1">
                <wp:simplePos x="0" y="0"/>
                <wp:positionH relativeFrom="column">
                  <wp:posOffset>1749554</wp:posOffset>
                </wp:positionH>
                <wp:positionV relativeFrom="paragraph">
                  <wp:posOffset>756078</wp:posOffset>
                </wp:positionV>
                <wp:extent cx="39960" cy="14400"/>
                <wp:effectExtent l="95250" t="152400" r="113030" b="176530"/>
                <wp:wrapNone/>
                <wp:docPr id="2906" name="Ink 29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0">
                      <w14:nvContentPartPr>
                        <w14:cNvContentPartPr/>
                      </w14:nvContentPartPr>
                      <w14:xfrm>
                        <a:off x="0" y="0"/>
                        <a:ext cx="3996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06" o:spid="_x0000_s1026" type="#_x0000_t75" style="position:absolute;margin-left:133.35pt;margin-top:50.4pt;width:12.3pt;height:19.7pt;z-index:25338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">
                <v:imagedata r:id="rId661" o:title=""/>
              </v:shape>
            </w:pict>
          </mc:Fallback>
        </mc:AlternateContent>
      </w:r>
      <w:r w:rsidR="008B057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43040" behindDoc="0" locked="0" layoutInCell="1" allowOverlap="1">
                <wp:simplePos x="0" y="0"/>
                <wp:positionH relativeFrom="column">
                  <wp:posOffset>3543794</wp:posOffset>
                </wp:positionH>
                <wp:positionV relativeFrom="paragraph">
                  <wp:posOffset>577147</wp:posOffset>
                </wp:positionV>
                <wp:extent cx="62280" cy="97560"/>
                <wp:effectExtent l="38100" t="38100" r="33020" b="36195"/>
                <wp:wrapNone/>
                <wp:docPr id="2669" name="Ink 26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2">
                      <w14:nvContentPartPr>
                        <w14:cNvContentPartPr/>
                      </w14:nvContentPartPr>
                      <w14:xfrm>
                        <a:off x="0" y="0"/>
                        <a:ext cx="6228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69" o:spid="_x0000_s1026" type="#_x0000_t75" style="position:absolute;margin-left:278.6pt;margin-top:44.6pt;width:6.15pt;height:9.4pt;z-index:25314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">
                <v:imagedata r:id="rId663" o:title=""/>
              </v:shape>
            </w:pict>
          </mc:Fallback>
        </mc:AlternateContent>
      </w:r>
      <w:r w:rsidR="008B057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42016" behindDoc="0" locked="0" layoutInCell="1" allowOverlap="1">
                <wp:simplePos x="0" y="0"/>
                <wp:positionH relativeFrom="column">
                  <wp:posOffset>3398354</wp:posOffset>
                </wp:positionH>
                <wp:positionV relativeFrom="paragraph">
                  <wp:posOffset>474907</wp:posOffset>
                </wp:positionV>
                <wp:extent cx="83160" cy="254160"/>
                <wp:effectExtent l="38100" t="38100" r="31750" b="50800"/>
                <wp:wrapNone/>
                <wp:docPr id="2668" name="Ink 26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4">
                      <w14:nvContentPartPr>
                        <w14:cNvContentPartPr/>
                      </w14:nvContentPartPr>
                      <w14:xfrm>
                        <a:off x="0" y="0"/>
                        <a:ext cx="83160" cy="25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68" o:spid="_x0000_s1026" type="#_x0000_t75" style="position:absolute;margin-left:266.8pt;margin-top:36.6pt;width:8.2pt;height:21.75pt;z-index:25314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">
                <v:imagedata r:id="rId665" o:title=""/>
              </v:shape>
            </w:pict>
          </mc:Fallback>
        </mc:AlternateContent>
      </w:r>
      <w:r w:rsidR="008B057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40992" behindDoc="0" locked="0" layoutInCell="1" allowOverlap="1">
                <wp:simplePos x="0" y="0"/>
                <wp:positionH relativeFrom="column">
                  <wp:posOffset>3508874</wp:posOffset>
                </wp:positionH>
                <wp:positionV relativeFrom="paragraph">
                  <wp:posOffset>203107</wp:posOffset>
                </wp:positionV>
                <wp:extent cx="100440" cy="113400"/>
                <wp:effectExtent l="38100" t="38100" r="33020" b="39370"/>
                <wp:wrapNone/>
                <wp:docPr id="2667" name="Ink 26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6">
                      <w14:nvContentPartPr>
                        <w14:cNvContentPartPr/>
                      </w14:nvContentPartPr>
                      <w14:xfrm>
                        <a:off x="0" y="0"/>
                        <a:ext cx="10044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67" o:spid="_x0000_s1026" type="#_x0000_t75" style="position:absolute;margin-left:275.5pt;margin-top:15.15pt;width:9.45pt;height:10.65pt;z-index:25314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">
                <v:imagedata r:id="rId667" o:title=""/>
              </v:shape>
            </w:pict>
          </mc:Fallback>
        </mc:AlternateContent>
      </w:r>
      <w:r w:rsidR="008B057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38944" behindDoc="0" locked="0" layoutInCell="1" allowOverlap="1">
                <wp:simplePos x="0" y="0"/>
                <wp:positionH relativeFrom="column">
                  <wp:posOffset>3005954</wp:posOffset>
                </wp:positionH>
                <wp:positionV relativeFrom="paragraph">
                  <wp:posOffset>437107</wp:posOffset>
                </wp:positionV>
                <wp:extent cx="330120" cy="13320"/>
                <wp:effectExtent l="38100" t="38100" r="32385" b="25400"/>
                <wp:wrapNone/>
                <wp:docPr id="2665" name="Ink 2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8">
                      <w14:nvContentPartPr>
                        <w14:cNvContentPartPr/>
                      </w14:nvContentPartPr>
                      <w14:xfrm>
                        <a:off x="0" y="0"/>
                        <a:ext cx="33012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65" o:spid="_x0000_s1026" type="#_x0000_t75" style="position:absolute;margin-left:235.9pt;margin-top:33.85pt;width:27.7pt;height:2.45pt;z-index:25313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">
                <v:imagedata r:id="rId669" o:title=""/>
              </v:shape>
            </w:pict>
          </mc:Fallback>
        </mc:AlternateContent>
      </w:r>
      <w:r w:rsidR="008B057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37920" behindDoc="0" locked="0" layoutInCell="1" allowOverlap="1">
                <wp:simplePos x="0" y="0"/>
                <wp:positionH relativeFrom="column">
                  <wp:posOffset>3384314</wp:posOffset>
                </wp:positionH>
                <wp:positionV relativeFrom="paragraph">
                  <wp:posOffset>73147</wp:posOffset>
                </wp:positionV>
                <wp:extent cx="88560" cy="345240"/>
                <wp:effectExtent l="38100" t="38100" r="45085" b="36195"/>
                <wp:wrapNone/>
                <wp:docPr id="2664" name="Ink 26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0">
                      <w14:nvContentPartPr>
                        <w14:cNvContentPartPr/>
                      </w14:nvContentPartPr>
                      <w14:xfrm>
                        <a:off x="0" y="0"/>
                        <a:ext cx="88560" cy="34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64" o:spid="_x0000_s1026" type="#_x0000_t75" style="position:absolute;margin-left:265.75pt;margin-top:5pt;width:8.55pt;height:28.8pt;z-index:25313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">
                <v:imagedata r:id="rId671" o:title=""/>
              </v:shape>
            </w:pict>
          </mc:Fallback>
        </mc:AlternateContent>
      </w:r>
      <w:r w:rsidR="008B057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28704" behindDoc="0" locked="0" layoutInCell="1" allowOverlap="1">
                <wp:simplePos x="0" y="0"/>
                <wp:positionH relativeFrom="column">
                  <wp:posOffset>5622074</wp:posOffset>
                </wp:positionH>
                <wp:positionV relativeFrom="paragraph">
                  <wp:posOffset>579307</wp:posOffset>
                </wp:positionV>
                <wp:extent cx="90720" cy="174960"/>
                <wp:effectExtent l="38100" t="38100" r="43180" b="53975"/>
                <wp:wrapNone/>
                <wp:docPr id="2655" name="Ink 26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2">
                      <w14:nvContentPartPr>
                        <w14:cNvContentPartPr/>
                      </w14:nvContentPartPr>
                      <w14:xfrm>
                        <a:off x="0" y="0"/>
                        <a:ext cx="90720" cy="17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55" o:spid="_x0000_s1026" type="#_x0000_t75" style="position:absolute;margin-left:441.9pt;margin-top:44.85pt;width:8.9pt;height:15.6pt;z-index:25312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">
                <v:imagedata r:id="rId673" o:title=""/>
              </v:shape>
            </w:pict>
          </mc:Fallback>
        </mc:AlternateContent>
      </w:r>
      <w:r w:rsidR="008B057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27680" behindDoc="0" locked="0" layoutInCell="1" allowOverlap="1">
                <wp:simplePos x="0" y="0"/>
                <wp:positionH relativeFrom="column">
                  <wp:posOffset>5487434</wp:posOffset>
                </wp:positionH>
                <wp:positionV relativeFrom="paragraph">
                  <wp:posOffset>620347</wp:posOffset>
                </wp:positionV>
                <wp:extent cx="121680" cy="11880"/>
                <wp:effectExtent l="38100" t="38100" r="31115" b="26670"/>
                <wp:wrapNone/>
                <wp:docPr id="2654" name="Ink 26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4">
                      <w14:nvContentPartPr>
                        <w14:cNvContentPartPr/>
                      </w14:nvContentPartPr>
                      <w14:xfrm>
                        <a:off x="0" y="0"/>
                        <a:ext cx="12168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54" o:spid="_x0000_s1026" type="#_x0000_t75" style="position:absolute;margin-left:431.4pt;margin-top:48.25pt;width:11.05pt;height:2.4pt;z-index:25312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">
                <v:imagedata r:id="rId675" o:title=""/>
              </v:shape>
            </w:pict>
          </mc:Fallback>
        </mc:AlternateContent>
      </w:r>
      <w:r w:rsidR="008B057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26656" behindDoc="0" locked="0" layoutInCell="1" allowOverlap="1">
                <wp:simplePos x="0" y="0"/>
                <wp:positionH relativeFrom="column">
                  <wp:posOffset>5552954</wp:posOffset>
                </wp:positionH>
                <wp:positionV relativeFrom="paragraph">
                  <wp:posOffset>531787</wp:posOffset>
                </wp:positionV>
                <wp:extent cx="20520" cy="131400"/>
                <wp:effectExtent l="38100" t="38100" r="36830" b="40640"/>
                <wp:wrapNone/>
                <wp:docPr id="2653" name="Ink 26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6">
                      <w14:nvContentPartPr>
                        <w14:cNvContentPartPr/>
                      </w14:nvContentPartPr>
                      <w14:xfrm>
                        <a:off x="0" y="0"/>
                        <a:ext cx="2052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53" o:spid="_x0000_s1026" type="#_x0000_t75" style="position:absolute;margin-left:436.5pt;margin-top:41.1pt;width:3.15pt;height:11.95pt;z-index:25312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">
                <v:imagedata r:id="rId677" o:title=""/>
              </v:shape>
            </w:pict>
          </mc:Fallback>
        </mc:AlternateContent>
      </w:r>
      <w:r w:rsidR="008B057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25632" behindDoc="0" locked="0" layoutInCell="1" allowOverlap="1">
                <wp:simplePos x="0" y="0"/>
                <wp:positionH relativeFrom="column">
                  <wp:posOffset>5368994</wp:posOffset>
                </wp:positionH>
                <wp:positionV relativeFrom="paragraph">
                  <wp:posOffset>564547</wp:posOffset>
                </wp:positionV>
                <wp:extent cx="109080" cy="123840"/>
                <wp:effectExtent l="38100" t="38100" r="43815" b="47625"/>
                <wp:wrapNone/>
                <wp:docPr id="2652" name="Ink 26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8">
                      <w14:nvContentPartPr>
                        <w14:cNvContentPartPr/>
                      </w14:nvContentPartPr>
                      <w14:xfrm>
                        <a:off x="0" y="0"/>
                        <a:ext cx="10908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52" o:spid="_x0000_s1026" type="#_x0000_t75" style="position:absolute;margin-left:421.85pt;margin-top:43.55pt;width:10.35pt;height:11.45pt;z-index:25312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">
                <v:imagedata r:id="rId679" o:title=""/>
              </v:shape>
            </w:pict>
          </mc:Fallback>
        </mc:AlternateContent>
      </w:r>
      <w:r w:rsidR="008B057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24608" behindDoc="0" locked="0" layoutInCell="1" allowOverlap="1">
                <wp:simplePos x="0" y="0"/>
                <wp:positionH relativeFrom="column">
                  <wp:posOffset>5187554</wp:posOffset>
                </wp:positionH>
                <wp:positionV relativeFrom="paragraph">
                  <wp:posOffset>866587</wp:posOffset>
                </wp:positionV>
                <wp:extent cx="173520" cy="158760"/>
                <wp:effectExtent l="38100" t="38100" r="36195" b="31750"/>
                <wp:wrapNone/>
                <wp:docPr id="2651" name="Ink 26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0">
                      <w14:nvContentPartPr>
                        <w14:cNvContentPartPr/>
                      </w14:nvContentPartPr>
                      <w14:xfrm>
                        <a:off x="0" y="0"/>
                        <a:ext cx="17352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51" o:spid="_x0000_s1026" type="#_x0000_t75" style="position:absolute;margin-left:407.8pt;margin-top:67.5pt;width:15.1pt;height:14.05pt;z-index:25312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">
                <v:imagedata r:id="rId681" o:title=""/>
              </v:shape>
            </w:pict>
          </mc:Fallback>
        </mc:AlternateContent>
      </w:r>
      <w:r w:rsidR="008B057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23584" behindDoc="0" locked="0" layoutInCell="1" allowOverlap="1">
                <wp:simplePos x="0" y="0"/>
                <wp:positionH relativeFrom="column">
                  <wp:posOffset>5147954</wp:posOffset>
                </wp:positionH>
                <wp:positionV relativeFrom="paragraph">
                  <wp:posOffset>710707</wp:posOffset>
                </wp:positionV>
                <wp:extent cx="191520" cy="229680"/>
                <wp:effectExtent l="38100" t="38100" r="37465" b="37465"/>
                <wp:wrapNone/>
                <wp:docPr id="2650" name="Ink 26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2">
                      <w14:nvContentPartPr>
                        <w14:cNvContentPartPr/>
                      </w14:nvContentPartPr>
                      <w14:xfrm>
                        <a:off x="0" y="0"/>
                        <a:ext cx="191520" cy="22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50" o:spid="_x0000_s1026" type="#_x0000_t75" style="position:absolute;margin-left:404.65pt;margin-top:55.05pt;width:16.8pt;height:19.65pt;z-index:25312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">
                <v:imagedata r:id="rId683" o:title=""/>
              </v:shape>
            </w:pict>
          </mc:Fallback>
        </mc:AlternateContent>
      </w:r>
      <w:r w:rsidR="008B057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22560" behindDoc="0" locked="0" layoutInCell="1" allowOverlap="1">
                <wp:simplePos x="0" y="0"/>
                <wp:positionH relativeFrom="column">
                  <wp:posOffset>5204114</wp:posOffset>
                </wp:positionH>
                <wp:positionV relativeFrom="paragraph">
                  <wp:posOffset>676867</wp:posOffset>
                </wp:positionV>
                <wp:extent cx="31680" cy="424440"/>
                <wp:effectExtent l="38100" t="38100" r="26035" b="33020"/>
                <wp:wrapNone/>
                <wp:docPr id="2649" name="Ink 26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4">
                      <w14:nvContentPartPr>
                        <w14:cNvContentPartPr/>
                      </w14:nvContentPartPr>
                      <w14:xfrm>
                        <a:off x="0" y="0"/>
                        <a:ext cx="31680" cy="42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9" o:spid="_x0000_s1026" type="#_x0000_t75" style="position:absolute;margin-left:409.3pt;margin-top:52.55pt;width:3.8pt;height:34.95pt;z-index:25312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">
                <v:imagedata r:id="rId685" o:title=""/>
              </v:shape>
            </w:pict>
          </mc:Fallback>
        </mc:AlternateContent>
      </w:r>
      <w:r w:rsidR="008B057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21536" behindDoc="0" locked="0" layoutInCell="1" allowOverlap="1">
                <wp:simplePos x="0" y="0"/>
                <wp:positionH relativeFrom="column">
                  <wp:posOffset>5165954</wp:posOffset>
                </wp:positionH>
                <wp:positionV relativeFrom="paragraph">
                  <wp:posOffset>688747</wp:posOffset>
                </wp:positionV>
                <wp:extent cx="9360" cy="341280"/>
                <wp:effectExtent l="38100" t="38100" r="48260" b="40005"/>
                <wp:wrapNone/>
                <wp:docPr id="2648" name="Ink 26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6">
                      <w14:nvContentPartPr>
                        <w14:cNvContentPartPr/>
                      </w14:nvContentPartPr>
                      <w14:xfrm>
                        <a:off x="0" y="0"/>
                        <a:ext cx="9360" cy="34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8" o:spid="_x0000_s1026" type="#_x0000_t75" style="position:absolute;margin-left:405.9pt;margin-top:53.5pt;width:2.6pt;height:28.5pt;z-index:25312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">
                <v:imagedata r:id="rId687" o:title=""/>
              </v:shape>
            </w:pict>
          </mc:Fallback>
        </mc:AlternateContent>
      </w:r>
      <w:r w:rsidR="008B057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20512" behindDoc="0" locked="0" layoutInCell="1" allowOverlap="1">
                <wp:simplePos x="0" y="0"/>
                <wp:positionH relativeFrom="column">
                  <wp:posOffset>4919714</wp:posOffset>
                </wp:positionH>
                <wp:positionV relativeFrom="paragraph">
                  <wp:posOffset>847507</wp:posOffset>
                </wp:positionV>
                <wp:extent cx="167040" cy="28440"/>
                <wp:effectExtent l="38100" t="38100" r="42545" b="48260"/>
                <wp:wrapNone/>
                <wp:docPr id="2647" name="Ink 26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8">
                      <w14:nvContentPartPr>
                        <w14:cNvContentPartPr/>
                      </w14:nvContentPartPr>
                      <w14:xfrm>
                        <a:off x="0" y="0"/>
                        <a:ext cx="16704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7" o:spid="_x0000_s1026" type="#_x0000_t75" style="position:absolute;margin-left:386.65pt;margin-top:65.95pt;width:14.7pt;height:3.95pt;z-index:25312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">
                <v:imagedata r:id="rId689" o:title=""/>
              </v:shape>
            </w:pict>
          </mc:Fallback>
        </mc:AlternateContent>
      </w:r>
      <w:r w:rsidR="008B057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19488" behindDoc="0" locked="0" layoutInCell="1" allowOverlap="1">
                <wp:simplePos x="0" y="0"/>
                <wp:positionH relativeFrom="column">
                  <wp:posOffset>4951754</wp:posOffset>
                </wp:positionH>
                <wp:positionV relativeFrom="paragraph">
                  <wp:posOffset>771907</wp:posOffset>
                </wp:positionV>
                <wp:extent cx="69840" cy="149760"/>
                <wp:effectExtent l="38100" t="38100" r="45085" b="41275"/>
                <wp:wrapNone/>
                <wp:docPr id="2646" name="Ink 26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0">
                      <w14:nvContentPartPr>
                        <w14:cNvContentPartPr/>
                      </w14:nvContentPartPr>
                      <w14:xfrm>
                        <a:off x="0" y="0"/>
                        <a:ext cx="6984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6" o:spid="_x0000_s1026" type="#_x0000_t75" style="position:absolute;margin-left:388.95pt;margin-top:59.85pt;width:7.1pt;height:13.6pt;z-index:25311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">
                <v:imagedata r:id="rId691" o:title=""/>
              </v:shape>
            </w:pict>
          </mc:Fallback>
        </mc:AlternateContent>
      </w:r>
      <w:r w:rsidR="008B057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18464" behindDoc="0" locked="0" layoutInCell="1" allowOverlap="1">
                <wp:simplePos x="0" y="0"/>
                <wp:positionH relativeFrom="column">
                  <wp:posOffset>4756274</wp:posOffset>
                </wp:positionH>
                <wp:positionV relativeFrom="paragraph">
                  <wp:posOffset>725107</wp:posOffset>
                </wp:positionV>
                <wp:extent cx="121680" cy="230040"/>
                <wp:effectExtent l="38100" t="38100" r="50165" b="36830"/>
                <wp:wrapNone/>
                <wp:docPr id="2645" name="Ink 2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2">
                      <w14:nvContentPartPr>
                        <w14:cNvContentPartPr/>
                      </w14:nvContentPartPr>
                      <w14:xfrm>
                        <a:off x="0" y="0"/>
                        <a:ext cx="121680" cy="23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5" o:spid="_x0000_s1026" type="#_x0000_t75" style="position:absolute;margin-left:373.65pt;margin-top:56.35pt;width:11.25pt;height:19.7pt;z-index:25311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">
                <v:imagedata r:id="rId693" o:title=""/>
              </v:shape>
            </w:pict>
          </mc:Fallback>
        </mc:AlternateContent>
      </w:r>
      <w:r w:rsidR="008B057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17440" behindDoc="0" locked="0" layoutInCell="1" allowOverlap="1">
                <wp:simplePos x="0" y="0"/>
                <wp:positionH relativeFrom="column">
                  <wp:posOffset>4774274</wp:posOffset>
                </wp:positionH>
                <wp:positionV relativeFrom="paragraph">
                  <wp:posOffset>733027</wp:posOffset>
                </wp:positionV>
                <wp:extent cx="122760" cy="180000"/>
                <wp:effectExtent l="38100" t="38100" r="48895" b="48895"/>
                <wp:wrapNone/>
                <wp:docPr id="2644" name="Ink 2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4">
                      <w14:nvContentPartPr>
                        <w14:cNvContentPartPr/>
                      </w14:nvContentPartPr>
                      <w14:xfrm>
                        <a:off x="0" y="0"/>
                        <a:ext cx="122760" cy="18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4" o:spid="_x0000_s1026" type="#_x0000_t75" style="position:absolute;margin-left:375.05pt;margin-top:56.8pt;width:11.45pt;height:15.95pt;z-index:25311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">
                <v:imagedata r:id="rId695" o:title=""/>
              </v:shape>
            </w:pict>
          </mc:Fallback>
        </mc:AlternateContent>
      </w:r>
      <w:r w:rsidR="008B057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16416" behindDoc="0" locked="0" layoutInCell="1" allowOverlap="1">
                <wp:simplePos x="0" y="0"/>
                <wp:positionH relativeFrom="column">
                  <wp:posOffset>1964474</wp:posOffset>
                </wp:positionH>
                <wp:positionV relativeFrom="paragraph">
                  <wp:posOffset>708547</wp:posOffset>
                </wp:positionV>
                <wp:extent cx="130320" cy="30240"/>
                <wp:effectExtent l="38100" t="38100" r="41275" b="46355"/>
                <wp:wrapNone/>
                <wp:docPr id="2643" name="Ink 2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6">
                      <w14:nvContentPartPr>
                        <w14:cNvContentPartPr/>
                      </w14:nvContentPartPr>
                      <w14:xfrm>
                        <a:off x="0" y="0"/>
                        <a:ext cx="13032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3" o:spid="_x0000_s1026" type="#_x0000_t75" style="position:absolute;margin-left:153.9pt;margin-top:55.05pt;width:11.8pt;height:4pt;z-index:25311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">
                <v:imagedata r:id="rId697" o:title=""/>
              </v:shape>
            </w:pict>
          </mc:Fallback>
        </mc:AlternateContent>
      </w:r>
      <w:r w:rsidR="008B057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15392" behindDoc="0" locked="0" layoutInCell="1" allowOverlap="1">
                <wp:simplePos x="0" y="0"/>
                <wp:positionH relativeFrom="column">
                  <wp:posOffset>1611314</wp:posOffset>
                </wp:positionH>
                <wp:positionV relativeFrom="paragraph">
                  <wp:posOffset>683707</wp:posOffset>
                </wp:positionV>
                <wp:extent cx="134280" cy="34560"/>
                <wp:effectExtent l="38100" t="38100" r="37465" b="41910"/>
                <wp:wrapNone/>
                <wp:docPr id="2642" name="Ink 2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8">
                      <w14:nvContentPartPr>
                        <w14:cNvContentPartPr/>
                      </w14:nvContentPartPr>
                      <w14:xfrm>
                        <a:off x="0" y="0"/>
                        <a:ext cx="134280" cy="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2" o:spid="_x0000_s1026" type="#_x0000_t75" style="position:absolute;margin-left:126.1pt;margin-top:53.4pt;width:12.4pt;height:4.15pt;z-index:25311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">
                <v:imagedata r:id="rId699" o:title=""/>
              </v:shape>
            </w:pict>
          </mc:Fallback>
        </mc:AlternateContent>
      </w:r>
      <w:r w:rsidR="008B057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14368" behindDoc="0" locked="0" layoutInCell="1" allowOverlap="1">
                <wp:simplePos x="0" y="0"/>
                <wp:positionH relativeFrom="column">
                  <wp:posOffset>1513034</wp:posOffset>
                </wp:positionH>
                <wp:positionV relativeFrom="paragraph">
                  <wp:posOffset>79627</wp:posOffset>
                </wp:positionV>
                <wp:extent cx="357480" cy="82440"/>
                <wp:effectExtent l="38100" t="38100" r="24130" b="32385"/>
                <wp:wrapNone/>
                <wp:docPr id="2641" name="Ink 2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0">
                      <w14:nvContentPartPr>
                        <w14:cNvContentPartPr/>
                      </w14:nvContentPartPr>
                      <w14:xfrm>
                        <a:off x="0" y="0"/>
                        <a:ext cx="35748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1" o:spid="_x0000_s1026" type="#_x0000_t75" style="position:absolute;margin-left:118.4pt;margin-top:5.5pt;width:29.6pt;height:8.05pt;z-index:25311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">
                <v:imagedata r:id="rId701" o:title=""/>
              </v:shape>
            </w:pict>
          </mc:Fallback>
        </mc:AlternateContent>
      </w:r>
      <w:r w:rsidR="008B057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13344" behindDoc="0" locked="0" layoutInCell="1" allowOverlap="1">
                <wp:simplePos x="0" y="0"/>
                <wp:positionH relativeFrom="column">
                  <wp:posOffset>2806874</wp:posOffset>
                </wp:positionH>
                <wp:positionV relativeFrom="paragraph">
                  <wp:posOffset>682987</wp:posOffset>
                </wp:positionV>
                <wp:extent cx="57240" cy="13680"/>
                <wp:effectExtent l="38100" t="38100" r="38100" b="24765"/>
                <wp:wrapNone/>
                <wp:docPr id="2640" name="Ink 2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2">
                      <w14:nvContentPartPr>
                        <w14:cNvContentPartPr/>
                      </w14:nvContentPartPr>
                      <w14:xfrm>
                        <a:off x="0" y="0"/>
                        <a:ext cx="5724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0" o:spid="_x0000_s1026" type="#_x0000_t75" style="position:absolute;margin-left:220.4pt;margin-top:53.3pt;width:5.8pt;height:2.3pt;z-index:25311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">
                <v:imagedata r:id="rId703" o:title=""/>
              </v:shape>
            </w:pict>
          </mc:Fallback>
        </mc:AlternateContent>
      </w:r>
      <w:r w:rsidR="008B057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12320" behindDoc="0" locked="0" layoutInCell="1" allowOverlap="1">
                <wp:simplePos x="0" y="0"/>
                <wp:positionH relativeFrom="column">
                  <wp:posOffset>2812994</wp:posOffset>
                </wp:positionH>
                <wp:positionV relativeFrom="paragraph">
                  <wp:posOffset>638347</wp:posOffset>
                </wp:positionV>
                <wp:extent cx="51120" cy="32040"/>
                <wp:effectExtent l="38100" t="38100" r="44450" b="25400"/>
                <wp:wrapNone/>
                <wp:docPr id="2639" name="Ink 26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4">
                      <w14:nvContentPartPr>
                        <w14:cNvContentPartPr/>
                      </w14:nvContentPartPr>
                      <w14:xfrm>
                        <a:off x="0" y="0"/>
                        <a:ext cx="5112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9" o:spid="_x0000_s1026" type="#_x0000_t75" style="position:absolute;margin-left:220.75pt;margin-top:49.65pt;width:5.6pt;height:3.9pt;z-index:25311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">
                <v:imagedata r:id="rId705" o:title=""/>
              </v:shape>
            </w:pict>
          </mc:Fallback>
        </mc:AlternateContent>
      </w:r>
      <w:r w:rsidR="008B057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11296" behindDoc="0" locked="0" layoutInCell="1" allowOverlap="1">
                <wp:simplePos x="0" y="0"/>
                <wp:positionH relativeFrom="column">
                  <wp:posOffset>2818394</wp:posOffset>
                </wp:positionH>
                <wp:positionV relativeFrom="paragraph">
                  <wp:posOffset>433147</wp:posOffset>
                </wp:positionV>
                <wp:extent cx="61560" cy="14040"/>
                <wp:effectExtent l="38100" t="38100" r="34290" b="24130"/>
                <wp:wrapNone/>
                <wp:docPr id="2638" name="Ink 26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6">
                      <w14:nvContentPartPr>
                        <w14:cNvContentPartPr/>
                      </w14:nvContentPartPr>
                      <w14:xfrm>
                        <a:off x="0" y="0"/>
                        <a:ext cx="6156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8" o:spid="_x0000_s1026" type="#_x0000_t75" style="position:absolute;margin-left:221.15pt;margin-top:33.35pt;width:6.35pt;height:2.3pt;z-index:25311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">
                <v:imagedata r:id="rId707" o:title=""/>
              </v:shape>
            </w:pict>
          </mc:Fallback>
        </mc:AlternateContent>
      </w:r>
      <w:r w:rsidR="008B057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10272" behindDoc="0" locked="0" layoutInCell="1" allowOverlap="1">
                <wp:simplePos x="0" y="0"/>
                <wp:positionH relativeFrom="column">
                  <wp:posOffset>2848994</wp:posOffset>
                </wp:positionH>
                <wp:positionV relativeFrom="paragraph">
                  <wp:posOffset>363667</wp:posOffset>
                </wp:positionV>
                <wp:extent cx="7200" cy="96120"/>
                <wp:effectExtent l="38100" t="38100" r="50165" b="37465"/>
                <wp:wrapNone/>
                <wp:docPr id="2637" name="Ink 26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8">
                      <w14:nvContentPartPr>
                        <w14:cNvContentPartPr/>
                      </w14:nvContentPartPr>
                      <w14:xfrm>
                        <a:off x="0" y="0"/>
                        <a:ext cx="720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7" o:spid="_x0000_s1026" type="#_x0000_t75" style="position:absolute;margin-left:223.5pt;margin-top:27.8pt;width:2.25pt;height:9.15pt;z-index:25311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">
                <v:imagedata r:id="rId709" o:title=""/>
              </v:shape>
            </w:pict>
          </mc:Fallback>
        </mc:AlternateContent>
      </w:r>
      <w:r w:rsidR="008B057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09248" behindDoc="0" locked="0" layoutInCell="1" allowOverlap="1">
                <wp:simplePos x="0" y="0"/>
                <wp:positionH relativeFrom="column">
                  <wp:posOffset>1998314</wp:posOffset>
                </wp:positionH>
                <wp:positionV relativeFrom="paragraph">
                  <wp:posOffset>412267</wp:posOffset>
                </wp:positionV>
                <wp:extent cx="81720" cy="107280"/>
                <wp:effectExtent l="38100" t="38100" r="33020" b="45720"/>
                <wp:wrapNone/>
                <wp:docPr id="2636" name="Ink 26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0">
                      <w14:nvContentPartPr>
                        <w14:cNvContentPartPr/>
                      </w14:nvContentPartPr>
                      <w14:xfrm>
                        <a:off x="0" y="0"/>
                        <a:ext cx="8172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6" o:spid="_x0000_s1026" type="#_x0000_t75" style="position:absolute;margin-left:156.6pt;margin-top:31.65pt;width:8.05pt;height:10.1pt;z-index:25310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">
                <v:imagedata r:id="rId711" o:title=""/>
              </v:shape>
            </w:pict>
          </mc:Fallback>
        </mc:AlternateContent>
      </w:r>
      <w:r w:rsidR="008B057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08224" behindDoc="0" locked="0" layoutInCell="1" allowOverlap="1">
                <wp:simplePos x="0" y="0"/>
                <wp:positionH relativeFrom="column">
                  <wp:posOffset>1644074</wp:posOffset>
                </wp:positionH>
                <wp:positionV relativeFrom="paragraph">
                  <wp:posOffset>410107</wp:posOffset>
                </wp:positionV>
                <wp:extent cx="92160" cy="119160"/>
                <wp:effectExtent l="19050" t="38100" r="41275" b="33655"/>
                <wp:wrapNone/>
                <wp:docPr id="2635" name="Ink 26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2">
                      <w14:nvContentPartPr>
                        <w14:cNvContentPartPr/>
                      </w14:nvContentPartPr>
                      <w14:xfrm>
                        <a:off x="0" y="0"/>
                        <a:ext cx="9216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5" o:spid="_x0000_s1026" type="#_x0000_t75" style="position:absolute;margin-left:128.65pt;margin-top:31.45pt;width:8.9pt;height:11.1pt;z-index:25310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">
                <v:imagedata r:id="rId713" o:title=""/>
              </v:shape>
            </w:pict>
          </mc:Fallback>
        </mc:AlternateContent>
      </w:r>
      <w:r w:rsidR="008B057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00032" behindDoc="0" locked="0" layoutInCell="1" allowOverlap="1">
                <wp:simplePos x="0" y="0"/>
                <wp:positionH relativeFrom="column">
                  <wp:posOffset>966194</wp:posOffset>
                </wp:positionH>
                <wp:positionV relativeFrom="paragraph">
                  <wp:posOffset>576787</wp:posOffset>
                </wp:positionV>
                <wp:extent cx="159840" cy="27000"/>
                <wp:effectExtent l="38100" t="38100" r="31115" b="30480"/>
                <wp:wrapNone/>
                <wp:docPr id="2627" name="Ink 26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4">
                      <w14:nvContentPartPr>
                        <w14:cNvContentPartPr/>
                      </w14:nvContentPartPr>
                      <w14:xfrm>
                        <a:off x="0" y="0"/>
                        <a:ext cx="15984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7" o:spid="_x0000_s1026" type="#_x0000_t75" style="position:absolute;margin-left:75.3pt;margin-top:44.7pt;width:14.25pt;height:3.7pt;z-index:25310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">
                <v:imagedata r:id="rId715" o:title=""/>
              </v:shape>
            </w:pict>
          </mc:Fallback>
        </mc:AlternateContent>
      </w:r>
      <w:r w:rsidR="00027F32">
        <w:rPr>
          <w:lang w:val="el-GR"/>
        </w:rPr>
        <w:t xml:space="preserve">Έστω </w:t>
      </w:r>
      <w:r w:rsidR="00027F32">
        <w:rPr>
          <w:sz w:val="24"/>
          <w:lang w:val="el-GR"/>
        </w:rPr>
        <w:t xml:space="preserve"> </w:t>
      </w:r>
      <w:r w:rsidR="00027F32">
        <w:rPr>
          <w:position w:val="-46"/>
          <w:sz w:val="24"/>
          <w:lang w:val="el-GR"/>
        </w:rPr>
        <w:object w:dxaOrig="2040" w:dyaOrig="1040">
          <v:shape id="_x0000_i1150" type="#_x0000_t75" style="width:101.95pt;height:52.05pt" o:ole="">
            <v:imagedata r:id="rId716" o:title=""/>
          </v:shape>
          <o:OLEObject Type="Embed" ProgID="Equation.DSMT4" ShapeID="_x0000_i1150" DrawAspect="Content" ObjectID="_1698738696" r:id="rId717"/>
        </w:object>
      </w:r>
      <w:r w:rsidR="00027F32">
        <w:rPr>
          <w:sz w:val="24"/>
          <w:lang w:val="el-GR"/>
        </w:rPr>
        <w:t xml:space="preserve"> και </w:t>
      </w:r>
      <w:r w:rsidR="00027F32" w:rsidRPr="00A0736E">
        <w:rPr>
          <w:position w:val="-60"/>
          <w:sz w:val="24"/>
        </w:rPr>
        <w:object w:dxaOrig="1340" w:dyaOrig="1320">
          <v:shape id="_x0000_i1151" type="#_x0000_t75" style="width:67pt;height:65.95pt" o:ole="">
            <v:imagedata r:id="rId718" o:title=""/>
          </v:shape>
          <o:OLEObject Type="Embed" ProgID="Equation.DSMT4" ShapeID="_x0000_i1151" DrawAspect="Content" ObjectID="_1698738697" r:id="rId719"/>
        </w:object>
      </w:r>
      <w:r w:rsidR="00027F32">
        <w:rPr>
          <w:lang w:val="el-GR"/>
        </w:rPr>
        <w:t xml:space="preserve">.  Να υπολογισθεί το </w:t>
      </w:r>
      <w:r w:rsidR="00027F32" w:rsidRPr="00A0736E">
        <w:rPr>
          <w:position w:val="-4"/>
          <w:sz w:val="24"/>
          <w:lang w:val="el-GR"/>
        </w:rPr>
        <w:object w:dxaOrig="520" w:dyaOrig="260">
          <v:shape id="_x0000_i1152" type="#_x0000_t75" style="width:26pt;height:12.85pt" o:ole="">
            <v:imagedata r:id="rId720" o:title=""/>
          </v:shape>
          <o:OLEObject Type="Embed" ProgID="Equation.DSMT4" ShapeID="_x0000_i1152" DrawAspect="Content" ObjectID="_1698738698" r:id="rId721"/>
        </w:object>
      </w:r>
      <w:r w:rsidR="00027F32">
        <w:rPr>
          <w:lang w:val="el-GR"/>
        </w:rPr>
        <w:t xml:space="preserve"> </w:t>
      </w:r>
      <w:proofErr w:type="spellStart"/>
      <w:r w:rsidR="00027F32">
        <w:rPr>
          <w:lang w:val="el-GR"/>
        </w:rPr>
        <w:t>ώς</w:t>
      </w:r>
      <w:proofErr w:type="spellEnd"/>
      <w:r w:rsidR="00027F32">
        <w:rPr>
          <w:lang w:val="el-GR"/>
        </w:rPr>
        <w:t xml:space="preserve"> συνάρτηση γινομένων των πινάκων </w:t>
      </w:r>
      <w:r w:rsidR="00027F32">
        <w:rPr>
          <w:position w:val="-10"/>
          <w:sz w:val="24"/>
          <w:lang w:val="el-GR"/>
        </w:rPr>
        <w:object w:dxaOrig="499" w:dyaOrig="320">
          <v:shape id="_x0000_i1153" type="#_x0000_t75" style="width:24.95pt;height:16.05pt" o:ole="">
            <v:imagedata r:id="rId722" o:title=""/>
          </v:shape>
          <o:OLEObject Type="Embed" ProgID="Equation.DSMT4" ShapeID="_x0000_i1153" DrawAspect="Content" ObjectID="_1698738699" r:id="rId723"/>
        </w:object>
      </w:r>
      <w:r w:rsidR="00027F32">
        <w:rPr>
          <w:lang w:val="el-GR"/>
        </w:rPr>
        <w:t xml:space="preserve"> με τα </w:t>
      </w:r>
      <w:r w:rsidR="00027F32">
        <w:rPr>
          <w:position w:val="-10"/>
          <w:sz w:val="24"/>
          <w:lang w:val="el-GR"/>
        </w:rPr>
        <w:object w:dxaOrig="460" w:dyaOrig="260">
          <v:shape id="_x0000_i1154" type="#_x0000_t75" style="width:23.15pt;height:12.85pt" o:ole="">
            <v:imagedata r:id="rId724" o:title=""/>
          </v:shape>
          <o:OLEObject Type="Embed" ProgID="Equation.DSMT4" ShapeID="_x0000_i1154" DrawAspect="Content" ObjectID="_1698738700" r:id="rId725"/>
        </w:object>
      </w:r>
      <w:r w:rsidR="00027F32">
        <w:rPr>
          <w:lang w:val="el-GR"/>
        </w:rPr>
        <w:t>.</w:t>
      </w:r>
    </w:p>
    <w:p w:rsidR="00027F32" w:rsidRPr="00A0736E" w:rsidRDefault="008B0574" w:rsidP="00027F32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45088" behindDoc="0" locked="0" layoutInCell="1" allowOverlap="1">
                <wp:simplePos x="0" y="0"/>
                <wp:positionH relativeFrom="column">
                  <wp:posOffset>3985154</wp:posOffset>
                </wp:positionH>
                <wp:positionV relativeFrom="paragraph">
                  <wp:posOffset>28472</wp:posOffset>
                </wp:positionV>
                <wp:extent cx="263520" cy="36000"/>
                <wp:effectExtent l="38100" t="38100" r="41910" b="40640"/>
                <wp:wrapNone/>
                <wp:docPr id="2671" name="Ink 26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6">
                      <w14:nvContentPartPr>
                        <w14:cNvContentPartPr/>
                      </w14:nvContentPartPr>
                      <w14:xfrm>
                        <a:off x="0" y="0"/>
                        <a:ext cx="26352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71" o:spid="_x0000_s1026" type="#_x0000_t75" style="position:absolute;margin-left:313pt;margin-top:1.65pt;width:22.4pt;height:4.25pt;z-index:25314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">
                <v:imagedata r:id="rId72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44064" behindDoc="0" locked="0" layoutInCell="1" allowOverlap="1">
                <wp:simplePos x="0" y="0"/>
                <wp:positionH relativeFrom="column">
                  <wp:posOffset>3286754</wp:posOffset>
                </wp:positionH>
                <wp:positionV relativeFrom="paragraph">
                  <wp:posOffset>-11848</wp:posOffset>
                </wp:positionV>
                <wp:extent cx="363960" cy="46440"/>
                <wp:effectExtent l="38100" t="38100" r="36195" b="29845"/>
                <wp:wrapNone/>
                <wp:docPr id="2670" name="Ink 26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8">
                      <w14:nvContentPartPr>
                        <w14:cNvContentPartPr/>
                      </w14:nvContentPartPr>
                      <w14:xfrm>
                        <a:off x="0" y="0"/>
                        <a:ext cx="363960" cy="4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70" o:spid="_x0000_s1026" type="#_x0000_t75" style="position:absolute;margin-left:258pt;margin-top:-1.65pt;width:30.25pt;height:5.2pt;z-index:25314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">
                <v:imagedata r:id="rId729" o:title=""/>
              </v:shape>
            </w:pict>
          </mc:Fallback>
        </mc:AlternateContent>
      </w:r>
      <w:r w:rsidR="00027F32" w:rsidRPr="00A0736E">
        <w:rPr>
          <w:lang w:val="el-GR"/>
        </w:rPr>
        <w:t xml:space="preserve"> </w:t>
      </w:r>
    </w:p>
    <w:p w:rsidR="00027F32" w:rsidRPr="00027F32" w:rsidRDefault="008B0574" w:rsidP="00027F32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60800" behindDoc="0" locked="0" layoutInCell="1" allowOverlap="1">
                <wp:simplePos x="0" y="0"/>
                <wp:positionH relativeFrom="column">
                  <wp:posOffset>3687434</wp:posOffset>
                </wp:positionH>
                <wp:positionV relativeFrom="paragraph">
                  <wp:posOffset>-45656</wp:posOffset>
                </wp:positionV>
                <wp:extent cx="15480" cy="317160"/>
                <wp:effectExtent l="38100" t="38100" r="41910" b="26035"/>
                <wp:wrapNone/>
                <wp:docPr id="2784" name="Ink 27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0">
                      <w14:nvContentPartPr>
                        <w14:cNvContentPartPr/>
                      </w14:nvContentPartPr>
                      <w14:xfrm>
                        <a:off x="0" y="0"/>
                        <a:ext cx="15480" cy="31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84" o:spid="_x0000_s1026" type="#_x0000_t75" style="position:absolute;margin-left:289.75pt;margin-top:-3.95pt;width:2.7pt;height:26.2pt;z-index:25326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">
                <v:imagedata r:id="rId7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39968" behindDoc="0" locked="0" layoutInCell="1" allowOverlap="1">
                <wp:simplePos x="0" y="0"/>
                <wp:positionH relativeFrom="column">
                  <wp:posOffset>944234</wp:posOffset>
                </wp:positionH>
                <wp:positionV relativeFrom="paragraph">
                  <wp:posOffset>-43518</wp:posOffset>
                </wp:positionV>
                <wp:extent cx="286920" cy="340920"/>
                <wp:effectExtent l="38100" t="38100" r="37465" b="40640"/>
                <wp:wrapNone/>
                <wp:docPr id="2666" name="Ink 26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2">
                      <w14:nvContentPartPr>
                        <w14:cNvContentPartPr/>
                      </w14:nvContentPartPr>
                      <w14:xfrm>
                        <a:off x="0" y="0"/>
                        <a:ext cx="286920" cy="34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66" o:spid="_x0000_s1026" type="#_x0000_t75" style="position:absolute;margin-left:73.55pt;margin-top:-4.2pt;width:24.3pt;height:28.4pt;z-index:25313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">
                <v:imagedata r:id="rId733" o:title=""/>
              </v:shape>
            </w:pict>
          </mc:Fallback>
        </mc:AlternateContent>
      </w:r>
      <w:r w:rsidR="00027F32" w:rsidRPr="00A0736E">
        <w:rPr>
          <w:lang w:val="el-GR"/>
        </w:rPr>
        <w:t>(</w:t>
      </w:r>
      <w:r w:rsidR="00027F32">
        <w:rPr>
          <w:lang w:val="el-GR"/>
        </w:rPr>
        <w:t xml:space="preserve">πρώτα </w:t>
      </w:r>
      <w:r w:rsidR="00027F32">
        <w:rPr>
          <w:lang w:val="en-US"/>
        </w:rPr>
        <w:t>m</w:t>
      </w:r>
      <w:r w:rsidR="00027F32" w:rsidRPr="00A0736E">
        <w:rPr>
          <w:lang w:val="el-GR"/>
        </w:rPr>
        <w:t>=3,</w:t>
      </w:r>
      <w:r w:rsidR="00027F32">
        <w:rPr>
          <w:lang w:val="en-US"/>
        </w:rPr>
        <w:t>n</w:t>
      </w:r>
      <w:r w:rsidR="00027F32" w:rsidRPr="00A0736E">
        <w:rPr>
          <w:lang w:val="el-GR"/>
        </w:rPr>
        <w:t>=2,</w:t>
      </w:r>
      <w:r w:rsidR="00027F32">
        <w:rPr>
          <w:lang w:val="en-US"/>
        </w:rPr>
        <w:t>q</w:t>
      </w:r>
      <w:r w:rsidR="00027F32" w:rsidRPr="00A0736E">
        <w:rPr>
          <w:lang w:val="el-GR"/>
        </w:rPr>
        <w:t xml:space="preserve">=1  </w:t>
      </w:r>
      <w:r w:rsidR="00027F32">
        <w:rPr>
          <w:lang w:val="el-GR"/>
        </w:rPr>
        <w:t>μετά γενικά…)</w:t>
      </w:r>
    </w:p>
    <w:p w:rsidR="00027F32" w:rsidRPr="00027F32" w:rsidRDefault="008B0574" w:rsidP="00027F32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30752" behindDoc="0" locked="0" layoutInCell="1" allowOverlap="1">
                <wp:simplePos x="0" y="0"/>
                <wp:positionH relativeFrom="column">
                  <wp:posOffset>962594</wp:posOffset>
                </wp:positionH>
                <wp:positionV relativeFrom="paragraph">
                  <wp:posOffset>18772</wp:posOffset>
                </wp:positionV>
                <wp:extent cx="259560" cy="45360"/>
                <wp:effectExtent l="38100" t="38100" r="26670" b="50165"/>
                <wp:wrapNone/>
                <wp:docPr id="2657" name="Ink 26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4">
                      <w14:nvContentPartPr>
                        <w14:cNvContentPartPr/>
                      </w14:nvContentPartPr>
                      <w14:xfrm>
                        <a:off x="0" y="0"/>
                        <a:ext cx="25956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57" o:spid="_x0000_s1026" type="#_x0000_t75" style="position:absolute;margin-left:75pt;margin-top:.7pt;width:22.4pt;height:5.2pt;z-index:25313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">
                <v:imagedata r:id="rId73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29728" behindDoc="0" locked="0" layoutInCell="1" allowOverlap="1">
                <wp:simplePos x="0" y="0"/>
                <wp:positionH relativeFrom="column">
                  <wp:posOffset>1275794</wp:posOffset>
                </wp:positionH>
                <wp:positionV relativeFrom="paragraph">
                  <wp:posOffset>20572</wp:posOffset>
                </wp:positionV>
                <wp:extent cx="235080" cy="28440"/>
                <wp:effectExtent l="38100" t="38100" r="31750" b="29210"/>
                <wp:wrapNone/>
                <wp:docPr id="2656" name="Ink 2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6">
                      <w14:nvContentPartPr>
                        <w14:cNvContentPartPr/>
                      </w14:nvContentPartPr>
                      <w14:xfrm>
                        <a:off x="0" y="0"/>
                        <a:ext cx="23508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56" o:spid="_x0000_s1026" type="#_x0000_t75" style="position:absolute;margin-left:99.7pt;margin-top:1.1pt;width:20.05pt;height:3.55pt;z-index:25312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">
                <v:imagedata r:id="rId737" o:title=""/>
              </v:shape>
            </w:pict>
          </mc:Fallback>
        </mc:AlternateContent>
      </w:r>
    </w:p>
    <w:p w:rsidR="00027F32" w:rsidRDefault="008B0574" w:rsidP="00027F32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36896" behindDoc="0" locked="0" layoutInCell="1" allowOverlap="1">
                <wp:simplePos x="0" y="0"/>
                <wp:positionH relativeFrom="column">
                  <wp:posOffset>2990474</wp:posOffset>
                </wp:positionH>
                <wp:positionV relativeFrom="paragraph">
                  <wp:posOffset>90422</wp:posOffset>
                </wp:positionV>
                <wp:extent cx="80280" cy="129960"/>
                <wp:effectExtent l="38100" t="38100" r="53340" b="41910"/>
                <wp:wrapNone/>
                <wp:docPr id="2663" name="Ink 26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8">
                      <w14:nvContentPartPr>
                        <w14:cNvContentPartPr/>
                      </w14:nvContentPartPr>
                      <w14:xfrm>
                        <a:off x="0" y="0"/>
                        <a:ext cx="8028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63" o:spid="_x0000_s1026" type="#_x0000_t75" style="position:absolute;margin-left:234.55pt;margin-top:6.15pt;width:8.15pt;height:12.2pt;z-index:25313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">
                <v:imagedata r:id="rId7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35872" behindDoc="0" locked="0" layoutInCell="1" allowOverlap="1">
                <wp:simplePos x="0" y="0"/>
                <wp:positionH relativeFrom="column">
                  <wp:posOffset>2868434</wp:posOffset>
                </wp:positionH>
                <wp:positionV relativeFrom="paragraph">
                  <wp:posOffset>207422</wp:posOffset>
                </wp:positionV>
                <wp:extent cx="116640" cy="291960"/>
                <wp:effectExtent l="38100" t="38100" r="36195" b="51435"/>
                <wp:wrapNone/>
                <wp:docPr id="2662" name="Ink 26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0">
                      <w14:nvContentPartPr>
                        <w14:cNvContentPartPr/>
                      </w14:nvContentPartPr>
                      <w14:xfrm>
                        <a:off x="0" y="0"/>
                        <a:ext cx="116640" cy="29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62" o:spid="_x0000_s1026" type="#_x0000_t75" style="position:absolute;margin-left:225.1pt;margin-top:15.35pt;width:10.85pt;height:24.9pt;z-index:25313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">
                <v:imagedata r:id="rId7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34848" behindDoc="0" locked="0" layoutInCell="1" allowOverlap="1">
                <wp:simplePos x="0" y="0"/>
                <wp:positionH relativeFrom="column">
                  <wp:posOffset>2887514</wp:posOffset>
                </wp:positionH>
                <wp:positionV relativeFrom="paragraph">
                  <wp:posOffset>210662</wp:posOffset>
                </wp:positionV>
                <wp:extent cx="22320" cy="281520"/>
                <wp:effectExtent l="57150" t="38100" r="53975" b="42545"/>
                <wp:wrapNone/>
                <wp:docPr id="2661" name="Ink 26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2">
                      <w14:nvContentPartPr>
                        <w14:cNvContentPartPr/>
                      </w14:nvContentPartPr>
                      <w14:xfrm>
                        <a:off x="0" y="0"/>
                        <a:ext cx="22320" cy="28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61" o:spid="_x0000_s1026" type="#_x0000_t75" style="position:absolute;margin-left:226.3pt;margin-top:15.8pt;width:3.85pt;height:23.95pt;z-index:25313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">
                <v:imagedata r:id="rId7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33824" behindDoc="0" locked="0" layoutInCell="1" allowOverlap="1">
                <wp:simplePos x="0" y="0"/>
                <wp:positionH relativeFrom="column">
                  <wp:posOffset>2825954</wp:posOffset>
                </wp:positionH>
                <wp:positionV relativeFrom="paragraph">
                  <wp:posOffset>245222</wp:posOffset>
                </wp:positionV>
                <wp:extent cx="10080" cy="262440"/>
                <wp:effectExtent l="38100" t="38100" r="47625" b="42545"/>
                <wp:wrapNone/>
                <wp:docPr id="2660" name="Ink 26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4">
                      <w14:nvContentPartPr>
                        <w14:cNvContentPartPr/>
                      </w14:nvContentPartPr>
                      <w14:xfrm>
                        <a:off x="0" y="0"/>
                        <a:ext cx="10080" cy="26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60" o:spid="_x0000_s1026" type="#_x0000_t75" style="position:absolute;margin-left:221.45pt;margin-top:18.5pt;width:2.75pt;height:22.45pt;z-index:25313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">
                <v:imagedata r:id="rId7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32800" behindDoc="0" locked="0" layoutInCell="1" allowOverlap="1">
                <wp:simplePos x="0" y="0"/>
                <wp:positionH relativeFrom="column">
                  <wp:posOffset>2642354</wp:posOffset>
                </wp:positionH>
                <wp:positionV relativeFrom="paragraph">
                  <wp:posOffset>356462</wp:posOffset>
                </wp:positionV>
                <wp:extent cx="103320" cy="19440"/>
                <wp:effectExtent l="38100" t="38100" r="30480" b="38100"/>
                <wp:wrapNone/>
                <wp:docPr id="2659" name="Ink 26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6">
                      <w14:nvContentPartPr>
                        <w14:cNvContentPartPr/>
                      </w14:nvContentPartPr>
                      <w14:xfrm>
                        <a:off x="0" y="0"/>
                        <a:ext cx="10332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59" o:spid="_x0000_s1026" type="#_x0000_t75" style="position:absolute;margin-left:207.4pt;margin-top:27.25pt;width:9.6pt;height:3.3pt;z-index:25313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">
                <v:imagedata r:id="rId7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31776" behindDoc="0" locked="0" layoutInCell="1" allowOverlap="1">
                <wp:simplePos x="0" y="0"/>
                <wp:positionH relativeFrom="column">
                  <wp:posOffset>2648114</wp:posOffset>
                </wp:positionH>
                <wp:positionV relativeFrom="paragraph">
                  <wp:posOffset>304262</wp:posOffset>
                </wp:positionV>
                <wp:extent cx="94680" cy="131760"/>
                <wp:effectExtent l="57150" t="38100" r="38735" b="59055"/>
                <wp:wrapNone/>
                <wp:docPr id="2658" name="Ink 26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8">
                      <w14:nvContentPartPr>
                        <w14:cNvContentPartPr/>
                      </w14:nvContentPartPr>
                      <w14:xfrm>
                        <a:off x="0" y="0"/>
                        <a:ext cx="9468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58" o:spid="_x0000_s1026" type="#_x0000_t75" style="position:absolute;margin-left:207.4pt;margin-top:22.85pt;width:9.35pt;height:12.4pt;z-index:25313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">
                <v:imagedata r:id="rId7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05152" behindDoc="0" locked="0" layoutInCell="1" allowOverlap="1">
                <wp:simplePos x="0" y="0"/>
                <wp:positionH relativeFrom="column">
                  <wp:posOffset>1416554</wp:posOffset>
                </wp:positionH>
                <wp:positionV relativeFrom="paragraph">
                  <wp:posOffset>-24058</wp:posOffset>
                </wp:positionV>
                <wp:extent cx="341280" cy="902520"/>
                <wp:effectExtent l="38100" t="38100" r="40005" b="50165"/>
                <wp:wrapNone/>
                <wp:docPr id="2632" name="Ink 26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0">
                      <w14:nvContentPartPr>
                        <w14:cNvContentPartPr/>
                      </w14:nvContentPartPr>
                      <w14:xfrm>
                        <a:off x="0" y="0"/>
                        <a:ext cx="341280" cy="90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2" o:spid="_x0000_s1026" type="#_x0000_t75" style="position:absolute;margin-left:110.75pt;margin-top:-2.7pt;width:28.55pt;height:72.8pt;z-index:25310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">
                <v:imagedata r:id="rId75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04128" behindDoc="0" locked="0" layoutInCell="1" allowOverlap="1">
                <wp:simplePos x="0" y="0"/>
                <wp:positionH relativeFrom="column">
                  <wp:posOffset>1435634</wp:posOffset>
                </wp:positionH>
                <wp:positionV relativeFrom="paragraph">
                  <wp:posOffset>-9298</wp:posOffset>
                </wp:positionV>
                <wp:extent cx="341280" cy="838080"/>
                <wp:effectExtent l="38100" t="38100" r="20955" b="38735"/>
                <wp:wrapNone/>
                <wp:docPr id="2631" name="Ink 26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2">
                      <w14:nvContentPartPr>
                        <w14:cNvContentPartPr/>
                      </w14:nvContentPartPr>
                      <w14:xfrm>
                        <a:off x="0" y="0"/>
                        <a:ext cx="341280" cy="83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1" o:spid="_x0000_s1026" type="#_x0000_t75" style="position:absolute;margin-left:112.1pt;margin-top:-1.7pt;width:28.75pt;height:67.9pt;z-index:25310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">
                <v:imagedata r:id="rId75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01056" behindDoc="0" locked="0" layoutInCell="1" allowOverlap="1">
                <wp:simplePos x="0" y="0"/>
                <wp:positionH relativeFrom="column">
                  <wp:posOffset>739754</wp:posOffset>
                </wp:positionH>
                <wp:positionV relativeFrom="paragraph">
                  <wp:posOffset>-17578</wp:posOffset>
                </wp:positionV>
                <wp:extent cx="639720" cy="874440"/>
                <wp:effectExtent l="38100" t="38100" r="46355" b="59055"/>
                <wp:wrapNone/>
                <wp:docPr id="2628" name="Ink 26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4">
                      <w14:nvContentPartPr>
                        <w14:cNvContentPartPr/>
                      </w14:nvContentPartPr>
                      <w14:xfrm>
                        <a:off x="0" y="0"/>
                        <a:ext cx="639720" cy="87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8" o:spid="_x0000_s1026" type="#_x0000_t75" style="position:absolute;margin-left:57.3pt;margin-top:-2.4pt;width:52.25pt;height:70.8pt;z-index:25310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">
                <v:imagedata r:id="rId755" o:title=""/>
              </v:shape>
            </w:pict>
          </mc:Fallback>
        </mc:AlternateContent>
      </w:r>
      <w:r w:rsidR="00027F32">
        <w:rPr>
          <w:lang w:val="el-GR"/>
        </w:rPr>
        <w:t xml:space="preserve">Π.χ. </w:t>
      </w:r>
      <w:r w:rsidR="00027F32" w:rsidRPr="00AD0899">
        <w:rPr>
          <w:position w:val="-56"/>
          <w:lang w:val="en-US"/>
        </w:rPr>
        <w:object w:dxaOrig="2320" w:dyaOrig="1260">
          <v:shape id="_x0000_i1155" type="#_x0000_t75" style="width:115.85pt;height:63.1pt" o:ole="">
            <v:imagedata r:id="rId756" o:title=""/>
          </v:shape>
          <o:OLEObject Type="Embed" ProgID="Equation.DSMT4" ShapeID="_x0000_i1155" DrawAspect="Content" ObjectID="_1698738701" r:id="rId757"/>
        </w:object>
      </w:r>
      <w:r w:rsidR="00027F32" w:rsidRPr="00AD0899">
        <w:rPr>
          <w:lang w:val="el-GR"/>
        </w:rPr>
        <w:t xml:space="preserve"> </w:t>
      </w:r>
      <w:r w:rsidR="00027F32">
        <w:rPr>
          <w:lang w:val="el-GR"/>
        </w:rPr>
        <w:t xml:space="preserve">, </w:t>
      </w:r>
      <w:r w:rsidR="00027F32" w:rsidRPr="00AD0899">
        <w:rPr>
          <w:position w:val="-56"/>
          <w:lang w:val="el-GR"/>
        </w:rPr>
        <w:object w:dxaOrig="1020" w:dyaOrig="1260">
          <v:shape id="_x0000_i1156" type="#_x0000_t75" style="width:50.95pt;height:63.1pt" o:ole="">
            <v:imagedata r:id="rId758" o:title=""/>
          </v:shape>
          <o:OLEObject Type="Embed" ProgID="Equation.DSMT4" ShapeID="_x0000_i1156" DrawAspect="Content" ObjectID="_1698738702" r:id="rId759"/>
        </w:object>
      </w:r>
      <w:r w:rsidR="00027F32">
        <w:rPr>
          <w:lang w:val="el-GR"/>
        </w:rPr>
        <w:t xml:space="preserve"> </w:t>
      </w:r>
    </w:p>
    <w:p w:rsidR="00027F32" w:rsidRDefault="008B0574" w:rsidP="00027F32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12672" behindDoc="0" locked="0" layoutInCell="1" allowOverlap="1">
                <wp:simplePos x="0" y="0"/>
                <wp:positionH relativeFrom="column">
                  <wp:posOffset>5447474</wp:posOffset>
                </wp:positionH>
                <wp:positionV relativeFrom="paragraph">
                  <wp:posOffset>162556</wp:posOffset>
                </wp:positionV>
                <wp:extent cx="6480" cy="9360"/>
                <wp:effectExtent l="38100" t="38100" r="50800" b="48260"/>
                <wp:wrapNone/>
                <wp:docPr id="2737" name="Ink 27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0">
                      <w14:nvContentPartPr>
                        <w14:cNvContentPartPr/>
                      </w14:nvContentPartPr>
                      <w14:xfrm>
                        <a:off x="0" y="0"/>
                        <a:ext cx="648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37" o:spid="_x0000_s1026" type="#_x0000_t75" style="position:absolute;margin-left:427.95pt;margin-top:11.8pt;width:2.35pt;height:2.55pt;z-index:25321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">
                <v:imagedata r:id="rId7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07200" behindDoc="0" locked="0" layoutInCell="1" allowOverlap="1">
                <wp:simplePos x="0" y="0"/>
                <wp:positionH relativeFrom="column">
                  <wp:posOffset>1566674</wp:posOffset>
                </wp:positionH>
                <wp:positionV relativeFrom="paragraph">
                  <wp:posOffset>86282</wp:posOffset>
                </wp:positionV>
                <wp:extent cx="108720" cy="168480"/>
                <wp:effectExtent l="38100" t="38100" r="43815" b="41275"/>
                <wp:wrapNone/>
                <wp:docPr id="2634" name="Ink 26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2">
                      <w14:nvContentPartPr>
                        <w14:cNvContentPartPr/>
                      </w14:nvContentPartPr>
                      <w14:xfrm>
                        <a:off x="0" y="0"/>
                        <a:ext cx="108720" cy="16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4" o:spid="_x0000_s1026" type="#_x0000_t75" style="position:absolute;margin-left:122.7pt;margin-top:6.05pt;width:10pt;height:14.9pt;z-index:25310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">
                <v:imagedata r:id="rId7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06176" behindDoc="0" locked="0" layoutInCell="1" allowOverlap="1">
                <wp:simplePos x="0" y="0"/>
                <wp:positionH relativeFrom="column">
                  <wp:posOffset>1581794</wp:posOffset>
                </wp:positionH>
                <wp:positionV relativeFrom="paragraph">
                  <wp:posOffset>75482</wp:posOffset>
                </wp:positionV>
                <wp:extent cx="14760" cy="159120"/>
                <wp:effectExtent l="38100" t="38100" r="42545" b="50800"/>
                <wp:wrapNone/>
                <wp:docPr id="2633" name="Ink 26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4">
                      <w14:nvContentPartPr>
                        <w14:cNvContentPartPr/>
                      </w14:nvContentPartPr>
                      <w14:xfrm>
                        <a:off x="0" y="0"/>
                        <a:ext cx="14760" cy="15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3" o:spid="_x0000_s1026" type="#_x0000_t75" style="position:absolute;margin-left:123.6pt;margin-top:5.2pt;width:2.9pt;height:14.25pt;z-index:25310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">
                <v:imagedata r:id="rId7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03104" behindDoc="0" locked="0" layoutInCell="1" allowOverlap="1">
                <wp:simplePos x="0" y="0"/>
                <wp:positionH relativeFrom="column">
                  <wp:posOffset>974114</wp:posOffset>
                </wp:positionH>
                <wp:positionV relativeFrom="paragraph">
                  <wp:posOffset>69002</wp:posOffset>
                </wp:positionV>
                <wp:extent cx="192960" cy="21240"/>
                <wp:effectExtent l="38100" t="38100" r="36195" b="36195"/>
                <wp:wrapNone/>
                <wp:docPr id="2630" name="Ink 26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6">
                      <w14:nvContentPartPr>
                        <w14:cNvContentPartPr/>
                      </w14:nvContentPartPr>
                      <w14:xfrm>
                        <a:off x="0" y="0"/>
                        <a:ext cx="19296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0" o:spid="_x0000_s1026" type="#_x0000_t75" style="position:absolute;margin-left:75.85pt;margin-top:4.55pt;width:16.85pt;height:3.45pt;z-index:25310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">
                <v:imagedata r:id="rId76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02080" behindDoc="0" locked="0" layoutInCell="1" allowOverlap="1">
                <wp:simplePos x="0" y="0"/>
                <wp:positionH relativeFrom="column">
                  <wp:posOffset>1014434</wp:posOffset>
                </wp:positionH>
                <wp:positionV relativeFrom="paragraph">
                  <wp:posOffset>-69238</wp:posOffset>
                </wp:positionV>
                <wp:extent cx="141840" cy="275040"/>
                <wp:effectExtent l="38100" t="38100" r="10795" b="29845"/>
                <wp:wrapNone/>
                <wp:docPr id="2629" name="Ink 26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8">
                      <w14:nvContentPartPr>
                        <w14:cNvContentPartPr/>
                      </w14:nvContentPartPr>
                      <w14:xfrm>
                        <a:off x="0" y="0"/>
                        <a:ext cx="141840" cy="27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9" o:spid="_x0000_s1026" type="#_x0000_t75" style="position:absolute;margin-left:79pt;margin-top:-6.05pt;width:12.95pt;height:23.15pt;z-index:25310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">
                <v:imagedata r:id="rId769" o:title=""/>
              </v:shape>
            </w:pict>
          </mc:Fallback>
        </mc:AlternateContent>
      </w:r>
    </w:p>
    <w:p w:rsidR="00027F32" w:rsidRDefault="008B0574" w:rsidP="00027F32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30080" behindDoc="0" locked="0" layoutInCell="1" allowOverlap="1">
                <wp:simplePos x="0" y="0"/>
                <wp:positionH relativeFrom="column">
                  <wp:posOffset>2847554</wp:posOffset>
                </wp:positionH>
                <wp:positionV relativeFrom="paragraph">
                  <wp:posOffset>15686</wp:posOffset>
                </wp:positionV>
                <wp:extent cx="1440" cy="17640"/>
                <wp:effectExtent l="38100" t="38100" r="36830" b="20955"/>
                <wp:wrapNone/>
                <wp:docPr id="2754" name="Ink 27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0">
                      <w14:nvContentPartPr>
                        <w14:cNvContentPartPr/>
                      </w14:nvContentPartPr>
                      <w14:xfrm>
                        <a:off x="0" y="0"/>
                        <a:ext cx="144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54" o:spid="_x0000_s1026" type="#_x0000_t75" style="position:absolute;margin-left:223.45pt;margin-top:.85pt;width:1.55pt;height:2.6pt;z-index:25323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">
                <v:imagedata r:id="rId77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17792" behindDoc="0" locked="0" layoutInCell="1" allowOverlap="1">
                <wp:simplePos x="0" y="0"/>
                <wp:positionH relativeFrom="column">
                  <wp:posOffset>5759954</wp:posOffset>
                </wp:positionH>
                <wp:positionV relativeFrom="paragraph">
                  <wp:posOffset>70046</wp:posOffset>
                </wp:positionV>
                <wp:extent cx="149400" cy="257760"/>
                <wp:effectExtent l="57150" t="38100" r="3175" b="47625"/>
                <wp:wrapNone/>
                <wp:docPr id="2742" name="Ink 27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2">
                      <w14:nvContentPartPr>
                        <w14:cNvContentPartPr/>
                      </w14:nvContentPartPr>
                      <w14:xfrm>
                        <a:off x="0" y="0"/>
                        <a:ext cx="149400" cy="25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42" o:spid="_x0000_s1026" type="#_x0000_t75" style="position:absolute;margin-left:452.55pt;margin-top:4.5pt;width:13.7pt;height:22.5pt;z-index:25321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">
                <v:imagedata r:id="rId77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14720" behindDoc="0" locked="0" layoutInCell="1" allowOverlap="1">
                <wp:simplePos x="0" y="0"/>
                <wp:positionH relativeFrom="column">
                  <wp:posOffset>5407154</wp:posOffset>
                </wp:positionH>
                <wp:positionV relativeFrom="paragraph">
                  <wp:posOffset>-25354</wp:posOffset>
                </wp:positionV>
                <wp:extent cx="81000" cy="185040"/>
                <wp:effectExtent l="57150" t="38100" r="52705" b="43815"/>
                <wp:wrapNone/>
                <wp:docPr id="2739" name="Ink 27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4">
                      <w14:nvContentPartPr>
                        <w14:cNvContentPartPr/>
                      </w14:nvContentPartPr>
                      <w14:xfrm>
                        <a:off x="0" y="0"/>
                        <a:ext cx="81000" cy="18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39" o:spid="_x0000_s1026" type="#_x0000_t75" style="position:absolute;margin-left:424.7pt;margin-top:-3pt;width:8.5pt;height:16.6pt;z-index:25321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">
                <v:imagedata r:id="rId7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13696" behindDoc="0" locked="0" layoutInCell="1" allowOverlap="1">
                <wp:simplePos x="0" y="0"/>
                <wp:positionH relativeFrom="column">
                  <wp:posOffset>4313474</wp:posOffset>
                </wp:positionH>
                <wp:positionV relativeFrom="paragraph">
                  <wp:posOffset>81926</wp:posOffset>
                </wp:positionV>
                <wp:extent cx="79920" cy="180360"/>
                <wp:effectExtent l="38100" t="38100" r="53975" b="48260"/>
                <wp:wrapNone/>
                <wp:docPr id="2738" name="Ink 27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6">
                      <w14:nvContentPartPr>
                        <w14:cNvContentPartPr/>
                      </w14:nvContentPartPr>
                      <w14:xfrm>
                        <a:off x="0" y="0"/>
                        <a:ext cx="79920" cy="18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38" o:spid="_x0000_s1026" type="#_x0000_t75" style="position:absolute;margin-left:338.85pt;margin-top:5.55pt;width:8.15pt;height:16.05pt;z-index:25321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">
                <v:imagedata r:id="rId7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11648" behindDoc="0" locked="0" layoutInCell="1" allowOverlap="1">
                <wp:simplePos x="0" y="0"/>
                <wp:positionH relativeFrom="column">
                  <wp:posOffset>5420114</wp:posOffset>
                </wp:positionH>
                <wp:positionV relativeFrom="paragraph">
                  <wp:posOffset>59606</wp:posOffset>
                </wp:positionV>
                <wp:extent cx="59400" cy="77760"/>
                <wp:effectExtent l="38100" t="38100" r="36195" b="55880"/>
                <wp:wrapNone/>
                <wp:docPr id="2736" name="Ink 27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8">
                      <w14:nvContentPartPr>
                        <w14:cNvContentPartPr/>
                      </w14:nvContentPartPr>
                      <w14:xfrm>
                        <a:off x="0" y="0"/>
                        <a:ext cx="5940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36" o:spid="_x0000_s1026" type="#_x0000_t75" style="position:absolute;margin-left:425.95pt;margin-top:3.65pt;width:6.6pt;height:8.2pt;z-index:25321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">
                <v:imagedata r:id="rId7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10624" behindDoc="0" locked="0" layoutInCell="1" allowOverlap="1">
                <wp:simplePos x="0" y="0"/>
                <wp:positionH relativeFrom="column">
                  <wp:posOffset>5299874</wp:posOffset>
                </wp:positionH>
                <wp:positionV relativeFrom="paragraph">
                  <wp:posOffset>37286</wp:posOffset>
                </wp:positionV>
                <wp:extent cx="134280" cy="324360"/>
                <wp:effectExtent l="38100" t="38100" r="37465" b="38100"/>
                <wp:wrapNone/>
                <wp:docPr id="2735" name="Ink 27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0">
                      <w14:nvContentPartPr>
                        <w14:cNvContentPartPr/>
                      </w14:nvContentPartPr>
                      <w14:xfrm>
                        <a:off x="0" y="0"/>
                        <a:ext cx="134280" cy="32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35" o:spid="_x0000_s1026" type="#_x0000_t75" style="position:absolute;margin-left:416.5pt;margin-top:2.15pt;width:12.3pt;height:27.45pt;z-index:25321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">
                <v:imagedata r:id="rId7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00384" behindDoc="0" locked="0" layoutInCell="1" allowOverlap="1">
                <wp:simplePos x="0" y="0"/>
                <wp:positionH relativeFrom="column">
                  <wp:posOffset>4354514</wp:posOffset>
                </wp:positionH>
                <wp:positionV relativeFrom="paragraph">
                  <wp:posOffset>62486</wp:posOffset>
                </wp:positionV>
                <wp:extent cx="10800" cy="11160"/>
                <wp:effectExtent l="38100" t="38100" r="46355" b="46355"/>
                <wp:wrapNone/>
                <wp:docPr id="2725" name="Ink 27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2">
                      <w14:nvContentPartPr>
                        <w14:cNvContentPartPr/>
                      </w14:nvContentPartPr>
                      <w14:xfrm>
                        <a:off x="0" y="0"/>
                        <a:ext cx="1080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5" o:spid="_x0000_s1026" type="#_x0000_t75" style="position:absolute;margin-left:341.95pt;margin-top:4.05pt;width:2.45pt;height:2.45pt;z-index:25320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">
                <v:imagedata r:id="rId7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99360" behindDoc="0" locked="0" layoutInCell="1" allowOverlap="1">
                <wp:simplePos x="0" y="0"/>
                <wp:positionH relativeFrom="column">
                  <wp:posOffset>4341554</wp:posOffset>
                </wp:positionH>
                <wp:positionV relativeFrom="paragraph">
                  <wp:posOffset>156446</wp:posOffset>
                </wp:positionV>
                <wp:extent cx="40320" cy="80640"/>
                <wp:effectExtent l="38100" t="38100" r="36195" b="34290"/>
                <wp:wrapNone/>
                <wp:docPr id="2724" name="Ink 27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4">
                      <w14:nvContentPartPr>
                        <w14:cNvContentPartPr/>
                      </w14:nvContentPartPr>
                      <w14:xfrm>
                        <a:off x="0" y="0"/>
                        <a:ext cx="4032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4" o:spid="_x0000_s1026" type="#_x0000_t75" style="position:absolute;margin-left:341pt;margin-top:11.5pt;width:4.8pt;height:8.05pt;z-index:25319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">
                <v:imagedata r:id="rId7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64544" behindDoc="0" locked="0" layoutInCell="1" allowOverlap="1">
                <wp:simplePos x="0" y="0"/>
                <wp:positionH relativeFrom="column">
                  <wp:posOffset>2391074</wp:posOffset>
                </wp:positionH>
                <wp:positionV relativeFrom="paragraph">
                  <wp:posOffset>-237394</wp:posOffset>
                </wp:positionV>
                <wp:extent cx="252360" cy="553320"/>
                <wp:effectExtent l="38100" t="38100" r="33655" b="37465"/>
                <wp:wrapNone/>
                <wp:docPr id="2690" name="Ink 26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6">
                      <w14:nvContentPartPr>
                        <w14:cNvContentPartPr/>
                      </w14:nvContentPartPr>
                      <w14:xfrm>
                        <a:off x="0" y="0"/>
                        <a:ext cx="252360" cy="55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90" o:spid="_x0000_s1026" type="#_x0000_t75" style="position:absolute;margin-left:187.45pt;margin-top:-19.5pt;width:21.25pt;height:45.2pt;z-index:25316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">
                <v:imagedata r:id="rId7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59424" behindDoc="0" locked="0" layoutInCell="1" allowOverlap="1">
                <wp:simplePos x="0" y="0"/>
                <wp:positionH relativeFrom="column">
                  <wp:posOffset>2712914</wp:posOffset>
                </wp:positionH>
                <wp:positionV relativeFrom="paragraph">
                  <wp:posOffset>35126</wp:posOffset>
                </wp:positionV>
                <wp:extent cx="164880" cy="15480"/>
                <wp:effectExtent l="38100" t="38100" r="45085" b="41910"/>
                <wp:wrapNone/>
                <wp:docPr id="2685" name="Ink 26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8">
                      <w14:nvContentPartPr>
                        <w14:cNvContentPartPr/>
                      </w14:nvContentPartPr>
                      <w14:xfrm>
                        <a:off x="0" y="0"/>
                        <a:ext cx="16488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85" o:spid="_x0000_s1026" type="#_x0000_t75" style="position:absolute;margin-left:212.8pt;margin-top:1.95pt;width:14.6pt;height:2.8pt;z-index:25315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">
                <v:imagedata r:id="rId78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58400" behindDoc="0" locked="0" layoutInCell="1" allowOverlap="1">
                <wp:simplePos x="0" y="0"/>
                <wp:positionH relativeFrom="column">
                  <wp:posOffset>2721194</wp:posOffset>
                </wp:positionH>
                <wp:positionV relativeFrom="paragraph">
                  <wp:posOffset>-27154</wp:posOffset>
                </wp:positionV>
                <wp:extent cx="141120" cy="159480"/>
                <wp:effectExtent l="38100" t="38100" r="49530" b="50165"/>
                <wp:wrapNone/>
                <wp:docPr id="2684" name="Ink 26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0">
                      <w14:nvContentPartPr>
                        <w14:cNvContentPartPr/>
                      </w14:nvContentPartPr>
                      <w14:xfrm>
                        <a:off x="0" y="0"/>
                        <a:ext cx="14112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84" o:spid="_x0000_s1026" type="#_x0000_t75" style="position:absolute;margin-left:213.45pt;margin-top:-2.95pt;width:12.7pt;height:14.2pt;z-index:25315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">
                <v:imagedata r:id="rId791" o:title=""/>
              </v:shape>
            </w:pict>
          </mc:Fallback>
        </mc:AlternateContent>
      </w:r>
    </w:p>
    <w:p w:rsidR="00027F32" w:rsidRDefault="008B0574" w:rsidP="00027F32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16768" behindDoc="0" locked="0" layoutInCell="1" allowOverlap="1">
                <wp:simplePos x="0" y="0"/>
                <wp:positionH relativeFrom="column">
                  <wp:posOffset>5625314</wp:posOffset>
                </wp:positionH>
                <wp:positionV relativeFrom="paragraph">
                  <wp:posOffset>10656</wp:posOffset>
                </wp:positionV>
                <wp:extent cx="146880" cy="127440"/>
                <wp:effectExtent l="57150" t="38100" r="43815" b="44450"/>
                <wp:wrapNone/>
                <wp:docPr id="2741" name="Ink 27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2">
                      <w14:nvContentPartPr>
                        <w14:cNvContentPartPr/>
                      </w14:nvContentPartPr>
                      <w14:xfrm>
                        <a:off x="0" y="0"/>
                        <a:ext cx="14688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41" o:spid="_x0000_s1026" type="#_x0000_t75" style="position:absolute;margin-left:441.95pt;margin-top:-.15pt;width:13.55pt;height:12pt;z-index:25321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">
                <v:imagedata r:id="rId79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09600" behindDoc="0" locked="0" layoutInCell="1" allowOverlap="1">
                <wp:simplePos x="0" y="0"/>
                <wp:positionH relativeFrom="column">
                  <wp:posOffset>5082434</wp:posOffset>
                </wp:positionH>
                <wp:positionV relativeFrom="paragraph">
                  <wp:posOffset>-57744</wp:posOffset>
                </wp:positionV>
                <wp:extent cx="159120" cy="302400"/>
                <wp:effectExtent l="38100" t="38100" r="50800" b="40640"/>
                <wp:wrapNone/>
                <wp:docPr id="2734" name="Ink 27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4">
                      <w14:nvContentPartPr>
                        <w14:cNvContentPartPr/>
                      </w14:nvContentPartPr>
                      <w14:xfrm>
                        <a:off x="0" y="0"/>
                        <a:ext cx="159120" cy="30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34" o:spid="_x0000_s1026" type="#_x0000_t75" style="position:absolute;margin-left:399.25pt;margin-top:-5.45pt;width:14.45pt;height:25.65pt;z-index:25320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">
                <v:imagedata r:id="rId79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08576" behindDoc="0" locked="0" layoutInCell="1" allowOverlap="1">
                <wp:simplePos x="0" y="0"/>
                <wp:positionH relativeFrom="column">
                  <wp:posOffset>4894874</wp:posOffset>
                </wp:positionH>
                <wp:positionV relativeFrom="paragraph">
                  <wp:posOffset>89496</wp:posOffset>
                </wp:positionV>
                <wp:extent cx="142560" cy="24840"/>
                <wp:effectExtent l="38100" t="38100" r="48260" b="32385"/>
                <wp:wrapNone/>
                <wp:docPr id="2733" name="Ink 27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6">
                      <w14:nvContentPartPr>
                        <w14:cNvContentPartPr/>
                      </w14:nvContentPartPr>
                      <w14:xfrm>
                        <a:off x="0" y="0"/>
                        <a:ext cx="14256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33" o:spid="_x0000_s1026" type="#_x0000_t75" style="position:absolute;margin-left:384.65pt;margin-top:6.35pt;width:12.85pt;height:3.5pt;z-index:25320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">
                <v:imagedata r:id="rId79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07552" behindDoc="0" locked="0" layoutInCell="1" allowOverlap="1">
                <wp:simplePos x="0" y="0"/>
                <wp:positionH relativeFrom="column">
                  <wp:posOffset>4953194</wp:posOffset>
                </wp:positionH>
                <wp:positionV relativeFrom="paragraph">
                  <wp:posOffset>36576</wp:posOffset>
                </wp:positionV>
                <wp:extent cx="22680" cy="129960"/>
                <wp:effectExtent l="38100" t="38100" r="53975" b="41910"/>
                <wp:wrapNone/>
                <wp:docPr id="2732" name="Ink 27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8">
                      <w14:nvContentPartPr>
                        <w14:cNvContentPartPr/>
                      </w14:nvContentPartPr>
                      <w14:xfrm>
                        <a:off x="0" y="0"/>
                        <a:ext cx="2268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32" o:spid="_x0000_s1026" type="#_x0000_t75" style="position:absolute;margin-left:389.1pt;margin-top:2.05pt;width:3.7pt;height:12pt;z-index:25320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">
                <v:imagedata r:id="rId79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06528" behindDoc="0" locked="0" layoutInCell="1" allowOverlap="1">
                <wp:simplePos x="0" y="0"/>
                <wp:positionH relativeFrom="column">
                  <wp:posOffset>4667714</wp:posOffset>
                </wp:positionH>
                <wp:positionV relativeFrom="paragraph">
                  <wp:posOffset>-41184</wp:posOffset>
                </wp:positionV>
                <wp:extent cx="147240" cy="310680"/>
                <wp:effectExtent l="38100" t="38100" r="5715" b="32385"/>
                <wp:wrapNone/>
                <wp:docPr id="2731" name="Ink 27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0">
                      <w14:nvContentPartPr>
                        <w14:cNvContentPartPr/>
                      </w14:nvContentPartPr>
                      <w14:xfrm>
                        <a:off x="0" y="0"/>
                        <a:ext cx="147240" cy="31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31" o:spid="_x0000_s1026" type="#_x0000_t75" style="position:absolute;margin-left:366.6pt;margin-top:-3.8pt;width:13.55pt;height:26.1pt;z-index:25320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">
                <v:imagedata r:id="rId80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05504" behindDoc="0" locked="0" layoutInCell="1" allowOverlap="1">
                <wp:simplePos x="0" y="0"/>
                <wp:positionH relativeFrom="column">
                  <wp:posOffset>4630994</wp:posOffset>
                </wp:positionH>
                <wp:positionV relativeFrom="paragraph">
                  <wp:posOffset>25416</wp:posOffset>
                </wp:positionV>
                <wp:extent cx="13680" cy="16560"/>
                <wp:effectExtent l="38100" t="38100" r="43815" b="40640"/>
                <wp:wrapNone/>
                <wp:docPr id="2730" name="Ink 27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2">
                      <w14:nvContentPartPr>
                        <w14:cNvContentPartPr/>
                      </w14:nvContentPartPr>
                      <w14:xfrm>
                        <a:off x="0" y="0"/>
                        <a:ext cx="1368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30" o:spid="_x0000_s1026" type="#_x0000_t75" style="position:absolute;margin-left:363.65pt;margin-top:1.25pt;width:2.7pt;height:2.9pt;z-index:25320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">
                <v:imagedata r:id="rId80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04480" behindDoc="0" locked="0" layoutInCell="1" allowOverlap="1">
                <wp:simplePos x="0" y="0"/>
                <wp:positionH relativeFrom="column">
                  <wp:posOffset>4511114</wp:posOffset>
                </wp:positionH>
                <wp:positionV relativeFrom="paragraph">
                  <wp:posOffset>139896</wp:posOffset>
                </wp:positionV>
                <wp:extent cx="126720" cy="11880"/>
                <wp:effectExtent l="38100" t="38100" r="45085" b="45720"/>
                <wp:wrapNone/>
                <wp:docPr id="2729" name="Ink 27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4">
                      <w14:nvContentPartPr>
                        <w14:cNvContentPartPr/>
                      </w14:nvContentPartPr>
                      <w14:xfrm>
                        <a:off x="0" y="0"/>
                        <a:ext cx="12672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9" o:spid="_x0000_s1026" type="#_x0000_t75" style="position:absolute;margin-left:354.45pt;margin-top:10.05pt;width:11.8pt;height:2.8pt;z-index:25320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">
                <v:imagedata r:id="rId80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03456" behindDoc="0" locked="0" layoutInCell="1" allowOverlap="1">
                <wp:simplePos x="0" y="0"/>
                <wp:positionH relativeFrom="column">
                  <wp:posOffset>4534154</wp:posOffset>
                </wp:positionH>
                <wp:positionV relativeFrom="paragraph">
                  <wp:posOffset>40536</wp:posOffset>
                </wp:positionV>
                <wp:extent cx="96120" cy="184320"/>
                <wp:effectExtent l="38100" t="38100" r="37465" b="44450"/>
                <wp:wrapNone/>
                <wp:docPr id="2728" name="Ink 27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6">
                      <w14:nvContentPartPr>
                        <w14:cNvContentPartPr/>
                      </w14:nvContentPartPr>
                      <w14:xfrm>
                        <a:off x="0" y="0"/>
                        <a:ext cx="96120" cy="18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8" o:spid="_x0000_s1026" type="#_x0000_t75" style="position:absolute;margin-left:356.1pt;margin-top:2.3pt;width:9.25pt;height:16.3pt;z-index:25320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">
                <v:imagedata r:id="rId80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01408" behindDoc="0" locked="0" layoutInCell="1" allowOverlap="1">
                <wp:simplePos x="0" y="0"/>
                <wp:positionH relativeFrom="column">
                  <wp:posOffset>3995234</wp:posOffset>
                </wp:positionH>
                <wp:positionV relativeFrom="paragraph">
                  <wp:posOffset>576</wp:posOffset>
                </wp:positionV>
                <wp:extent cx="159120" cy="276480"/>
                <wp:effectExtent l="38100" t="38100" r="50800" b="47625"/>
                <wp:wrapNone/>
                <wp:docPr id="2726" name="Ink 27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8">
                      <w14:nvContentPartPr>
                        <w14:cNvContentPartPr/>
                      </w14:nvContentPartPr>
                      <w14:xfrm>
                        <a:off x="0" y="0"/>
                        <a:ext cx="159120" cy="27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6" o:spid="_x0000_s1026" type="#_x0000_t75" style="position:absolute;margin-left:313.65pt;margin-top:-.8pt;width:14.25pt;height:23.6pt;z-index:25320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">
                <v:imagedata r:id="rId80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98336" behindDoc="0" locked="0" layoutInCell="1" allowOverlap="1">
                <wp:simplePos x="0" y="0"/>
                <wp:positionH relativeFrom="column">
                  <wp:posOffset>4142474</wp:posOffset>
                </wp:positionH>
                <wp:positionV relativeFrom="paragraph">
                  <wp:posOffset>23976</wp:posOffset>
                </wp:positionV>
                <wp:extent cx="183960" cy="195480"/>
                <wp:effectExtent l="57150" t="38100" r="26035" b="52705"/>
                <wp:wrapNone/>
                <wp:docPr id="2723" name="Ink 27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0">
                      <w14:nvContentPartPr>
                        <w14:cNvContentPartPr/>
                      </w14:nvContentPartPr>
                      <w14:xfrm>
                        <a:off x="0" y="0"/>
                        <a:ext cx="183960" cy="19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3" o:spid="_x0000_s1026" type="#_x0000_t75" style="position:absolute;margin-left:325.25pt;margin-top:1pt;width:16.6pt;height:17.3pt;z-index:25319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">
                <v:imagedata r:id="rId81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65568" behindDoc="0" locked="0" layoutInCell="1" allowOverlap="1">
                <wp:simplePos x="0" y="0"/>
                <wp:positionH relativeFrom="column">
                  <wp:posOffset>999314</wp:posOffset>
                </wp:positionH>
                <wp:positionV relativeFrom="paragraph">
                  <wp:posOffset>-192024</wp:posOffset>
                </wp:positionV>
                <wp:extent cx="1288440" cy="738720"/>
                <wp:effectExtent l="38100" t="38100" r="26035" b="42545"/>
                <wp:wrapNone/>
                <wp:docPr id="2691" name="Ink 26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2">
                      <w14:nvContentPartPr>
                        <w14:cNvContentPartPr/>
                      </w14:nvContentPartPr>
                      <w14:xfrm>
                        <a:off x="0" y="0"/>
                        <a:ext cx="1288440" cy="73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91" o:spid="_x0000_s1026" type="#_x0000_t75" style="position:absolute;margin-left:77.85pt;margin-top:-16.1pt;width:103.1pt;height:60.1pt;z-index:25316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">
                <v:imagedata r:id="rId81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57376" behindDoc="0" locked="0" layoutInCell="1" allowOverlap="1">
                <wp:simplePos x="0" y="0"/>
                <wp:positionH relativeFrom="column">
                  <wp:posOffset>2647034</wp:posOffset>
                </wp:positionH>
                <wp:positionV relativeFrom="paragraph">
                  <wp:posOffset>133776</wp:posOffset>
                </wp:positionV>
                <wp:extent cx="325800" cy="54000"/>
                <wp:effectExtent l="38100" t="38100" r="36195" b="41275"/>
                <wp:wrapNone/>
                <wp:docPr id="2683" name="Ink 26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4">
                      <w14:nvContentPartPr>
                        <w14:cNvContentPartPr/>
                      </w14:nvContentPartPr>
                      <w14:xfrm>
                        <a:off x="0" y="0"/>
                        <a:ext cx="325800" cy="5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83" o:spid="_x0000_s1026" type="#_x0000_t75" style="position:absolute;margin-left:207.6pt;margin-top:9.75pt;width:27.35pt;height:5.9pt;z-index:25315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">
                <v:imagedata r:id="rId8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56352" behindDoc="0" locked="0" layoutInCell="1" allowOverlap="1">
                <wp:simplePos x="0" y="0"/>
                <wp:positionH relativeFrom="column">
                  <wp:posOffset>2593394</wp:posOffset>
                </wp:positionH>
                <wp:positionV relativeFrom="paragraph">
                  <wp:posOffset>-493704</wp:posOffset>
                </wp:positionV>
                <wp:extent cx="450720" cy="1196640"/>
                <wp:effectExtent l="38100" t="38100" r="45085" b="41910"/>
                <wp:wrapNone/>
                <wp:docPr id="2682" name="Ink 26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6">
                      <w14:nvContentPartPr>
                        <w14:cNvContentPartPr/>
                      </w14:nvContentPartPr>
                      <w14:xfrm>
                        <a:off x="0" y="0"/>
                        <a:ext cx="450720" cy="119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82" o:spid="_x0000_s1026" type="#_x0000_t75" style="position:absolute;margin-left:203.45pt;margin-top:-39.65pt;width:37.2pt;height:96.05pt;z-index:25315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">
                <v:imagedata r:id="rId8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54304" behindDoc="0" locked="0" layoutInCell="1" allowOverlap="1">
                <wp:simplePos x="0" y="0"/>
                <wp:positionH relativeFrom="column">
                  <wp:posOffset>2622194</wp:posOffset>
                </wp:positionH>
                <wp:positionV relativeFrom="paragraph">
                  <wp:posOffset>-435024</wp:posOffset>
                </wp:positionV>
                <wp:extent cx="20160" cy="1047600"/>
                <wp:effectExtent l="38100" t="38100" r="37465" b="38735"/>
                <wp:wrapNone/>
                <wp:docPr id="2680" name="Ink 26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8">
                      <w14:nvContentPartPr>
                        <w14:cNvContentPartPr/>
                      </w14:nvContentPartPr>
                      <w14:xfrm>
                        <a:off x="0" y="0"/>
                        <a:ext cx="20160" cy="10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80" o:spid="_x0000_s1026" type="#_x0000_t75" style="position:absolute;margin-left:205.6pt;margin-top:-35.1pt;width:3.5pt;height:84.4pt;z-index:25315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">
                <v:imagedata r:id="rId819" o:title=""/>
              </v:shape>
            </w:pict>
          </mc:Fallback>
        </mc:AlternateContent>
      </w:r>
    </w:p>
    <w:p w:rsidR="00027F32" w:rsidRDefault="008B0574" w:rsidP="00027F32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61824" behindDoc="0" locked="0" layoutInCell="1" allowOverlap="1">
                <wp:simplePos x="0" y="0"/>
                <wp:positionH relativeFrom="column">
                  <wp:posOffset>5069474</wp:posOffset>
                </wp:positionH>
                <wp:positionV relativeFrom="paragraph">
                  <wp:posOffset>27101</wp:posOffset>
                </wp:positionV>
                <wp:extent cx="360" cy="360"/>
                <wp:effectExtent l="0" t="0" r="0" b="0"/>
                <wp:wrapNone/>
                <wp:docPr id="2785" name="Ink 27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85" o:spid="_x0000_s1026" type="#_x0000_t75" style="position:absolute;margin-left:398.15pt;margin-top:1.15pt;width:2.05pt;height:2.05pt;z-index:25326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">
                <v:imagedata r:id="rId8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31104" behindDoc="0" locked="0" layoutInCell="1" allowOverlap="1">
                <wp:simplePos x="0" y="0"/>
                <wp:positionH relativeFrom="column">
                  <wp:posOffset>2822354</wp:posOffset>
                </wp:positionH>
                <wp:positionV relativeFrom="paragraph">
                  <wp:posOffset>200746</wp:posOffset>
                </wp:positionV>
                <wp:extent cx="6480" cy="1800"/>
                <wp:effectExtent l="38100" t="38100" r="50800" b="55880"/>
                <wp:wrapNone/>
                <wp:docPr id="2755" name="Ink 27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2">
                      <w14:nvContentPartPr>
                        <w14:cNvContentPartPr/>
                      </w14:nvContentPartPr>
                      <w14:xfrm>
                        <a:off x="0" y="0"/>
                        <a:ext cx="648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55" o:spid="_x0000_s1026" type="#_x0000_t75" style="position:absolute;margin-left:221.15pt;margin-top:14.5pt;width:2.25pt;height:2.8pt;z-index:25323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">
                <v:imagedata r:id="rId8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15744" behindDoc="0" locked="0" layoutInCell="1" allowOverlap="1">
                <wp:simplePos x="0" y="0"/>
                <wp:positionH relativeFrom="column">
                  <wp:posOffset>5538554</wp:posOffset>
                </wp:positionH>
                <wp:positionV relativeFrom="paragraph">
                  <wp:posOffset>-91574</wp:posOffset>
                </wp:positionV>
                <wp:extent cx="12600" cy="183960"/>
                <wp:effectExtent l="38100" t="38100" r="45085" b="45085"/>
                <wp:wrapNone/>
                <wp:docPr id="2740" name="Ink 27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4">
                      <w14:nvContentPartPr>
                        <w14:cNvContentPartPr/>
                      </w14:nvContentPartPr>
                      <w14:xfrm>
                        <a:off x="0" y="0"/>
                        <a:ext cx="12600" cy="18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40" o:spid="_x0000_s1026" type="#_x0000_t75" style="position:absolute;margin-left:435pt;margin-top:-7.9pt;width:3.05pt;height:16.2pt;z-index:25321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">
                <v:imagedata r:id="rId82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02432" behindDoc="0" locked="0" layoutInCell="1" allowOverlap="1">
                <wp:simplePos x="0" y="0"/>
                <wp:positionH relativeFrom="column">
                  <wp:posOffset>4421114</wp:posOffset>
                </wp:positionH>
                <wp:positionV relativeFrom="paragraph">
                  <wp:posOffset>-32534</wp:posOffset>
                </wp:positionV>
                <wp:extent cx="30600" cy="177480"/>
                <wp:effectExtent l="57150" t="38100" r="45720" b="51435"/>
                <wp:wrapNone/>
                <wp:docPr id="2727" name="Ink 27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6">
                      <w14:nvContentPartPr>
                        <w14:cNvContentPartPr/>
                      </w14:nvContentPartPr>
                      <w14:xfrm>
                        <a:off x="0" y="0"/>
                        <a:ext cx="30600" cy="17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7" o:spid="_x0000_s1026" type="#_x0000_t75" style="position:absolute;margin-left:346.95pt;margin-top:-3.25pt;width:4.45pt;height:15.8pt;z-index:25320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">
                <v:imagedata r:id="rId82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71712" behindDoc="0" locked="0" layoutInCell="1" allowOverlap="1">
                <wp:simplePos x="0" y="0"/>
                <wp:positionH relativeFrom="column">
                  <wp:posOffset>2478194</wp:posOffset>
                </wp:positionH>
                <wp:positionV relativeFrom="paragraph">
                  <wp:posOffset>-87614</wp:posOffset>
                </wp:positionV>
                <wp:extent cx="125640" cy="477000"/>
                <wp:effectExtent l="38100" t="38100" r="46355" b="37465"/>
                <wp:wrapNone/>
                <wp:docPr id="2697" name="Ink 26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8">
                      <w14:nvContentPartPr>
                        <w14:cNvContentPartPr/>
                      </w14:nvContentPartPr>
                      <w14:xfrm>
                        <a:off x="0" y="0"/>
                        <a:ext cx="125640" cy="47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97" o:spid="_x0000_s1026" type="#_x0000_t75" style="position:absolute;margin-left:194.3pt;margin-top:-7.8pt;width:11.7pt;height:39.3pt;z-index:25317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">
                <v:imagedata r:id="rId829" o:title=""/>
              </v:shape>
            </w:pict>
          </mc:Fallback>
        </mc:AlternateContent>
      </w:r>
    </w:p>
    <w:p w:rsidR="00027F32" w:rsidRDefault="008B0574" w:rsidP="00027F32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96288" behindDoc="0" locked="0" layoutInCell="1" allowOverlap="1">
                <wp:simplePos x="0" y="0"/>
                <wp:positionH relativeFrom="column">
                  <wp:posOffset>2849354</wp:posOffset>
                </wp:positionH>
                <wp:positionV relativeFrom="paragraph">
                  <wp:posOffset>-344284</wp:posOffset>
                </wp:positionV>
                <wp:extent cx="1255320" cy="941040"/>
                <wp:effectExtent l="38100" t="38100" r="40640" b="50165"/>
                <wp:wrapNone/>
                <wp:docPr id="2721" name="Ink 27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0">
                      <w14:nvContentPartPr>
                        <w14:cNvContentPartPr/>
                      </w14:nvContentPartPr>
                      <w14:xfrm>
                        <a:off x="0" y="0"/>
                        <a:ext cx="1255320" cy="9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1" o:spid="_x0000_s1026" type="#_x0000_t75" style="position:absolute;margin-left:223.5pt;margin-top:-28pt;width:100.6pt;height:75.9pt;z-index:25319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">
                <v:imagedata r:id="rId8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73760" behindDoc="0" locked="0" layoutInCell="1" allowOverlap="1">
                <wp:simplePos x="0" y="0"/>
                <wp:positionH relativeFrom="column">
                  <wp:posOffset>1815074</wp:posOffset>
                </wp:positionH>
                <wp:positionV relativeFrom="paragraph">
                  <wp:posOffset>154316</wp:posOffset>
                </wp:positionV>
                <wp:extent cx="109080" cy="89640"/>
                <wp:effectExtent l="38100" t="38100" r="24765" b="43815"/>
                <wp:wrapNone/>
                <wp:docPr id="2699" name="Ink 26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2">
                      <w14:nvContentPartPr>
                        <w14:cNvContentPartPr/>
                      </w14:nvContentPartPr>
                      <w14:xfrm>
                        <a:off x="0" y="0"/>
                        <a:ext cx="10908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99" o:spid="_x0000_s1026" type="#_x0000_t75" style="position:absolute;margin-left:142.25pt;margin-top:11.6pt;width:10.05pt;height:8.4pt;z-index:25317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">
                <v:imagedata r:id="rId83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72736" behindDoc="0" locked="0" layoutInCell="1" allowOverlap="1">
                <wp:simplePos x="0" y="0"/>
                <wp:positionH relativeFrom="column">
                  <wp:posOffset>1852154</wp:posOffset>
                </wp:positionH>
                <wp:positionV relativeFrom="paragraph">
                  <wp:posOffset>-91924</wp:posOffset>
                </wp:positionV>
                <wp:extent cx="560520" cy="307440"/>
                <wp:effectExtent l="38100" t="38100" r="11430" b="54610"/>
                <wp:wrapNone/>
                <wp:docPr id="2698" name="Ink 26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4">
                      <w14:nvContentPartPr>
                        <w14:cNvContentPartPr/>
                      </w14:nvContentPartPr>
                      <w14:xfrm>
                        <a:off x="0" y="0"/>
                        <a:ext cx="560520" cy="30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98" o:spid="_x0000_s1026" type="#_x0000_t75" style="position:absolute;margin-left:145.05pt;margin-top:-8.2pt;width:45.65pt;height:26.1pt;z-index:25317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">
                <v:imagedata r:id="rId83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66592" behindDoc="0" locked="0" layoutInCell="1" allowOverlap="1">
                <wp:simplePos x="0" y="0"/>
                <wp:positionH relativeFrom="column">
                  <wp:posOffset>973034</wp:posOffset>
                </wp:positionH>
                <wp:positionV relativeFrom="paragraph">
                  <wp:posOffset>30476</wp:posOffset>
                </wp:positionV>
                <wp:extent cx="157320" cy="137520"/>
                <wp:effectExtent l="38100" t="38100" r="33655" b="34290"/>
                <wp:wrapNone/>
                <wp:docPr id="2692" name="Ink 26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6">
                      <w14:nvContentPartPr>
                        <w14:cNvContentPartPr/>
                      </w14:nvContentPartPr>
                      <w14:xfrm>
                        <a:off x="0" y="0"/>
                        <a:ext cx="15732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92" o:spid="_x0000_s1026" type="#_x0000_t75" style="position:absolute;margin-left:75.9pt;margin-top:1.7pt;width:13.95pt;height:12.4pt;z-index:25316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">
                <v:imagedata r:id="rId8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60448" behindDoc="0" locked="0" layoutInCell="1" allowOverlap="1">
                <wp:simplePos x="0" y="0"/>
                <wp:positionH relativeFrom="column">
                  <wp:posOffset>2715794</wp:posOffset>
                </wp:positionH>
                <wp:positionV relativeFrom="paragraph">
                  <wp:posOffset>-41884</wp:posOffset>
                </wp:positionV>
                <wp:extent cx="138960" cy="125640"/>
                <wp:effectExtent l="38100" t="38100" r="52070" b="46355"/>
                <wp:wrapNone/>
                <wp:docPr id="2686" name="Ink 26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8">
                      <w14:nvContentPartPr>
                        <w14:cNvContentPartPr/>
                      </w14:nvContentPartPr>
                      <w14:xfrm>
                        <a:off x="0" y="0"/>
                        <a:ext cx="13896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86" o:spid="_x0000_s1026" type="#_x0000_t75" style="position:absolute;margin-left:212.9pt;margin-top:-3.9pt;width:12.85pt;height:11.45pt;z-index:25316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">
                <v:imagedata r:id="rId839" o:title=""/>
              </v:shape>
            </w:pict>
          </mc:Fallback>
        </mc:AlternateContent>
      </w:r>
    </w:p>
    <w:p w:rsidR="00027F32" w:rsidRDefault="008B0574" w:rsidP="00027F32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55328" behindDoc="0" locked="0" layoutInCell="1" allowOverlap="1">
                <wp:simplePos x="0" y="0"/>
                <wp:positionH relativeFrom="column">
                  <wp:posOffset>2592674</wp:posOffset>
                </wp:positionH>
                <wp:positionV relativeFrom="paragraph">
                  <wp:posOffset>-8394</wp:posOffset>
                </wp:positionV>
                <wp:extent cx="407520" cy="47160"/>
                <wp:effectExtent l="38100" t="38100" r="50165" b="48260"/>
                <wp:wrapNone/>
                <wp:docPr id="2681" name="Ink 26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0">
                      <w14:nvContentPartPr>
                        <w14:cNvContentPartPr/>
                      </w14:nvContentPartPr>
                      <w14:xfrm>
                        <a:off x="0" y="0"/>
                        <a:ext cx="407520" cy="4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81" o:spid="_x0000_s1026" type="#_x0000_t75" style="position:absolute;margin-left:203.4pt;margin-top:-1.45pt;width:33.75pt;height:5.25pt;z-index:25315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">
                <v:imagedata r:id="rId8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48160" behindDoc="0" locked="0" layoutInCell="1" allowOverlap="1">
                <wp:simplePos x="0" y="0"/>
                <wp:positionH relativeFrom="column">
                  <wp:posOffset>1419434</wp:posOffset>
                </wp:positionH>
                <wp:positionV relativeFrom="paragraph">
                  <wp:posOffset>54606</wp:posOffset>
                </wp:positionV>
                <wp:extent cx="23400" cy="61560"/>
                <wp:effectExtent l="38100" t="38100" r="34290" b="34290"/>
                <wp:wrapNone/>
                <wp:docPr id="2674" name="Ink 26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2">
                      <w14:nvContentPartPr>
                        <w14:cNvContentPartPr/>
                      </w14:nvContentPartPr>
                      <w14:xfrm>
                        <a:off x="0" y="0"/>
                        <a:ext cx="2340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74" o:spid="_x0000_s1026" type="#_x0000_t75" style="position:absolute;margin-left:111.3pt;margin-top:3.75pt;width:3.1pt;height:6.35pt;z-index:25314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">
                <v:imagedata r:id="rId843" o:title=""/>
              </v:shape>
            </w:pict>
          </mc:Fallback>
        </mc:AlternateContent>
      </w:r>
    </w:p>
    <w:p w:rsidR="00027F32" w:rsidRDefault="008B0574" w:rsidP="00027F32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97312" behindDoc="0" locked="0" layoutInCell="1" allowOverlap="1">
                <wp:simplePos x="0" y="0"/>
                <wp:positionH relativeFrom="column">
                  <wp:posOffset>2821634</wp:posOffset>
                </wp:positionH>
                <wp:positionV relativeFrom="paragraph">
                  <wp:posOffset>62896</wp:posOffset>
                </wp:positionV>
                <wp:extent cx="131040" cy="155520"/>
                <wp:effectExtent l="38100" t="38100" r="21590" b="35560"/>
                <wp:wrapNone/>
                <wp:docPr id="2722" name="Ink 27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4">
                      <w14:nvContentPartPr>
                        <w14:cNvContentPartPr/>
                      </w14:nvContentPartPr>
                      <w14:xfrm>
                        <a:off x="0" y="0"/>
                        <a:ext cx="131040" cy="15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2" o:spid="_x0000_s1026" type="#_x0000_t75" style="position:absolute;margin-left:221.3pt;margin-top:4.4pt;width:12.15pt;height:13.75pt;z-index:25319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">
                <v:imagedata r:id="rId8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91168" behindDoc="0" locked="0" layoutInCell="1" allowOverlap="1">
                <wp:simplePos x="0" y="0"/>
                <wp:positionH relativeFrom="column">
                  <wp:posOffset>5068754</wp:posOffset>
                </wp:positionH>
                <wp:positionV relativeFrom="paragraph">
                  <wp:posOffset>-1544</wp:posOffset>
                </wp:positionV>
                <wp:extent cx="284040" cy="111240"/>
                <wp:effectExtent l="38100" t="38100" r="20955" b="41275"/>
                <wp:wrapNone/>
                <wp:docPr id="2716" name="Ink 27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6">
                      <w14:nvContentPartPr>
                        <w14:cNvContentPartPr/>
                      </w14:nvContentPartPr>
                      <w14:xfrm>
                        <a:off x="0" y="0"/>
                        <a:ext cx="28404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16" o:spid="_x0000_s1026" type="#_x0000_t75" style="position:absolute;margin-left:398.4pt;margin-top:-.95pt;width:23.9pt;height:10.3pt;z-index:25319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">
                <v:imagedata r:id="rId847" o:title=""/>
              </v:shape>
            </w:pict>
          </mc:Fallback>
        </mc:AlternateContent>
      </w:r>
    </w:p>
    <w:p w:rsidR="00027F32" w:rsidRDefault="008B0574" w:rsidP="00027F32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28032" behindDoc="0" locked="0" layoutInCell="1" allowOverlap="1">
                <wp:simplePos x="0" y="0"/>
                <wp:positionH relativeFrom="column">
                  <wp:posOffset>871514</wp:posOffset>
                </wp:positionH>
                <wp:positionV relativeFrom="paragraph">
                  <wp:posOffset>127346</wp:posOffset>
                </wp:positionV>
                <wp:extent cx="14400" cy="8640"/>
                <wp:effectExtent l="38100" t="38100" r="43180" b="29845"/>
                <wp:wrapNone/>
                <wp:docPr id="2752" name="Ink 27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8">
                      <w14:nvContentPartPr>
                        <w14:cNvContentPartPr/>
                      </w14:nvContentPartPr>
                      <w14:xfrm>
                        <a:off x="0" y="0"/>
                        <a:ext cx="1440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52" o:spid="_x0000_s1026" type="#_x0000_t75" style="position:absolute;margin-left:68.1pt;margin-top:9.2pt;width:2.55pt;height:2.05pt;z-index:25322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">
                <v:imagedata r:id="rId8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92192" behindDoc="0" locked="0" layoutInCell="1" allowOverlap="1">
                <wp:simplePos x="0" y="0"/>
                <wp:positionH relativeFrom="column">
                  <wp:posOffset>2732714</wp:posOffset>
                </wp:positionH>
                <wp:positionV relativeFrom="paragraph">
                  <wp:posOffset>-40054</wp:posOffset>
                </wp:positionV>
                <wp:extent cx="113760" cy="139320"/>
                <wp:effectExtent l="38100" t="38100" r="38735" b="51435"/>
                <wp:wrapNone/>
                <wp:docPr id="2717" name="Ink 27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0">
                      <w14:nvContentPartPr>
                        <w14:cNvContentPartPr/>
                      </w14:nvContentPartPr>
                      <w14:xfrm>
                        <a:off x="0" y="0"/>
                        <a:ext cx="11376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17" o:spid="_x0000_s1026" type="#_x0000_t75" style="position:absolute;margin-left:214.2pt;margin-top:-4.05pt;width:10.8pt;height:12.8pt;z-index:25319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">
                <v:imagedata r:id="rId85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90144" behindDoc="0" locked="0" layoutInCell="1" allowOverlap="1">
                <wp:simplePos x="0" y="0"/>
                <wp:positionH relativeFrom="column">
                  <wp:posOffset>4767074</wp:posOffset>
                </wp:positionH>
                <wp:positionV relativeFrom="paragraph">
                  <wp:posOffset>-44374</wp:posOffset>
                </wp:positionV>
                <wp:extent cx="326520" cy="488160"/>
                <wp:effectExtent l="38100" t="38100" r="35560" b="45720"/>
                <wp:wrapNone/>
                <wp:docPr id="2715" name="Ink 27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2">
                      <w14:nvContentPartPr>
                        <w14:cNvContentPartPr/>
                      </w14:nvContentPartPr>
                      <w14:xfrm>
                        <a:off x="0" y="0"/>
                        <a:ext cx="326520" cy="48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15" o:spid="_x0000_s1026" type="#_x0000_t75" style="position:absolute;margin-left:374.55pt;margin-top:-4.5pt;width:27.45pt;height:40.45pt;z-index:25319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">
                <v:imagedata r:id="rId85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82976" behindDoc="0" locked="0" layoutInCell="1" allowOverlap="1">
                <wp:simplePos x="0" y="0"/>
                <wp:positionH relativeFrom="column">
                  <wp:posOffset>2708234</wp:posOffset>
                </wp:positionH>
                <wp:positionV relativeFrom="paragraph">
                  <wp:posOffset>191786</wp:posOffset>
                </wp:positionV>
                <wp:extent cx="156240" cy="19080"/>
                <wp:effectExtent l="38100" t="38100" r="34290" b="38100"/>
                <wp:wrapNone/>
                <wp:docPr id="2708" name="Ink 27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4">
                      <w14:nvContentPartPr>
                        <w14:cNvContentPartPr/>
                      </w14:nvContentPartPr>
                      <w14:xfrm>
                        <a:off x="0" y="0"/>
                        <a:ext cx="15624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08" o:spid="_x0000_s1026" type="#_x0000_t75" style="position:absolute;margin-left:212.45pt;margin-top:14.4pt;width:13.9pt;height:3.05pt;z-index:25318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">
                <v:imagedata r:id="rId85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81952" behindDoc="0" locked="0" layoutInCell="1" allowOverlap="1">
                <wp:simplePos x="0" y="0"/>
                <wp:positionH relativeFrom="column">
                  <wp:posOffset>2703554</wp:posOffset>
                </wp:positionH>
                <wp:positionV relativeFrom="paragraph">
                  <wp:posOffset>25106</wp:posOffset>
                </wp:positionV>
                <wp:extent cx="163800" cy="42120"/>
                <wp:effectExtent l="38100" t="38100" r="46355" b="34290"/>
                <wp:wrapNone/>
                <wp:docPr id="2707" name="Ink 27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6">
                      <w14:nvContentPartPr>
                        <w14:cNvContentPartPr/>
                      </w14:nvContentPartPr>
                      <w14:xfrm>
                        <a:off x="0" y="0"/>
                        <a:ext cx="163800" cy="4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07" o:spid="_x0000_s1026" type="#_x0000_t75" style="position:absolute;margin-left:212.05pt;margin-top:1.2pt;width:14.6pt;height:4.9pt;z-index:25318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">
                <v:imagedata r:id="rId8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77856" behindDoc="0" locked="0" layoutInCell="1" allowOverlap="1">
                <wp:simplePos x="0" y="0"/>
                <wp:positionH relativeFrom="column">
                  <wp:posOffset>3970034</wp:posOffset>
                </wp:positionH>
                <wp:positionV relativeFrom="paragraph">
                  <wp:posOffset>81986</wp:posOffset>
                </wp:positionV>
                <wp:extent cx="158760" cy="160200"/>
                <wp:effectExtent l="38100" t="38100" r="50800" b="49530"/>
                <wp:wrapNone/>
                <wp:docPr id="2703" name="Ink 27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8">
                      <w14:nvContentPartPr>
                        <w14:cNvContentPartPr/>
                      </w14:nvContentPartPr>
                      <w14:xfrm>
                        <a:off x="0" y="0"/>
                        <a:ext cx="158760" cy="16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03" o:spid="_x0000_s1026" type="#_x0000_t75" style="position:absolute;margin-left:311.8pt;margin-top:5.5pt;width:14.3pt;height:14.35pt;z-index:25317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">
                <v:imagedata r:id="rId8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53280" behindDoc="0" locked="0" layoutInCell="1" allowOverlap="1">
                <wp:simplePos x="0" y="0"/>
                <wp:positionH relativeFrom="column">
                  <wp:posOffset>1673954</wp:posOffset>
                </wp:positionH>
                <wp:positionV relativeFrom="paragraph">
                  <wp:posOffset>66866</wp:posOffset>
                </wp:positionV>
                <wp:extent cx="209520" cy="268200"/>
                <wp:effectExtent l="38100" t="38100" r="38735" b="55880"/>
                <wp:wrapNone/>
                <wp:docPr id="2679" name="Ink 26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0">
                      <w14:nvContentPartPr>
                        <w14:cNvContentPartPr/>
                      </w14:nvContentPartPr>
                      <w14:xfrm>
                        <a:off x="0" y="0"/>
                        <a:ext cx="209520" cy="26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79" o:spid="_x0000_s1026" type="#_x0000_t75" style="position:absolute;margin-left:130.9pt;margin-top:4.3pt;width:18.3pt;height:23pt;z-index:25315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">
                <v:imagedata r:id="rId8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52256" behindDoc="0" locked="0" layoutInCell="1" allowOverlap="1">
                <wp:simplePos x="0" y="0"/>
                <wp:positionH relativeFrom="column">
                  <wp:posOffset>1746314</wp:posOffset>
                </wp:positionH>
                <wp:positionV relativeFrom="paragraph">
                  <wp:posOffset>76226</wp:posOffset>
                </wp:positionV>
                <wp:extent cx="15120" cy="250200"/>
                <wp:effectExtent l="38100" t="38100" r="42545" b="35560"/>
                <wp:wrapNone/>
                <wp:docPr id="2678" name="Ink 26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2">
                      <w14:nvContentPartPr>
                        <w14:cNvContentPartPr/>
                      </w14:nvContentPartPr>
                      <w14:xfrm>
                        <a:off x="0" y="0"/>
                        <a:ext cx="15120" cy="25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78" o:spid="_x0000_s1026" type="#_x0000_t75" style="position:absolute;margin-left:136.65pt;margin-top:5.3pt;width:3pt;height:21.25pt;z-index:25315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">
                <v:imagedata r:id="rId8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51232" behindDoc="0" locked="0" layoutInCell="1" allowOverlap="1">
                <wp:simplePos x="0" y="0"/>
                <wp:positionH relativeFrom="column">
                  <wp:posOffset>743714</wp:posOffset>
                </wp:positionH>
                <wp:positionV relativeFrom="paragraph">
                  <wp:posOffset>174146</wp:posOffset>
                </wp:positionV>
                <wp:extent cx="218880" cy="20160"/>
                <wp:effectExtent l="38100" t="38100" r="48260" b="37465"/>
                <wp:wrapNone/>
                <wp:docPr id="2677" name="Ink 26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4">
                      <w14:nvContentPartPr>
                        <w14:cNvContentPartPr/>
                      </w14:nvContentPartPr>
                      <w14:xfrm>
                        <a:off x="0" y="0"/>
                        <a:ext cx="21888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77" o:spid="_x0000_s1026" type="#_x0000_t75" style="position:absolute;margin-left:57.85pt;margin-top:12.85pt;width:18.8pt;height:3.45pt;z-index:25315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">
                <v:imagedata r:id="rId8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50208" behindDoc="0" locked="0" layoutInCell="1" allowOverlap="1">
                <wp:simplePos x="0" y="0"/>
                <wp:positionH relativeFrom="column">
                  <wp:posOffset>751634</wp:posOffset>
                </wp:positionH>
                <wp:positionV relativeFrom="paragraph">
                  <wp:posOffset>-15934</wp:posOffset>
                </wp:positionV>
                <wp:extent cx="162720" cy="396360"/>
                <wp:effectExtent l="38100" t="38100" r="46990" b="41910"/>
                <wp:wrapNone/>
                <wp:docPr id="2676" name="Ink 26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6">
                      <w14:nvContentPartPr>
                        <w14:cNvContentPartPr/>
                      </w14:nvContentPartPr>
                      <w14:xfrm>
                        <a:off x="0" y="0"/>
                        <a:ext cx="162720" cy="39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76" o:spid="_x0000_s1026" type="#_x0000_t75" style="position:absolute;margin-left:58.35pt;margin-top:-2.1pt;width:14.55pt;height:32.95pt;z-index:25315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">
                <v:imagedata r:id="rId867" o:title=""/>
              </v:shape>
            </w:pict>
          </mc:Fallback>
        </mc:AlternateContent>
      </w:r>
    </w:p>
    <w:p w:rsidR="00027F32" w:rsidRDefault="008B0574" w:rsidP="00027F32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29056" behindDoc="0" locked="0" layoutInCell="1" allowOverlap="1">
                <wp:simplePos x="0" y="0"/>
                <wp:positionH relativeFrom="column">
                  <wp:posOffset>1782674</wp:posOffset>
                </wp:positionH>
                <wp:positionV relativeFrom="paragraph">
                  <wp:posOffset>636</wp:posOffset>
                </wp:positionV>
                <wp:extent cx="46440" cy="16920"/>
                <wp:effectExtent l="38100" t="38100" r="29845" b="40640"/>
                <wp:wrapNone/>
                <wp:docPr id="2753" name="Ink 27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8">
                      <w14:nvContentPartPr>
                        <w14:cNvContentPartPr/>
                      </w14:nvContentPartPr>
                      <w14:xfrm>
                        <a:off x="0" y="0"/>
                        <a:ext cx="4644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53" o:spid="_x0000_s1026" type="#_x0000_t75" style="position:absolute;margin-left:139.8pt;margin-top:-.5pt;width:5.05pt;height:2.85pt;z-index:25322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">
                <v:imagedata r:id="rId8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93216" behindDoc="0" locked="0" layoutInCell="1" allowOverlap="1">
                <wp:simplePos x="0" y="0"/>
                <wp:positionH relativeFrom="column">
                  <wp:posOffset>2733074</wp:posOffset>
                </wp:positionH>
                <wp:positionV relativeFrom="paragraph">
                  <wp:posOffset>2796</wp:posOffset>
                </wp:positionV>
                <wp:extent cx="104760" cy="122040"/>
                <wp:effectExtent l="57150" t="38100" r="48260" b="49530"/>
                <wp:wrapNone/>
                <wp:docPr id="2718" name="Ink 27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0">
                      <w14:nvContentPartPr>
                        <w14:cNvContentPartPr/>
                      </w14:nvContentPartPr>
                      <w14:xfrm>
                        <a:off x="0" y="0"/>
                        <a:ext cx="10476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18" o:spid="_x0000_s1026" type="#_x0000_t75" style="position:absolute;margin-left:214.2pt;margin-top:-.8pt;width:10.3pt;height:11.6pt;z-index:25319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">
                <v:imagedata r:id="rId87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89120" behindDoc="0" locked="0" layoutInCell="1" allowOverlap="1">
                <wp:simplePos x="0" y="0"/>
                <wp:positionH relativeFrom="column">
                  <wp:posOffset>4890194</wp:posOffset>
                </wp:positionH>
                <wp:positionV relativeFrom="paragraph">
                  <wp:posOffset>-207084</wp:posOffset>
                </wp:positionV>
                <wp:extent cx="42480" cy="480240"/>
                <wp:effectExtent l="38100" t="38100" r="53340" b="34290"/>
                <wp:wrapNone/>
                <wp:docPr id="2714" name="Ink 27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2">
                      <w14:nvContentPartPr>
                        <w14:cNvContentPartPr/>
                      </w14:nvContentPartPr>
                      <w14:xfrm>
                        <a:off x="0" y="0"/>
                        <a:ext cx="42480" cy="48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14" o:spid="_x0000_s1026" type="#_x0000_t75" style="position:absolute;margin-left:384.3pt;margin-top:-17pt;width:5.2pt;height:39.5pt;z-index:25318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">
                <v:imagedata r:id="rId87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88096" behindDoc="0" locked="0" layoutInCell="1" allowOverlap="1">
                <wp:simplePos x="0" y="0"/>
                <wp:positionH relativeFrom="column">
                  <wp:posOffset>4807034</wp:posOffset>
                </wp:positionH>
                <wp:positionV relativeFrom="paragraph">
                  <wp:posOffset>-179724</wp:posOffset>
                </wp:positionV>
                <wp:extent cx="50400" cy="478800"/>
                <wp:effectExtent l="38100" t="38100" r="45085" b="35560"/>
                <wp:wrapNone/>
                <wp:docPr id="2713" name="Ink 27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4">
                      <w14:nvContentPartPr>
                        <w14:cNvContentPartPr/>
                      </w14:nvContentPartPr>
                      <w14:xfrm>
                        <a:off x="0" y="0"/>
                        <a:ext cx="50400" cy="47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13" o:spid="_x0000_s1026" type="#_x0000_t75" style="position:absolute;margin-left:377.9pt;margin-top:-14.9pt;width:5.55pt;height:39.3pt;z-index:25318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">
                <v:imagedata r:id="rId8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87072" behindDoc="0" locked="0" layoutInCell="1" allowOverlap="1">
                <wp:simplePos x="0" y="0"/>
                <wp:positionH relativeFrom="column">
                  <wp:posOffset>4553954</wp:posOffset>
                </wp:positionH>
                <wp:positionV relativeFrom="paragraph">
                  <wp:posOffset>94596</wp:posOffset>
                </wp:positionV>
                <wp:extent cx="190080" cy="41040"/>
                <wp:effectExtent l="38100" t="38100" r="38735" b="54610"/>
                <wp:wrapNone/>
                <wp:docPr id="2712" name="Ink 27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6">
                      <w14:nvContentPartPr>
                        <w14:cNvContentPartPr/>
                      </w14:nvContentPartPr>
                      <w14:xfrm>
                        <a:off x="0" y="0"/>
                        <a:ext cx="19008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12" o:spid="_x0000_s1026" type="#_x0000_t75" style="position:absolute;margin-left:357.65pt;margin-top:6.65pt;width:16.75pt;height:5.1pt;z-index:25318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">
                <v:imagedata r:id="rId8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86048" behindDoc="0" locked="0" layoutInCell="1" allowOverlap="1">
                <wp:simplePos x="0" y="0"/>
                <wp:positionH relativeFrom="column">
                  <wp:posOffset>4559354</wp:posOffset>
                </wp:positionH>
                <wp:positionV relativeFrom="paragraph">
                  <wp:posOffset>-7644</wp:posOffset>
                </wp:positionV>
                <wp:extent cx="171000" cy="260280"/>
                <wp:effectExtent l="38100" t="38100" r="19685" b="45085"/>
                <wp:wrapNone/>
                <wp:docPr id="2711" name="Ink 27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8">
                      <w14:nvContentPartPr>
                        <w14:cNvContentPartPr/>
                      </w14:nvContentPartPr>
                      <w14:xfrm>
                        <a:off x="0" y="0"/>
                        <a:ext cx="171000" cy="26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11" o:spid="_x0000_s1026" type="#_x0000_t75" style="position:absolute;margin-left:358pt;margin-top:-1.6pt;width:15.05pt;height:22.55pt;z-index:25318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">
                <v:imagedata r:id="rId8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84000" behindDoc="0" locked="0" layoutInCell="1" allowOverlap="1">
                <wp:simplePos x="0" y="0"/>
                <wp:positionH relativeFrom="column">
                  <wp:posOffset>2725874</wp:posOffset>
                </wp:positionH>
                <wp:positionV relativeFrom="paragraph">
                  <wp:posOffset>156156</wp:posOffset>
                </wp:positionV>
                <wp:extent cx="176040" cy="23400"/>
                <wp:effectExtent l="38100" t="38100" r="33655" b="34290"/>
                <wp:wrapNone/>
                <wp:docPr id="2709" name="Ink 27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0">
                      <w14:nvContentPartPr>
                        <w14:cNvContentPartPr/>
                      </w14:nvContentPartPr>
                      <w14:xfrm>
                        <a:off x="0" y="0"/>
                        <a:ext cx="17604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09" o:spid="_x0000_s1026" type="#_x0000_t75" style="position:absolute;margin-left:213.95pt;margin-top:11.65pt;width:15.3pt;height:3.4pt;z-index:25318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">
                <v:imagedata r:id="rId8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80928" behindDoc="0" locked="0" layoutInCell="1" allowOverlap="1">
                <wp:simplePos x="0" y="0"/>
                <wp:positionH relativeFrom="column">
                  <wp:posOffset>4450994</wp:posOffset>
                </wp:positionH>
                <wp:positionV relativeFrom="paragraph">
                  <wp:posOffset>162636</wp:posOffset>
                </wp:positionV>
                <wp:extent cx="3240" cy="21600"/>
                <wp:effectExtent l="38100" t="38100" r="34925" b="35560"/>
                <wp:wrapNone/>
                <wp:docPr id="2706" name="Ink 27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2">
                      <w14:nvContentPartPr>
                        <w14:cNvContentPartPr/>
                      </w14:nvContentPartPr>
                      <w14:xfrm>
                        <a:off x="0" y="0"/>
                        <a:ext cx="324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06" o:spid="_x0000_s1026" type="#_x0000_t75" style="position:absolute;margin-left:349.65pt;margin-top:12.15pt;width:1.8pt;height:3.15pt;z-index:25318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">
                <v:imagedata r:id="rId8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79904" behindDoc="0" locked="0" layoutInCell="1" allowOverlap="1">
                <wp:simplePos x="0" y="0"/>
                <wp:positionH relativeFrom="column">
                  <wp:posOffset>4216994</wp:posOffset>
                </wp:positionH>
                <wp:positionV relativeFrom="paragraph">
                  <wp:posOffset>7116</wp:posOffset>
                </wp:positionV>
                <wp:extent cx="166320" cy="165600"/>
                <wp:effectExtent l="38100" t="38100" r="43815" b="44450"/>
                <wp:wrapNone/>
                <wp:docPr id="2705" name="Ink 27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4">
                      <w14:nvContentPartPr>
                        <w14:cNvContentPartPr/>
                      </w14:nvContentPartPr>
                      <w14:xfrm>
                        <a:off x="0" y="0"/>
                        <a:ext cx="166320" cy="16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05" o:spid="_x0000_s1026" type="#_x0000_t75" style="position:absolute;margin-left:331.15pt;margin-top:-.35pt;width:14.95pt;height:15pt;z-index:25317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">
                <v:imagedata r:id="rId8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78880" behindDoc="0" locked="0" layoutInCell="1" allowOverlap="1">
                <wp:simplePos x="0" y="0"/>
                <wp:positionH relativeFrom="column">
                  <wp:posOffset>3973634</wp:posOffset>
                </wp:positionH>
                <wp:positionV relativeFrom="paragraph">
                  <wp:posOffset>49596</wp:posOffset>
                </wp:positionV>
                <wp:extent cx="196560" cy="178200"/>
                <wp:effectExtent l="38100" t="38100" r="32385" b="31750"/>
                <wp:wrapNone/>
                <wp:docPr id="2704" name="Ink 27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6">
                      <w14:nvContentPartPr>
                        <w14:cNvContentPartPr/>
                      </w14:nvContentPartPr>
                      <w14:xfrm>
                        <a:off x="0" y="0"/>
                        <a:ext cx="196560" cy="17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04" o:spid="_x0000_s1026" type="#_x0000_t75" style="position:absolute;margin-left:312.05pt;margin-top:3.35pt;width:17.15pt;height:15.6pt;z-index:25317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">
                <v:imagedata r:id="rId8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76832" behindDoc="0" locked="0" layoutInCell="1" allowOverlap="1">
                <wp:simplePos x="0" y="0"/>
                <wp:positionH relativeFrom="column">
                  <wp:posOffset>3989114</wp:posOffset>
                </wp:positionH>
                <wp:positionV relativeFrom="paragraph">
                  <wp:posOffset>-127164</wp:posOffset>
                </wp:positionV>
                <wp:extent cx="51840" cy="313920"/>
                <wp:effectExtent l="38100" t="38100" r="43815" b="48260"/>
                <wp:wrapNone/>
                <wp:docPr id="2702" name="Ink 2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8">
                      <w14:nvContentPartPr>
                        <w14:cNvContentPartPr/>
                      </w14:nvContentPartPr>
                      <w14:xfrm>
                        <a:off x="0" y="0"/>
                        <a:ext cx="51840" cy="31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02" o:spid="_x0000_s1026" type="#_x0000_t75" style="position:absolute;margin-left:313.35pt;margin-top:-10.85pt;width:5.8pt;height:26.4pt;z-index:25317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">
                <v:imagedata r:id="rId88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75808" behindDoc="0" locked="0" layoutInCell="1" allowOverlap="1">
                <wp:simplePos x="0" y="0"/>
                <wp:positionH relativeFrom="column">
                  <wp:posOffset>3730274</wp:posOffset>
                </wp:positionH>
                <wp:positionV relativeFrom="paragraph">
                  <wp:posOffset>96036</wp:posOffset>
                </wp:positionV>
                <wp:extent cx="141480" cy="20520"/>
                <wp:effectExtent l="38100" t="38100" r="49530" b="36830"/>
                <wp:wrapNone/>
                <wp:docPr id="2701" name="Ink 27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0">
                      <w14:nvContentPartPr>
                        <w14:cNvContentPartPr/>
                      </w14:nvContentPartPr>
                      <w14:xfrm>
                        <a:off x="0" y="0"/>
                        <a:ext cx="14148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01" o:spid="_x0000_s1026" type="#_x0000_t75" style="position:absolute;margin-left:292.85pt;margin-top:6.75pt;width:12.95pt;height:3.35pt;z-index:25317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">
                <v:imagedata r:id="rId89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74784" behindDoc="0" locked="0" layoutInCell="1" allowOverlap="1">
                <wp:simplePos x="0" y="0"/>
                <wp:positionH relativeFrom="column">
                  <wp:posOffset>3815954</wp:posOffset>
                </wp:positionH>
                <wp:positionV relativeFrom="paragraph">
                  <wp:posOffset>996</wp:posOffset>
                </wp:positionV>
                <wp:extent cx="6480" cy="185040"/>
                <wp:effectExtent l="38100" t="38100" r="50800" b="43815"/>
                <wp:wrapNone/>
                <wp:docPr id="2700" name="Ink 27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2">
                      <w14:nvContentPartPr>
                        <w14:cNvContentPartPr/>
                      </w14:nvContentPartPr>
                      <w14:xfrm>
                        <a:off x="0" y="0"/>
                        <a:ext cx="6480" cy="18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00" o:spid="_x0000_s1026" type="#_x0000_t75" style="position:absolute;margin-left:299.5pt;margin-top:-.65pt;width:2.45pt;height:16.25pt;z-index:25317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">
                <v:imagedata r:id="rId89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70688" behindDoc="0" locked="0" layoutInCell="1" allowOverlap="1">
                <wp:simplePos x="0" y="0"/>
                <wp:positionH relativeFrom="column">
                  <wp:posOffset>3459554</wp:posOffset>
                </wp:positionH>
                <wp:positionV relativeFrom="paragraph">
                  <wp:posOffset>84516</wp:posOffset>
                </wp:positionV>
                <wp:extent cx="189720" cy="14040"/>
                <wp:effectExtent l="38100" t="38100" r="39370" b="43180"/>
                <wp:wrapNone/>
                <wp:docPr id="2696" name="Ink 26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4">
                      <w14:nvContentPartPr>
                        <w14:cNvContentPartPr/>
                      </w14:nvContentPartPr>
                      <w14:xfrm>
                        <a:off x="0" y="0"/>
                        <a:ext cx="18972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96" o:spid="_x0000_s1026" type="#_x0000_t75" style="position:absolute;margin-left:271.5pt;margin-top:5.7pt;width:16.85pt;height:2.95pt;z-index:25317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">
                <v:imagedata r:id="rId89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69664" behindDoc="0" locked="0" layoutInCell="1" allowOverlap="1">
                <wp:simplePos x="0" y="0"/>
                <wp:positionH relativeFrom="column">
                  <wp:posOffset>3469994</wp:posOffset>
                </wp:positionH>
                <wp:positionV relativeFrom="paragraph">
                  <wp:posOffset>24396</wp:posOffset>
                </wp:positionV>
                <wp:extent cx="130320" cy="182520"/>
                <wp:effectExtent l="38100" t="38100" r="41275" b="46355"/>
                <wp:wrapNone/>
                <wp:docPr id="2695" name="Ink 26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6">
                      <w14:nvContentPartPr>
                        <w14:cNvContentPartPr/>
                      </w14:nvContentPartPr>
                      <w14:xfrm>
                        <a:off x="0" y="0"/>
                        <a:ext cx="130320" cy="18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95" o:spid="_x0000_s1026" type="#_x0000_t75" style="position:absolute;margin-left:272.35pt;margin-top:.9pt;width:11.95pt;height:16.4pt;z-index:25316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">
                <v:imagedata r:id="rId89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68640" behindDoc="0" locked="0" layoutInCell="1" allowOverlap="1">
                <wp:simplePos x="0" y="0"/>
                <wp:positionH relativeFrom="column">
                  <wp:posOffset>3224114</wp:posOffset>
                </wp:positionH>
                <wp:positionV relativeFrom="paragraph">
                  <wp:posOffset>89556</wp:posOffset>
                </wp:positionV>
                <wp:extent cx="209520" cy="44280"/>
                <wp:effectExtent l="38100" t="38100" r="38735" b="51435"/>
                <wp:wrapNone/>
                <wp:docPr id="2694" name="Ink 26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8">
                      <w14:nvContentPartPr>
                        <w14:cNvContentPartPr/>
                      </w14:nvContentPartPr>
                      <w14:xfrm>
                        <a:off x="0" y="0"/>
                        <a:ext cx="20952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94" o:spid="_x0000_s1026" type="#_x0000_t75" style="position:absolute;margin-left:252.95pt;margin-top:6.15pt;width:18.35pt;height:5.45pt;z-index:25316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">
                <v:imagedata r:id="rId89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67616" behindDoc="0" locked="0" layoutInCell="1" allowOverlap="1">
                <wp:simplePos x="0" y="0"/>
                <wp:positionH relativeFrom="column">
                  <wp:posOffset>3256154</wp:posOffset>
                </wp:positionH>
                <wp:positionV relativeFrom="paragraph">
                  <wp:posOffset>-86124</wp:posOffset>
                </wp:positionV>
                <wp:extent cx="116640" cy="368280"/>
                <wp:effectExtent l="38100" t="38100" r="55245" b="51435"/>
                <wp:wrapNone/>
                <wp:docPr id="2693" name="Ink 26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0">
                      <w14:nvContentPartPr>
                        <w14:cNvContentPartPr/>
                      </w14:nvContentPartPr>
                      <w14:xfrm>
                        <a:off x="0" y="0"/>
                        <a:ext cx="116640" cy="36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93" o:spid="_x0000_s1026" type="#_x0000_t75" style="position:absolute;margin-left:255.45pt;margin-top:-7.75pt;width:11.15pt;height:30.9pt;z-index:25316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">
                <v:imagedata r:id="rId90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63520" behindDoc="0" locked="0" layoutInCell="1" allowOverlap="1">
                <wp:simplePos x="0" y="0"/>
                <wp:positionH relativeFrom="column">
                  <wp:posOffset>2507714</wp:posOffset>
                </wp:positionH>
                <wp:positionV relativeFrom="paragraph">
                  <wp:posOffset>-440364</wp:posOffset>
                </wp:positionV>
                <wp:extent cx="669600" cy="1044720"/>
                <wp:effectExtent l="38100" t="38100" r="35560" b="41275"/>
                <wp:wrapNone/>
                <wp:docPr id="2689" name="Ink 26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2">
                      <w14:nvContentPartPr>
                        <w14:cNvContentPartPr/>
                      </w14:nvContentPartPr>
                      <w14:xfrm>
                        <a:off x="0" y="0"/>
                        <a:ext cx="669600" cy="10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89" o:spid="_x0000_s1026" type="#_x0000_t75" style="position:absolute;margin-left:196.75pt;margin-top:-35.3pt;width:54.5pt;height:83.95pt;z-index:25316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">
                <v:imagedata r:id="rId90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61472" behindDoc="0" locked="0" layoutInCell="1" allowOverlap="1">
                <wp:simplePos x="0" y="0"/>
                <wp:positionH relativeFrom="column">
                  <wp:posOffset>2544794</wp:posOffset>
                </wp:positionH>
                <wp:positionV relativeFrom="paragraph">
                  <wp:posOffset>-400044</wp:posOffset>
                </wp:positionV>
                <wp:extent cx="23400" cy="1039680"/>
                <wp:effectExtent l="38100" t="38100" r="34290" b="46355"/>
                <wp:wrapNone/>
                <wp:docPr id="2687" name="Ink 26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4">
                      <w14:nvContentPartPr>
                        <w14:cNvContentPartPr/>
                      </w14:nvContentPartPr>
                      <w14:xfrm>
                        <a:off x="0" y="0"/>
                        <a:ext cx="23400" cy="10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87" o:spid="_x0000_s1026" type="#_x0000_t75" style="position:absolute;margin-left:199.4pt;margin-top:-32.05pt;width:3.5pt;height:83.4pt;z-index:25316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">
                <v:imagedata r:id="rId90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49184" behindDoc="0" locked="0" layoutInCell="1" allowOverlap="1">
                <wp:simplePos x="0" y="0"/>
                <wp:positionH relativeFrom="column">
                  <wp:posOffset>1371554</wp:posOffset>
                </wp:positionH>
                <wp:positionV relativeFrom="paragraph">
                  <wp:posOffset>-577164</wp:posOffset>
                </wp:positionV>
                <wp:extent cx="87840" cy="1158120"/>
                <wp:effectExtent l="38100" t="38100" r="26670" b="42545"/>
                <wp:wrapNone/>
                <wp:docPr id="2675" name="Ink 26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6">
                      <w14:nvContentPartPr>
                        <w14:cNvContentPartPr/>
                      </w14:nvContentPartPr>
                      <w14:xfrm>
                        <a:off x="0" y="0"/>
                        <a:ext cx="87840" cy="115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75" o:spid="_x0000_s1026" type="#_x0000_t75" style="position:absolute;margin-left:107.1pt;margin-top:-45.9pt;width:8.3pt;height:92.75pt;z-index:25314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">
                <v:imagedata r:id="rId90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47136" behindDoc="0" locked="0" layoutInCell="1" allowOverlap="1">
                <wp:simplePos x="0" y="0"/>
                <wp:positionH relativeFrom="column">
                  <wp:posOffset>215234</wp:posOffset>
                </wp:positionH>
                <wp:positionV relativeFrom="paragraph">
                  <wp:posOffset>-586164</wp:posOffset>
                </wp:positionV>
                <wp:extent cx="1918080" cy="1197360"/>
                <wp:effectExtent l="38100" t="38100" r="44450" b="41275"/>
                <wp:wrapNone/>
                <wp:docPr id="2673" name="Ink 26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8">
                      <w14:nvContentPartPr>
                        <w14:cNvContentPartPr/>
                      </w14:nvContentPartPr>
                      <w14:xfrm>
                        <a:off x="0" y="0"/>
                        <a:ext cx="1918080" cy="119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73" o:spid="_x0000_s1026" type="#_x0000_t75" style="position:absolute;margin-left:16.1pt;margin-top:-47pt;width:153pt;height:96.2pt;z-index:25314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">
                <v:imagedata r:id="rId90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46112" behindDoc="0" locked="0" layoutInCell="1" allowOverlap="1">
                <wp:simplePos x="0" y="0"/>
                <wp:positionH relativeFrom="column">
                  <wp:posOffset>190394</wp:posOffset>
                </wp:positionH>
                <wp:positionV relativeFrom="paragraph">
                  <wp:posOffset>-513444</wp:posOffset>
                </wp:positionV>
                <wp:extent cx="1914480" cy="1122480"/>
                <wp:effectExtent l="38100" t="38100" r="10160" b="40005"/>
                <wp:wrapNone/>
                <wp:docPr id="2672" name="Ink 26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0">
                      <w14:nvContentPartPr>
                        <w14:cNvContentPartPr/>
                      </w14:nvContentPartPr>
                      <w14:xfrm>
                        <a:off x="0" y="0"/>
                        <a:ext cx="1914480" cy="112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72" o:spid="_x0000_s1026" type="#_x0000_t75" style="position:absolute;margin-left:14.15pt;margin-top:-41.25pt;width:152.45pt;height:90.1pt;z-index:25314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">
                <v:imagedata r:id="rId911" o:title=""/>
              </v:shape>
            </w:pict>
          </mc:Fallback>
        </mc:AlternateContent>
      </w:r>
    </w:p>
    <w:p w:rsidR="00027F32" w:rsidRDefault="008B0574" w:rsidP="00027F32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18816" behindDoc="0" locked="0" layoutInCell="1" allowOverlap="1">
                <wp:simplePos x="0" y="0"/>
                <wp:positionH relativeFrom="column">
                  <wp:posOffset>3278114</wp:posOffset>
                </wp:positionH>
                <wp:positionV relativeFrom="paragraph">
                  <wp:posOffset>132406</wp:posOffset>
                </wp:positionV>
                <wp:extent cx="1116000" cy="45720"/>
                <wp:effectExtent l="38100" t="38100" r="46355" b="49530"/>
                <wp:wrapNone/>
                <wp:docPr id="2743" name="Ink 27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2">
                      <w14:nvContentPartPr>
                        <w14:cNvContentPartPr/>
                      </w14:nvContentPartPr>
                      <w14:xfrm>
                        <a:off x="0" y="0"/>
                        <a:ext cx="1116000" cy="4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43" o:spid="_x0000_s1026" type="#_x0000_t75" style="position:absolute;margin-left:257.2pt;margin-top:9.6pt;width:89.7pt;height:5.4pt;z-index:25321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">
                <v:imagedata r:id="rId91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95264" behindDoc="0" locked="0" layoutInCell="1" allowOverlap="1">
                <wp:simplePos x="0" y="0"/>
                <wp:positionH relativeFrom="column">
                  <wp:posOffset>4970474</wp:posOffset>
                </wp:positionH>
                <wp:positionV relativeFrom="paragraph">
                  <wp:posOffset>89926</wp:posOffset>
                </wp:positionV>
                <wp:extent cx="360" cy="360"/>
                <wp:effectExtent l="0" t="0" r="0" b="0"/>
                <wp:wrapNone/>
                <wp:docPr id="2720" name="Ink 27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0" o:spid="_x0000_s1026" type="#_x0000_t75" style="position:absolute;margin-left:390.4pt;margin-top:6.1pt;width:2.05pt;height:2.05pt;z-index:25319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">
                <v:imagedata r:id="rId9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94240" behindDoc="0" locked="0" layoutInCell="1" allowOverlap="1">
                <wp:simplePos x="0" y="0"/>
                <wp:positionH relativeFrom="column">
                  <wp:posOffset>2755034</wp:posOffset>
                </wp:positionH>
                <wp:positionV relativeFrom="paragraph">
                  <wp:posOffset>31246</wp:posOffset>
                </wp:positionV>
                <wp:extent cx="86760" cy="104040"/>
                <wp:effectExtent l="38100" t="38100" r="46990" b="48895"/>
                <wp:wrapNone/>
                <wp:docPr id="2719" name="Ink 27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6">
                      <w14:nvContentPartPr>
                        <w14:cNvContentPartPr/>
                      </w14:nvContentPartPr>
                      <w14:xfrm>
                        <a:off x="0" y="0"/>
                        <a:ext cx="8676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19" o:spid="_x0000_s1026" type="#_x0000_t75" style="position:absolute;margin-left:3in;margin-top:1.45pt;width:8.85pt;height:10.1pt;z-index:25319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">
                <v:imagedata r:id="rId9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85024" behindDoc="0" locked="0" layoutInCell="1" allowOverlap="1">
                <wp:simplePos x="0" y="0"/>
                <wp:positionH relativeFrom="column">
                  <wp:posOffset>2728394</wp:posOffset>
                </wp:positionH>
                <wp:positionV relativeFrom="paragraph">
                  <wp:posOffset>124846</wp:posOffset>
                </wp:positionV>
                <wp:extent cx="82080" cy="39960"/>
                <wp:effectExtent l="38100" t="38100" r="32385" b="36830"/>
                <wp:wrapNone/>
                <wp:docPr id="2710" name="Ink 27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8">
                      <w14:nvContentPartPr>
                        <w14:cNvContentPartPr/>
                      </w14:nvContentPartPr>
                      <w14:xfrm>
                        <a:off x="0" y="0"/>
                        <a:ext cx="82080" cy="3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10" o:spid="_x0000_s1026" type="#_x0000_t75" style="position:absolute;margin-left:214.15pt;margin-top:9.25pt;width:7.95pt;height:4.65pt;z-index:25318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">
                <v:imagedata r:id="rId919" o:title=""/>
              </v:shape>
            </w:pict>
          </mc:Fallback>
        </mc:AlternateContent>
      </w:r>
    </w:p>
    <w:p w:rsidR="00027F32" w:rsidRDefault="008B0574" w:rsidP="00027F32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33152" behindDoc="0" locked="0" layoutInCell="1" allowOverlap="1">
                <wp:simplePos x="0" y="0"/>
                <wp:positionH relativeFrom="column">
                  <wp:posOffset>3314114</wp:posOffset>
                </wp:positionH>
                <wp:positionV relativeFrom="paragraph">
                  <wp:posOffset>20456</wp:posOffset>
                </wp:positionV>
                <wp:extent cx="935640" cy="39240"/>
                <wp:effectExtent l="38100" t="38100" r="36195" b="37465"/>
                <wp:wrapNone/>
                <wp:docPr id="2757" name="Ink 27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0">
                      <w14:nvContentPartPr>
                        <w14:cNvContentPartPr/>
                      </w14:nvContentPartPr>
                      <w14:xfrm>
                        <a:off x="0" y="0"/>
                        <a:ext cx="93564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57" o:spid="_x0000_s1026" type="#_x0000_t75" style="position:absolute;margin-left:260.45pt;margin-top:1.1pt;width:74.9pt;height:4.35pt;z-index:25323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">
                <v:imagedata r:id="rId9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32128" behindDoc="0" locked="0" layoutInCell="1" allowOverlap="1">
                <wp:simplePos x="0" y="0"/>
                <wp:positionH relativeFrom="column">
                  <wp:posOffset>3340394</wp:posOffset>
                </wp:positionH>
                <wp:positionV relativeFrom="paragraph">
                  <wp:posOffset>58976</wp:posOffset>
                </wp:positionV>
                <wp:extent cx="75600" cy="29880"/>
                <wp:effectExtent l="38100" t="38100" r="38735" b="27305"/>
                <wp:wrapNone/>
                <wp:docPr id="2756" name="Ink 27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2">
                      <w14:nvContentPartPr>
                        <w14:cNvContentPartPr/>
                      </w14:nvContentPartPr>
                      <w14:xfrm>
                        <a:off x="0" y="0"/>
                        <a:ext cx="7560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56" o:spid="_x0000_s1026" type="#_x0000_t75" style="position:absolute;margin-left:262.3pt;margin-top:3.95pt;width:7.35pt;height:3.75pt;z-index:25323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">
                <v:imagedata r:id="rId9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62496" behindDoc="0" locked="0" layoutInCell="1" allowOverlap="1">
                <wp:simplePos x="0" y="0"/>
                <wp:positionH relativeFrom="column">
                  <wp:posOffset>2553434</wp:posOffset>
                </wp:positionH>
                <wp:positionV relativeFrom="paragraph">
                  <wp:posOffset>130616</wp:posOffset>
                </wp:positionV>
                <wp:extent cx="694080" cy="56160"/>
                <wp:effectExtent l="38100" t="38100" r="29845" b="39370"/>
                <wp:wrapNone/>
                <wp:docPr id="2688" name="Ink 26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4">
                      <w14:nvContentPartPr>
                        <w14:cNvContentPartPr/>
                      </w14:nvContentPartPr>
                      <w14:xfrm>
                        <a:off x="0" y="0"/>
                        <a:ext cx="69408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88" o:spid="_x0000_s1026" type="#_x0000_t75" style="position:absolute;margin-left:200.35pt;margin-top:9.6pt;width:56.05pt;height:5.8pt;z-index:25316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">
                <v:imagedata r:id="rId925" o:title=""/>
              </v:shape>
            </w:pict>
          </mc:Fallback>
        </mc:AlternateContent>
      </w:r>
    </w:p>
    <w:p w:rsidR="00027F32" w:rsidRDefault="00027F32" w:rsidP="00027F32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</w:p>
    <w:p w:rsidR="00027F32" w:rsidRDefault="00027F32" w:rsidP="00027F32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</w:p>
    <w:p w:rsidR="00027F32" w:rsidRDefault="00027F32" w:rsidP="00027F32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</w:p>
    <w:p w:rsidR="00027F32" w:rsidRDefault="00027F32" w:rsidP="00027F32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</w:p>
    <w:p w:rsidR="00027F32" w:rsidRDefault="00027F32" w:rsidP="00027F32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</w:p>
    <w:p w:rsidR="00027F32" w:rsidRPr="00AD0899" w:rsidRDefault="00027F32" w:rsidP="00027F32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</w:p>
    <w:p w:rsidR="00027F32" w:rsidRDefault="00027F32" w:rsidP="00027F32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</w:p>
    <w:p w:rsidR="00027F32" w:rsidRPr="00A0736E" w:rsidRDefault="008B0574" w:rsidP="00027F32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noProof/>
          <w:position w:val="-74"/>
          <w:lang w:val="en-US" w:eastAsia="en-US"/>
        </w:rPr>
        <mc:AlternateContent>
          <mc:Choice Requires="wpi">
            <w:drawing>
              <wp:anchor distT="0" distB="0" distL="114300" distR="114300" simplePos="0" relativeHeight="253227008" behindDoc="0" locked="0" layoutInCell="1" allowOverlap="1">
                <wp:simplePos x="0" y="0"/>
                <wp:positionH relativeFrom="column">
                  <wp:posOffset>1945394</wp:posOffset>
                </wp:positionH>
                <wp:positionV relativeFrom="paragraph">
                  <wp:posOffset>194729</wp:posOffset>
                </wp:positionV>
                <wp:extent cx="692640" cy="574920"/>
                <wp:effectExtent l="38100" t="38100" r="31750" b="34925"/>
                <wp:wrapNone/>
                <wp:docPr id="2751" name="Ink 27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6">
                      <w14:nvContentPartPr>
                        <w14:cNvContentPartPr/>
                      </w14:nvContentPartPr>
                      <w14:xfrm>
                        <a:off x="0" y="0"/>
                        <a:ext cx="692640" cy="57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51" o:spid="_x0000_s1026" type="#_x0000_t75" style="position:absolute;margin-left:152.45pt;margin-top:14.55pt;width:56.2pt;height:46.9pt;z-index:25322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">
                <v:imagedata r:id="rId927" o:title=""/>
              </v:shape>
            </w:pict>
          </mc:Fallback>
        </mc:AlternateContent>
      </w:r>
      <w:r>
        <w:rPr>
          <w:noProof/>
          <w:position w:val="-74"/>
          <w:lang w:val="en-US" w:eastAsia="en-US"/>
        </w:rPr>
        <mc:AlternateContent>
          <mc:Choice Requires="wpi">
            <w:drawing>
              <wp:anchor distT="0" distB="0" distL="114300" distR="114300" simplePos="0" relativeHeight="253225984" behindDoc="0" locked="0" layoutInCell="1" allowOverlap="1">
                <wp:simplePos x="0" y="0"/>
                <wp:positionH relativeFrom="column">
                  <wp:posOffset>1846754</wp:posOffset>
                </wp:positionH>
                <wp:positionV relativeFrom="paragraph">
                  <wp:posOffset>288329</wp:posOffset>
                </wp:positionV>
                <wp:extent cx="779040" cy="507960"/>
                <wp:effectExtent l="38100" t="38100" r="2540" b="45085"/>
                <wp:wrapNone/>
                <wp:docPr id="2750" name="Ink 27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8">
                      <w14:nvContentPartPr>
                        <w14:cNvContentPartPr/>
                      </w14:nvContentPartPr>
                      <w14:xfrm>
                        <a:off x="0" y="0"/>
                        <a:ext cx="779040" cy="50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50" o:spid="_x0000_s1026" type="#_x0000_t75" style="position:absolute;margin-left:144.6pt;margin-top:21.95pt;width:63pt;height:41.65pt;z-index:25322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">
                <v:imagedata r:id="rId929" o:title=""/>
              </v:shape>
            </w:pict>
          </mc:Fallback>
        </mc:AlternateContent>
      </w:r>
      <w:r>
        <w:rPr>
          <w:noProof/>
          <w:position w:val="-74"/>
          <w:lang w:val="en-US" w:eastAsia="en-US"/>
        </w:rPr>
        <mc:AlternateContent>
          <mc:Choice Requires="wpi">
            <w:drawing>
              <wp:anchor distT="0" distB="0" distL="114300" distR="114300" simplePos="0" relativeHeight="253224960" behindDoc="0" locked="0" layoutInCell="1" allowOverlap="1">
                <wp:simplePos x="0" y="0"/>
                <wp:positionH relativeFrom="column">
                  <wp:posOffset>1676474</wp:posOffset>
                </wp:positionH>
                <wp:positionV relativeFrom="paragraph">
                  <wp:posOffset>867569</wp:posOffset>
                </wp:positionV>
                <wp:extent cx="3600" cy="13680"/>
                <wp:effectExtent l="38100" t="38100" r="34925" b="43815"/>
                <wp:wrapNone/>
                <wp:docPr id="2749" name="Ink 27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0">
                      <w14:nvContentPartPr>
                        <w14:cNvContentPartPr/>
                      </w14:nvContentPartPr>
                      <w14:xfrm>
                        <a:off x="0" y="0"/>
                        <a:ext cx="360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49" o:spid="_x0000_s1026" type="#_x0000_t75" style="position:absolute;margin-left:131pt;margin-top:67.65pt;width:2.15pt;height:2.75pt;z-index:25322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">
                <v:imagedata r:id="rId931" o:title=""/>
              </v:shape>
            </w:pict>
          </mc:Fallback>
        </mc:AlternateContent>
      </w:r>
      <w:r>
        <w:rPr>
          <w:noProof/>
          <w:position w:val="-74"/>
          <w:lang w:val="en-US" w:eastAsia="en-US"/>
        </w:rPr>
        <mc:AlternateContent>
          <mc:Choice Requires="wpi">
            <w:drawing>
              <wp:anchor distT="0" distB="0" distL="114300" distR="114300" simplePos="0" relativeHeight="253223936" behindDoc="0" locked="0" layoutInCell="1" allowOverlap="1">
                <wp:simplePos x="0" y="0"/>
                <wp:positionH relativeFrom="column">
                  <wp:posOffset>1660634</wp:posOffset>
                </wp:positionH>
                <wp:positionV relativeFrom="paragraph">
                  <wp:posOffset>668129</wp:posOffset>
                </wp:positionV>
                <wp:extent cx="14760" cy="4680"/>
                <wp:effectExtent l="38100" t="38100" r="42545" b="33655"/>
                <wp:wrapNone/>
                <wp:docPr id="2748" name="Ink 27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2">
                      <w14:nvContentPartPr>
                        <w14:cNvContentPartPr/>
                      </w14:nvContentPartPr>
                      <w14:xfrm>
                        <a:off x="0" y="0"/>
                        <a:ext cx="1476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48" o:spid="_x0000_s1026" type="#_x0000_t75" style="position:absolute;margin-left:129.95pt;margin-top:52pt;width:2.55pt;height:1.75pt;z-index:25322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">
                <v:imagedata r:id="rId933" o:title=""/>
              </v:shape>
            </w:pict>
          </mc:Fallback>
        </mc:AlternateContent>
      </w:r>
      <w:r>
        <w:rPr>
          <w:noProof/>
          <w:position w:val="-74"/>
          <w:lang w:val="en-US" w:eastAsia="en-US"/>
        </w:rPr>
        <mc:AlternateContent>
          <mc:Choice Requires="wpi">
            <w:drawing>
              <wp:anchor distT="0" distB="0" distL="114300" distR="114300" simplePos="0" relativeHeight="253222912" behindDoc="0" locked="0" layoutInCell="1" allowOverlap="1">
                <wp:simplePos x="0" y="0"/>
                <wp:positionH relativeFrom="column">
                  <wp:posOffset>1678634</wp:posOffset>
                </wp:positionH>
                <wp:positionV relativeFrom="paragraph">
                  <wp:posOffset>482369</wp:posOffset>
                </wp:positionV>
                <wp:extent cx="1800" cy="1800"/>
                <wp:effectExtent l="38100" t="38100" r="36830" b="36830"/>
                <wp:wrapNone/>
                <wp:docPr id="2747" name="Ink 27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4">
                      <w14:nvContentPartPr>
                        <w14:cNvContentPartPr/>
                      </w14:nvContentPartPr>
                      <w14:xfrm>
                        <a:off x="0" y="0"/>
                        <a:ext cx="180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47" o:spid="_x0000_s1026" type="#_x0000_t75" style="position:absolute;margin-left:131.15pt;margin-top:37pt;width:2.25pt;height:2.25pt;z-index:25322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">
                <v:imagedata r:id="rId935" o:title=""/>
              </v:shape>
            </w:pict>
          </mc:Fallback>
        </mc:AlternateContent>
      </w:r>
      <w:r>
        <w:rPr>
          <w:noProof/>
          <w:position w:val="-74"/>
          <w:lang w:val="en-US" w:eastAsia="en-US"/>
        </w:rPr>
        <mc:AlternateContent>
          <mc:Choice Requires="wpi">
            <w:drawing>
              <wp:anchor distT="0" distB="0" distL="114300" distR="114300" simplePos="0" relativeHeight="253221888" behindDoc="0" locked="0" layoutInCell="1" allowOverlap="1">
                <wp:simplePos x="0" y="0"/>
                <wp:positionH relativeFrom="column">
                  <wp:posOffset>1658114</wp:posOffset>
                </wp:positionH>
                <wp:positionV relativeFrom="paragraph">
                  <wp:posOffset>294809</wp:posOffset>
                </wp:positionV>
                <wp:extent cx="29160" cy="8640"/>
                <wp:effectExtent l="38100" t="38100" r="47625" b="48895"/>
                <wp:wrapNone/>
                <wp:docPr id="2746" name="Ink 27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6">
                      <w14:nvContentPartPr>
                        <w14:cNvContentPartPr/>
                      </w14:nvContentPartPr>
                      <w14:xfrm>
                        <a:off x="0" y="0"/>
                        <a:ext cx="2916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46" o:spid="_x0000_s1026" type="#_x0000_t75" style="position:absolute;margin-left:129.7pt;margin-top:22.35pt;width:3.95pt;height:2.3pt;z-index:25322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">
                <v:imagedata r:id="rId937" o:title=""/>
              </v:shape>
            </w:pict>
          </mc:Fallback>
        </mc:AlternateContent>
      </w:r>
      <w:r>
        <w:rPr>
          <w:noProof/>
          <w:position w:val="-74"/>
          <w:lang w:val="en-US" w:eastAsia="en-US"/>
        </w:rPr>
        <mc:AlternateContent>
          <mc:Choice Requires="wpi">
            <w:drawing>
              <wp:anchor distT="0" distB="0" distL="114300" distR="114300" simplePos="0" relativeHeight="253220864" behindDoc="0" locked="0" layoutInCell="1" allowOverlap="1">
                <wp:simplePos x="0" y="0"/>
                <wp:positionH relativeFrom="column">
                  <wp:posOffset>1172834</wp:posOffset>
                </wp:positionH>
                <wp:positionV relativeFrom="paragraph">
                  <wp:posOffset>268889</wp:posOffset>
                </wp:positionV>
                <wp:extent cx="321840" cy="36000"/>
                <wp:effectExtent l="38100" t="38100" r="40640" b="21590"/>
                <wp:wrapNone/>
                <wp:docPr id="2745" name="Ink 27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8">
                      <w14:nvContentPartPr>
                        <w14:cNvContentPartPr/>
                      </w14:nvContentPartPr>
                      <w14:xfrm>
                        <a:off x="0" y="0"/>
                        <a:ext cx="32184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45" o:spid="_x0000_s1026" type="#_x0000_t75" style="position:absolute;margin-left:91.55pt;margin-top:20.8pt;width:27.05pt;height:4.1pt;z-index:25322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">
                <v:imagedata r:id="rId939" o:title=""/>
              </v:shape>
            </w:pict>
          </mc:Fallback>
        </mc:AlternateContent>
      </w:r>
      <w:r>
        <w:rPr>
          <w:noProof/>
          <w:position w:val="-74"/>
          <w:lang w:val="en-US" w:eastAsia="en-US"/>
        </w:rPr>
        <mc:AlternateContent>
          <mc:Choice Requires="wpi">
            <w:drawing>
              <wp:anchor distT="0" distB="0" distL="114300" distR="114300" simplePos="0" relativeHeight="253219840" behindDoc="0" locked="0" layoutInCell="1" allowOverlap="1">
                <wp:simplePos x="0" y="0"/>
                <wp:positionH relativeFrom="column">
                  <wp:posOffset>523394</wp:posOffset>
                </wp:positionH>
                <wp:positionV relativeFrom="paragraph">
                  <wp:posOffset>295889</wp:posOffset>
                </wp:positionV>
                <wp:extent cx="361800" cy="30600"/>
                <wp:effectExtent l="38100" t="38100" r="38735" b="45720"/>
                <wp:wrapNone/>
                <wp:docPr id="2744" name="Ink 27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0">
                      <w14:nvContentPartPr>
                        <w14:cNvContentPartPr/>
                      </w14:nvContentPartPr>
                      <w14:xfrm>
                        <a:off x="0" y="0"/>
                        <a:ext cx="36180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44" o:spid="_x0000_s1026" type="#_x0000_t75" style="position:absolute;margin-left:40.3pt;margin-top:22.4pt;width:30.25pt;height:4.1pt;z-index:25321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">
                <v:imagedata r:id="rId941" o:title=""/>
              </v:shape>
            </w:pict>
          </mc:Fallback>
        </mc:AlternateContent>
      </w:r>
      <w:r w:rsidR="00027F32" w:rsidRPr="00AD0899">
        <w:rPr>
          <w:position w:val="-74"/>
          <w:lang w:val="en-US"/>
        </w:rPr>
        <w:object w:dxaOrig="4000" w:dyaOrig="1620">
          <v:shape id="_x0000_i1157" type="#_x0000_t75" style="width:199.95pt;height:80.9pt" o:ole="">
            <v:imagedata r:id="rId942" o:title=""/>
          </v:shape>
          <o:OLEObject Type="Embed" ProgID="Equation.DSMT4" ShapeID="_x0000_i1157" DrawAspect="Content" ObjectID="_1698738703" r:id="rId943"/>
        </w:object>
      </w:r>
      <w:r w:rsidR="00027F32">
        <w:rPr>
          <w:lang w:val="el-GR"/>
        </w:rPr>
        <w:br w:type="page"/>
      </w:r>
    </w:p>
    <w:p w:rsidR="00027F32" w:rsidRPr="00A0736E" w:rsidRDefault="00027F32" w:rsidP="00027F32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</w:p>
    <w:p w:rsidR="00027F32" w:rsidRDefault="001D5255" w:rsidP="00027F32">
      <w:pPr>
        <w:tabs>
          <w:tab w:val="clear" w:pos="1185"/>
        </w:tabs>
        <w:spacing w:before="0" w:after="0" w:line="240" w:lineRule="auto"/>
        <w:ind w:left="720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98016" behindDoc="0" locked="0" layoutInCell="1" allowOverlap="1">
                <wp:simplePos x="0" y="0"/>
                <wp:positionH relativeFrom="column">
                  <wp:posOffset>3792554</wp:posOffset>
                </wp:positionH>
                <wp:positionV relativeFrom="paragraph">
                  <wp:posOffset>-74792</wp:posOffset>
                </wp:positionV>
                <wp:extent cx="57600" cy="189000"/>
                <wp:effectExtent l="57150" t="57150" r="57150" b="59055"/>
                <wp:wrapNone/>
                <wp:docPr id="2918" name="Ink 29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4">
                      <w14:nvContentPartPr>
                        <w14:cNvContentPartPr/>
                      </w14:nvContentPartPr>
                      <w14:xfrm>
                        <a:off x="0" y="0"/>
                        <a:ext cx="57600" cy="18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18" o:spid="_x0000_s1026" type="#_x0000_t75" style="position:absolute;margin-left:297.5pt;margin-top:-7.15pt;width:7pt;height:17.35pt;z-index:25339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">
                <v:imagedata r:id="rId9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95968" behindDoc="0" locked="0" layoutInCell="1" allowOverlap="1">
                <wp:simplePos x="0" y="0"/>
                <wp:positionH relativeFrom="column">
                  <wp:posOffset>3600314</wp:posOffset>
                </wp:positionH>
                <wp:positionV relativeFrom="paragraph">
                  <wp:posOffset>21688</wp:posOffset>
                </wp:positionV>
                <wp:extent cx="156600" cy="205200"/>
                <wp:effectExtent l="57150" t="57150" r="15240" b="61595"/>
                <wp:wrapNone/>
                <wp:docPr id="2916" name="Ink 29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6">
                      <w14:nvContentPartPr>
                        <w14:cNvContentPartPr/>
                      </w14:nvContentPartPr>
                      <w14:xfrm>
                        <a:off x="0" y="0"/>
                        <a:ext cx="156600" cy="20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16" o:spid="_x0000_s1026" type="#_x0000_t75" style="position:absolute;margin-left:282.35pt;margin-top:.4pt;width:14.85pt;height:18.5pt;z-index:25339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">
                <v:imagedata r:id="rId947" o:title=""/>
              </v:shape>
            </w:pict>
          </mc:Fallback>
        </mc:AlternateContent>
      </w:r>
    </w:p>
    <w:p w:rsidR="00027F32" w:rsidRDefault="001D5255" w:rsidP="00027F32">
      <w:pPr>
        <w:numPr>
          <w:ilvl w:val="0"/>
          <w:numId w:val="48"/>
        </w:numPr>
        <w:tabs>
          <w:tab w:val="clear" w:pos="1185"/>
        </w:tabs>
        <w:spacing w:before="0" w:after="0" w:line="240" w:lineRule="auto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08256" behindDoc="0" locked="0" layoutInCell="1" allowOverlap="1">
                <wp:simplePos x="0" y="0"/>
                <wp:positionH relativeFrom="column">
                  <wp:posOffset>5185394</wp:posOffset>
                </wp:positionH>
                <wp:positionV relativeFrom="paragraph">
                  <wp:posOffset>734002</wp:posOffset>
                </wp:positionV>
                <wp:extent cx="36000" cy="32760"/>
                <wp:effectExtent l="38100" t="38100" r="40640" b="43815"/>
                <wp:wrapNone/>
                <wp:docPr id="2928" name="Ink 29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8">
                      <w14:nvContentPartPr>
                        <w14:cNvContentPartPr/>
                      </w14:nvContentPartPr>
                      <w14:xfrm>
                        <a:off x="0" y="0"/>
                        <a:ext cx="3600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28" o:spid="_x0000_s1026" type="#_x0000_t75" style="position:absolute;margin-left:407.4pt;margin-top:56.95pt;width:4.6pt;height:4.35pt;z-index:25340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">
                <v:imagedata r:id="rId9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07232" behindDoc="0" locked="0" layoutInCell="1" allowOverlap="1">
                <wp:simplePos x="0" y="0"/>
                <wp:positionH relativeFrom="column">
                  <wp:posOffset>5105834</wp:posOffset>
                </wp:positionH>
                <wp:positionV relativeFrom="paragraph">
                  <wp:posOffset>575962</wp:posOffset>
                </wp:positionV>
                <wp:extent cx="82080" cy="113400"/>
                <wp:effectExtent l="38100" t="38100" r="51435" b="39370"/>
                <wp:wrapNone/>
                <wp:docPr id="2927" name="Ink 29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0">
                      <w14:nvContentPartPr>
                        <w14:cNvContentPartPr/>
                      </w14:nvContentPartPr>
                      <w14:xfrm>
                        <a:off x="0" y="0"/>
                        <a:ext cx="8208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27" o:spid="_x0000_s1026" type="#_x0000_t75" style="position:absolute;margin-left:401.15pt;margin-top:44.7pt;width:8.25pt;height:10.35pt;z-index:25340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">
                <v:imagedata r:id="rId95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06208" behindDoc="0" locked="0" layoutInCell="1" allowOverlap="1">
                <wp:simplePos x="0" y="0"/>
                <wp:positionH relativeFrom="column">
                  <wp:posOffset>4866794</wp:posOffset>
                </wp:positionH>
                <wp:positionV relativeFrom="paragraph">
                  <wp:posOffset>583162</wp:posOffset>
                </wp:positionV>
                <wp:extent cx="92520" cy="99360"/>
                <wp:effectExtent l="38100" t="38100" r="3175" b="34290"/>
                <wp:wrapNone/>
                <wp:docPr id="2926" name="Ink 29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2">
                      <w14:nvContentPartPr>
                        <w14:cNvContentPartPr/>
                      </w14:nvContentPartPr>
                      <w14:xfrm>
                        <a:off x="0" y="0"/>
                        <a:ext cx="9252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26" o:spid="_x0000_s1026" type="#_x0000_t75" style="position:absolute;margin-left:382.35pt;margin-top:45pt;width:9.15pt;height:9.5pt;z-index:25340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">
                <v:imagedata r:id="rId95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05184" behindDoc="0" locked="0" layoutInCell="1" allowOverlap="1">
                <wp:simplePos x="0" y="0"/>
                <wp:positionH relativeFrom="column">
                  <wp:posOffset>4894514</wp:posOffset>
                </wp:positionH>
                <wp:positionV relativeFrom="paragraph">
                  <wp:posOffset>597562</wp:posOffset>
                </wp:positionV>
                <wp:extent cx="113040" cy="226800"/>
                <wp:effectExtent l="38100" t="38100" r="39370" b="40005"/>
                <wp:wrapNone/>
                <wp:docPr id="2925" name="Ink 29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4">
                      <w14:nvContentPartPr>
                        <w14:cNvContentPartPr/>
                      </w14:nvContentPartPr>
                      <w14:xfrm>
                        <a:off x="0" y="0"/>
                        <a:ext cx="113040" cy="22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25" o:spid="_x0000_s1026" type="#_x0000_t75" style="position:absolute;margin-left:384.6pt;margin-top:46.25pt;width:10.55pt;height:19.55pt;z-index:25340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">
                <v:imagedata r:id="rId95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02112" behindDoc="0" locked="0" layoutInCell="1" allowOverlap="1">
                <wp:simplePos x="0" y="0"/>
                <wp:positionH relativeFrom="column">
                  <wp:posOffset>5163074</wp:posOffset>
                </wp:positionH>
                <wp:positionV relativeFrom="paragraph">
                  <wp:posOffset>831922</wp:posOffset>
                </wp:positionV>
                <wp:extent cx="206280" cy="273600"/>
                <wp:effectExtent l="38100" t="38100" r="22860" b="50800"/>
                <wp:wrapNone/>
                <wp:docPr id="2922" name="Ink 29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6">
                      <w14:nvContentPartPr>
                        <w14:cNvContentPartPr/>
                      </w14:nvContentPartPr>
                      <w14:xfrm>
                        <a:off x="0" y="0"/>
                        <a:ext cx="206280" cy="27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22" o:spid="_x0000_s1026" type="#_x0000_t75" style="position:absolute;margin-left:405.7pt;margin-top:64.65pt;width:18.1pt;height:23.35pt;z-index:25340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">
                <v:imagedata r:id="rId9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01088" behindDoc="0" locked="0" layoutInCell="1" allowOverlap="1">
                <wp:simplePos x="0" y="0"/>
                <wp:positionH relativeFrom="column">
                  <wp:posOffset>4778594</wp:posOffset>
                </wp:positionH>
                <wp:positionV relativeFrom="paragraph">
                  <wp:posOffset>901042</wp:posOffset>
                </wp:positionV>
                <wp:extent cx="146160" cy="314640"/>
                <wp:effectExtent l="38100" t="38100" r="44450" b="47625"/>
                <wp:wrapNone/>
                <wp:docPr id="2921" name="Ink 29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8">
                      <w14:nvContentPartPr>
                        <w14:cNvContentPartPr/>
                      </w14:nvContentPartPr>
                      <w14:xfrm>
                        <a:off x="0" y="0"/>
                        <a:ext cx="146160" cy="31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21" o:spid="_x0000_s1026" type="#_x0000_t75" style="position:absolute;margin-left:375.4pt;margin-top:70pt;width:13.3pt;height:26.75pt;z-index:25340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">
                <v:imagedata r:id="rId9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00064" behindDoc="0" locked="0" layoutInCell="1" allowOverlap="1">
                <wp:simplePos x="0" y="0"/>
                <wp:positionH relativeFrom="column">
                  <wp:posOffset>4536314</wp:posOffset>
                </wp:positionH>
                <wp:positionV relativeFrom="paragraph">
                  <wp:posOffset>794842</wp:posOffset>
                </wp:positionV>
                <wp:extent cx="173520" cy="306360"/>
                <wp:effectExtent l="38100" t="38100" r="36195" b="55880"/>
                <wp:wrapNone/>
                <wp:docPr id="2920" name="Ink 29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0">
                      <w14:nvContentPartPr>
                        <w14:cNvContentPartPr/>
                      </w14:nvContentPartPr>
                      <w14:xfrm>
                        <a:off x="0" y="0"/>
                        <a:ext cx="173520" cy="30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20" o:spid="_x0000_s1026" type="#_x0000_t75" style="position:absolute;margin-left:356.2pt;margin-top:61.5pt;width:15.55pt;height:26.2pt;z-index:25340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">
                <v:imagedata r:id="rId9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99040" behindDoc="0" locked="0" layoutInCell="1" allowOverlap="1">
                <wp:simplePos x="0" y="0"/>
                <wp:positionH relativeFrom="column">
                  <wp:posOffset>4712354</wp:posOffset>
                </wp:positionH>
                <wp:positionV relativeFrom="paragraph">
                  <wp:posOffset>558098</wp:posOffset>
                </wp:positionV>
                <wp:extent cx="271800" cy="39240"/>
                <wp:effectExtent l="38100" t="38100" r="33020" b="37465"/>
                <wp:wrapNone/>
                <wp:docPr id="2919" name="Ink 29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2">
                      <w14:nvContentPartPr>
                        <w14:cNvContentPartPr/>
                      </w14:nvContentPartPr>
                      <w14:xfrm>
                        <a:off x="0" y="0"/>
                        <a:ext cx="27180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19" o:spid="_x0000_s1026" type="#_x0000_t75" style="position:absolute;margin-left:370.25pt;margin-top:43.15pt;width:23pt;height:4.7pt;z-index:25339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">
                <v:imagedata r:id="rId9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96992" behindDoc="0" locked="0" layoutInCell="1" allowOverlap="1">
                <wp:simplePos x="0" y="0"/>
                <wp:positionH relativeFrom="column">
                  <wp:posOffset>3617234</wp:posOffset>
                </wp:positionH>
                <wp:positionV relativeFrom="paragraph">
                  <wp:posOffset>30338</wp:posOffset>
                </wp:positionV>
                <wp:extent cx="197280" cy="172080"/>
                <wp:effectExtent l="38100" t="38100" r="50800" b="57150"/>
                <wp:wrapNone/>
                <wp:docPr id="2917" name="Ink 29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4">
                      <w14:nvContentPartPr>
                        <w14:cNvContentPartPr/>
                      </w14:nvContentPartPr>
                      <w14:xfrm>
                        <a:off x="0" y="0"/>
                        <a:ext cx="197280" cy="17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17" o:spid="_x0000_s1026" type="#_x0000_t75" style="position:absolute;margin-left:283.95pt;margin-top:1.25pt;width:17.55pt;height:15.85pt;z-index:25339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">
                <v:imagedata r:id="rId9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94944" behindDoc="0" locked="0" layoutInCell="1" allowOverlap="1">
                <wp:simplePos x="0" y="0"/>
                <wp:positionH relativeFrom="column">
                  <wp:posOffset>3646754</wp:posOffset>
                </wp:positionH>
                <wp:positionV relativeFrom="paragraph">
                  <wp:posOffset>-150022</wp:posOffset>
                </wp:positionV>
                <wp:extent cx="29520" cy="381240"/>
                <wp:effectExtent l="57150" t="38100" r="46990" b="57150"/>
                <wp:wrapNone/>
                <wp:docPr id="2915" name="Ink 29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6">
                      <w14:nvContentPartPr>
                        <w14:cNvContentPartPr/>
                      </w14:nvContentPartPr>
                      <w14:xfrm>
                        <a:off x="0" y="0"/>
                        <a:ext cx="29520" cy="38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15" o:spid="_x0000_s1026" type="#_x0000_t75" style="position:absolute;margin-left:286.05pt;margin-top:-12.95pt;width:4.45pt;height:32.2pt;z-index:25339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">
                <v:imagedata r:id="rId96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93920" behindDoc="0" locked="0" layoutInCell="1" allowOverlap="1">
                <wp:simplePos x="0" y="0"/>
                <wp:positionH relativeFrom="column">
                  <wp:posOffset>3579074</wp:posOffset>
                </wp:positionH>
                <wp:positionV relativeFrom="paragraph">
                  <wp:posOffset>-99262</wp:posOffset>
                </wp:positionV>
                <wp:extent cx="19800" cy="288360"/>
                <wp:effectExtent l="38100" t="38100" r="56515" b="54610"/>
                <wp:wrapNone/>
                <wp:docPr id="2914" name="Ink 29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8">
                      <w14:nvContentPartPr>
                        <w14:cNvContentPartPr/>
                      </w14:nvContentPartPr>
                      <w14:xfrm>
                        <a:off x="0" y="0"/>
                        <a:ext cx="19800" cy="28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14" o:spid="_x0000_s1026" type="#_x0000_t75" style="position:absolute;margin-left:280.9pt;margin-top:-8.9pt;width:3.65pt;height:25pt;z-index:25339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">
                <v:imagedata r:id="rId9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92896" behindDoc="0" locked="0" layoutInCell="1" allowOverlap="1">
                <wp:simplePos x="0" y="0"/>
                <wp:positionH relativeFrom="column">
                  <wp:posOffset>3329234</wp:posOffset>
                </wp:positionH>
                <wp:positionV relativeFrom="paragraph">
                  <wp:posOffset>71018</wp:posOffset>
                </wp:positionV>
                <wp:extent cx="172440" cy="96480"/>
                <wp:effectExtent l="57150" t="38100" r="56515" b="56515"/>
                <wp:wrapNone/>
                <wp:docPr id="2913" name="Ink 29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0">
                      <w14:nvContentPartPr>
                        <w14:cNvContentPartPr/>
                      </w14:nvContentPartPr>
                      <w14:xfrm>
                        <a:off x="0" y="0"/>
                        <a:ext cx="17244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13" o:spid="_x0000_s1026" type="#_x0000_t75" style="position:absolute;margin-left:261.05pt;margin-top:4.55pt;width:15.8pt;height:9.9pt;z-index:25339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">
                <v:imagedata r:id="rId97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91872" behindDoc="0" locked="0" layoutInCell="1" allowOverlap="1">
                <wp:simplePos x="0" y="0"/>
                <wp:positionH relativeFrom="column">
                  <wp:posOffset>3361994</wp:posOffset>
                </wp:positionH>
                <wp:positionV relativeFrom="paragraph">
                  <wp:posOffset>2618</wp:posOffset>
                </wp:positionV>
                <wp:extent cx="102600" cy="224640"/>
                <wp:effectExtent l="57150" t="57150" r="31115" b="61595"/>
                <wp:wrapNone/>
                <wp:docPr id="2912" name="Ink 29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2">
                      <w14:nvContentPartPr>
                        <w14:cNvContentPartPr/>
                      </w14:nvContentPartPr>
                      <w14:xfrm>
                        <a:off x="0" y="0"/>
                        <a:ext cx="102600" cy="22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12" o:spid="_x0000_s1026" type="#_x0000_t75" style="position:absolute;margin-left:263.3pt;margin-top:-1.15pt;width:10.7pt;height:20.5pt;z-index:25339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">
                <v:imagedata r:id="rId97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90848" behindDoc="0" locked="0" layoutInCell="1" allowOverlap="1">
                <wp:simplePos x="0" y="0"/>
                <wp:positionH relativeFrom="column">
                  <wp:posOffset>3026474</wp:posOffset>
                </wp:positionH>
                <wp:positionV relativeFrom="paragraph">
                  <wp:posOffset>220778</wp:posOffset>
                </wp:positionV>
                <wp:extent cx="213120" cy="124200"/>
                <wp:effectExtent l="57150" t="38100" r="53975" b="66675"/>
                <wp:wrapNone/>
                <wp:docPr id="2911" name="Ink 29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4">
                      <w14:nvContentPartPr>
                        <w14:cNvContentPartPr/>
                      </w14:nvContentPartPr>
                      <w14:xfrm>
                        <a:off x="0" y="0"/>
                        <a:ext cx="21312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11" o:spid="_x0000_s1026" type="#_x0000_t75" style="position:absolute;margin-left:237.25pt;margin-top:16.25pt;width:19.05pt;height:12.2pt;z-index:25339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">
                <v:imagedata r:id="rId9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89824" behindDoc="0" locked="0" layoutInCell="1" allowOverlap="1">
                <wp:simplePos x="0" y="0"/>
                <wp:positionH relativeFrom="column">
                  <wp:posOffset>2632634</wp:posOffset>
                </wp:positionH>
                <wp:positionV relativeFrom="paragraph">
                  <wp:posOffset>408338</wp:posOffset>
                </wp:positionV>
                <wp:extent cx="16200" cy="34560"/>
                <wp:effectExtent l="95250" t="152400" r="117475" b="175260"/>
                <wp:wrapNone/>
                <wp:docPr id="2910" name="Ink 29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6">
                      <w14:nvContentPartPr>
                        <w14:cNvContentPartPr/>
                      </w14:nvContentPartPr>
                      <w14:xfrm>
                        <a:off x="0" y="0"/>
                        <a:ext cx="16200" cy="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10" o:spid="_x0000_s1026" type="#_x0000_t75" style="position:absolute;margin-left:202.35pt;margin-top:23.1pt;width:10.8pt;height:21.65pt;z-index:25338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">
                <v:imagedata r:id="rId9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88800" behindDoc="0" locked="0" layoutInCell="1" allowOverlap="1">
                <wp:simplePos x="0" y="0"/>
                <wp:positionH relativeFrom="column">
                  <wp:posOffset>4519754</wp:posOffset>
                </wp:positionH>
                <wp:positionV relativeFrom="paragraph">
                  <wp:posOffset>1055978</wp:posOffset>
                </wp:positionV>
                <wp:extent cx="360" cy="360"/>
                <wp:effectExtent l="0" t="0" r="0" b="0"/>
                <wp:wrapNone/>
                <wp:docPr id="2909" name="Ink 29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09" o:spid="_x0000_s1026" type="#_x0000_t75" style="position:absolute;margin-left:350.25pt;margin-top:71.8pt;width:11.4pt;height:22.75pt;z-index:25338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">
                <v:imagedata r:id="rId9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87776" behindDoc="0" locked="0" layoutInCell="1" allowOverlap="1">
                <wp:simplePos x="0" y="0"/>
                <wp:positionH relativeFrom="column">
                  <wp:posOffset>1775474</wp:posOffset>
                </wp:positionH>
                <wp:positionV relativeFrom="paragraph">
                  <wp:posOffset>582218</wp:posOffset>
                </wp:positionV>
                <wp:extent cx="6480" cy="54720"/>
                <wp:effectExtent l="95250" t="152400" r="107950" b="173990"/>
                <wp:wrapNone/>
                <wp:docPr id="2908" name="Ink 29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0">
                      <w14:nvContentPartPr>
                        <w14:cNvContentPartPr/>
                      </w14:nvContentPartPr>
                      <w14:xfrm>
                        <a:off x="0" y="0"/>
                        <a:ext cx="6480" cy="5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08" o:spid="_x0000_s1026" type="#_x0000_t75" style="position:absolute;margin-left:135.1pt;margin-top:36.25pt;width:9.75pt;height:23.3pt;z-index:25338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">
                <v:imagedata r:id="rId9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86752" behindDoc="0" locked="0" layoutInCell="1" allowOverlap="1">
                <wp:simplePos x="0" y="0"/>
                <wp:positionH relativeFrom="column">
                  <wp:posOffset>1754234</wp:posOffset>
                </wp:positionH>
                <wp:positionV relativeFrom="paragraph">
                  <wp:posOffset>240578</wp:posOffset>
                </wp:positionV>
                <wp:extent cx="22320" cy="118440"/>
                <wp:effectExtent l="76200" t="152400" r="111125" b="167640"/>
                <wp:wrapNone/>
                <wp:docPr id="2907" name="Ink 29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2">
                      <w14:nvContentPartPr>
                        <w14:cNvContentPartPr/>
                      </w14:nvContentPartPr>
                      <w14:xfrm>
                        <a:off x="0" y="0"/>
                        <a:ext cx="2232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07" o:spid="_x0000_s1026" type="#_x0000_t75" style="position:absolute;margin-left:133.35pt;margin-top:9.15pt;width:11.45pt;height:28.4pt;z-index:25338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">
                <v:imagedata r:id="rId983" o:title=""/>
              </v:shape>
            </w:pict>
          </mc:Fallback>
        </mc:AlternateContent>
      </w:r>
      <w:r w:rsidR="00027F32">
        <w:rPr>
          <w:lang w:val="el-GR"/>
        </w:rPr>
        <w:t xml:space="preserve">Έστω  </w:t>
      </w:r>
      <w:r w:rsidR="00027F32" w:rsidRPr="00A0736E">
        <w:rPr>
          <w:position w:val="-62"/>
          <w:sz w:val="24"/>
        </w:rPr>
        <w:object w:dxaOrig="1400" w:dyaOrig="1359">
          <v:shape id="_x0000_i1158" type="#_x0000_t75" style="width:69.85pt;height:68.1pt" o:ole="">
            <v:imagedata r:id="rId984" o:title=""/>
          </v:shape>
          <o:OLEObject Type="Embed" ProgID="Equation.DSMT4" ShapeID="_x0000_i1158" DrawAspect="Content" ObjectID="_1698738704" r:id="rId985"/>
        </w:object>
      </w:r>
      <w:r w:rsidR="00027F32">
        <w:rPr>
          <w:lang w:val="el-GR"/>
        </w:rPr>
        <w:t xml:space="preserve">  και </w:t>
      </w:r>
      <w:r w:rsidR="00027F32">
        <w:rPr>
          <w:position w:val="-32"/>
          <w:sz w:val="24"/>
        </w:rPr>
        <w:object w:dxaOrig="1160" w:dyaOrig="760">
          <v:shape id="_x0000_i1159" type="#_x0000_t75" style="width:58.1pt;height:38.15pt" o:ole="">
            <v:imagedata r:id="rId986" o:title=""/>
          </v:shape>
          <o:OLEObject Type="Embed" ProgID="Equation.DSMT4" ShapeID="_x0000_i1159" DrawAspect="Content" ObjectID="_1698738705" r:id="rId987"/>
        </w:object>
      </w:r>
      <w:r w:rsidR="00027F32">
        <w:rPr>
          <w:lang w:val="el-GR"/>
        </w:rPr>
        <w:t xml:space="preserve">.  Να υπολογισθεί το </w:t>
      </w:r>
      <w:r w:rsidR="00027F32">
        <w:rPr>
          <w:position w:val="-10"/>
          <w:sz w:val="24"/>
          <w:lang w:val="el-GR"/>
        </w:rPr>
        <w:object w:dxaOrig="480" w:dyaOrig="320">
          <v:shape id="_x0000_i1160" type="#_x0000_t75" style="width:23.9pt;height:16.05pt" o:ole="">
            <v:imagedata r:id="rId988" o:title=""/>
          </v:shape>
          <o:OLEObject Type="Embed" ProgID="Equation.DSMT4" ShapeID="_x0000_i1160" DrawAspect="Content" ObjectID="_1698738706" r:id="rId989"/>
        </w:object>
      </w:r>
      <w:r w:rsidR="00027F32">
        <w:rPr>
          <w:lang w:val="el-GR"/>
        </w:rPr>
        <w:t xml:space="preserve"> </w:t>
      </w:r>
      <w:proofErr w:type="spellStart"/>
      <w:r w:rsidR="00027F32">
        <w:rPr>
          <w:lang w:val="el-GR"/>
        </w:rPr>
        <w:t>ώς</w:t>
      </w:r>
      <w:proofErr w:type="spellEnd"/>
      <w:r w:rsidR="00027F32">
        <w:rPr>
          <w:lang w:val="el-GR"/>
        </w:rPr>
        <w:t xml:space="preserve"> συνάρτηση γινομένων των πινάκων </w:t>
      </w:r>
      <w:r w:rsidR="00027F32">
        <w:rPr>
          <w:position w:val="-10"/>
          <w:sz w:val="24"/>
          <w:lang w:val="el-GR"/>
        </w:rPr>
        <w:object w:dxaOrig="499" w:dyaOrig="320">
          <v:shape id="_x0000_i1161" type="#_x0000_t75" style="width:24.95pt;height:16.05pt" o:ole="">
            <v:imagedata r:id="rId990" o:title=""/>
          </v:shape>
          <o:OLEObject Type="Embed" ProgID="Equation.DSMT4" ShapeID="_x0000_i1161" DrawAspect="Content" ObjectID="_1698738707" r:id="rId991"/>
        </w:object>
      </w:r>
      <w:r w:rsidR="00027F32">
        <w:rPr>
          <w:lang w:val="el-GR"/>
        </w:rPr>
        <w:t xml:space="preserve"> με το </w:t>
      </w:r>
      <w:r w:rsidR="00027F32">
        <w:rPr>
          <w:position w:val="-10"/>
          <w:sz w:val="24"/>
          <w:lang w:val="el-GR"/>
        </w:rPr>
        <w:object w:dxaOrig="200" w:dyaOrig="260">
          <v:shape id="_x0000_i1162" type="#_x0000_t75" style="width:10pt;height:12.85pt" o:ole="">
            <v:imagedata r:id="rId992" o:title=""/>
          </v:shape>
          <o:OLEObject Type="Embed" ProgID="Equation.DSMT4" ShapeID="_x0000_i1162" DrawAspect="Content" ObjectID="_1698738708" r:id="rId993"/>
        </w:object>
      </w:r>
      <w:r w:rsidR="00027F32">
        <w:rPr>
          <w:lang w:val="el-GR"/>
        </w:rPr>
        <w:t>.</w:t>
      </w:r>
    </w:p>
    <w:p w:rsidR="00027F32" w:rsidRPr="00027F32" w:rsidRDefault="001D5255" w:rsidP="00027F32">
      <w:pPr>
        <w:tabs>
          <w:tab w:val="clear" w:pos="1185"/>
        </w:tabs>
        <w:spacing w:before="0" w:after="0" w:line="240" w:lineRule="auto"/>
        <w:ind w:left="720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04160" behindDoc="0" locked="0" layoutInCell="1" allowOverlap="1">
                <wp:simplePos x="0" y="0"/>
                <wp:positionH relativeFrom="column">
                  <wp:posOffset>5400674</wp:posOffset>
                </wp:positionH>
                <wp:positionV relativeFrom="paragraph">
                  <wp:posOffset>-141478</wp:posOffset>
                </wp:positionV>
                <wp:extent cx="189000" cy="307080"/>
                <wp:effectExtent l="38100" t="38100" r="40005" b="55245"/>
                <wp:wrapNone/>
                <wp:docPr id="2924" name="Ink 29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4">
                      <w14:nvContentPartPr>
                        <w14:cNvContentPartPr/>
                      </w14:nvContentPartPr>
                      <w14:xfrm>
                        <a:off x="0" y="0"/>
                        <a:ext cx="189000" cy="30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24" o:spid="_x0000_s1026" type="#_x0000_t75" style="position:absolute;margin-left:424.35pt;margin-top:-12.05pt;width:16.75pt;height:26.05pt;z-index:25340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">
                <v:imagedata r:id="rId99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03136" behindDoc="0" locked="0" layoutInCell="1" allowOverlap="1">
                <wp:simplePos x="0" y="0"/>
                <wp:positionH relativeFrom="column">
                  <wp:posOffset>5053274</wp:posOffset>
                </wp:positionH>
                <wp:positionV relativeFrom="paragraph">
                  <wp:posOffset>-31678</wp:posOffset>
                </wp:positionV>
                <wp:extent cx="7560" cy="143640"/>
                <wp:effectExtent l="38100" t="38100" r="50165" b="46990"/>
                <wp:wrapNone/>
                <wp:docPr id="2923" name="Ink 29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6">
                      <w14:nvContentPartPr>
                        <w14:cNvContentPartPr/>
                      </w14:nvContentPartPr>
                      <w14:xfrm>
                        <a:off x="0" y="0"/>
                        <a:ext cx="756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23" o:spid="_x0000_s1026" type="#_x0000_t75" style="position:absolute;margin-left:396.9pt;margin-top:-3.2pt;width:2.35pt;height:13pt;z-index:25340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">
                <v:imagedata r:id="rId997" o:title=""/>
              </v:shape>
            </w:pict>
          </mc:Fallback>
        </mc:AlternateContent>
      </w:r>
    </w:p>
    <w:p w:rsidR="00027F32" w:rsidRPr="00027F32" w:rsidRDefault="00027F32" w:rsidP="00027F32">
      <w:pPr>
        <w:tabs>
          <w:tab w:val="clear" w:pos="1185"/>
        </w:tabs>
        <w:spacing w:before="0" w:after="0" w:line="240" w:lineRule="auto"/>
        <w:ind w:left="720"/>
        <w:rPr>
          <w:lang w:val="el-GR"/>
        </w:rPr>
      </w:pPr>
    </w:p>
    <w:p w:rsidR="00027F32" w:rsidRPr="00027F32" w:rsidRDefault="00027F32" w:rsidP="00027F32">
      <w:pPr>
        <w:tabs>
          <w:tab w:val="clear" w:pos="1185"/>
        </w:tabs>
        <w:spacing w:before="0" w:after="0" w:line="240" w:lineRule="auto"/>
        <w:ind w:left="720"/>
        <w:rPr>
          <w:lang w:val="el-GR"/>
        </w:rPr>
      </w:pPr>
    </w:p>
    <w:p w:rsidR="00027F32" w:rsidRPr="000D260E" w:rsidRDefault="001D5255" w:rsidP="00027F32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37952" behindDoc="0" locked="0" layoutInCell="1" allowOverlap="1">
                <wp:simplePos x="0" y="0"/>
                <wp:positionH relativeFrom="column">
                  <wp:posOffset>2155994</wp:posOffset>
                </wp:positionH>
                <wp:positionV relativeFrom="paragraph">
                  <wp:posOffset>988681</wp:posOffset>
                </wp:positionV>
                <wp:extent cx="30240" cy="73440"/>
                <wp:effectExtent l="38100" t="38100" r="46355" b="41275"/>
                <wp:wrapNone/>
                <wp:docPr id="2957" name="Ink 29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8">
                      <w14:nvContentPartPr>
                        <w14:cNvContentPartPr/>
                      </w14:nvContentPartPr>
                      <w14:xfrm>
                        <a:off x="0" y="0"/>
                        <a:ext cx="3024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57" o:spid="_x0000_s1026" type="#_x0000_t75" style="position:absolute;margin-left:168.75pt;margin-top:76.85pt;width:4.25pt;height:7.65pt;z-index:25343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">
                <v:imagedata r:id="rId99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36928" behindDoc="0" locked="0" layoutInCell="1" allowOverlap="1">
                <wp:simplePos x="0" y="0"/>
                <wp:positionH relativeFrom="column">
                  <wp:posOffset>2011994</wp:posOffset>
                </wp:positionH>
                <wp:positionV relativeFrom="paragraph">
                  <wp:posOffset>862681</wp:posOffset>
                </wp:positionV>
                <wp:extent cx="128520" cy="231480"/>
                <wp:effectExtent l="38100" t="38100" r="43180" b="54610"/>
                <wp:wrapNone/>
                <wp:docPr id="2956" name="Ink 29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0">
                      <w14:nvContentPartPr>
                        <w14:cNvContentPartPr/>
                      </w14:nvContentPartPr>
                      <w14:xfrm>
                        <a:off x="0" y="0"/>
                        <a:ext cx="128520" cy="23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56" o:spid="_x0000_s1026" type="#_x0000_t75" style="position:absolute;margin-left:157.45pt;margin-top:67.05pt;width:11.9pt;height:20.05pt;z-index:25343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">
                <v:imagedata r:id="rId100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09280" behindDoc="0" locked="0" layoutInCell="1" allowOverlap="1">
                <wp:simplePos x="0" y="0"/>
                <wp:positionH relativeFrom="column">
                  <wp:posOffset>673154</wp:posOffset>
                </wp:positionH>
                <wp:positionV relativeFrom="paragraph">
                  <wp:posOffset>546017</wp:posOffset>
                </wp:positionV>
                <wp:extent cx="757440" cy="64080"/>
                <wp:effectExtent l="57150" t="38100" r="43180" b="50800"/>
                <wp:wrapNone/>
                <wp:docPr id="2929" name="Ink 29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2">
                      <w14:nvContentPartPr>
                        <w14:cNvContentPartPr/>
                      </w14:nvContentPartPr>
                      <w14:xfrm>
                        <a:off x="0" y="0"/>
                        <a:ext cx="75744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29" o:spid="_x0000_s1026" type="#_x0000_t75" style="position:absolute;margin-left:52pt;margin-top:42pt;width:61.7pt;height:6.95pt;z-index:25340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">
                <v:imagedata r:id="rId1003" o:title=""/>
              </v:shape>
            </w:pict>
          </mc:Fallback>
        </mc:AlternateContent>
      </w:r>
      <w:r w:rsidR="00027F32">
        <w:rPr>
          <w:lang w:val="el-GR"/>
        </w:rPr>
        <w:t xml:space="preserve">Π.χ. </w:t>
      </w:r>
      <w:r w:rsidR="00027F32" w:rsidRPr="00B210B6">
        <w:rPr>
          <w:position w:val="-78"/>
          <w:lang w:val="en-US"/>
        </w:rPr>
        <w:object w:dxaOrig="1740" w:dyaOrig="1700">
          <v:shape id="_x0000_i1163" type="#_x0000_t75" style="width:86.95pt;height:84.85pt" o:ole="">
            <v:imagedata r:id="rId1004" o:title=""/>
          </v:shape>
          <o:OLEObject Type="Embed" ProgID="Equation.DSMT4" ShapeID="_x0000_i1163" DrawAspect="Content" ObjectID="_1698738709" r:id="rId1005"/>
        </w:object>
      </w:r>
      <w:r w:rsidR="00027F32" w:rsidRPr="00AD0899">
        <w:rPr>
          <w:lang w:val="el-GR"/>
        </w:rPr>
        <w:t xml:space="preserve"> </w:t>
      </w:r>
      <w:r w:rsidR="00027F32">
        <w:rPr>
          <w:lang w:val="el-GR"/>
        </w:rPr>
        <w:t xml:space="preserve">, </w:t>
      </w:r>
      <w:r w:rsidR="00027F32" w:rsidRPr="00B210B6">
        <w:rPr>
          <w:position w:val="-36"/>
          <w:lang w:val="el-GR"/>
        </w:rPr>
        <w:object w:dxaOrig="1040" w:dyaOrig="859">
          <v:shape id="_x0000_i1164" type="#_x0000_t75" style="width:52.05pt;height:42.75pt" o:ole="">
            <v:imagedata r:id="rId1006" o:title=""/>
          </v:shape>
          <o:OLEObject Type="Embed" ProgID="Equation.DSMT4" ShapeID="_x0000_i1164" DrawAspect="Content" ObjectID="_1698738710" r:id="rId1007"/>
        </w:object>
      </w:r>
      <w:r w:rsidR="00027F32">
        <w:rPr>
          <w:lang w:val="el-GR"/>
        </w:rPr>
        <w:t xml:space="preserve"> </w:t>
      </w:r>
    </w:p>
    <w:p w:rsidR="00027F32" w:rsidRPr="000D260E" w:rsidRDefault="001D5255" w:rsidP="00027F32">
      <w:pPr>
        <w:tabs>
          <w:tab w:val="clear" w:pos="1185"/>
        </w:tabs>
        <w:spacing w:before="0" w:after="0" w:line="240" w:lineRule="auto"/>
        <w:ind w:left="720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41024" behindDoc="0" locked="0" layoutInCell="1" allowOverlap="1">
                <wp:simplePos x="0" y="0"/>
                <wp:positionH relativeFrom="column">
                  <wp:posOffset>2132594</wp:posOffset>
                </wp:positionH>
                <wp:positionV relativeFrom="paragraph">
                  <wp:posOffset>-211419</wp:posOffset>
                </wp:positionV>
                <wp:extent cx="86760" cy="448920"/>
                <wp:effectExtent l="38100" t="38100" r="46990" b="46990"/>
                <wp:wrapNone/>
                <wp:docPr id="2960" name="Ink 29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8">
                      <w14:nvContentPartPr>
                        <w14:cNvContentPartPr/>
                      </w14:nvContentPartPr>
                      <w14:xfrm>
                        <a:off x="0" y="0"/>
                        <a:ext cx="86760" cy="44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60" o:spid="_x0000_s1026" type="#_x0000_t75" style="position:absolute;margin-left:167.05pt;margin-top:-17.35pt;width:8.65pt;height:36.95pt;z-index:25344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">
                <v:imagedata r:id="rId100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40000" behindDoc="0" locked="0" layoutInCell="1" allowOverlap="1">
                <wp:simplePos x="0" y="0"/>
                <wp:positionH relativeFrom="column">
                  <wp:posOffset>1826234</wp:posOffset>
                </wp:positionH>
                <wp:positionV relativeFrom="paragraph">
                  <wp:posOffset>-253539</wp:posOffset>
                </wp:positionV>
                <wp:extent cx="100080" cy="565200"/>
                <wp:effectExtent l="38100" t="38100" r="52705" b="44450"/>
                <wp:wrapNone/>
                <wp:docPr id="2959" name="Ink 29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0">
                      <w14:nvContentPartPr>
                        <w14:cNvContentPartPr/>
                      </w14:nvContentPartPr>
                      <w14:xfrm>
                        <a:off x="0" y="0"/>
                        <a:ext cx="100080" cy="56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59" o:spid="_x0000_s1026" type="#_x0000_t75" style="position:absolute;margin-left:142.85pt;margin-top:-20.8pt;width:9.7pt;height:46.25pt;z-index:25344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">
                <v:imagedata r:id="rId101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38976" behindDoc="0" locked="0" layoutInCell="1" allowOverlap="1">
                <wp:simplePos x="0" y="0"/>
                <wp:positionH relativeFrom="column">
                  <wp:posOffset>2003354</wp:posOffset>
                </wp:positionH>
                <wp:positionV relativeFrom="paragraph">
                  <wp:posOffset>76941</wp:posOffset>
                </wp:positionV>
                <wp:extent cx="94680" cy="209880"/>
                <wp:effectExtent l="38100" t="38100" r="38735" b="38100"/>
                <wp:wrapNone/>
                <wp:docPr id="2958" name="Ink 29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2">
                      <w14:nvContentPartPr>
                        <w14:cNvContentPartPr/>
                      </w14:nvContentPartPr>
                      <w14:xfrm>
                        <a:off x="0" y="0"/>
                        <a:ext cx="94680" cy="20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58" o:spid="_x0000_s1026" type="#_x0000_t75" style="position:absolute;margin-left:156.8pt;margin-top:5.15pt;width:9.35pt;height:18.35pt;z-index:25343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">
                <v:imagedata r:id="rId1013" o:title=""/>
              </v:shape>
            </w:pict>
          </mc:Fallback>
        </mc:AlternateContent>
      </w:r>
    </w:p>
    <w:p w:rsidR="00027F32" w:rsidRPr="000D260E" w:rsidRDefault="001D5255" w:rsidP="00027F32">
      <w:pPr>
        <w:tabs>
          <w:tab w:val="clear" w:pos="1185"/>
        </w:tabs>
        <w:spacing w:before="0" w:after="0" w:line="240" w:lineRule="auto"/>
        <w:ind w:left="720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54336" behindDoc="0" locked="0" layoutInCell="1" allowOverlap="1">
                <wp:simplePos x="0" y="0"/>
                <wp:positionH relativeFrom="column">
                  <wp:posOffset>2114234</wp:posOffset>
                </wp:positionH>
                <wp:positionV relativeFrom="paragraph">
                  <wp:posOffset>-15929</wp:posOffset>
                </wp:positionV>
                <wp:extent cx="69480" cy="80640"/>
                <wp:effectExtent l="38100" t="38100" r="45085" b="53340"/>
                <wp:wrapNone/>
                <wp:docPr id="2973" name="Ink 29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4">
                      <w14:nvContentPartPr>
                        <w14:cNvContentPartPr/>
                      </w14:nvContentPartPr>
                      <w14:xfrm>
                        <a:off x="0" y="0"/>
                        <a:ext cx="6948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73" o:spid="_x0000_s1026" type="#_x0000_t75" style="position:absolute;margin-left:165.55pt;margin-top:-2.25pt;width:7.25pt;height:8.3pt;z-index:25345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">
                <v:imagedata r:id="rId1015" o:title=""/>
              </v:shape>
            </w:pict>
          </mc:Fallback>
        </mc:AlternateContent>
      </w:r>
    </w:p>
    <w:p w:rsidR="00027F32" w:rsidRPr="000D260E" w:rsidRDefault="001D5255" w:rsidP="00027F32">
      <w:pPr>
        <w:tabs>
          <w:tab w:val="clear" w:pos="1185"/>
        </w:tabs>
        <w:spacing w:before="0" w:after="0" w:line="240" w:lineRule="auto"/>
        <w:ind w:left="720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70720" behindDoc="0" locked="0" layoutInCell="1" allowOverlap="1">
                <wp:simplePos x="0" y="0"/>
                <wp:positionH relativeFrom="column">
                  <wp:posOffset>3574034</wp:posOffset>
                </wp:positionH>
                <wp:positionV relativeFrom="paragraph">
                  <wp:posOffset>-6199</wp:posOffset>
                </wp:positionV>
                <wp:extent cx="257400" cy="328680"/>
                <wp:effectExtent l="57150" t="38100" r="28575" b="52705"/>
                <wp:wrapNone/>
                <wp:docPr id="2989" name="Ink 29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6">
                      <w14:nvContentPartPr>
                        <w14:cNvContentPartPr/>
                      </w14:nvContentPartPr>
                      <w14:xfrm>
                        <a:off x="0" y="0"/>
                        <a:ext cx="257400" cy="32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89" o:spid="_x0000_s1026" type="#_x0000_t75" style="position:absolute;margin-left:280.25pt;margin-top:-1.65pt;width:22.35pt;height:28.25pt;z-index:25347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">
                <v:imagedata r:id="rId10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69696" behindDoc="0" locked="0" layoutInCell="1" allowOverlap="1">
                <wp:simplePos x="0" y="0"/>
                <wp:positionH relativeFrom="column">
                  <wp:posOffset>3084794</wp:posOffset>
                </wp:positionH>
                <wp:positionV relativeFrom="paragraph">
                  <wp:posOffset>165521</wp:posOffset>
                </wp:positionV>
                <wp:extent cx="361440" cy="66960"/>
                <wp:effectExtent l="38100" t="38100" r="38735" b="47625"/>
                <wp:wrapNone/>
                <wp:docPr id="2988" name="Ink 29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8">
                      <w14:nvContentPartPr>
                        <w14:cNvContentPartPr/>
                      </w14:nvContentPartPr>
                      <w14:xfrm>
                        <a:off x="0" y="0"/>
                        <a:ext cx="361440" cy="6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88" o:spid="_x0000_s1026" type="#_x0000_t75" style="position:absolute;margin-left:242.1pt;margin-top:11.9pt;width:30.2pt;height:7.25pt;z-index:25346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">
                <v:imagedata r:id="rId101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49216" behindDoc="0" locked="0" layoutInCell="1" allowOverlap="1">
                <wp:simplePos x="0" y="0"/>
                <wp:positionH relativeFrom="column">
                  <wp:posOffset>2525714</wp:posOffset>
                </wp:positionH>
                <wp:positionV relativeFrom="paragraph">
                  <wp:posOffset>75881</wp:posOffset>
                </wp:positionV>
                <wp:extent cx="122760" cy="185400"/>
                <wp:effectExtent l="38100" t="38100" r="29845" b="43815"/>
                <wp:wrapNone/>
                <wp:docPr id="2968" name="Ink 29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0">
                      <w14:nvContentPartPr>
                        <w14:cNvContentPartPr/>
                      </w14:nvContentPartPr>
                      <w14:xfrm>
                        <a:off x="0" y="0"/>
                        <a:ext cx="122760" cy="18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68" o:spid="_x0000_s1026" type="#_x0000_t75" style="position:absolute;margin-left:197.9pt;margin-top:4.95pt;width:11.3pt;height:16.5pt;z-index:25344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">
                <v:imagedata r:id="rId10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48192" behindDoc="0" locked="0" layoutInCell="1" allowOverlap="1">
                <wp:simplePos x="0" y="0"/>
                <wp:positionH relativeFrom="column">
                  <wp:posOffset>2423474</wp:posOffset>
                </wp:positionH>
                <wp:positionV relativeFrom="paragraph">
                  <wp:posOffset>173081</wp:posOffset>
                </wp:positionV>
                <wp:extent cx="99000" cy="28080"/>
                <wp:effectExtent l="38100" t="38100" r="34925" b="48260"/>
                <wp:wrapNone/>
                <wp:docPr id="2967" name="Ink 29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2">
                      <w14:nvContentPartPr>
                        <w14:cNvContentPartPr/>
                      </w14:nvContentPartPr>
                      <w14:xfrm>
                        <a:off x="0" y="0"/>
                        <a:ext cx="9900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67" o:spid="_x0000_s1026" type="#_x0000_t75" style="position:absolute;margin-left:190pt;margin-top:12.85pt;width:9.45pt;height:3.9pt;z-index:25344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">
                <v:imagedata r:id="rId10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47168" behindDoc="0" locked="0" layoutInCell="1" allowOverlap="1">
                <wp:simplePos x="0" y="0"/>
                <wp:positionH relativeFrom="column">
                  <wp:posOffset>2461994</wp:posOffset>
                </wp:positionH>
                <wp:positionV relativeFrom="paragraph">
                  <wp:posOffset>121961</wp:posOffset>
                </wp:positionV>
                <wp:extent cx="13320" cy="146160"/>
                <wp:effectExtent l="38100" t="38100" r="44450" b="44450"/>
                <wp:wrapNone/>
                <wp:docPr id="2966" name="Ink 29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4">
                      <w14:nvContentPartPr>
                        <w14:cNvContentPartPr/>
                      </w14:nvContentPartPr>
                      <w14:xfrm>
                        <a:off x="0" y="0"/>
                        <a:ext cx="1332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66" o:spid="_x0000_s1026" type="#_x0000_t75" style="position:absolute;margin-left:193.05pt;margin-top:8.7pt;width:2.8pt;height:13.2pt;z-index:25344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">
                <v:imagedata r:id="rId102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45120" behindDoc="0" locked="0" layoutInCell="1" allowOverlap="1">
                <wp:simplePos x="0" y="0"/>
                <wp:positionH relativeFrom="column">
                  <wp:posOffset>2227994</wp:posOffset>
                </wp:positionH>
                <wp:positionV relativeFrom="paragraph">
                  <wp:posOffset>70121</wp:posOffset>
                </wp:positionV>
                <wp:extent cx="79920" cy="212760"/>
                <wp:effectExtent l="57150" t="38100" r="53975" b="53975"/>
                <wp:wrapNone/>
                <wp:docPr id="2964" name="Ink 29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6">
                      <w14:nvContentPartPr>
                        <w14:cNvContentPartPr/>
                      </w14:nvContentPartPr>
                      <w14:xfrm>
                        <a:off x="0" y="0"/>
                        <a:ext cx="79920" cy="21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64" o:spid="_x0000_s1026" type="#_x0000_t75" style="position:absolute;margin-left:174.5pt;margin-top:4.6pt;width:8.25pt;height:18.6pt;z-index:25344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">
                <v:imagedata r:id="rId102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42048" behindDoc="0" locked="0" layoutInCell="1" allowOverlap="1">
                <wp:simplePos x="0" y="0"/>
                <wp:positionH relativeFrom="column">
                  <wp:posOffset>1977794</wp:posOffset>
                </wp:positionH>
                <wp:positionV relativeFrom="paragraph">
                  <wp:posOffset>52481</wp:posOffset>
                </wp:positionV>
                <wp:extent cx="109800" cy="168480"/>
                <wp:effectExtent l="38100" t="38100" r="43180" b="41275"/>
                <wp:wrapNone/>
                <wp:docPr id="2961" name="Ink 29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8">
                      <w14:nvContentPartPr>
                        <w14:cNvContentPartPr/>
                      </w14:nvContentPartPr>
                      <w14:xfrm>
                        <a:off x="0" y="0"/>
                        <a:ext cx="109800" cy="16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61" o:spid="_x0000_s1026" type="#_x0000_t75" style="position:absolute;margin-left:154.7pt;margin-top:3.3pt;width:10.4pt;height:15.15pt;z-index:25344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">
                <v:imagedata r:id="rId102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13376" behindDoc="0" locked="0" layoutInCell="1" allowOverlap="1">
                <wp:simplePos x="0" y="0"/>
                <wp:positionH relativeFrom="column">
                  <wp:posOffset>1183274</wp:posOffset>
                </wp:positionH>
                <wp:positionV relativeFrom="paragraph">
                  <wp:posOffset>64361</wp:posOffset>
                </wp:positionV>
                <wp:extent cx="154440" cy="208440"/>
                <wp:effectExtent l="38100" t="38100" r="36195" b="58420"/>
                <wp:wrapNone/>
                <wp:docPr id="2933" name="Ink 29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0">
                      <w14:nvContentPartPr>
                        <w14:cNvContentPartPr/>
                      </w14:nvContentPartPr>
                      <w14:xfrm>
                        <a:off x="0" y="0"/>
                        <a:ext cx="154440" cy="20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33" o:spid="_x0000_s1026" type="#_x0000_t75" style="position:absolute;margin-left:92.2pt;margin-top:4.05pt;width:13.85pt;height:18.35pt;z-index:25341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">
                <v:imagedata r:id="rId10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10304" behindDoc="0" locked="0" layoutInCell="1" allowOverlap="1">
                <wp:simplePos x="0" y="0"/>
                <wp:positionH relativeFrom="column">
                  <wp:posOffset>782954</wp:posOffset>
                </wp:positionH>
                <wp:positionV relativeFrom="paragraph">
                  <wp:posOffset>88841</wp:posOffset>
                </wp:positionV>
                <wp:extent cx="149760" cy="170280"/>
                <wp:effectExtent l="38100" t="38100" r="41275" b="39370"/>
                <wp:wrapNone/>
                <wp:docPr id="2930" name="Ink 29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2">
                      <w14:nvContentPartPr>
                        <w14:cNvContentPartPr/>
                      </w14:nvContentPartPr>
                      <w14:xfrm>
                        <a:off x="0" y="0"/>
                        <a:ext cx="149760" cy="17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30" o:spid="_x0000_s1026" type="#_x0000_t75" style="position:absolute;margin-left:60.7pt;margin-top:6.05pt;width:13.5pt;height:15.3pt;z-index:25341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">
                <v:imagedata r:id="rId1033" o:title=""/>
              </v:shape>
            </w:pict>
          </mc:Fallback>
        </mc:AlternateContent>
      </w:r>
    </w:p>
    <w:p w:rsidR="00027F32" w:rsidRPr="000D260E" w:rsidRDefault="001D5255" w:rsidP="00027F32">
      <w:pPr>
        <w:tabs>
          <w:tab w:val="clear" w:pos="1185"/>
        </w:tabs>
        <w:spacing w:before="0" w:after="0" w:line="240" w:lineRule="auto"/>
        <w:ind w:left="720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71744" behindDoc="0" locked="0" layoutInCell="1" allowOverlap="1">
                <wp:simplePos x="0" y="0"/>
                <wp:positionH relativeFrom="column">
                  <wp:posOffset>3819554</wp:posOffset>
                </wp:positionH>
                <wp:positionV relativeFrom="paragraph">
                  <wp:posOffset>-63789</wp:posOffset>
                </wp:positionV>
                <wp:extent cx="155160" cy="263880"/>
                <wp:effectExtent l="38100" t="38100" r="35560" b="41275"/>
                <wp:wrapNone/>
                <wp:docPr id="2990" name="Ink 29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4">
                      <w14:nvContentPartPr>
                        <w14:cNvContentPartPr/>
                      </w14:nvContentPartPr>
                      <w14:xfrm>
                        <a:off x="0" y="0"/>
                        <a:ext cx="155160" cy="26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90" o:spid="_x0000_s1026" type="#_x0000_t75" style="position:absolute;margin-left:299.85pt;margin-top:-5.95pt;width:14.05pt;height:22.75pt;z-index:25347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">
                <v:imagedata r:id="rId103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68672" behindDoc="0" locked="0" layoutInCell="1" allowOverlap="1">
                <wp:simplePos x="0" y="0"/>
                <wp:positionH relativeFrom="column">
                  <wp:posOffset>1887074</wp:posOffset>
                </wp:positionH>
                <wp:positionV relativeFrom="paragraph">
                  <wp:posOffset>-256749</wp:posOffset>
                </wp:positionV>
                <wp:extent cx="1241280" cy="671400"/>
                <wp:effectExtent l="57150" t="57150" r="54610" b="52705"/>
                <wp:wrapNone/>
                <wp:docPr id="2987" name="Ink 29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6">
                      <w14:nvContentPartPr>
                        <w14:cNvContentPartPr/>
                      </w14:nvContentPartPr>
                      <w14:xfrm>
                        <a:off x="0" y="0"/>
                        <a:ext cx="1241280" cy="67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87" o:spid="_x0000_s1026" type="#_x0000_t75" style="position:absolute;margin-left:147.4pt;margin-top:-21.35pt;width:99.75pt;height:54.8pt;z-index:25346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">
                <v:imagedata r:id="rId10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67648" behindDoc="0" locked="0" layoutInCell="1" allowOverlap="1">
                <wp:simplePos x="0" y="0"/>
                <wp:positionH relativeFrom="column">
                  <wp:posOffset>1856114</wp:posOffset>
                </wp:positionH>
                <wp:positionV relativeFrom="paragraph">
                  <wp:posOffset>-259989</wp:posOffset>
                </wp:positionV>
                <wp:extent cx="38520" cy="514440"/>
                <wp:effectExtent l="38100" t="38100" r="38100" b="38100"/>
                <wp:wrapNone/>
                <wp:docPr id="2986" name="Ink 29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8">
                      <w14:nvContentPartPr>
                        <w14:cNvContentPartPr/>
                      </w14:nvContentPartPr>
                      <w14:xfrm>
                        <a:off x="0" y="0"/>
                        <a:ext cx="38520" cy="51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86" o:spid="_x0000_s1026" type="#_x0000_t75" style="position:absolute;margin-left:145.2pt;margin-top:-21.35pt;width:4.75pt;height:42.1pt;z-index:25346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">
                <v:imagedata r:id="rId10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53312" behindDoc="0" locked="0" layoutInCell="1" allowOverlap="1">
                <wp:simplePos x="0" y="0"/>
                <wp:positionH relativeFrom="column">
                  <wp:posOffset>2895074</wp:posOffset>
                </wp:positionH>
                <wp:positionV relativeFrom="paragraph">
                  <wp:posOffset>7491</wp:posOffset>
                </wp:positionV>
                <wp:extent cx="94320" cy="103680"/>
                <wp:effectExtent l="38100" t="38100" r="39370" b="48895"/>
                <wp:wrapNone/>
                <wp:docPr id="2972" name="Ink 29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0">
                      <w14:nvContentPartPr>
                        <w14:cNvContentPartPr/>
                      </w14:nvContentPartPr>
                      <w14:xfrm>
                        <a:off x="0" y="0"/>
                        <a:ext cx="9432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72" o:spid="_x0000_s1026" type="#_x0000_t75" style="position:absolute;margin-left:227.35pt;margin-top:-.5pt;width:8.9pt;height:10.1pt;z-index:25345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">
                <v:imagedata r:id="rId10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52288" behindDoc="0" locked="0" layoutInCell="1" allowOverlap="1">
                <wp:simplePos x="0" y="0"/>
                <wp:positionH relativeFrom="column">
                  <wp:posOffset>2785634</wp:posOffset>
                </wp:positionH>
                <wp:positionV relativeFrom="paragraph">
                  <wp:posOffset>-115629</wp:posOffset>
                </wp:positionV>
                <wp:extent cx="102240" cy="237960"/>
                <wp:effectExtent l="38100" t="38100" r="50165" b="48260"/>
                <wp:wrapNone/>
                <wp:docPr id="2971" name="Ink 29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2">
                      <w14:nvContentPartPr>
                        <w14:cNvContentPartPr/>
                      </w14:nvContentPartPr>
                      <w14:xfrm>
                        <a:off x="0" y="0"/>
                        <a:ext cx="102240" cy="23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71" o:spid="_x0000_s1026" type="#_x0000_t75" style="position:absolute;margin-left:218.4pt;margin-top:-10.2pt;width:10.05pt;height:20.85pt;z-index:25345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">
                <v:imagedata r:id="rId10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51264" behindDoc="0" locked="0" layoutInCell="1" allowOverlap="1">
                <wp:simplePos x="0" y="0"/>
                <wp:positionH relativeFrom="column">
                  <wp:posOffset>2677634</wp:posOffset>
                </wp:positionH>
                <wp:positionV relativeFrom="paragraph">
                  <wp:posOffset>-789</wp:posOffset>
                </wp:positionV>
                <wp:extent cx="54720" cy="63360"/>
                <wp:effectExtent l="38100" t="38100" r="40640" b="51435"/>
                <wp:wrapNone/>
                <wp:docPr id="2970" name="Ink 29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4">
                      <w14:nvContentPartPr>
                        <w14:cNvContentPartPr/>
                      </w14:nvContentPartPr>
                      <w14:xfrm>
                        <a:off x="0" y="0"/>
                        <a:ext cx="5472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70" o:spid="_x0000_s1026" type="#_x0000_t75" style="position:absolute;margin-left:210.25pt;margin-top:-.95pt;width:5.85pt;height:6.8pt;z-index:25345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">
                <v:imagedata r:id="rId10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50240" behindDoc="0" locked="0" layoutInCell="1" allowOverlap="1">
                <wp:simplePos x="0" y="0"/>
                <wp:positionH relativeFrom="column">
                  <wp:posOffset>2620754</wp:posOffset>
                </wp:positionH>
                <wp:positionV relativeFrom="paragraph">
                  <wp:posOffset>-22029</wp:posOffset>
                </wp:positionV>
                <wp:extent cx="28440" cy="102240"/>
                <wp:effectExtent l="38100" t="38100" r="29210" b="50165"/>
                <wp:wrapNone/>
                <wp:docPr id="2969" name="Ink 29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6">
                      <w14:nvContentPartPr>
                        <w14:cNvContentPartPr/>
                      </w14:nvContentPartPr>
                      <w14:xfrm>
                        <a:off x="0" y="0"/>
                        <a:ext cx="2844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69" o:spid="_x0000_s1026" type="#_x0000_t75" style="position:absolute;margin-left:205.8pt;margin-top:-2.7pt;width:3.7pt;height:9.8pt;z-index:25345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">
                <v:imagedata r:id="rId10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46144" behindDoc="0" locked="0" layoutInCell="1" allowOverlap="1">
                <wp:simplePos x="0" y="0"/>
                <wp:positionH relativeFrom="column">
                  <wp:posOffset>2348954</wp:posOffset>
                </wp:positionH>
                <wp:positionV relativeFrom="paragraph">
                  <wp:posOffset>-6909</wp:posOffset>
                </wp:positionV>
                <wp:extent cx="19800" cy="78480"/>
                <wp:effectExtent l="38100" t="38100" r="37465" b="36195"/>
                <wp:wrapNone/>
                <wp:docPr id="2965" name="Ink 29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8">
                      <w14:nvContentPartPr>
                        <w14:cNvContentPartPr/>
                      </w14:nvContentPartPr>
                      <w14:xfrm>
                        <a:off x="0" y="0"/>
                        <a:ext cx="1980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65" o:spid="_x0000_s1026" type="#_x0000_t75" style="position:absolute;margin-left:183.95pt;margin-top:-1.55pt;width:3.3pt;height:8pt;z-index:25344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">
                <v:imagedata r:id="rId10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44096" behindDoc="0" locked="0" layoutInCell="1" allowOverlap="1">
                <wp:simplePos x="0" y="0"/>
                <wp:positionH relativeFrom="column">
                  <wp:posOffset>2149154</wp:posOffset>
                </wp:positionH>
                <wp:positionV relativeFrom="paragraph">
                  <wp:posOffset>-18429</wp:posOffset>
                </wp:positionV>
                <wp:extent cx="23760" cy="57960"/>
                <wp:effectExtent l="38100" t="38100" r="52705" b="56515"/>
                <wp:wrapNone/>
                <wp:docPr id="2963" name="Ink 29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0">
                      <w14:nvContentPartPr>
                        <w14:cNvContentPartPr/>
                      </w14:nvContentPartPr>
                      <w14:xfrm>
                        <a:off x="0" y="0"/>
                        <a:ext cx="2376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63" o:spid="_x0000_s1026" type="#_x0000_t75" style="position:absolute;margin-left:168.35pt;margin-top:-2.35pt;width:3.7pt;height:6.45pt;z-index:25344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">
                <v:imagedata r:id="rId105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43072" behindDoc="0" locked="0" layoutInCell="1" allowOverlap="1">
                <wp:simplePos x="0" y="0"/>
                <wp:positionH relativeFrom="column">
                  <wp:posOffset>2092994</wp:posOffset>
                </wp:positionH>
                <wp:positionV relativeFrom="paragraph">
                  <wp:posOffset>-22389</wp:posOffset>
                </wp:positionV>
                <wp:extent cx="12600" cy="72360"/>
                <wp:effectExtent l="38100" t="38100" r="45085" b="42545"/>
                <wp:wrapNone/>
                <wp:docPr id="2962" name="Ink 29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2">
                      <w14:nvContentPartPr>
                        <w14:cNvContentPartPr/>
                      </w14:nvContentPartPr>
                      <w14:xfrm>
                        <a:off x="0" y="0"/>
                        <a:ext cx="1260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62" o:spid="_x0000_s1026" type="#_x0000_t75" style="position:absolute;margin-left:163.9pt;margin-top:-2.7pt;width:2.75pt;height:7.5pt;z-index:25344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">
                <v:imagedata r:id="rId105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15424" behindDoc="0" locked="0" layoutInCell="1" allowOverlap="1">
                <wp:simplePos x="0" y="0"/>
                <wp:positionH relativeFrom="column">
                  <wp:posOffset>1390634</wp:posOffset>
                </wp:positionH>
                <wp:positionV relativeFrom="paragraph">
                  <wp:posOffset>-429</wp:posOffset>
                </wp:positionV>
                <wp:extent cx="111600" cy="97920"/>
                <wp:effectExtent l="38100" t="38100" r="41275" b="54610"/>
                <wp:wrapNone/>
                <wp:docPr id="2935" name="Ink 29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4">
                      <w14:nvContentPartPr>
                        <w14:cNvContentPartPr/>
                      </w14:nvContentPartPr>
                      <w14:xfrm>
                        <a:off x="0" y="0"/>
                        <a:ext cx="11160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35" o:spid="_x0000_s1026" type="#_x0000_t75" style="position:absolute;margin-left:108.7pt;margin-top:-1pt;width:10.3pt;height:9.55pt;z-index:25341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">
                <v:imagedata r:id="rId105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14400" behindDoc="0" locked="0" layoutInCell="1" allowOverlap="1">
                <wp:simplePos x="0" y="0"/>
                <wp:positionH relativeFrom="column">
                  <wp:posOffset>1351394</wp:posOffset>
                </wp:positionH>
                <wp:positionV relativeFrom="paragraph">
                  <wp:posOffset>-43629</wp:posOffset>
                </wp:positionV>
                <wp:extent cx="8280" cy="131040"/>
                <wp:effectExtent l="38100" t="38100" r="29845" b="40640"/>
                <wp:wrapNone/>
                <wp:docPr id="2934" name="Ink 29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6">
                      <w14:nvContentPartPr>
                        <w14:cNvContentPartPr/>
                      </w14:nvContentPartPr>
                      <w14:xfrm>
                        <a:off x="0" y="0"/>
                        <a:ext cx="828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34" o:spid="_x0000_s1026" type="#_x0000_t75" style="position:absolute;margin-left:105.6pt;margin-top:-4pt;width:2.1pt;height:11.75pt;z-index:25341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">
                <v:imagedata r:id="rId10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12352" behindDoc="0" locked="0" layoutInCell="1" allowOverlap="1">
                <wp:simplePos x="0" y="0"/>
                <wp:positionH relativeFrom="column">
                  <wp:posOffset>974834</wp:posOffset>
                </wp:positionH>
                <wp:positionV relativeFrom="paragraph">
                  <wp:posOffset>651</wp:posOffset>
                </wp:positionV>
                <wp:extent cx="16560" cy="92880"/>
                <wp:effectExtent l="38100" t="38100" r="40640" b="40640"/>
                <wp:wrapNone/>
                <wp:docPr id="2932" name="Ink 29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8">
                      <w14:nvContentPartPr>
                        <w14:cNvContentPartPr/>
                      </w14:nvContentPartPr>
                      <w14:xfrm>
                        <a:off x="0" y="0"/>
                        <a:ext cx="1656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32" o:spid="_x0000_s1026" type="#_x0000_t75" style="position:absolute;margin-left:75.8pt;margin-top:-.75pt;width:3.1pt;height:8.95pt;z-index:25341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">
                <v:imagedata r:id="rId10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11328" behindDoc="0" locked="0" layoutInCell="1" allowOverlap="1">
                <wp:simplePos x="0" y="0"/>
                <wp:positionH relativeFrom="column">
                  <wp:posOffset>906074</wp:posOffset>
                </wp:positionH>
                <wp:positionV relativeFrom="paragraph">
                  <wp:posOffset>13971</wp:posOffset>
                </wp:positionV>
                <wp:extent cx="27720" cy="75600"/>
                <wp:effectExtent l="38100" t="38100" r="48895" b="57785"/>
                <wp:wrapNone/>
                <wp:docPr id="2931" name="Ink 29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0">
                      <w14:nvContentPartPr>
                        <w14:cNvContentPartPr/>
                      </w14:nvContentPartPr>
                      <w14:xfrm>
                        <a:off x="0" y="0"/>
                        <a:ext cx="2772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31" o:spid="_x0000_s1026" type="#_x0000_t75" style="position:absolute;margin-left:70.7pt;margin-top:.15pt;width:3.9pt;height:7.95pt;z-index:25341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">
                <v:imagedata r:id="rId1061" o:title=""/>
              </v:shape>
            </w:pict>
          </mc:Fallback>
        </mc:AlternateContent>
      </w:r>
    </w:p>
    <w:p w:rsidR="00027F32" w:rsidRPr="000D260E" w:rsidRDefault="001D5255" w:rsidP="00027F32">
      <w:pPr>
        <w:tabs>
          <w:tab w:val="clear" w:pos="1185"/>
        </w:tabs>
        <w:spacing w:before="0" w:after="0" w:line="240" w:lineRule="auto"/>
        <w:ind w:left="720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72768" behindDoc="0" locked="0" layoutInCell="1" allowOverlap="1">
                <wp:simplePos x="0" y="0"/>
                <wp:positionH relativeFrom="column">
                  <wp:posOffset>3613634</wp:posOffset>
                </wp:positionH>
                <wp:positionV relativeFrom="paragraph">
                  <wp:posOffset>56821</wp:posOffset>
                </wp:positionV>
                <wp:extent cx="245520" cy="23040"/>
                <wp:effectExtent l="38100" t="38100" r="40640" b="34290"/>
                <wp:wrapNone/>
                <wp:docPr id="2991" name="Ink 29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2">
                      <w14:nvContentPartPr>
                        <w14:cNvContentPartPr/>
                      </w14:nvContentPartPr>
                      <w14:xfrm>
                        <a:off x="0" y="0"/>
                        <a:ext cx="24552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91" o:spid="_x0000_s1026" type="#_x0000_t75" style="position:absolute;margin-left:283.85pt;margin-top:3.65pt;width:20.9pt;height:3.5pt;z-index:25347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">
                <v:imagedata r:id="rId10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66624" behindDoc="0" locked="0" layoutInCell="1" allowOverlap="1">
                <wp:simplePos x="0" y="0"/>
                <wp:positionH relativeFrom="column">
                  <wp:posOffset>2917394</wp:posOffset>
                </wp:positionH>
                <wp:positionV relativeFrom="paragraph">
                  <wp:posOffset>96421</wp:posOffset>
                </wp:positionV>
                <wp:extent cx="107280" cy="78480"/>
                <wp:effectExtent l="19050" t="38100" r="45720" b="55245"/>
                <wp:wrapNone/>
                <wp:docPr id="2985" name="Ink 29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4">
                      <w14:nvContentPartPr>
                        <w14:cNvContentPartPr/>
                      </w14:nvContentPartPr>
                      <w14:xfrm>
                        <a:off x="0" y="0"/>
                        <a:ext cx="10728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85" o:spid="_x0000_s1026" type="#_x0000_t75" style="position:absolute;margin-left:229.1pt;margin-top:6.6pt;width:10pt;height:8.1pt;z-index:25346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">
                <v:imagedata r:id="rId10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65600" behindDoc="0" locked="0" layoutInCell="1" allowOverlap="1">
                <wp:simplePos x="0" y="0"/>
                <wp:positionH relativeFrom="column">
                  <wp:posOffset>2843594</wp:posOffset>
                </wp:positionH>
                <wp:positionV relativeFrom="paragraph">
                  <wp:posOffset>-2939</wp:posOffset>
                </wp:positionV>
                <wp:extent cx="100800" cy="239760"/>
                <wp:effectExtent l="38100" t="38100" r="33020" b="46355"/>
                <wp:wrapNone/>
                <wp:docPr id="2984" name="Ink 29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6">
                      <w14:nvContentPartPr>
                        <w14:cNvContentPartPr/>
                      </w14:nvContentPartPr>
                      <w14:xfrm>
                        <a:off x="0" y="0"/>
                        <a:ext cx="100800" cy="23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84" o:spid="_x0000_s1026" type="#_x0000_t75" style="position:absolute;margin-left:223pt;margin-top:-1.25pt;width:9.85pt;height:20.95pt;z-index:25346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">
                <v:imagedata r:id="rId106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64576" behindDoc="0" locked="0" layoutInCell="1" allowOverlap="1">
                <wp:simplePos x="0" y="0"/>
                <wp:positionH relativeFrom="column">
                  <wp:posOffset>2725874</wp:posOffset>
                </wp:positionH>
                <wp:positionV relativeFrom="paragraph">
                  <wp:posOffset>66181</wp:posOffset>
                </wp:positionV>
                <wp:extent cx="36720" cy="75240"/>
                <wp:effectExtent l="38100" t="38100" r="40005" b="39370"/>
                <wp:wrapNone/>
                <wp:docPr id="2983" name="Ink 29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8">
                      <w14:nvContentPartPr>
                        <w14:cNvContentPartPr/>
                      </w14:nvContentPartPr>
                      <w14:xfrm>
                        <a:off x="0" y="0"/>
                        <a:ext cx="3672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83" o:spid="_x0000_s1026" type="#_x0000_t75" style="position:absolute;margin-left:213.7pt;margin-top:4.2pt;width:4.8pt;height:7.8pt;z-index:25346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">
                <v:imagedata r:id="rId10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63552" behindDoc="0" locked="0" layoutInCell="1" allowOverlap="1">
                <wp:simplePos x="0" y="0"/>
                <wp:positionH relativeFrom="column">
                  <wp:posOffset>2634074</wp:posOffset>
                </wp:positionH>
                <wp:positionV relativeFrom="paragraph">
                  <wp:posOffset>74461</wp:posOffset>
                </wp:positionV>
                <wp:extent cx="52920" cy="76680"/>
                <wp:effectExtent l="38100" t="38100" r="42545" b="38100"/>
                <wp:wrapNone/>
                <wp:docPr id="2982" name="Ink 29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0">
                      <w14:nvContentPartPr>
                        <w14:cNvContentPartPr/>
                      </w14:nvContentPartPr>
                      <w14:xfrm>
                        <a:off x="0" y="0"/>
                        <a:ext cx="5292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82" o:spid="_x0000_s1026" type="#_x0000_t75" style="position:absolute;margin-left:206.55pt;margin-top:5.1pt;width:5.8pt;height:7.65pt;z-index:25346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">
                <v:imagedata r:id="rId107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62528" behindDoc="0" locked="0" layoutInCell="1" allowOverlap="1">
                <wp:simplePos x="0" y="0"/>
                <wp:positionH relativeFrom="column">
                  <wp:posOffset>2549834</wp:posOffset>
                </wp:positionH>
                <wp:positionV relativeFrom="paragraph">
                  <wp:posOffset>-22019</wp:posOffset>
                </wp:positionV>
                <wp:extent cx="82440" cy="161640"/>
                <wp:effectExtent l="38100" t="38100" r="51435" b="48260"/>
                <wp:wrapNone/>
                <wp:docPr id="2981" name="Ink 29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2">
                      <w14:nvContentPartPr>
                        <w14:cNvContentPartPr/>
                      </w14:nvContentPartPr>
                      <w14:xfrm>
                        <a:off x="0" y="0"/>
                        <a:ext cx="8244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81" o:spid="_x0000_s1026" type="#_x0000_t75" style="position:absolute;margin-left:199.85pt;margin-top:-2.85pt;width:8.35pt;height:14.75pt;z-index:25346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">
                <v:imagedata r:id="rId107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61504" behindDoc="0" locked="0" layoutInCell="1" allowOverlap="1">
                <wp:simplePos x="0" y="0"/>
                <wp:positionH relativeFrom="column">
                  <wp:posOffset>2432834</wp:posOffset>
                </wp:positionH>
                <wp:positionV relativeFrom="paragraph">
                  <wp:posOffset>59701</wp:posOffset>
                </wp:positionV>
                <wp:extent cx="64080" cy="15120"/>
                <wp:effectExtent l="38100" t="38100" r="31750" b="42545"/>
                <wp:wrapNone/>
                <wp:docPr id="2980" name="Ink 29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4">
                      <w14:nvContentPartPr>
                        <w14:cNvContentPartPr/>
                      </w14:nvContentPartPr>
                      <w14:xfrm>
                        <a:off x="0" y="0"/>
                        <a:ext cx="6408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80" o:spid="_x0000_s1026" type="#_x0000_t75" style="position:absolute;margin-left:190.9pt;margin-top:3.9pt;width:6.55pt;height:2.85pt;z-index:25346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">
                <v:imagedata r:id="rId10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60480" behindDoc="0" locked="0" layoutInCell="1" allowOverlap="1">
                <wp:simplePos x="0" y="0"/>
                <wp:positionH relativeFrom="column">
                  <wp:posOffset>2469194</wp:posOffset>
                </wp:positionH>
                <wp:positionV relativeFrom="paragraph">
                  <wp:posOffset>16141</wp:posOffset>
                </wp:positionV>
                <wp:extent cx="3240" cy="88200"/>
                <wp:effectExtent l="38100" t="38100" r="53975" b="45720"/>
                <wp:wrapNone/>
                <wp:docPr id="2979" name="Ink 29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6">
                      <w14:nvContentPartPr>
                        <w14:cNvContentPartPr/>
                      </w14:nvContentPartPr>
                      <w14:xfrm>
                        <a:off x="0" y="0"/>
                        <a:ext cx="324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79" o:spid="_x0000_s1026" type="#_x0000_t75" style="position:absolute;margin-left:193.45pt;margin-top:.55pt;width:2pt;height:8.5pt;z-index:25346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">
                <v:imagedata r:id="rId10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59456" behindDoc="0" locked="0" layoutInCell="1" allowOverlap="1">
                <wp:simplePos x="0" y="0"/>
                <wp:positionH relativeFrom="column">
                  <wp:posOffset>2352194</wp:posOffset>
                </wp:positionH>
                <wp:positionV relativeFrom="paragraph">
                  <wp:posOffset>88861</wp:posOffset>
                </wp:positionV>
                <wp:extent cx="38520" cy="101160"/>
                <wp:effectExtent l="38100" t="38100" r="38100" b="51435"/>
                <wp:wrapNone/>
                <wp:docPr id="2978" name="Ink 29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8">
                      <w14:nvContentPartPr>
                        <w14:cNvContentPartPr/>
                      </w14:nvContentPartPr>
                      <w14:xfrm>
                        <a:off x="0" y="0"/>
                        <a:ext cx="3852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78" o:spid="_x0000_s1026" type="#_x0000_t75" style="position:absolute;margin-left:184.55pt;margin-top:6.05pt;width:4.55pt;height:9.8pt;z-index:25345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">
                <v:imagedata r:id="rId10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58432" behindDoc="0" locked="0" layoutInCell="1" allowOverlap="1">
                <wp:simplePos x="0" y="0"/>
                <wp:positionH relativeFrom="column">
                  <wp:posOffset>2217554</wp:posOffset>
                </wp:positionH>
                <wp:positionV relativeFrom="paragraph">
                  <wp:posOffset>-50459</wp:posOffset>
                </wp:positionV>
                <wp:extent cx="108720" cy="250560"/>
                <wp:effectExtent l="38100" t="38100" r="24765" b="54610"/>
                <wp:wrapNone/>
                <wp:docPr id="2977" name="Ink 29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0">
                      <w14:nvContentPartPr>
                        <w14:cNvContentPartPr/>
                      </w14:nvContentPartPr>
                      <w14:xfrm>
                        <a:off x="0" y="0"/>
                        <a:ext cx="108720" cy="25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77" o:spid="_x0000_s1026" type="#_x0000_t75" style="position:absolute;margin-left:173.6pt;margin-top:-4.85pt;width:10.5pt;height:21.7pt;z-index:25345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">
                <v:imagedata r:id="rId10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57408" behindDoc="0" locked="0" layoutInCell="1" allowOverlap="1">
                <wp:simplePos x="0" y="0"/>
                <wp:positionH relativeFrom="column">
                  <wp:posOffset>2140874</wp:posOffset>
                </wp:positionH>
                <wp:positionV relativeFrom="paragraph">
                  <wp:posOffset>44581</wp:posOffset>
                </wp:positionV>
                <wp:extent cx="3240" cy="81360"/>
                <wp:effectExtent l="38100" t="38100" r="53975" b="52070"/>
                <wp:wrapNone/>
                <wp:docPr id="2976" name="Ink 29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2">
                      <w14:nvContentPartPr>
                        <w14:cNvContentPartPr/>
                      </w14:nvContentPartPr>
                      <w14:xfrm>
                        <a:off x="0" y="0"/>
                        <a:ext cx="324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76" o:spid="_x0000_s1026" type="#_x0000_t75" style="position:absolute;margin-left:167.6pt;margin-top:2.55pt;width:2pt;height:8.15pt;z-index:25345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">
                <v:imagedata r:id="rId10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56384" behindDoc="0" locked="0" layoutInCell="1" allowOverlap="1">
                <wp:simplePos x="0" y="0"/>
                <wp:positionH relativeFrom="column">
                  <wp:posOffset>2076434</wp:posOffset>
                </wp:positionH>
                <wp:positionV relativeFrom="paragraph">
                  <wp:posOffset>42781</wp:posOffset>
                </wp:positionV>
                <wp:extent cx="35280" cy="90360"/>
                <wp:effectExtent l="38100" t="38100" r="41275" b="43180"/>
                <wp:wrapNone/>
                <wp:docPr id="2975" name="Ink 29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4">
                      <w14:nvContentPartPr>
                        <w14:cNvContentPartPr/>
                      </w14:nvContentPartPr>
                      <w14:xfrm>
                        <a:off x="0" y="0"/>
                        <a:ext cx="3528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75" o:spid="_x0000_s1026" type="#_x0000_t75" style="position:absolute;margin-left:162.7pt;margin-top:2.5pt;width:4.5pt;height:8.75pt;z-index:25345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">
                <v:imagedata r:id="rId10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55360" behindDoc="0" locked="0" layoutInCell="1" allowOverlap="1">
                <wp:simplePos x="0" y="0"/>
                <wp:positionH relativeFrom="column">
                  <wp:posOffset>1981034</wp:posOffset>
                </wp:positionH>
                <wp:positionV relativeFrom="paragraph">
                  <wp:posOffset>-31379</wp:posOffset>
                </wp:positionV>
                <wp:extent cx="105480" cy="168840"/>
                <wp:effectExtent l="38100" t="38100" r="46990" b="41275"/>
                <wp:wrapNone/>
                <wp:docPr id="2974" name="Ink 29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6">
                      <w14:nvContentPartPr>
                        <w14:cNvContentPartPr/>
                      </w14:nvContentPartPr>
                      <w14:xfrm>
                        <a:off x="0" y="0"/>
                        <a:ext cx="105480" cy="16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74" o:spid="_x0000_s1026" type="#_x0000_t75" style="position:absolute;margin-left:155.15pt;margin-top:-3.3pt;width:9.95pt;height:15.05pt;z-index:25345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">
                <v:imagedata r:id="rId10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20544" behindDoc="0" locked="0" layoutInCell="1" allowOverlap="1">
                <wp:simplePos x="0" y="0"/>
                <wp:positionH relativeFrom="column">
                  <wp:posOffset>1340594</wp:posOffset>
                </wp:positionH>
                <wp:positionV relativeFrom="paragraph">
                  <wp:posOffset>71581</wp:posOffset>
                </wp:positionV>
                <wp:extent cx="151560" cy="105120"/>
                <wp:effectExtent l="38100" t="38100" r="39370" b="28575"/>
                <wp:wrapNone/>
                <wp:docPr id="2940" name="Ink 29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8">
                      <w14:nvContentPartPr>
                        <w14:cNvContentPartPr/>
                      </w14:nvContentPartPr>
                      <w14:xfrm>
                        <a:off x="0" y="0"/>
                        <a:ext cx="15156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40" o:spid="_x0000_s1026" type="#_x0000_t75" style="position:absolute;margin-left:104.7pt;margin-top:5.05pt;width:13.65pt;height:9.75pt;z-index:25342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">
                <v:imagedata r:id="rId108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19520" behindDoc="0" locked="0" layoutInCell="1" allowOverlap="1">
                <wp:simplePos x="0" y="0"/>
                <wp:positionH relativeFrom="column">
                  <wp:posOffset>1206674</wp:posOffset>
                </wp:positionH>
                <wp:positionV relativeFrom="paragraph">
                  <wp:posOffset>-1499</wp:posOffset>
                </wp:positionV>
                <wp:extent cx="109440" cy="152640"/>
                <wp:effectExtent l="38100" t="38100" r="43180" b="57150"/>
                <wp:wrapNone/>
                <wp:docPr id="2939" name="Ink 29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0">
                      <w14:nvContentPartPr>
                        <w14:cNvContentPartPr/>
                      </w14:nvContentPartPr>
                      <w14:xfrm>
                        <a:off x="0" y="0"/>
                        <a:ext cx="10944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39" o:spid="_x0000_s1026" type="#_x0000_t75" style="position:absolute;margin-left:94pt;margin-top:-1.1pt;width:10.5pt;height:14pt;z-index:25341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">
                <v:imagedata r:id="rId109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18496" behindDoc="0" locked="0" layoutInCell="1" allowOverlap="1">
                <wp:simplePos x="0" y="0"/>
                <wp:positionH relativeFrom="column">
                  <wp:posOffset>1050434</wp:posOffset>
                </wp:positionH>
                <wp:positionV relativeFrom="paragraph">
                  <wp:posOffset>83101</wp:posOffset>
                </wp:positionV>
                <wp:extent cx="7560" cy="105120"/>
                <wp:effectExtent l="38100" t="38100" r="50165" b="28575"/>
                <wp:wrapNone/>
                <wp:docPr id="2938" name="Ink 29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2">
                      <w14:nvContentPartPr>
                        <w14:cNvContentPartPr/>
                      </w14:nvContentPartPr>
                      <w14:xfrm>
                        <a:off x="0" y="0"/>
                        <a:ext cx="756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38" o:spid="_x0000_s1026" type="#_x0000_t75" style="position:absolute;margin-left:81.85pt;margin-top:5.9pt;width:2.4pt;height:9.65pt;z-index:25341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">
                <v:imagedata r:id="rId109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17472" behindDoc="0" locked="0" layoutInCell="1" allowOverlap="1">
                <wp:simplePos x="0" y="0"/>
                <wp:positionH relativeFrom="column">
                  <wp:posOffset>967634</wp:posOffset>
                </wp:positionH>
                <wp:positionV relativeFrom="paragraph">
                  <wp:posOffset>105421</wp:posOffset>
                </wp:positionV>
                <wp:extent cx="39600" cy="78840"/>
                <wp:effectExtent l="38100" t="38100" r="36830" b="35560"/>
                <wp:wrapNone/>
                <wp:docPr id="2937" name="Ink 29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4">
                      <w14:nvContentPartPr>
                        <w14:cNvContentPartPr/>
                      </w14:nvContentPartPr>
                      <w14:xfrm>
                        <a:off x="0" y="0"/>
                        <a:ext cx="3960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37" o:spid="_x0000_s1026" type="#_x0000_t75" style="position:absolute;margin-left:75.3pt;margin-top:7.4pt;width:4.8pt;height:7.95pt;z-index:25341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">
                <v:imagedata r:id="rId109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16448" behindDoc="0" locked="0" layoutInCell="1" allowOverlap="1">
                <wp:simplePos x="0" y="0"/>
                <wp:positionH relativeFrom="column">
                  <wp:posOffset>801674</wp:posOffset>
                </wp:positionH>
                <wp:positionV relativeFrom="paragraph">
                  <wp:posOffset>34501</wp:posOffset>
                </wp:positionV>
                <wp:extent cx="129600" cy="144360"/>
                <wp:effectExtent l="38100" t="38100" r="41910" b="46355"/>
                <wp:wrapNone/>
                <wp:docPr id="2936" name="Ink 29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6">
                      <w14:nvContentPartPr>
                        <w14:cNvContentPartPr/>
                      </w14:nvContentPartPr>
                      <w14:xfrm>
                        <a:off x="0" y="0"/>
                        <a:ext cx="12960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36" o:spid="_x0000_s1026" type="#_x0000_t75" style="position:absolute;margin-left:62.1pt;margin-top:1.75pt;width:11.95pt;height:13.3pt;z-index:25341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">
                <v:imagedata r:id="rId1097" o:title=""/>
              </v:shape>
            </w:pict>
          </mc:Fallback>
        </mc:AlternateContent>
      </w:r>
    </w:p>
    <w:p w:rsidR="00027F32" w:rsidRPr="000D260E" w:rsidRDefault="001D5255" w:rsidP="00027F32">
      <w:pPr>
        <w:tabs>
          <w:tab w:val="clear" w:pos="1185"/>
        </w:tabs>
        <w:spacing w:before="0" w:after="0" w:line="240" w:lineRule="auto"/>
        <w:ind w:left="720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80960" behindDoc="0" locked="0" layoutInCell="1" allowOverlap="1">
                <wp:simplePos x="0" y="0"/>
                <wp:positionH relativeFrom="column">
                  <wp:posOffset>2626874</wp:posOffset>
                </wp:positionH>
                <wp:positionV relativeFrom="paragraph">
                  <wp:posOffset>108761</wp:posOffset>
                </wp:positionV>
                <wp:extent cx="98640" cy="178560"/>
                <wp:effectExtent l="38100" t="38100" r="53975" b="50165"/>
                <wp:wrapNone/>
                <wp:docPr id="2999" name="Ink 29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8">
                      <w14:nvContentPartPr>
                        <w14:cNvContentPartPr/>
                      </w14:nvContentPartPr>
                      <w14:xfrm>
                        <a:off x="0" y="0"/>
                        <a:ext cx="98640" cy="17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99" o:spid="_x0000_s1026" type="#_x0000_t75" style="position:absolute;margin-left:206.05pt;margin-top:7.55pt;width:9.7pt;height:16.2pt;z-index:25348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">
                <v:imagedata r:id="rId109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73792" behindDoc="0" locked="0" layoutInCell="1" allowOverlap="1">
                <wp:simplePos x="0" y="0"/>
                <wp:positionH relativeFrom="column">
                  <wp:posOffset>1979234</wp:posOffset>
                </wp:positionH>
                <wp:positionV relativeFrom="paragraph">
                  <wp:posOffset>69881</wp:posOffset>
                </wp:positionV>
                <wp:extent cx="75240" cy="223560"/>
                <wp:effectExtent l="38100" t="38100" r="39370" b="43180"/>
                <wp:wrapNone/>
                <wp:docPr id="2992" name="Ink 29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0">
                      <w14:nvContentPartPr>
                        <w14:cNvContentPartPr/>
                      </w14:nvContentPartPr>
                      <w14:xfrm>
                        <a:off x="0" y="0"/>
                        <a:ext cx="75240" cy="22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92" o:spid="_x0000_s1026" type="#_x0000_t75" style="position:absolute;margin-left:154.95pt;margin-top:4.55pt;width:7.55pt;height:19.4pt;z-index:25347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">
                <v:imagedata r:id="rId110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35904" behindDoc="0" locked="0" layoutInCell="1" allowOverlap="1">
                <wp:simplePos x="0" y="0"/>
                <wp:positionH relativeFrom="column">
                  <wp:posOffset>749834</wp:posOffset>
                </wp:positionH>
                <wp:positionV relativeFrom="paragraph">
                  <wp:posOffset>3911</wp:posOffset>
                </wp:positionV>
                <wp:extent cx="947520" cy="66240"/>
                <wp:effectExtent l="38100" t="38100" r="24130" b="48260"/>
                <wp:wrapNone/>
                <wp:docPr id="2955" name="Ink 29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2">
                      <w14:nvContentPartPr>
                        <w14:cNvContentPartPr/>
                      </w14:nvContentPartPr>
                      <w14:xfrm>
                        <a:off x="0" y="0"/>
                        <a:ext cx="94752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55" o:spid="_x0000_s1026" type="#_x0000_t75" style="position:absolute;margin-left:58.2pt;margin-top:-.5pt;width:76.4pt;height:7pt;z-index:25343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">
                <v:imagedata r:id="rId110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34880" behindDoc="0" locked="0" layoutInCell="1" allowOverlap="1">
                <wp:simplePos x="0" y="0"/>
                <wp:positionH relativeFrom="column">
                  <wp:posOffset>688994</wp:posOffset>
                </wp:positionH>
                <wp:positionV relativeFrom="paragraph">
                  <wp:posOffset>-684769</wp:posOffset>
                </wp:positionV>
                <wp:extent cx="1136880" cy="1533240"/>
                <wp:effectExtent l="57150" t="38100" r="63500" b="48260"/>
                <wp:wrapNone/>
                <wp:docPr id="2954" name="Ink 29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4">
                      <w14:nvContentPartPr>
                        <w14:cNvContentPartPr/>
                      </w14:nvContentPartPr>
                      <w14:xfrm>
                        <a:off x="0" y="0"/>
                        <a:ext cx="1136880" cy="153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54" o:spid="_x0000_s1026" type="#_x0000_t75" style="position:absolute;margin-left:53.15pt;margin-top:-54.7pt;width:91.65pt;height:122.65pt;z-index:25343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">
                <v:imagedata r:id="rId110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33856" behindDoc="0" locked="0" layoutInCell="1" allowOverlap="1">
                <wp:simplePos x="0" y="0"/>
                <wp:positionH relativeFrom="column">
                  <wp:posOffset>661634</wp:posOffset>
                </wp:positionH>
                <wp:positionV relativeFrom="paragraph">
                  <wp:posOffset>-641569</wp:posOffset>
                </wp:positionV>
                <wp:extent cx="30960" cy="1416600"/>
                <wp:effectExtent l="57150" t="38100" r="45720" b="50800"/>
                <wp:wrapNone/>
                <wp:docPr id="2953" name="Ink 29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6">
                      <w14:nvContentPartPr>
                        <w14:cNvContentPartPr/>
                      </w14:nvContentPartPr>
                      <w14:xfrm>
                        <a:off x="0" y="0"/>
                        <a:ext cx="30960" cy="141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53" o:spid="_x0000_s1026" type="#_x0000_t75" style="position:absolute;margin-left:50.9pt;margin-top:-51.3pt;width:4.55pt;height:113.45pt;z-index:25343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">
                <v:imagedata r:id="rId110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24640" behindDoc="0" locked="0" layoutInCell="1" allowOverlap="1">
                <wp:simplePos x="0" y="0"/>
                <wp:positionH relativeFrom="column">
                  <wp:posOffset>1260314</wp:posOffset>
                </wp:positionH>
                <wp:positionV relativeFrom="paragraph">
                  <wp:posOffset>47471</wp:posOffset>
                </wp:positionV>
                <wp:extent cx="100440" cy="243000"/>
                <wp:effectExtent l="38100" t="38100" r="33020" b="43180"/>
                <wp:wrapNone/>
                <wp:docPr id="2944" name="Ink 29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8">
                      <w14:nvContentPartPr>
                        <w14:cNvContentPartPr/>
                      </w14:nvContentPartPr>
                      <w14:xfrm>
                        <a:off x="0" y="0"/>
                        <a:ext cx="100440" cy="24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44" o:spid="_x0000_s1026" type="#_x0000_t75" style="position:absolute;margin-left:98.45pt;margin-top:2.75pt;width:9.5pt;height:20.9pt;z-index:25342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">
                <v:imagedata r:id="rId110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21568" behindDoc="0" locked="0" layoutInCell="1" allowOverlap="1">
                <wp:simplePos x="0" y="0"/>
                <wp:positionH relativeFrom="column">
                  <wp:posOffset>838394</wp:posOffset>
                </wp:positionH>
                <wp:positionV relativeFrom="paragraph">
                  <wp:posOffset>19751</wp:posOffset>
                </wp:positionV>
                <wp:extent cx="176760" cy="269640"/>
                <wp:effectExtent l="38100" t="38100" r="33020" b="54610"/>
                <wp:wrapNone/>
                <wp:docPr id="2941" name="Ink 29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0">
                      <w14:nvContentPartPr>
                        <w14:cNvContentPartPr/>
                      </w14:nvContentPartPr>
                      <w14:xfrm>
                        <a:off x="0" y="0"/>
                        <a:ext cx="176760" cy="26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41" o:spid="_x0000_s1026" type="#_x0000_t75" style="position:absolute;margin-left:65.05pt;margin-top:.6pt;width:15.65pt;height:23.15pt;z-index:25342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">
                <v:imagedata r:id="rId1111" o:title=""/>
              </v:shape>
            </w:pict>
          </mc:Fallback>
        </mc:AlternateContent>
      </w:r>
    </w:p>
    <w:p w:rsidR="00027F32" w:rsidRPr="000D260E" w:rsidRDefault="001D5255" w:rsidP="00027F32">
      <w:pPr>
        <w:tabs>
          <w:tab w:val="clear" w:pos="1185"/>
        </w:tabs>
        <w:spacing w:before="0" w:after="0" w:line="240" w:lineRule="auto"/>
        <w:ind w:left="720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99392" behindDoc="0" locked="0" layoutInCell="1" allowOverlap="1">
                <wp:simplePos x="0" y="0"/>
                <wp:positionH relativeFrom="column">
                  <wp:posOffset>3615434</wp:posOffset>
                </wp:positionH>
                <wp:positionV relativeFrom="paragraph">
                  <wp:posOffset>-58989</wp:posOffset>
                </wp:positionV>
                <wp:extent cx="226080" cy="337680"/>
                <wp:effectExtent l="38100" t="38100" r="21590" b="43815"/>
                <wp:wrapNone/>
                <wp:docPr id="3017" name="Ink 30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2">
                      <w14:nvContentPartPr>
                        <w14:cNvContentPartPr/>
                      </w14:nvContentPartPr>
                      <w14:xfrm>
                        <a:off x="0" y="0"/>
                        <a:ext cx="226080" cy="33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17" o:spid="_x0000_s1026" type="#_x0000_t75" style="position:absolute;margin-left:283.75pt;margin-top:-5.35pt;width:19.7pt;height:28.25pt;z-index:25349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">
                <v:imagedata r:id="rId111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98368" behindDoc="0" locked="0" layoutInCell="1" allowOverlap="1">
                <wp:simplePos x="0" y="0"/>
                <wp:positionH relativeFrom="column">
                  <wp:posOffset>3254354</wp:posOffset>
                </wp:positionH>
                <wp:positionV relativeFrom="paragraph">
                  <wp:posOffset>176811</wp:posOffset>
                </wp:positionV>
                <wp:extent cx="196200" cy="30240"/>
                <wp:effectExtent l="38100" t="38100" r="52070" b="46355"/>
                <wp:wrapNone/>
                <wp:docPr id="3016" name="Ink 30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4">
                      <w14:nvContentPartPr>
                        <w14:cNvContentPartPr/>
                      </w14:nvContentPartPr>
                      <w14:xfrm>
                        <a:off x="0" y="0"/>
                        <a:ext cx="19620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16" o:spid="_x0000_s1026" type="#_x0000_t75" style="position:absolute;margin-left:255.35pt;margin-top:13.1pt;width:17.2pt;height:4.15pt;z-index:25349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">
                <v:imagedata r:id="rId11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85056" behindDoc="0" locked="0" layoutInCell="1" allowOverlap="1">
                <wp:simplePos x="0" y="0"/>
                <wp:positionH relativeFrom="column">
                  <wp:posOffset>3074354</wp:posOffset>
                </wp:positionH>
                <wp:positionV relativeFrom="paragraph">
                  <wp:posOffset>29571</wp:posOffset>
                </wp:positionV>
                <wp:extent cx="79560" cy="88200"/>
                <wp:effectExtent l="38100" t="38100" r="34925" b="45720"/>
                <wp:wrapNone/>
                <wp:docPr id="3003" name="Ink 30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6">
                      <w14:nvContentPartPr>
                        <w14:cNvContentPartPr/>
                      </w14:nvContentPartPr>
                      <w14:xfrm>
                        <a:off x="0" y="0"/>
                        <a:ext cx="7956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03" o:spid="_x0000_s1026" type="#_x0000_t75" style="position:absolute;margin-left:241.2pt;margin-top:1.3pt;width:7.9pt;height:8.85pt;z-index:25348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">
                <v:imagedata r:id="rId11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84032" behindDoc="0" locked="0" layoutInCell="1" allowOverlap="1">
                <wp:simplePos x="0" y="0"/>
                <wp:positionH relativeFrom="column">
                  <wp:posOffset>2959514</wp:posOffset>
                </wp:positionH>
                <wp:positionV relativeFrom="paragraph">
                  <wp:posOffset>-89229</wp:posOffset>
                </wp:positionV>
                <wp:extent cx="90360" cy="236160"/>
                <wp:effectExtent l="38100" t="38100" r="43180" b="50165"/>
                <wp:wrapNone/>
                <wp:docPr id="3002" name="Ink 30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8">
                      <w14:nvContentPartPr>
                        <w14:cNvContentPartPr/>
                      </w14:nvContentPartPr>
                      <w14:xfrm>
                        <a:off x="0" y="0"/>
                        <a:ext cx="90360" cy="23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02" o:spid="_x0000_s1026" type="#_x0000_t75" style="position:absolute;margin-left:232.15pt;margin-top:-8pt;width:9pt;height:20.55pt;z-index:25348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">
                <v:imagedata r:id="rId111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83008" behindDoc="0" locked="0" layoutInCell="1" allowOverlap="1">
                <wp:simplePos x="0" y="0"/>
                <wp:positionH relativeFrom="column">
                  <wp:posOffset>2816954</wp:posOffset>
                </wp:positionH>
                <wp:positionV relativeFrom="paragraph">
                  <wp:posOffset>20931</wp:posOffset>
                </wp:positionV>
                <wp:extent cx="36360" cy="71640"/>
                <wp:effectExtent l="38100" t="38100" r="40005" b="43180"/>
                <wp:wrapNone/>
                <wp:docPr id="3001" name="Ink 30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0">
                      <w14:nvContentPartPr>
                        <w14:cNvContentPartPr/>
                      </w14:nvContentPartPr>
                      <w14:xfrm>
                        <a:off x="0" y="0"/>
                        <a:ext cx="3636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01" o:spid="_x0000_s1026" type="#_x0000_t75" style="position:absolute;margin-left:220.85pt;margin-top:.6pt;width:4.6pt;height:7.5pt;z-index:25348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">
                <v:imagedata r:id="rId11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81984" behindDoc="0" locked="0" layoutInCell="1" allowOverlap="1">
                <wp:simplePos x="0" y="0"/>
                <wp:positionH relativeFrom="column">
                  <wp:posOffset>2737754</wp:posOffset>
                </wp:positionH>
                <wp:positionV relativeFrom="paragraph">
                  <wp:posOffset>5811</wp:posOffset>
                </wp:positionV>
                <wp:extent cx="45000" cy="94680"/>
                <wp:effectExtent l="38100" t="38100" r="31750" b="38735"/>
                <wp:wrapNone/>
                <wp:docPr id="3000" name="Ink 30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2">
                      <w14:nvContentPartPr>
                        <w14:cNvContentPartPr/>
                      </w14:nvContentPartPr>
                      <w14:xfrm>
                        <a:off x="0" y="0"/>
                        <a:ext cx="4500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00" o:spid="_x0000_s1026" type="#_x0000_t75" style="position:absolute;margin-left:215.1pt;margin-top:-.55pt;width:4.85pt;height:9.25pt;z-index:25348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">
                <v:imagedata r:id="rId11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79936" behindDoc="0" locked="0" layoutInCell="1" allowOverlap="1">
                <wp:simplePos x="0" y="0"/>
                <wp:positionH relativeFrom="column">
                  <wp:posOffset>2433914</wp:posOffset>
                </wp:positionH>
                <wp:positionV relativeFrom="paragraph">
                  <wp:posOffset>-4269</wp:posOffset>
                </wp:positionV>
                <wp:extent cx="100800" cy="21240"/>
                <wp:effectExtent l="38100" t="38100" r="33020" b="36195"/>
                <wp:wrapNone/>
                <wp:docPr id="2998" name="Ink 29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4">
                      <w14:nvContentPartPr>
                        <w14:cNvContentPartPr/>
                      </w14:nvContentPartPr>
                      <w14:xfrm>
                        <a:off x="0" y="0"/>
                        <a:ext cx="10080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98" o:spid="_x0000_s1026" type="#_x0000_t75" style="position:absolute;margin-left:191pt;margin-top:-1.1pt;width:9.4pt;height:3.25pt;z-index:25347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">
                <v:imagedata r:id="rId112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78912" behindDoc="0" locked="0" layoutInCell="1" allowOverlap="1">
                <wp:simplePos x="0" y="0"/>
                <wp:positionH relativeFrom="column">
                  <wp:posOffset>2469554</wp:posOffset>
                </wp:positionH>
                <wp:positionV relativeFrom="paragraph">
                  <wp:posOffset>-54669</wp:posOffset>
                </wp:positionV>
                <wp:extent cx="6120" cy="122400"/>
                <wp:effectExtent l="38100" t="38100" r="32385" b="30480"/>
                <wp:wrapNone/>
                <wp:docPr id="2997" name="Ink 29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6">
                      <w14:nvContentPartPr>
                        <w14:cNvContentPartPr/>
                      </w14:nvContentPartPr>
                      <w14:xfrm>
                        <a:off x="0" y="0"/>
                        <a:ext cx="612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97" o:spid="_x0000_s1026" type="#_x0000_t75" style="position:absolute;margin-left:193.65pt;margin-top:-4.95pt;width:2.2pt;height:11.1pt;z-index:25347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">
                <v:imagedata r:id="rId112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77888" behindDoc="0" locked="0" layoutInCell="1" allowOverlap="1">
                <wp:simplePos x="0" y="0"/>
                <wp:positionH relativeFrom="column">
                  <wp:posOffset>2341034</wp:posOffset>
                </wp:positionH>
                <wp:positionV relativeFrom="paragraph">
                  <wp:posOffset>60531</wp:posOffset>
                </wp:positionV>
                <wp:extent cx="19800" cy="91800"/>
                <wp:effectExtent l="38100" t="38100" r="37465" b="41910"/>
                <wp:wrapNone/>
                <wp:docPr id="2996" name="Ink 29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8">
                      <w14:nvContentPartPr>
                        <w14:cNvContentPartPr/>
                      </w14:nvContentPartPr>
                      <w14:xfrm>
                        <a:off x="0" y="0"/>
                        <a:ext cx="1980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96" o:spid="_x0000_s1026" type="#_x0000_t75" style="position:absolute;margin-left:183.65pt;margin-top:3.75pt;width:3.25pt;height:9.15pt;z-index:25347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">
                <v:imagedata r:id="rId112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76864" behindDoc="0" locked="0" layoutInCell="1" allowOverlap="1">
                <wp:simplePos x="0" y="0"/>
                <wp:positionH relativeFrom="column">
                  <wp:posOffset>2216834</wp:posOffset>
                </wp:positionH>
                <wp:positionV relativeFrom="paragraph">
                  <wp:posOffset>-65829</wp:posOffset>
                </wp:positionV>
                <wp:extent cx="79560" cy="208440"/>
                <wp:effectExtent l="38100" t="38100" r="34925" b="58420"/>
                <wp:wrapNone/>
                <wp:docPr id="2995" name="Ink 29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0">
                      <w14:nvContentPartPr>
                        <w14:cNvContentPartPr/>
                      </w14:nvContentPartPr>
                      <w14:xfrm>
                        <a:off x="0" y="0"/>
                        <a:ext cx="79560" cy="20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95" o:spid="_x0000_s1026" type="#_x0000_t75" style="position:absolute;margin-left:173.7pt;margin-top:-6.15pt;width:8.05pt;height:18.35pt;z-index:25347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">
                <v:imagedata r:id="rId11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75840" behindDoc="0" locked="0" layoutInCell="1" allowOverlap="1">
                <wp:simplePos x="0" y="0"/>
                <wp:positionH relativeFrom="column">
                  <wp:posOffset>2130074</wp:posOffset>
                </wp:positionH>
                <wp:positionV relativeFrom="paragraph">
                  <wp:posOffset>25611</wp:posOffset>
                </wp:positionV>
                <wp:extent cx="32400" cy="63720"/>
                <wp:effectExtent l="38100" t="38100" r="24765" b="50800"/>
                <wp:wrapNone/>
                <wp:docPr id="2994" name="Ink 29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2">
                      <w14:nvContentPartPr>
                        <w14:cNvContentPartPr/>
                      </w14:nvContentPartPr>
                      <w14:xfrm>
                        <a:off x="0" y="0"/>
                        <a:ext cx="3240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94" o:spid="_x0000_s1026" type="#_x0000_t75" style="position:absolute;margin-left:167.15pt;margin-top:1.1pt;width:3.9pt;height:6.7pt;z-index:25347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">
                <v:imagedata r:id="rId113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74816" behindDoc="0" locked="0" layoutInCell="1" allowOverlap="1">
                <wp:simplePos x="0" y="0"/>
                <wp:positionH relativeFrom="column">
                  <wp:posOffset>2065274</wp:posOffset>
                </wp:positionH>
                <wp:positionV relativeFrom="paragraph">
                  <wp:posOffset>9411</wp:posOffset>
                </wp:positionV>
                <wp:extent cx="54000" cy="76320"/>
                <wp:effectExtent l="38100" t="38100" r="41275" b="38100"/>
                <wp:wrapNone/>
                <wp:docPr id="2993" name="Ink 29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4">
                      <w14:nvContentPartPr>
                        <w14:cNvContentPartPr/>
                      </w14:nvContentPartPr>
                      <w14:xfrm>
                        <a:off x="0" y="0"/>
                        <a:ext cx="5400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93" o:spid="_x0000_s1026" type="#_x0000_t75" style="position:absolute;margin-left:162.1pt;margin-top:-.25pt;width:5.55pt;height:7.85pt;z-index:25347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">
                <v:imagedata r:id="rId113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26688" behindDoc="0" locked="0" layoutInCell="1" allowOverlap="1">
                <wp:simplePos x="0" y="0"/>
                <wp:positionH relativeFrom="column">
                  <wp:posOffset>1485314</wp:posOffset>
                </wp:positionH>
                <wp:positionV relativeFrom="paragraph">
                  <wp:posOffset>-24519</wp:posOffset>
                </wp:positionV>
                <wp:extent cx="70920" cy="79920"/>
                <wp:effectExtent l="38100" t="38100" r="43815" b="53975"/>
                <wp:wrapNone/>
                <wp:docPr id="2946" name="Ink 29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6">
                      <w14:nvContentPartPr>
                        <w14:cNvContentPartPr/>
                      </w14:nvContentPartPr>
                      <w14:xfrm>
                        <a:off x="0" y="0"/>
                        <a:ext cx="7092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46" o:spid="_x0000_s1026" type="#_x0000_t75" style="position:absolute;margin-left:116.15pt;margin-top:-2.9pt;width:7.2pt;height:8.15pt;z-index:25342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">
                <v:imagedata r:id="rId11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25664" behindDoc="0" locked="0" layoutInCell="1" allowOverlap="1">
                <wp:simplePos x="0" y="0"/>
                <wp:positionH relativeFrom="column">
                  <wp:posOffset>1420514</wp:posOffset>
                </wp:positionH>
                <wp:positionV relativeFrom="paragraph">
                  <wp:posOffset>-33519</wp:posOffset>
                </wp:positionV>
                <wp:extent cx="18000" cy="110160"/>
                <wp:effectExtent l="38100" t="38100" r="39370" b="42545"/>
                <wp:wrapNone/>
                <wp:docPr id="2945" name="Ink 29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8">
                      <w14:nvContentPartPr>
                        <w14:cNvContentPartPr/>
                      </w14:nvContentPartPr>
                      <w14:xfrm>
                        <a:off x="0" y="0"/>
                        <a:ext cx="1800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45" o:spid="_x0000_s1026" type="#_x0000_t75" style="position:absolute;margin-left:111.1pt;margin-top:-3.65pt;width:3.05pt;height:10.55pt;z-index:25342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">
                <v:imagedata r:id="rId11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23616" behindDoc="0" locked="0" layoutInCell="1" allowOverlap="1">
                <wp:simplePos x="0" y="0"/>
                <wp:positionH relativeFrom="column">
                  <wp:posOffset>1091834</wp:posOffset>
                </wp:positionH>
                <wp:positionV relativeFrom="paragraph">
                  <wp:posOffset>37041</wp:posOffset>
                </wp:positionV>
                <wp:extent cx="30600" cy="73080"/>
                <wp:effectExtent l="38100" t="38100" r="26670" b="41275"/>
                <wp:wrapNone/>
                <wp:docPr id="2943" name="Ink 29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0">
                      <w14:nvContentPartPr>
                        <w14:cNvContentPartPr/>
                      </w14:nvContentPartPr>
                      <w14:xfrm>
                        <a:off x="0" y="0"/>
                        <a:ext cx="3060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43" o:spid="_x0000_s1026" type="#_x0000_t75" style="position:absolute;margin-left:85.45pt;margin-top:2pt;width:3.75pt;height:7.5pt;z-index:25342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">
                <v:imagedata r:id="rId11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22592" behindDoc="0" locked="0" layoutInCell="1" allowOverlap="1">
                <wp:simplePos x="0" y="0"/>
                <wp:positionH relativeFrom="column">
                  <wp:posOffset>1031714</wp:posOffset>
                </wp:positionH>
                <wp:positionV relativeFrom="paragraph">
                  <wp:posOffset>-3639</wp:posOffset>
                </wp:positionV>
                <wp:extent cx="25920" cy="124560"/>
                <wp:effectExtent l="38100" t="38100" r="50800" b="46990"/>
                <wp:wrapNone/>
                <wp:docPr id="2942" name="Ink 29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2">
                      <w14:nvContentPartPr>
                        <w14:cNvContentPartPr/>
                      </w14:nvContentPartPr>
                      <w14:xfrm>
                        <a:off x="0" y="0"/>
                        <a:ext cx="2592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42" o:spid="_x0000_s1026" type="#_x0000_t75" style="position:absolute;margin-left:80.55pt;margin-top:-1.2pt;width:3.75pt;height:11.65pt;z-index:25342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">
                <v:imagedata r:id="rId1143" o:title=""/>
              </v:shape>
            </w:pict>
          </mc:Fallback>
        </mc:AlternateContent>
      </w:r>
    </w:p>
    <w:p w:rsidR="00027F32" w:rsidRPr="000D260E" w:rsidRDefault="001D5255" w:rsidP="00027F32">
      <w:pPr>
        <w:tabs>
          <w:tab w:val="clear" w:pos="1185"/>
        </w:tabs>
        <w:spacing w:before="0" w:after="0" w:line="240" w:lineRule="auto"/>
        <w:ind w:left="720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01440" behindDoc="0" locked="0" layoutInCell="1" allowOverlap="1">
                <wp:simplePos x="0" y="0"/>
                <wp:positionH relativeFrom="column">
                  <wp:posOffset>4007834</wp:posOffset>
                </wp:positionH>
                <wp:positionV relativeFrom="paragraph">
                  <wp:posOffset>40741</wp:posOffset>
                </wp:positionV>
                <wp:extent cx="2880" cy="35280"/>
                <wp:effectExtent l="38100" t="38100" r="35560" b="41275"/>
                <wp:wrapNone/>
                <wp:docPr id="3019" name="Ink 30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4">
                      <w14:nvContentPartPr>
                        <w14:cNvContentPartPr/>
                      </w14:nvContentPartPr>
                      <w14:xfrm>
                        <a:off x="0" y="0"/>
                        <a:ext cx="288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19" o:spid="_x0000_s1026" type="#_x0000_t75" style="position:absolute;margin-left:314.75pt;margin-top:2.6pt;width:1.9pt;height:4.3pt;z-index:25350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">
                <v:imagedata r:id="rId11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00416" behindDoc="0" locked="0" layoutInCell="1" allowOverlap="1">
                <wp:simplePos x="0" y="0"/>
                <wp:positionH relativeFrom="column">
                  <wp:posOffset>3817394</wp:posOffset>
                </wp:positionH>
                <wp:positionV relativeFrom="paragraph">
                  <wp:posOffset>-24419</wp:posOffset>
                </wp:positionV>
                <wp:extent cx="146160" cy="230040"/>
                <wp:effectExtent l="38100" t="38100" r="44450" b="55880"/>
                <wp:wrapNone/>
                <wp:docPr id="3018" name="Ink 30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6">
                      <w14:nvContentPartPr>
                        <w14:cNvContentPartPr/>
                      </w14:nvContentPartPr>
                      <w14:xfrm>
                        <a:off x="0" y="0"/>
                        <a:ext cx="146160" cy="23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18" o:spid="_x0000_s1026" type="#_x0000_t75" style="position:absolute;margin-left:299.65pt;margin-top:-2.9pt;width:13.35pt;height:20.15pt;z-index:25350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">
                <v:imagedata r:id="rId11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97344" behindDoc="0" locked="0" layoutInCell="1" allowOverlap="1">
                <wp:simplePos x="0" y="0"/>
                <wp:positionH relativeFrom="column">
                  <wp:posOffset>1992554</wp:posOffset>
                </wp:positionH>
                <wp:positionV relativeFrom="paragraph">
                  <wp:posOffset>-377579</wp:posOffset>
                </wp:positionV>
                <wp:extent cx="1204920" cy="783000"/>
                <wp:effectExtent l="38100" t="38100" r="52705" b="36195"/>
                <wp:wrapNone/>
                <wp:docPr id="3015" name="Ink 30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8">
                      <w14:nvContentPartPr>
                        <w14:cNvContentPartPr/>
                      </w14:nvContentPartPr>
                      <w14:xfrm>
                        <a:off x="0" y="0"/>
                        <a:ext cx="1204920" cy="78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15" o:spid="_x0000_s1026" type="#_x0000_t75" style="position:absolute;margin-left:156.05pt;margin-top:-30.6pt;width:96.7pt;height:63.4pt;z-index:25349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">
                <v:imagedata r:id="rId11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95296" behindDoc="0" locked="0" layoutInCell="1" allowOverlap="1">
                <wp:simplePos x="0" y="0"/>
                <wp:positionH relativeFrom="column">
                  <wp:posOffset>1874114</wp:posOffset>
                </wp:positionH>
                <wp:positionV relativeFrom="paragraph">
                  <wp:posOffset>-307379</wp:posOffset>
                </wp:positionV>
                <wp:extent cx="1191600" cy="755640"/>
                <wp:effectExtent l="38100" t="38100" r="8890" b="45085"/>
                <wp:wrapNone/>
                <wp:docPr id="3013" name="Ink 30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0">
                      <w14:nvContentPartPr>
                        <w14:cNvContentPartPr/>
                      </w14:nvContentPartPr>
                      <w14:xfrm>
                        <a:off x="0" y="0"/>
                        <a:ext cx="1191600" cy="75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13" o:spid="_x0000_s1026" type="#_x0000_t75" style="position:absolute;margin-left:146.7pt;margin-top:-24.9pt;width:95.65pt;height:61pt;z-index:25349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">
                <v:imagedata r:id="rId115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93248" behindDoc="0" locked="0" layoutInCell="1" allowOverlap="1">
                <wp:simplePos x="0" y="0"/>
                <wp:positionH relativeFrom="column">
                  <wp:posOffset>3011354</wp:posOffset>
                </wp:positionH>
                <wp:positionV relativeFrom="paragraph">
                  <wp:posOffset>54781</wp:posOffset>
                </wp:positionV>
                <wp:extent cx="89640" cy="288360"/>
                <wp:effectExtent l="38100" t="38100" r="43815" b="54610"/>
                <wp:wrapNone/>
                <wp:docPr id="3011" name="Ink 30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2">
                      <w14:nvContentPartPr>
                        <w14:cNvContentPartPr/>
                      </w14:nvContentPartPr>
                      <w14:xfrm>
                        <a:off x="0" y="0"/>
                        <a:ext cx="89640" cy="28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11" o:spid="_x0000_s1026" type="#_x0000_t75" style="position:absolute;margin-left:236.2pt;margin-top:3.35pt;width:8.9pt;height:24.55pt;z-index:25349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">
                <v:imagedata r:id="rId115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90176" behindDoc="0" locked="0" layoutInCell="1" allowOverlap="1">
                <wp:simplePos x="0" y="0"/>
                <wp:positionH relativeFrom="column">
                  <wp:posOffset>2591234</wp:posOffset>
                </wp:positionH>
                <wp:positionV relativeFrom="paragraph">
                  <wp:posOffset>32461</wp:posOffset>
                </wp:positionV>
                <wp:extent cx="162360" cy="198000"/>
                <wp:effectExtent l="38100" t="38100" r="47625" b="50165"/>
                <wp:wrapNone/>
                <wp:docPr id="3008" name="Ink 30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4">
                      <w14:nvContentPartPr>
                        <w14:cNvContentPartPr/>
                      </w14:nvContentPartPr>
                      <w14:xfrm>
                        <a:off x="0" y="0"/>
                        <a:ext cx="162360" cy="19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08" o:spid="_x0000_s1026" type="#_x0000_t75" style="position:absolute;margin-left:203.25pt;margin-top:1.55pt;width:14.55pt;height:17.35pt;z-index:25349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">
                <v:imagedata r:id="rId115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86080" behindDoc="0" locked="0" layoutInCell="1" allowOverlap="1">
                <wp:simplePos x="0" y="0"/>
                <wp:positionH relativeFrom="column">
                  <wp:posOffset>2021354</wp:posOffset>
                </wp:positionH>
                <wp:positionV relativeFrom="paragraph">
                  <wp:posOffset>47941</wp:posOffset>
                </wp:positionV>
                <wp:extent cx="110520" cy="261000"/>
                <wp:effectExtent l="38100" t="38100" r="41910" b="43815"/>
                <wp:wrapNone/>
                <wp:docPr id="3004" name="Ink 30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6">
                      <w14:nvContentPartPr>
                        <w14:cNvContentPartPr/>
                      </w14:nvContentPartPr>
                      <w14:xfrm>
                        <a:off x="0" y="0"/>
                        <a:ext cx="110520" cy="26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04" o:spid="_x0000_s1026" type="#_x0000_t75" style="position:absolute;margin-left:158.45pt;margin-top:2.75pt;width:10.35pt;height:22.55pt;z-index:25348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">
                <v:imagedata r:id="rId11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32832" behindDoc="0" locked="0" layoutInCell="1" allowOverlap="1">
                <wp:simplePos x="0" y="0"/>
                <wp:positionH relativeFrom="column">
                  <wp:posOffset>1556954</wp:posOffset>
                </wp:positionH>
                <wp:positionV relativeFrom="paragraph">
                  <wp:posOffset>117331</wp:posOffset>
                </wp:positionV>
                <wp:extent cx="96120" cy="118080"/>
                <wp:effectExtent l="38100" t="38100" r="37465" b="53975"/>
                <wp:wrapNone/>
                <wp:docPr id="2952" name="Ink 29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8">
                      <w14:nvContentPartPr>
                        <w14:cNvContentPartPr/>
                      </w14:nvContentPartPr>
                      <w14:xfrm>
                        <a:off x="0" y="0"/>
                        <a:ext cx="9612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52" o:spid="_x0000_s1026" type="#_x0000_t75" style="position:absolute;margin-left:122pt;margin-top:8.25pt;width:9pt;height:11.25pt;z-index:25343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">
                <v:imagedata r:id="rId11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31808" behindDoc="0" locked="0" layoutInCell="1" allowOverlap="1">
                <wp:simplePos x="0" y="0"/>
                <wp:positionH relativeFrom="column">
                  <wp:posOffset>1486754</wp:posOffset>
                </wp:positionH>
                <wp:positionV relativeFrom="paragraph">
                  <wp:posOffset>131011</wp:posOffset>
                </wp:positionV>
                <wp:extent cx="48240" cy="110880"/>
                <wp:effectExtent l="38100" t="38100" r="47625" b="41910"/>
                <wp:wrapNone/>
                <wp:docPr id="2951" name="Ink 29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0">
                      <w14:nvContentPartPr>
                        <w14:cNvContentPartPr/>
                      </w14:nvContentPartPr>
                      <w14:xfrm>
                        <a:off x="0" y="0"/>
                        <a:ext cx="4824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51" o:spid="_x0000_s1026" type="#_x0000_t75" style="position:absolute;margin-left:116.15pt;margin-top:9.3pt;width:5.65pt;height:10.7pt;z-index:25343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">
                <v:imagedata r:id="rId11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30784" behindDoc="0" locked="0" layoutInCell="1" allowOverlap="1">
                <wp:simplePos x="0" y="0"/>
                <wp:positionH relativeFrom="column">
                  <wp:posOffset>1358594</wp:posOffset>
                </wp:positionH>
                <wp:positionV relativeFrom="paragraph">
                  <wp:posOffset>-35669</wp:posOffset>
                </wp:positionV>
                <wp:extent cx="89640" cy="293760"/>
                <wp:effectExtent l="38100" t="38100" r="43815" b="49530"/>
                <wp:wrapNone/>
                <wp:docPr id="2950" name="Ink 29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2">
                      <w14:nvContentPartPr>
                        <w14:cNvContentPartPr/>
                      </w14:nvContentPartPr>
                      <w14:xfrm>
                        <a:off x="0" y="0"/>
                        <a:ext cx="89640" cy="29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50" o:spid="_x0000_s1026" type="#_x0000_t75" style="position:absolute;margin-left:106.1pt;margin-top:-3.85pt;width:9.05pt;height:25.2pt;z-index:25343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">
                <v:imagedata r:id="rId11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29760" behindDoc="0" locked="0" layoutInCell="1" allowOverlap="1">
                <wp:simplePos x="0" y="0"/>
                <wp:positionH relativeFrom="column">
                  <wp:posOffset>1145114</wp:posOffset>
                </wp:positionH>
                <wp:positionV relativeFrom="paragraph">
                  <wp:posOffset>130651</wp:posOffset>
                </wp:positionV>
                <wp:extent cx="6480" cy="106920"/>
                <wp:effectExtent l="38100" t="38100" r="31750" b="45720"/>
                <wp:wrapNone/>
                <wp:docPr id="2949" name="Ink 29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4">
                      <w14:nvContentPartPr>
                        <w14:cNvContentPartPr/>
                      </w14:nvContentPartPr>
                      <w14:xfrm>
                        <a:off x="0" y="0"/>
                        <a:ext cx="648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49" o:spid="_x0000_s1026" type="#_x0000_t75" style="position:absolute;margin-left:89.25pt;margin-top:9.7pt;width:2.1pt;height:9.9pt;z-index:25342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">
                <v:imagedata r:id="rId11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27712" behindDoc="0" locked="0" layoutInCell="1" allowOverlap="1">
                <wp:simplePos x="0" y="0"/>
                <wp:positionH relativeFrom="column">
                  <wp:posOffset>855314</wp:posOffset>
                </wp:positionH>
                <wp:positionV relativeFrom="paragraph">
                  <wp:posOffset>5731</wp:posOffset>
                </wp:positionV>
                <wp:extent cx="141120" cy="275400"/>
                <wp:effectExtent l="57150" t="38100" r="49530" b="48895"/>
                <wp:wrapNone/>
                <wp:docPr id="2947" name="Ink 29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6">
                      <w14:nvContentPartPr>
                        <w14:cNvContentPartPr/>
                      </w14:nvContentPartPr>
                      <w14:xfrm>
                        <a:off x="0" y="0"/>
                        <a:ext cx="141120" cy="27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47" o:spid="_x0000_s1026" type="#_x0000_t75" style="position:absolute;margin-left:66.4pt;margin-top:-.55pt;width:13.1pt;height:23.85pt;z-index:25342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">
                <v:imagedata r:id="rId1167" o:title=""/>
              </v:shape>
            </w:pict>
          </mc:Fallback>
        </mc:AlternateContent>
      </w:r>
    </w:p>
    <w:p w:rsidR="00027F32" w:rsidRPr="000D260E" w:rsidRDefault="001D5255" w:rsidP="00027F32">
      <w:pPr>
        <w:tabs>
          <w:tab w:val="clear" w:pos="1185"/>
        </w:tabs>
        <w:spacing w:before="0" w:after="0" w:line="240" w:lineRule="auto"/>
        <w:ind w:left="720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96320" behindDoc="0" locked="0" layoutInCell="1" allowOverlap="1">
                <wp:simplePos x="0" y="0"/>
                <wp:positionH relativeFrom="column">
                  <wp:posOffset>3143114</wp:posOffset>
                </wp:positionH>
                <wp:positionV relativeFrom="paragraph">
                  <wp:posOffset>163151</wp:posOffset>
                </wp:positionV>
                <wp:extent cx="217080" cy="30600"/>
                <wp:effectExtent l="38100" t="38100" r="50165" b="45720"/>
                <wp:wrapNone/>
                <wp:docPr id="3014" name="Ink 30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8">
                      <w14:nvContentPartPr>
                        <w14:cNvContentPartPr/>
                      </w14:nvContentPartPr>
                      <w14:xfrm>
                        <a:off x="0" y="0"/>
                        <a:ext cx="21708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14" o:spid="_x0000_s1026" type="#_x0000_t75" style="position:absolute;margin-left:246.55pt;margin-top:12.15pt;width:18.95pt;height:4.05pt;z-index:25349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">
                <v:imagedata r:id="rId11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94272" behindDoc="0" locked="0" layoutInCell="1" allowOverlap="1">
                <wp:simplePos x="0" y="0"/>
                <wp:positionH relativeFrom="column">
                  <wp:posOffset>3098474</wp:posOffset>
                </wp:positionH>
                <wp:positionV relativeFrom="paragraph">
                  <wp:posOffset>19871</wp:posOffset>
                </wp:positionV>
                <wp:extent cx="104400" cy="118800"/>
                <wp:effectExtent l="19050" t="38100" r="29210" b="52705"/>
                <wp:wrapNone/>
                <wp:docPr id="3012" name="Ink 30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0">
                      <w14:nvContentPartPr>
                        <w14:cNvContentPartPr/>
                      </w14:nvContentPartPr>
                      <w14:xfrm>
                        <a:off x="0" y="0"/>
                        <a:ext cx="10440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12" o:spid="_x0000_s1026" type="#_x0000_t75" style="position:absolute;margin-left:243.4pt;margin-top:.6pt;width:9.4pt;height:11.15pt;z-index:25349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">
                <v:imagedata r:id="rId117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92224" behindDoc="0" locked="0" layoutInCell="1" allowOverlap="1">
                <wp:simplePos x="0" y="0"/>
                <wp:positionH relativeFrom="column">
                  <wp:posOffset>2855834</wp:posOffset>
                </wp:positionH>
                <wp:positionV relativeFrom="paragraph">
                  <wp:posOffset>-16489</wp:posOffset>
                </wp:positionV>
                <wp:extent cx="34560" cy="77040"/>
                <wp:effectExtent l="38100" t="38100" r="41910" b="37465"/>
                <wp:wrapNone/>
                <wp:docPr id="3010" name="Ink 30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2">
                      <w14:nvContentPartPr>
                        <w14:cNvContentPartPr/>
                      </w14:nvContentPartPr>
                      <w14:xfrm>
                        <a:off x="0" y="0"/>
                        <a:ext cx="3456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10" o:spid="_x0000_s1026" type="#_x0000_t75" style="position:absolute;margin-left:224.05pt;margin-top:-2.1pt;width:4.1pt;height:7.45pt;z-index:25349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">
                <v:imagedata r:id="rId117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91200" behindDoc="0" locked="0" layoutInCell="1" allowOverlap="1">
                <wp:simplePos x="0" y="0"/>
                <wp:positionH relativeFrom="column">
                  <wp:posOffset>2757554</wp:posOffset>
                </wp:positionH>
                <wp:positionV relativeFrom="paragraph">
                  <wp:posOffset>-23329</wp:posOffset>
                </wp:positionV>
                <wp:extent cx="74160" cy="64080"/>
                <wp:effectExtent l="38100" t="38100" r="40640" b="31750"/>
                <wp:wrapNone/>
                <wp:docPr id="3009" name="Ink 30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4">
                      <w14:nvContentPartPr>
                        <w14:cNvContentPartPr/>
                      </w14:nvContentPartPr>
                      <w14:xfrm>
                        <a:off x="0" y="0"/>
                        <a:ext cx="7416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09" o:spid="_x0000_s1026" type="#_x0000_t75" style="position:absolute;margin-left:216.55pt;margin-top:-2.6pt;width:7.35pt;height:6.7pt;z-index:25349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">
                <v:imagedata r:id="rId11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89152" behindDoc="0" locked="0" layoutInCell="1" allowOverlap="1">
                <wp:simplePos x="0" y="0"/>
                <wp:positionH relativeFrom="column">
                  <wp:posOffset>2366234</wp:posOffset>
                </wp:positionH>
                <wp:positionV relativeFrom="paragraph">
                  <wp:posOffset>-77329</wp:posOffset>
                </wp:positionV>
                <wp:extent cx="143640" cy="219240"/>
                <wp:effectExtent l="38100" t="38100" r="8890" b="47625"/>
                <wp:wrapNone/>
                <wp:docPr id="3007" name="Ink 30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6">
                      <w14:nvContentPartPr>
                        <w14:cNvContentPartPr/>
                      </w14:nvContentPartPr>
                      <w14:xfrm>
                        <a:off x="0" y="0"/>
                        <a:ext cx="143640" cy="21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07" o:spid="_x0000_s1026" type="#_x0000_t75" style="position:absolute;margin-left:185.35pt;margin-top:-7pt;width:13.2pt;height:19.15pt;z-index:25348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">
                <v:imagedata r:id="rId11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88128" behindDoc="0" locked="0" layoutInCell="1" allowOverlap="1">
                <wp:simplePos x="0" y="0"/>
                <wp:positionH relativeFrom="column">
                  <wp:posOffset>2278394</wp:posOffset>
                </wp:positionH>
                <wp:positionV relativeFrom="paragraph">
                  <wp:posOffset>-11089</wp:posOffset>
                </wp:positionV>
                <wp:extent cx="3240" cy="94680"/>
                <wp:effectExtent l="38100" t="38100" r="34925" b="38735"/>
                <wp:wrapNone/>
                <wp:docPr id="3006" name="Ink 30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8">
                      <w14:nvContentPartPr>
                        <w14:cNvContentPartPr/>
                      </w14:nvContentPartPr>
                      <w14:xfrm>
                        <a:off x="0" y="0"/>
                        <a:ext cx="324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06" o:spid="_x0000_s1026" type="#_x0000_t75" style="position:absolute;margin-left:178.55pt;margin-top:-1.6pt;width:2pt;height:9.05pt;z-index:25348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">
                <v:imagedata r:id="rId11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87104" behindDoc="0" locked="0" layoutInCell="1" allowOverlap="1">
                <wp:simplePos x="0" y="0"/>
                <wp:positionH relativeFrom="column">
                  <wp:posOffset>2148074</wp:posOffset>
                </wp:positionH>
                <wp:positionV relativeFrom="paragraph">
                  <wp:posOffset>9791</wp:posOffset>
                </wp:positionV>
                <wp:extent cx="102600" cy="63360"/>
                <wp:effectExtent l="38100" t="38100" r="31115" b="51435"/>
                <wp:wrapNone/>
                <wp:docPr id="3005" name="Ink 30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0">
                      <w14:nvContentPartPr>
                        <w14:cNvContentPartPr/>
                      </w14:nvContentPartPr>
                      <w14:xfrm>
                        <a:off x="0" y="0"/>
                        <a:ext cx="10260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05" o:spid="_x0000_s1026" type="#_x0000_t75" style="position:absolute;margin-left:168.5pt;margin-top:-.15pt;width:9.3pt;height:6.75pt;z-index:25348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">
                <v:imagedata r:id="rId11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28736" behindDoc="0" locked="0" layoutInCell="1" allowOverlap="1">
                <wp:simplePos x="0" y="0"/>
                <wp:positionH relativeFrom="column">
                  <wp:posOffset>1038194</wp:posOffset>
                </wp:positionH>
                <wp:positionV relativeFrom="paragraph">
                  <wp:posOffset>-48259</wp:posOffset>
                </wp:positionV>
                <wp:extent cx="76680" cy="109080"/>
                <wp:effectExtent l="38100" t="38100" r="38100" b="43815"/>
                <wp:wrapNone/>
                <wp:docPr id="2948" name="Ink 29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2">
                      <w14:nvContentPartPr>
                        <w14:cNvContentPartPr/>
                      </w14:nvContentPartPr>
                      <w14:xfrm>
                        <a:off x="0" y="0"/>
                        <a:ext cx="7668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48" o:spid="_x0000_s1026" type="#_x0000_t75" style="position:absolute;margin-left:80.95pt;margin-top:-4.7pt;width:7.7pt;height:10.35pt;z-index:25342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">
                <v:imagedata r:id="rId1183" o:title=""/>
              </v:shape>
            </w:pict>
          </mc:Fallback>
        </mc:AlternateContent>
      </w:r>
    </w:p>
    <w:p w:rsidR="00027F32" w:rsidRPr="000D260E" w:rsidRDefault="00027F32" w:rsidP="00027F32">
      <w:pPr>
        <w:tabs>
          <w:tab w:val="clear" w:pos="1185"/>
        </w:tabs>
        <w:spacing w:before="0" w:after="0" w:line="240" w:lineRule="auto"/>
        <w:ind w:left="720"/>
        <w:rPr>
          <w:lang w:val="el-GR"/>
        </w:rPr>
      </w:pPr>
    </w:p>
    <w:p w:rsidR="00027F32" w:rsidRDefault="001D5255" w:rsidP="00027F32">
      <w:pPr>
        <w:spacing w:before="0" w:after="0" w:line="280" w:lineRule="atLeast"/>
        <w:rPr>
          <w:highlight w:val="lightGray"/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08608" behindDoc="0" locked="0" layoutInCell="1" allowOverlap="1">
                <wp:simplePos x="0" y="0"/>
                <wp:positionH relativeFrom="column">
                  <wp:posOffset>4468994</wp:posOffset>
                </wp:positionH>
                <wp:positionV relativeFrom="paragraph">
                  <wp:posOffset>675</wp:posOffset>
                </wp:positionV>
                <wp:extent cx="213840" cy="311760"/>
                <wp:effectExtent l="38100" t="38100" r="15240" b="50800"/>
                <wp:wrapNone/>
                <wp:docPr id="3026" name="Ink 30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4">
                      <w14:nvContentPartPr>
                        <w14:cNvContentPartPr/>
                      </w14:nvContentPartPr>
                      <w14:xfrm>
                        <a:off x="0" y="0"/>
                        <a:ext cx="213840" cy="31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26" o:spid="_x0000_s1026" type="#_x0000_t75" style="position:absolute;margin-left:351.15pt;margin-top:-.85pt;width:18.65pt;height:26.4pt;z-index:25350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">
                <v:imagedata r:id="rId1185" o:title=""/>
              </v:shape>
            </w:pict>
          </mc:Fallback>
        </mc:AlternateContent>
      </w:r>
    </w:p>
    <w:p w:rsidR="00020496" w:rsidRPr="00012EC6" w:rsidRDefault="001D5255" w:rsidP="00027F32">
      <w:pPr>
        <w:tabs>
          <w:tab w:val="clear" w:pos="1185"/>
        </w:tabs>
        <w:spacing w:before="0" w:after="0" w:line="240" w:lineRule="auto"/>
        <w:jc w:val="left"/>
        <w:rPr>
          <w:b/>
          <w:lang w:val="el-GR"/>
        </w:rPr>
      </w:pPr>
      <w:r>
        <w:rPr>
          <w:noProof/>
          <w:position w:val="-156"/>
          <w:lang w:val="en-US" w:eastAsia="en-US"/>
        </w:rPr>
        <mc:AlternateContent>
          <mc:Choice Requires="wpi">
            <w:drawing>
              <wp:anchor distT="0" distB="0" distL="114300" distR="114300" simplePos="0" relativeHeight="253514752" behindDoc="0" locked="0" layoutInCell="1" allowOverlap="1">
                <wp:simplePos x="0" y="0"/>
                <wp:positionH relativeFrom="column">
                  <wp:posOffset>4567634</wp:posOffset>
                </wp:positionH>
                <wp:positionV relativeFrom="paragraph">
                  <wp:posOffset>947845</wp:posOffset>
                </wp:positionV>
                <wp:extent cx="166680" cy="182160"/>
                <wp:effectExtent l="38100" t="38100" r="43180" b="46990"/>
                <wp:wrapNone/>
                <wp:docPr id="3032" name="Ink 30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6">
                      <w14:nvContentPartPr>
                        <w14:cNvContentPartPr/>
                      </w14:nvContentPartPr>
                      <w14:xfrm>
                        <a:off x="0" y="0"/>
                        <a:ext cx="166680" cy="18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32" o:spid="_x0000_s1026" type="#_x0000_t75" style="position:absolute;margin-left:359.05pt;margin-top:73.55pt;width:14.7pt;height:16.5pt;z-index:25351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">
                <v:imagedata r:id="rId1187" o:title=""/>
              </v:shape>
            </w:pict>
          </mc:Fallback>
        </mc:AlternateContent>
      </w:r>
      <w:r>
        <w:rPr>
          <w:noProof/>
          <w:position w:val="-156"/>
          <w:lang w:val="en-US" w:eastAsia="en-US"/>
        </w:rPr>
        <mc:AlternateContent>
          <mc:Choice Requires="wpi">
            <w:drawing>
              <wp:anchor distT="0" distB="0" distL="114300" distR="114300" simplePos="0" relativeHeight="253513728" behindDoc="0" locked="0" layoutInCell="1" allowOverlap="1">
                <wp:simplePos x="0" y="0"/>
                <wp:positionH relativeFrom="column">
                  <wp:posOffset>4393034</wp:posOffset>
                </wp:positionH>
                <wp:positionV relativeFrom="paragraph">
                  <wp:posOffset>818605</wp:posOffset>
                </wp:positionV>
                <wp:extent cx="198360" cy="324360"/>
                <wp:effectExtent l="38100" t="38100" r="11430" b="38100"/>
                <wp:wrapNone/>
                <wp:docPr id="3031" name="Ink 30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8">
                      <w14:nvContentPartPr>
                        <w14:cNvContentPartPr/>
                      </w14:nvContentPartPr>
                      <w14:xfrm>
                        <a:off x="0" y="0"/>
                        <a:ext cx="198360" cy="32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31" o:spid="_x0000_s1026" type="#_x0000_t75" style="position:absolute;margin-left:344.9pt;margin-top:63.7pt;width:17.7pt;height:27.3pt;z-index:25351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">
                <v:imagedata r:id="rId1189" o:title=""/>
              </v:shape>
            </w:pict>
          </mc:Fallback>
        </mc:AlternateContent>
      </w:r>
      <w:r>
        <w:rPr>
          <w:noProof/>
          <w:position w:val="-156"/>
          <w:lang w:val="en-US" w:eastAsia="en-US"/>
        </w:rPr>
        <mc:AlternateContent>
          <mc:Choice Requires="wpi">
            <w:drawing>
              <wp:anchor distT="0" distB="0" distL="114300" distR="114300" simplePos="0" relativeHeight="253512704" behindDoc="0" locked="0" layoutInCell="1" allowOverlap="1">
                <wp:simplePos x="0" y="0"/>
                <wp:positionH relativeFrom="column">
                  <wp:posOffset>4542074</wp:posOffset>
                </wp:positionH>
                <wp:positionV relativeFrom="paragraph">
                  <wp:posOffset>510445</wp:posOffset>
                </wp:positionV>
                <wp:extent cx="130680" cy="204840"/>
                <wp:effectExtent l="38100" t="38100" r="41275" b="43180"/>
                <wp:wrapNone/>
                <wp:docPr id="3030" name="Ink 30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0">
                      <w14:nvContentPartPr>
                        <w14:cNvContentPartPr/>
                      </w14:nvContentPartPr>
                      <w14:xfrm>
                        <a:off x="0" y="0"/>
                        <a:ext cx="130680" cy="20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30" o:spid="_x0000_s1026" type="#_x0000_t75" style="position:absolute;margin-left:356.8pt;margin-top:39.3pt;width:12.2pt;height:18.1pt;z-index:25351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">
                <v:imagedata r:id="rId1191" o:title=""/>
              </v:shape>
            </w:pict>
          </mc:Fallback>
        </mc:AlternateContent>
      </w:r>
      <w:r>
        <w:rPr>
          <w:noProof/>
          <w:position w:val="-156"/>
          <w:lang w:val="en-US" w:eastAsia="en-US"/>
        </w:rPr>
        <mc:AlternateContent>
          <mc:Choice Requires="wpi">
            <w:drawing>
              <wp:anchor distT="0" distB="0" distL="114300" distR="114300" simplePos="0" relativeHeight="253511680" behindDoc="0" locked="0" layoutInCell="1" allowOverlap="1">
                <wp:simplePos x="0" y="0"/>
                <wp:positionH relativeFrom="column">
                  <wp:posOffset>4402394</wp:posOffset>
                </wp:positionH>
                <wp:positionV relativeFrom="paragraph">
                  <wp:posOffset>402445</wp:posOffset>
                </wp:positionV>
                <wp:extent cx="128880" cy="266040"/>
                <wp:effectExtent l="38100" t="38100" r="43180" b="39370"/>
                <wp:wrapNone/>
                <wp:docPr id="3029" name="Ink 30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2">
                      <w14:nvContentPartPr>
                        <w14:cNvContentPartPr/>
                      </w14:nvContentPartPr>
                      <w14:xfrm>
                        <a:off x="0" y="0"/>
                        <a:ext cx="128880" cy="26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29" o:spid="_x0000_s1026" type="#_x0000_t75" style="position:absolute;margin-left:345.7pt;margin-top:30.8pt;width:11.95pt;height:22.85pt;z-index:25351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">
                <v:imagedata r:id="rId1193" o:title=""/>
              </v:shape>
            </w:pict>
          </mc:Fallback>
        </mc:AlternateContent>
      </w:r>
      <w:r>
        <w:rPr>
          <w:noProof/>
          <w:position w:val="-156"/>
          <w:lang w:val="en-US" w:eastAsia="en-US"/>
        </w:rPr>
        <mc:AlternateContent>
          <mc:Choice Requires="wpi">
            <w:drawing>
              <wp:anchor distT="0" distB="0" distL="114300" distR="114300" simplePos="0" relativeHeight="253510656" behindDoc="0" locked="0" layoutInCell="1" allowOverlap="1">
                <wp:simplePos x="0" y="0"/>
                <wp:positionH relativeFrom="column">
                  <wp:posOffset>4310234</wp:posOffset>
                </wp:positionH>
                <wp:positionV relativeFrom="paragraph">
                  <wp:posOffset>269965</wp:posOffset>
                </wp:positionV>
                <wp:extent cx="569160" cy="970920"/>
                <wp:effectExtent l="38100" t="38100" r="40640" b="57785"/>
                <wp:wrapNone/>
                <wp:docPr id="3028" name="Ink 30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4">
                      <w14:nvContentPartPr>
                        <w14:cNvContentPartPr/>
                      </w14:nvContentPartPr>
                      <w14:xfrm>
                        <a:off x="0" y="0"/>
                        <a:ext cx="569160" cy="97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28" o:spid="_x0000_s1026" type="#_x0000_t75" style="position:absolute;margin-left:338.45pt;margin-top:20.3pt;width:46.75pt;height:78.45pt;z-index:25351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">
                <v:imagedata r:id="rId1195" o:title=""/>
              </v:shape>
            </w:pict>
          </mc:Fallback>
        </mc:AlternateContent>
      </w:r>
      <w:r>
        <w:rPr>
          <w:noProof/>
          <w:position w:val="-156"/>
          <w:lang w:val="en-US" w:eastAsia="en-US"/>
        </w:rPr>
        <mc:AlternateContent>
          <mc:Choice Requires="wpi">
            <w:drawing>
              <wp:anchor distT="0" distB="0" distL="114300" distR="114300" simplePos="0" relativeHeight="253509632" behindDoc="0" locked="0" layoutInCell="1" allowOverlap="1">
                <wp:simplePos x="0" y="0"/>
                <wp:positionH relativeFrom="column">
                  <wp:posOffset>4276754</wp:posOffset>
                </wp:positionH>
                <wp:positionV relativeFrom="paragraph">
                  <wp:posOffset>324325</wp:posOffset>
                </wp:positionV>
                <wp:extent cx="218160" cy="889560"/>
                <wp:effectExtent l="38100" t="38100" r="48895" b="44450"/>
                <wp:wrapNone/>
                <wp:docPr id="3027" name="Ink 30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6">
                      <w14:nvContentPartPr>
                        <w14:cNvContentPartPr/>
                      </w14:nvContentPartPr>
                      <w14:xfrm>
                        <a:off x="0" y="0"/>
                        <a:ext cx="218160" cy="88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27" o:spid="_x0000_s1026" type="#_x0000_t75" style="position:absolute;margin-left:335.75pt;margin-top:24.65pt;width:19.05pt;height:1in;z-index:25350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">
                <v:imagedata r:id="rId1197" o:title=""/>
              </v:shape>
            </w:pict>
          </mc:Fallback>
        </mc:AlternateContent>
      </w:r>
      <w:r>
        <w:rPr>
          <w:noProof/>
          <w:position w:val="-156"/>
          <w:lang w:val="en-US" w:eastAsia="en-US"/>
        </w:rPr>
        <mc:AlternateContent>
          <mc:Choice Requires="wpi">
            <w:drawing>
              <wp:anchor distT="0" distB="0" distL="114300" distR="114300" simplePos="0" relativeHeight="253507584" behindDoc="0" locked="0" layoutInCell="1" allowOverlap="1">
                <wp:simplePos x="0" y="0"/>
                <wp:positionH relativeFrom="column">
                  <wp:posOffset>3715154</wp:posOffset>
                </wp:positionH>
                <wp:positionV relativeFrom="paragraph">
                  <wp:posOffset>960085</wp:posOffset>
                </wp:positionV>
                <wp:extent cx="262440" cy="348120"/>
                <wp:effectExtent l="38100" t="38100" r="4445" b="52070"/>
                <wp:wrapNone/>
                <wp:docPr id="3025" name="Ink 30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8">
                      <w14:nvContentPartPr>
                        <w14:cNvContentPartPr/>
                      </w14:nvContentPartPr>
                      <w14:xfrm>
                        <a:off x="0" y="0"/>
                        <a:ext cx="262440" cy="34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25" o:spid="_x0000_s1026" type="#_x0000_t75" style="position:absolute;margin-left:291.65pt;margin-top:74.9pt;width:22.6pt;height:29.2pt;z-index:25350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">
                <v:imagedata r:id="rId1199" o:title=""/>
              </v:shape>
            </w:pict>
          </mc:Fallback>
        </mc:AlternateContent>
      </w:r>
      <w:r>
        <w:rPr>
          <w:noProof/>
          <w:position w:val="-156"/>
          <w:lang w:val="en-US" w:eastAsia="en-US"/>
        </w:rPr>
        <mc:AlternateContent>
          <mc:Choice Requires="wpi">
            <w:drawing>
              <wp:anchor distT="0" distB="0" distL="114300" distR="114300" simplePos="0" relativeHeight="253506560" behindDoc="0" locked="0" layoutInCell="1" allowOverlap="1">
                <wp:simplePos x="0" y="0"/>
                <wp:positionH relativeFrom="column">
                  <wp:posOffset>3751154</wp:posOffset>
                </wp:positionH>
                <wp:positionV relativeFrom="paragraph">
                  <wp:posOffset>989605</wp:posOffset>
                </wp:positionV>
                <wp:extent cx="21600" cy="339480"/>
                <wp:effectExtent l="38100" t="38100" r="54610" b="41910"/>
                <wp:wrapNone/>
                <wp:docPr id="3024" name="Ink 30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0">
                      <w14:nvContentPartPr>
                        <w14:cNvContentPartPr/>
                      </w14:nvContentPartPr>
                      <w14:xfrm>
                        <a:off x="0" y="0"/>
                        <a:ext cx="21600" cy="33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24" o:spid="_x0000_s1026" type="#_x0000_t75" style="position:absolute;margin-left:294.45pt;margin-top:77pt;width:3.7pt;height:28.8pt;z-index:25350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">
                <v:imagedata r:id="rId1201" o:title=""/>
              </v:shape>
            </w:pict>
          </mc:Fallback>
        </mc:AlternateContent>
      </w:r>
      <w:r>
        <w:rPr>
          <w:noProof/>
          <w:position w:val="-156"/>
          <w:lang w:val="en-US" w:eastAsia="en-US"/>
        </w:rPr>
        <mc:AlternateContent>
          <mc:Choice Requires="wpi">
            <w:drawing>
              <wp:anchor distT="0" distB="0" distL="114300" distR="114300" simplePos="0" relativeHeight="253505536" behindDoc="0" locked="0" layoutInCell="1" allowOverlap="1">
                <wp:simplePos x="0" y="0"/>
                <wp:positionH relativeFrom="column">
                  <wp:posOffset>3724514</wp:posOffset>
                </wp:positionH>
                <wp:positionV relativeFrom="paragraph">
                  <wp:posOffset>360685</wp:posOffset>
                </wp:positionV>
                <wp:extent cx="269640" cy="308880"/>
                <wp:effectExtent l="57150" t="38100" r="16510" b="53340"/>
                <wp:wrapNone/>
                <wp:docPr id="3023" name="Ink 30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2">
                      <w14:nvContentPartPr>
                        <w14:cNvContentPartPr/>
                      </w14:nvContentPartPr>
                      <w14:xfrm>
                        <a:off x="0" y="0"/>
                        <a:ext cx="269640" cy="30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23" o:spid="_x0000_s1026" type="#_x0000_t75" style="position:absolute;margin-left:292.25pt;margin-top:27.35pt;width:23.3pt;height:26.35pt;z-index:25350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">
                <v:imagedata r:id="rId1203" o:title=""/>
              </v:shape>
            </w:pict>
          </mc:Fallback>
        </mc:AlternateContent>
      </w:r>
      <w:r>
        <w:rPr>
          <w:noProof/>
          <w:position w:val="-156"/>
          <w:lang w:val="en-US" w:eastAsia="en-US"/>
        </w:rPr>
        <mc:AlternateContent>
          <mc:Choice Requires="wpi">
            <w:drawing>
              <wp:anchor distT="0" distB="0" distL="114300" distR="114300" simplePos="0" relativeHeight="253504512" behindDoc="0" locked="0" layoutInCell="1" allowOverlap="1">
                <wp:simplePos x="0" y="0"/>
                <wp:positionH relativeFrom="column">
                  <wp:posOffset>2105954</wp:posOffset>
                </wp:positionH>
                <wp:positionV relativeFrom="paragraph">
                  <wp:posOffset>1013230</wp:posOffset>
                </wp:positionV>
                <wp:extent cx="279360" cy="30600"/>
                <wp:effectExtent l="38100" t="38100" r="45085" b="45720"/>
                <wp:wrapNone/>
                <wp:docPr id="3022" name="Ink 30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4">
                      <w14:nvContentPartPr>
                        <w14:cNvContentPartPr/>
                      </w14:nvContentPartPr>
                      <w14:xfrm>
                        <a:off x="0" y="0"/>
                        <a:ext cx="27936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22" o:spid="_x0000_s1026" type="#_x0000_t75" style="position:absolute;margin-left:164.95pt;margin-top:79.05pt;width:23.75pt;height:4.05pt;z-index:25350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">
                <v:imagedata r:id="rId1205" o:title=""/>
              </v:shape>
            </w:pict>
          </mc:Fallback>
        </mc:AlternateContent>
      </w:r>
      <w:r>
        <w:rPr>
          <w:noProof/>
          <w:position w:val="-156"/>
          <w:lang w:val="en-US" w:eastAsia="en-US"/>
        </w:rPr>
        <mc:AlternateContent>
          <mc:Choice Requires="wpi">
            <w:drawing>
              <wp:anchor distT="0" distB="0" distL="114300" distR="114300" simplePos="0" relativeHeight="253503488" behindDoc="0" locked="0" layoutInCell="1" allowOverlap="1">
                <wp:simplePos x="0" y="0"/>
                <wp:positionH relativeFrom="column">
                  <wp:posOffset>1291274</wp:posOffset>
                </wp:positionH>
                <wp:positionV relativeFrom="paragraph">
                  <wp:posOffset>1016830</wp:posOffset>
                </wp:positionV>
                <wp:extent cx="546480" cy="63000"/>
                <wp:effectExtent l="38100" t="38100" r="44450" b="32385"/>
                <wp:wrapNone/>
                <wp:docPr id="3021" name="Ink 30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6">
                      <w14:nvContentPartPr>
                        <w14:cNvContentPartPr/>
                      </w14:nvContentPartPr>
                      <w14:xfrm>
                        <a:off x="0" y="0"/>
                        <a:ext cx="54648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21" o:spid="_x0000_s1026" type="#_x0000_t75" style="position:absolute;margin-left:100.9pt;margin-top:79.25pt;width:44.8pt;height:6.45pt;z-index:25350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">
                <v:imagedata r:id="rId1207" o:title=""/>
              </v:shape>
            </w:pict>
          </mc:Fallback>
        </mc:AlternateContent>
      </w:r>
      <w:r>
        <w:rPr>
          <w:noProof/>
          <w:position w:val="-156"/>
          <w:lang w:val="en-US" w:eastAsia="en-US"/>
        </w:rPr>
        <mc:AlternateContent>
          <mc:Choice Requires="wpi">
            <w:drawing>
              <wp:anchor distT="0" distB="0" distL="114300" distR="114300" simplePos="0" relativeHeight="253502464" behindDoc="0" locked="0" layoutInCell="1" allowOverlap="1">
                <wp:simplePos x="0" y="0"/>
                <wp:positionH relativeFrom="column">
                  <wp:posOffset>569474</wp:posOffset>
                </wp:positionH>
                <wp:positionV relativeFrom="paragraph">
                  <wp:posOffset>2062270</wp:posOffset>
                </wp:positionV>
                <wp:extent cx="138960" cy="29520"/>
                <wp:effectExtent l="38100" t="38100" r="33020" b="27940"/>
                <wp:wrapNone/>
                <wp:docPr id="3020" name="Ink 30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8">
                      <w14:nvContentPartPr>
                        <w14:cNvContentPartPr/>
                      </w14:nvContentPartPr>
                      <w14:xfrm>
                        <a:off x="0" y="0"/>
                        <a:ext cx="13896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20" o:spid="_x0000_s1026" type="#_x0000_t75" style="position:absolute;margin-left:44.05pt;margin-top:161.8pt;width:12.65pt;height:3.8pt;z-index:25350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">
                <v:imagedata r:id="rId1209" o:title=""/>
              </v:shape>
            </w:pict>
          </mc:Fallback>
        </mc:AlternateContent>
      </w:r>
      <w:r w:rsidR="00027F32" w:rsidRPr="00B210B6">
        <w:rPr>
          <w:position w:val="-156"/>
          <w:lang w:val="el-GR"/>
        </w:rPr>
        <w:object w:dxaOrig="3920" w:dyaOrig="3260">
          <v:shape id="_x0000_i1165" type="#_x0000_t75" style="width:196.05pt;height:162.9pt" o:ole="">
            <v:imagedata r:id="rId1210" o:title=""/>
          </v:shape>
          <o:OLEObject Type="Embed" ProgID="Equation.DSMT4" ShapeID="_x0000_i1165" DrawAspect="Content" ObjectID="_1698738711" r:id="rId1211"/>
        </w:object>
      </w:r>
      <w:r w:rsidR="00020496">
        <w:rPr>
          <w:lang w:val="el-GR"/>
        </w:rPr>
        <w:br w:type="page"/>
      </w:r>
      <w:r w:rsidR="00020496" w:rsidRPr="00FF45CB">
        <w:rPr>
          <w:lang w:val="el-GR"/>
        </w:rPr>
        <w:lastRenderedPageBreak/>
        <w:t xml:space="preserve">Επίσης </w:t>
      </w:r>
      <w:r w:rsidR="00020496" w:rsidRPr="00012EC6">
        <w:rPr>
          <w:b/>
          <w:highlight w:val="yellow"/>
          <w:lang w:val="el-GR"/>
        </w:rPr>
        <w:t xml:space="preserve">ορίζουμε πολλαπλασιασμό </w:t>
      </w:r>
      <w:r w:rsidR="00020496" w:rsidRPr="00012EC6">
        <w:rPr>
          <w:b/>
          <w:highlight w:val="yellow"/>
          <w:u w:val="single"/>
          <w:lang w:val="el-GR"/>
        </w:rPr>
        <w:t>πινάκων μεταξύ τους</w:t>
      </w:r>
      <w:r w:rsidR="00020496" w:rsidRPr="00012EC6">
        <w:rPr>
          <w:b/>
          <w:lang w:val="el-GR"/>
        </w:rPr>
        <w:t>.</w:t>
      </w:r>
    </w:p>
    <w:p w:rsidR="00020496" w:rsidRPr="00012EC6" w:rsidRDefault="00012EC6" w:rsidP="00012EC6">
      <w:pPr>
        <w:tabs>
          <w:tab w:val="clear" w:pos="1185"/>
          <w:tab w:val="left" w:pos="1356"/>
        </w:tabs>
        <w:rPr>
          <w:b/>
          <w:lang w:val="el-GR"/>
        </w:rPr>
      </w:pPr>
      <w:r w:rsidRPr="00012EC6">
        <w:rPr>
          <w:b/>
          <w:lang w:val="el-GR"/>
        </w:rPr>
        <w:tab/>
      </w:r>
    </w:p>
    <w:p w:rsidR="00020496" w:rsidRPr="00FF45CB" w:rsidRDefault="00020496" w:rsidP="0002049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lang w:val="el-GR"/>
        </w:rPr>
      </w:pPr>
      <w:r w:rsidRPr="00012EC6">
        <w:rPr>
          <w:b/>
          <w:highlight w:val="yellow"/>
          <w:u w:val="single"/>
          <w:lang w:val="el-GR"/>
        </w:rPr>
        <w:t>Ορισμός</w:t>
      </w:r>
      <w:r w:rsidR="00012EC6" w:rsidRPr="00012EC6">
        <w:rPr>
          <w:b/>
          <w:highlight w:val="yellow"/>
          <w:u w:val="single"/>
          <w:lang w:val="el-GR"/>
        </w:rPr>
        <w:t xml:space="preserve"> (Πολλαπλασιασ</w:t>
      </w:r>
      <w:r w:rsidRPr="00012EC6">
        <w:rPr>
          <w:b/>
          <w:highlight w:val="yellow"/>
          <w:u w:val="single"/>
          <w:lang w:val="el-GR"/>
        </w:rPr>
        <w:t>μός πίνακα με πίνακα):</w:t>
      </w:r>
      <w:r w:rsidRPr="00FF45CB">
        <w:rPr>
          <w:lang w:val="el-GR"/>
        </w:rPr>
        <w:t xml:space="preserve"> Έστω </w:t>
      </w:r>
      <w:r w:rsidR="001F6DE4" w:rsidRPr="00FC6A2F">
        <w:rPr>
          <w:position w:val="-4"/>
        </w:rPr>
        <w:object w:dxaOrig="260" w:dyaOrig="260">
          <v:shape id="_x0000_i1166" type="#_x0000_t75" style="width:12.85pt;height:12.85pt" o:ole="">
            <v:imagedata r:id="rId1212" o:title=""/>
          </v:shape>
          <o:OLEObject Type="Embed" ProgID="Equation.DSMT4" ShapeID="_x0000_i1166" DrawAspect="Content" ObjectID="_1698738712" r:id="rId1213"/>
        </w:object>
      </w:r>
      <w:r w:rsidRPr="00FF45CB">
        <w:rPr>
          <w:lang w:val="el-GR"/>
        </w:rPr>
        <w:t xml:space="preserve"> </w:t>
      </w:r>
      <w:r w:rsidRPr="00FC6A2F">
        <w:rPr>
          <w:position w:val="-6"/>
        </w:rPr>
        <w:object w:dxaOrig="560" w:dyaOrig="220">
          <v:shape id="_x0000_i1167" type="#_x0000_t75" style="width:28.15pt;height:11.05pt" o:ole="">
            <v:imagedata r:id="rId1214" o:title=""/>
          </v:shape>
          <o:OLEObject Type="Embed" ProgID="Equation.DSMT4" ShapeID="_x0000_i1167" DrawAspect="Content" ObjectID="_1698738713" r:id="rId1215"/>
        </w:object>
      </w:r>
      <w:r w:rsidRPr="00FF45CB">
        <w:rPr>
          <w:lang w:val="el-GR"/>
        </w:rPr>
        <w:t xml:space="preserve"> πίνακας και </w:t>
      </w:r>
      <w:r w:rsidR="001F6DE4" w:rsidRPr="00FC6A2F">
        <w:rPr>
          <w:position w:val="-4"/>
        </w:rPr>
        <w:object w:dxaOrig="240" w:dyaOrig="260">
          <v:shape id="_x0000_i1168" type="#_x0000_t75" style="width:12.1pt;height:12.85pt" o:ole="">
            <v:imagedata r:id="rId1216" o:title=""/>
          </v:shape>
          <o:OLEObject Type="Embed" ProgID="Equation.DSMT4" ShapeID="_x0000_i1168" DrawAspect="Content" ObjectID="_1698738714" r:id="rId1217"/>
        </w:object>
      </w:r>
      <w:r w:rsidRPr="00FF45CB">
        <w:rPr>
          <w:lang w:val="el-GR"/>
        </w:rPr>
        <w:t xml:space="preserve"> ένας </w:t>
      </w:r>
      <w:r w:rsidRPr="00EF309D">
        <w:rPr>
          <w:position w:val="-10"/>
        </w:rPr>
        <w:object w:dxaOrig="520" w:dyaOrig="260">
          <v:shape id="_x0000_i1169" type="#_x0000_t75" style="width:26pt;height:12.85pt" o:ole="">
            <v:imagedata r:id="rId1218" o:title=""/>
          </v:shape>
          <o:OLEObject Type="Embed" ProgID="Equation.DSMT4" ShapeID="_x0000_i1169" DrawAspect="Content" ObjectID="_1698738715" r:id="rId1219"/>
        </w:object>
      </w:r>
      <w:r w:rsidRPr="00FF45CB">
        <w:rPr>
          <w:lang w:val="el-GR"/>
        </w:rPr>
        <w:t xml:space="preserve"> πίνακας. Ο πίνακας </w:t>
      </w:r>
      <w:r w:rsidR="001F6DE4" w:rsidRPr="003B66B2">
        <w:rPr>
          <w:position w:val="-6"/>
          <w:highlight w:val="yellow"/>
        </w:rPr>
        <w:object w:dxaOrig="940" w:dyaOrig="279">
          <v:shape id="_x0000_i1170" type="#_x0000_t75" style="width:47.05pt;height:13.9pt" o:ole="">
            <v:imagedata r:id="rId1220" o:title=""/>
          </v:shape>
          <o:OLEObject Type="Embed" ProgID="Equation.DSMT4" ShapeID="_x0000_i1170" DrawAspect="Content" ObjectID="_1698738716" r:id="rId1221"/>
        </w:object>
      </w:r>
      <w:r w:rsidRPr="00FF45CB">
        <w:rPr>
          <w:lang w:val="el-GR"/>
        </w:rPr>
        <w:t xml:space="preserve"> θα είναι </w:t>
      </w:r>
      <w:r w:rsidRPr="0005244B">
        <w:rPr>
          <w:position w:val="-10"/>
        </w:rPr>
        <w:object w:dxaOrig="560" w:dyaOrig="260">
          <v:shape id="_x0000_i1171" type="#_x0000_t75" style="width:28.15pt;height:12.85pt" o:ole="">
            <v:imagedata r:id="rId1222" o:title=""/>
          </v:shape>
          <o:OLEObject Type="Embed" ProgID="Equation.DSMT4" ShapeID="_x0000_i1171" DrawAspect="Content" ObjectID="_1698738717" r:id="rId1223"/>
        </w:object>
      </w:r>
      <w:r w:rsidRPr="00FF45CB">
        <w:rPr>
          <w:lang w:val="el-GR"/>
        </w:rPr>
        <w:t xml:space="preserve"> και ορίζεται ως </w:t>
      </w:r>
      <w:r w:rsidR="00430F55" w:rsidRPr="0005244B">
        <w:rPr>
          <w:position w:val="-16"/>
        </w:rPr>
        <w:object w:dxaOrig="1260" w:dyaOrig="440">
          <v:shape id="_x0000_i1172" type="#_x0000_t75" style="width:63.1pt;height:22.1pt" o:ole="">
            <v:imagedata r:id="rId1224" o:title=""/>
          </v:shape>
          <o:OLEObject Type="Embed" ProgID="Equation.DSMT4" ShapeID="_x0000_i1172" DrawAspect="Content" ObjectID="_1698738718" r:id="rId1225"/>
        </w:object>
      </w:r>
      <w:r w:rsidRPr="00FF45CB">
        <w:rPr>
          <w:lang w:val="el-GR"/>
        </w:rPr>
        <w:t xml:space="preserve"> (εσωτερικό γινόμενο </w:t>
      </w:r>
      <w:r w:rsidRPr="00784970">
        <w:rPr>
          <w:i/>
          <w:lang w:val="en-US"/>
        </w:rPr>
        <w:t>i</w:t>
      </w:r>
      <w:r w:rsidRPr="00FF45CB">
        <w:rPr>
          <w:lang w:val="el-GR"/>
        </w:rPr>
        <w:t xml:space="preserve">-γραμμής του </w:t>
      </w:r>
      <w:r w:rsidR="00430F55" w:rsidRPr="00FC6A2F">
        <w:rPr>
          <w:position w:val="-4"/>
        </w:rPr>
        <w:object w:dxaOrig="260" w:dyaOrig="260">
          <v:shape id="_x0000_i1173" type="#_x0000_t75" style="width:12.85pt;height:12.85pt" o:ole="">
            <v:imagedata r:id="rId1226" o:title=""/>
          </v:shape>
          <o:OLEObject Type="Embed" ProgID="Equation.DSMT4" ShapeID="_x0000_i1173" DrawAspect="Content" ObjectID="_1698738719" r:id="rId1227"/>
        </w:object>
      </w:r>
      <w:r w:rsidRPr="00FF45CB">
        <w:rPr>
          <w:lang w:val="el-GR"/>
        </w:rPr>
        <w:t xml:space="preserve"> με </w:t>
      </w:r>
      <w:r w:rsidRPr="00636911">
        <w:rPr>
          <w:i/>
          <w:lang w:val="en-US"/>
        </w:rPr>
        <w:t>j</w:t>
      </w:r>
      <w:r w:rsidRPr="00FF45CB">
        <w:rPr>
          <w:lang w:val="el-GR"/>
        </w:rPr>
        <w:t xml:space="preserve">-στήλη του </w:t>
      </w:r>
      <w:r w:rsidR="00430F55" w:rsidRPr="00FC6A2F">
        <w:rPr>
          <w:position w:val="-4"/>
        </w:rPr>
        <w:object w:dxaOrig="240" w:dyaOrig="260">
          <v:shape id="_x0000_i1174" type="#_x0000_t75" style="width:12.1pt;height:12.85pt" o:ole="">
            <v:imagedata r:id="rId1228" o:title=""/>
          </v:shape>
          <o:OLEObject Type="Embed" ProgID="Equation.DSMT4" ShapeID="_x0000_i1174" DrawAspect="Content" ObjectID="_1698738720" r:id="rId1229"/>
        </w:object>
      </w:r>
      <w:r w:rsidRPr="00FF45CB">
        <w:rPr>
          <w:lang w:val="el-GR"/>
        </w:rPr>
        <w:t>.</w:t>
      </w:r>
    </w:p>
    <w:p w:rsidR="00020496" w:rsidRPr="00FF45CB" w:rsidRDefault="00020496" w:rsidP="00020496">
      <w:pPr>
        <w:rPr>
          <w:lang w:val="el-GR"/>
        </w:rPr>
      </w:pPr>
    </w:p>
    <w:p w:rsidR="00020496" w:rsidRPr="00FF45CB" w:rsidRDefault="00020496" w:rsidP="00020496">
      <w:pPr>
        <w:rPr>
          <w:lang w:val="el-GR"/>
        </w:rPr>
      </w:pPr>
      <w:r w:rsidRPr="00FF45CB">
        <w:rPr>
          <w:u w:val="single"/>
          <w:lang w:val="el-GR"/>
        </w:rPr>
        <w:t>Σημείωση:</w:t>
      </w:r>
      <w:r w:rsidRPr="00FF45CB">
        <w:rPr>
          <w:lang w:val="el-GR"/>
        </w:rPr>
        <w:t xml:space="preserve"> Για να πολλαπλασιάσω </w:t>
      </w:r>
      <w:r w:rsidR="002B17F6" w:rsidRPr="00FC6A2F">
        <w:rPr>
          <w:position w:val="-4"/>
        </w:rPr>
        <w:object w:dxaOrig="260" w:dyaOrig="260">
          <v:shape id="_x0000_i1175" type="#_x0000_t75" style="width:12.85pt;height:12.85pt" o:ole="">
            <v:imagedata r:id="rId1230" o:title=""/>
          </v:shape>
          <o:OLEObject Type="Embed" ProgID="Equation.DSMT4" ShapeID="_x0000_i1175" DrawAspect="Content" ObjectID="_1698738721" r:id="rId1231"/>
        </w:object>
      </w:r>
      <w:r w:rsidRPr="00FF45CB">
        <w:rPr>
          <w:lang w:val="el-GR"/>
        </w:rPr>
        <w:t xml:space="preserve"> με </w:t>
      </w:r>
      <w:r w:rsidR="002B17F6" w:rsidRPr="00FC6A2F">
        <w:rPr>
          <w:position w:val="-4"/>
        </w:rPr>
        <w:object w:dxaOrig="240" w:dyaOrig="260">
          <v:shape id="_x0000_i1176" type="#_x0000_t75" style="width:12.1pt;height:12.85pt" o:ole="">
            <v:imagedata r:id="rId1232" o:title=""/>
          </v:shape>
          <o:OLEObject Type="Embed" ProgID="Equation.DSMT4" ShapeID="_x0000_i1176" DrawAspect="Content" ObjectID="_1698738722" r:id="rId1233"/>
        </w:object>
      </w:r>
      <w:r w:rsidRPr="00FF45CB">
        <w:rPr>
          <w:lang w:val="el-GR"/>
        </w:rPr>
        <w:t xml:space="preserve"> πρέπει</w:t>
      </w:r>
    </w:p>
    <w:p w:rsidR="00020496" w:rsidRPr="00826F10" w:rsidRDefault="00020496" w:rsidP="0002049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lang w:val="el-GR"/>
        </w:rPr>
      </w:pPr>
      <w:r w:rsidRPr="00826F10">
        <w:rPr>
          <w:b/>
          <w:lang w:val="el-GR"/>
        </w:rPr>
        <w:t xml:space="preserve"># στηλών </w:t>
      </w:r>
      <w:r w:rsidR="00430F55" w:rsidRPr="00FC6A2F">
        <w:rPr>
          <w:position w:val="-4"/>
        </w:rPr>
        <w:object w:dxaOrig="260" w:dyaOrig="260">
          <v:shape id="_x0000_i1177" type="#_x0000_t75" style="width:12.85pt;height:12.85pt" o:ole="">
            <v:imagedata r:id="rId1212" o:title=""/>
          </v:shape>
          <o:OLEObject Type="Embed" ProgID="Equation.DSMT4" ShapeID="_x0000_i1177" DrawAspect="Content" ObjectID="_1698738723" r:id="rId1234"/>
        </w:object>
      </w:r>
      <w:r w:rsidRPr="00826F10">
        <w:rPr>
          <w:b/>
          <w:lang w:val="el-GR"/>
        </w:rPr>
        <w:t xml:space="preserve"> = # γραμμών </w:t>
      </w:r>
      <w:r w:rsidR="00430F55" w:rsidRPr="00FC6A2F">
        <w:rPr>
          <w:position w:val="-4"/>
        </w:rPr>
        <w:object w:dxaOrig="240" w:dyaOrig="260">
          <v:shape id="_x0000_i1178" type="#_x0000_t75" style="width:12.1pt;height:12.85pt" o:ole="">
            <v:imagedata r:id="rId1216" o:title=""/>
          </v:shape>
          <o:OLEObject Type="Embed" ProgID="Equation.DSMT4" ShapeID="_x0000_i1178" DrawAspect="Content" ObjectID="_1698738724" r:id="rId1235"/>
        </w:object>
      </w:r>
    </w:p>
    <w:p w:rsidR="00020496" w:rsidRPr="00FF45CB" w:rsidRDefault="00020496" w:rsidP="00020496">
      <w:pPr>
        <w:rPr>
          <w:lang w:val="el-GR"/>
        </w:rPr>
      </w:pPr>
    </w:p>
    <w:p w:rsidR="00430F55" w:rsidRDefault="00430F55">
      <w:pPr>
        <w:tabs>
          <w:tab w:val="clear" w:pos="1185"/>
        </w:tabs>
        <w:spacing w:before="0" w:after="0" w:line="240" w:lineRule="auto"/>
        <w:jc w:val="left"/>
        <w:rPr>
          <w:b/>
          <w:bCs/>
          <w:i/>
          <w:szCs w:val="28"/>
          <w:lang w:val="el-GR"/>
        </w:rPr>
      </w:pPr>
      <w:r>
        <w:rPr>
          <w:lang w:val="el-GR"/>
        </w:rPr>
        <w:br w:type="page"/>
      </w:r>
    </w:p>
    <w:p w:rsidR="00020496" w:rsidRPr="006319FD" w:rsidRDefault="00020496" w:rsidP="006319FD">
      <w:pPr>
        <w:pStyle w:val="Heading4"/>
      </w:pPr>
      <w:r w:rsidRPr="006319FD">
        <w:rPr>
          <w:highlight w:val="yellow"/>
        </w:rPr>
        <w:lastRenderedPageBreak/>
        <w:t>Μνημονικός κανόνας</w:t>
      </w:r>
    </w:p>
    <w:p w:rsidR="00020496" w:rsidRPr="006319FD" w:rsidRDefault="006319FD" w:rsidP="00020496">
      <w:pPr>
        <w:rPr>
          <w:lang w:val="el-GR"/>
        </w:rPr>
      </w:pPr>
      <w:r w:rsidRPr="006319FD">
        <w:rPr>
          <w:b/>
          <w:noProof/>
          <w:highlight w:val="yellow"/>
          <w:lang w:val="en-US" w:eastAsia="en-US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6C8191E2" wp14:editId="41C67B1F">
                <wp:simplePos x="0" y="0"/>
                <wp:positionH relativeFrom="column">
                  <wp:posOffset>2259965</wp:posOffset>
                </wp:positionH>
                <wp:positionV relativeFrom="paragraph">
                  <wp:posOffset>327660</wp:posOffset>
                </wp:positionV>
                <wp:extent cx="310515" cy="518160"/>
                <wp:effectExtent l="0" t="0" r="0" b="0"/>
                <wp:wrapNone/>
                <wp:docPr id="1339" name="Text Box 4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0515" cy="5181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A0093" w:rsidRPr="0021456F" w:rsidRDefault="00EA0093" w:rsidP="00020496">
                            <w:pPr>
                              <w:rPr>
                                <w:lang w:val="en-US"/>
                              </w:rPr>
                            </w:pPr>
                            <w:r w:rsidRPr="00D336D8">
                              <w:rPr>
                                <w:position w:val="-10"/>
                              </w:rPr>
                              <w:object w:dxaOrig="200" w:dyaOrig="260">
                                <v:shape id="_x0000_i1310" type="#_x0000_t75" style="width:10pt;height:12.85pt" o:ole="">
                                  <v:imagedata r:id="rId1236" o:title=""/>
                                </v:shape>
                                <o:OLEObject Type="Embed" ProgID="Equation.DSMT4" ShapeID="_x0000_i1310" DrawAspect="Content" ObjectID="_1698738856" r:id="rId1237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53" o:spid="_x0000_s1040" type="#_x0000_t202" style="position:absolute;left:0;text-align:left;margin-left:177.95pt;margin-top:25.8pt;width:24.45pt;height:40.8pt;z-index:251710464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" stroked="f">
                <v:textbox>
                  <w:txbxContent>
                    <w:p w:rsidR="003B66B2" w:rsidRPr="0021456F" w:rsidRDefault="003B66B2" w:rsidP="00020496">
                      <w:pPr>
                        <w:rPr>
                          <w:lang w:val="en-US"/>
                        </w:rPr>
                      </w:pPr>
                      <w:r w:rsidRPr="00D336D8">
                        <w:rPr>
                          <w:position w:val="-10"/>
                        </w:rPr>
                        <w:object w:dxaOrig="200" w:dyaOrig="260">
                          <v:shape id="_x0000_i1298" type="#_x0000_t75" style="width:10pt;height:13pt" o:ole="">
                            <v:imagedata r:id="rId1238" o:title=""/>
                          </v:shape>
                          <o:OLEObject Type="Embed" ProgID="Equation.DSMT4" ShapeID="_x0000_i1298" DrawAspect="Content" ObjectID="_1666183819" r:id="rId123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020496" w:rsidRPr="00FF45CB">
        <w:rPr>
          <w:lang w:val="el-GR"/>
        </w:rPr>
        <w:t xml:space="preserve">Για να πολλαπλασιάσω </w:t>
      </w:r>
      <w:r w:rsidR="00020496" w:rsidRPr="00FC6A2F">
        <w:rPr>
          <w:position w:val="-4"/>
        </w:rPr>
        <w:object w:dxaOrig="520" w:dyaOrig="260">
          <v:shape id="_x0000_i1179" type="#_x0000_t75" style="width:26pt;height:12.85pt" o:ole="">
            <v:imagedata r:id="rId1240" o:title=""/>
          </v:shape>
          <o:OLEObject Type="Embed" ProgID="Equation.DSMT4" ShapeID="_x0000_i1179" DrawAspect="Content" ObjectID="_1698738725" r:id="rId1241"/>
        </w:object>
      </w:r>
      <w:r w:rsidR="00020496" w:rsidRPr="00FF45CB">
        <w:rPr>
          <w:lang w:val="el-GR"/>
        </w:rPr>
        <w:t>:</w:t>
      </w:r>
    </w:p>
    <w:p w:rsidR="00DE6708" w:rsidRPr="006319FD" w:rsidRDefault="00DE6708" w:rsidP="00020496">
      <w:pPr>
        <w:rPr>
          <w:lang w:val="el-GR"/>
        </w:rPr>
      </w:pPr>
    </w:p>
    <w:p w:rsidR="00020496" w:rsidRPr="00FF45CB" w:rsidRDefault="00B345D9" w:rsidP="00020496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93440" behindDoc="0" locked="0" layoutInCell="1" allowOverlap="1">
                <wp:simplePos x="0" y="0"/>
                <wp:positionH relativeFrom="column">
                  <wp:posOffset>2141234</wp:posOffset>
                </wp:positionH>
                <wp:positionV relativeFrom="paragraph">
                  <wp:posOffset>351753</wp:posOffset>
                </wp:positionV>
                <wp:extent cx="6120" cy="18000"/>
                <wp:effectExtent l="38100" t="38100" r="51435" b="39370"/>
                <wp:wrapNone/>
                <wp:docPr id="1633" name="Ink 16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2">
                      <w14:nvContentPartPr>
                        <w14:cNvContentPartPr/>
                      </w14:nvContentPartPr>
                      <w14:xfrm>
                        <a:off x="0" y="0"/>
                        <a:ext cx="612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3" o:spid="_x0000_s1026" type="#_x0000_t75" style="position:absolute;margin-left:167.65pt;margin-top:26.9pt;width:2.35pt;height:3.1pt;z-index:25209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">
                <v:imagedata r:id="rId12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92416" behindDoc="0" locked="0" layoutInCell="1" allowOverlap="1">
                <wp:simplePos x="0" y="0"/>
                <wp:positionH relativeFrom="column">
                  <wp:posOffset>2121434</wp:posOffset>
                </wp:positionH>
                <wp:positionV relativeFrom="paragraph">
                  <wp:posOffset>263553</wp:posOffset>
                </wp:positionV>
                <wp:extent cx="13320" cy="7200"/>
                <wp:effectExtent l="38100" t="38100" r="44450" b="50165"/>
                <wp:wrapNone/>
                <wp:docPr id="1632" name="Ink 16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4">
                      <w14:nvContentPartPr>
                        <w14:cNvContentPartPr/>
                      </w14:nvContentPartPr>
                      <w14:xfrm>
                        <a:off x="0" y="0"/>
                        <a:ext cx="1332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2" o:spid="_x0000_s1026" type="#_x0000_t75" style="position:absolute;margin-left:166.25pt;margin-top:19.95pt;width:2.55pt;height:2.25pt;z-index:25209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">
                <v:imagedata r:id="rId12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88992" behindDoc="0" locked="0" layoutInCell="1" allowOverlap="1">
                <wp:simplePos x="0" y="0"/>
                <wp:positionH relativeFrom="column">
                  <wp:posOffset>1974914</wp:posOffset>
                </wp:positionH>
                <wp:positionV relativeFrom="paragraph">
                  <wp:posOffset>186513</wp:posOffset>
                </wp:positionV>
                <wp:extent cx="530640" cy="369360"/>
                <wp:effectExtent l="95250" t="133350" r="117475" b="164465"/>
                <wp:wrapNone/>
                <wp:docPr id="1531" name="Ink 1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6">
                      <w14:nvContentPartPr>
                        <w14:cNvContentPartPr/>
                      </w14:nvContentPartPr>
                      <w14:xfrm>
                        <a:off x="0" y="0"/>
                        <a:ext cx="530640" cy="36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1" o:spid="_x0000_s1026" type="#_x0000_t75" style="position:absolute;margin-left:151.2pt;margin-top:6.9pt;width:50.35pt;height:45.55pt;z-index:25198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">
                <v:imagedata r:id="rId12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87968" behindDoc="0" locked="0" layoutInCell="1" allowOverlap="1">
                <wp:simplePos x="0" y="0"/>
                <wp:positionH relativeFrom="column">
                  <wp:posOffset>3728114</wp:posOffset>
                </wp:positionH>
                <wp:positionV relativeFrom="paragraph">
                  <wp:posOffset>242313</wp:posOffset>
                </wp:positionV>
                <wp:extent cx="360" cy="360"/>
                <wp:effectExtent l="0" t="0" r="0" b="0"/>
                <wp:wrapNone/>
                <wp:docPr id="1530" name="Ink 1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0" o:spid="_x0000_s1026" type="#_x0000_t75" style="position:absolute;margin-left:287.9pt;margin-top:7.75pt;width:11.4pt;height:22.75pt;z-index:25198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">
                <v:imagedata r:id="rId1249" o:title=""/>
              </v:shape>
            </w:pict>
          </mc:Fallback>
        </mc:AlternateContent>
      </w:r>
      <w:r w:rsidR="00F7218F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76000" behindDoc="0" locked="0" layoutInCell="1" allowOverlap="1" wp14:anchorId="65C40F49" wp14:editId="2D8B4886">
                <wp:simplePos x="0" y="0"/>
                <wp:positionH relativeFrom="column">
                  <wp:posOffset>2240280</wp:posOffset>
                </wp:positionH>
                <wp:positionV relativeFrom="paragraph">
                  <wp:posOffset>228600</wp:posOffset>
                </wp:positionV>
                <wp:extent cx="292100" cy="525780"/>
                <wp:effectExtent l="0" t="0" r="0" b="7620"/>
                <wp:wrapNone/>
                <wp:docPr id="1331" name="Text Box 4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2100" cy="5257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A0093" w:rsidRDefault="00EA0093" w:rsidP="00020496">
                            <w:r w:rsidRPr="00E10FEA">
                              <w:rPr>
                                <w:position w:val="-14"/>
                              </w:rPr>
                              <w:object w:dxaOrig="260" w:dyaOrig="380">
                                <v:shape id="_x0000_i1311" type="#_x0000_t75" style="width:8.55pt;height:18.9pt" o:ole="">
                                  <v:imagedata r:id="rId1250" o:title=""/>
                                </v:shape>
                                <o:OLEObject Type="Embed" ProgID="Equation.DSMT4" ShapeID="_x0000_i1311" DrawAspect="Content" ObjectID="_1698738857" r:id="rId1251"/>
                              </w:object>
                            </w:r>
                          </w:p>
                          <w:p w:rsidR="00EA0093" w:rsidRPr="0021456F" w:rsidRDefault="00EA0093" w:rsidP="00020496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48" o:spid="_x0000_s1041" type="#_x0000_t202" style="position:absolute;left:0;text-align:left;margin-left:176.4pt;margin-top:18pt;width:23pt;height:41.4pt;z-index:251776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" stroked="f">
                <v:textbox>
                  <w:txbxContent>
                    <w:p w:rsidR="003B66B2" w:rsidRDefault="003B66B2" w:rsidP="00020496">
                      <w:r w:rsidRPr="00E10FEA">
                        <w:rPr>
                          <w:position w:val="-14"/>
                        </w:rPr>
                        <w:object w:dxaOrig="260" w:dyaOrig="380">
                          <v:shape id="_x0000_i1299" type="#_x0000_t75" style="width:8.5pt;height:18.9pt" o:ole="">
                            <v:imagedata r:id="rId1252" o:title=""/>
                          </v:shape>
                          <o:OLEObject Type="Embed" ProgID="Equation.DSMT4" ShapeID="_x0000_i1299" DrawAspect="Content" ObjectID="_1666183820" r:id="rId1253"/>
                        </w:object>
                      </w:r>
                    </w:p>
                    <w:p w:rsidR="003B66B2" w:rsidRPr="0021456F" w:rsidRDefault="003B66B2" w:rsidP="00020496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F7218F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56189" behindDoc="0" locked="0" layoutInCell="1" allowOverlap="1" wp14:anchorId="536A10D3" wp14:editId="271447D2">
                <wp:simplePos x="0" y="0"/>
                <wp:positionH relativeFrom="column">
                  <wp:posOffset>1939290</wp:posOffset>
                </wp:positionH>
                <wp:positionV relativeFrom="paragraph">
                  <wp:posOffset>202565</wp:posOffset>
                </wp:positionV>
                <wp:extent cx="1038225" cy="638175"/>
                <wp:effectExtent l="0" t="0" r="28575" b="28575"/>
                <wp:wrapNone/>
                <wp:docPr id="1333" name="Rectangle 4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38225" cy="638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47" o:spid="_x0000_s1026" style="position:absolute;margin-left:152.7pt;margin-top:15.95pt;width:81.75pt;height:50.25pt;z-index:25165618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"/>
            </w:pict>
          </mc:Fallback>
        </mc:AlternateContent>
      </w:r>
      <w:r w:rsidR="00F7218F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79072" behindDoc="0" locked="0" layoutInCell="1" allowOverlap="1" wp14:anchorId="5013FC9C" wp14:editId="29CEC4CA">
                <wp:simplePos x="0" y="0"/>
                <wp:positionH relativeFrom="column">
                  <wp:posOffset>1477645</wp:posOffset>
                </wp:positionH>
                <wp:positionV relativeFrom="paragraph">
                  <wp:posOffset>68897</wp:posOffset>
                </wp:positionV>
                <wp:extent cx="310515" cy="609600"/>
                <wp:effectExtent l="0" t="0" r="0" b="0"/>
                <wp:wrapNone/>
                <wp:docPr id="5" name="Text Box 4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0515" cy="609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A0093" w:rsidRPr="0021456F" w:rsidRDefault="00EA0093" w:rsidP="00F7218F">
                            <w:pPr>
                              <w:rPr>
                                <w:lang w:val="en-US"/>
                              </w:rPr>
                            </w:pPr>
                            <w:r w:rsidRPr="00D336D8">
                              <w:rPr>
                                <w:position w:val="-6"/>
                              </w:rPr>
                              <w:object w:dxaOrig="200" w:dyaOrig="220">
                                <v:shape id="_x0000_i1312" type="#_x0000_t75" style="width:10pt;height:11.05pt" o:ole="">
                                  <v:imagedata r:id="rId1254" o:title=""/>
                                </v:shape>
                                <o:OLEObject Type="Embed" ProgID="Equation.DSMT4" ShapeID="_x0000_i1312" DrawAspect="Content" ObjectID="_1698738858" r:id="rId1255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59" o:spid="_x0000_s1042" type="#_x0000_t202" style="position:absolute;left:0;text-align:left;margin-left:116.35pt;margin-top:5.4pt;width:24.45pt;height:48pt;z-index:251779072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" stroked="f">
                <v:textbox>
                  <w:txbxContent>
                    <w:p w:rsidR="003B66B2" w:rsidRPr="0021456F" w:rsidRDefault="003B66B2" w:rsidP="00F7218F">
                      <w:pPr>
                        <w:rPr>
                          <w:lang w:val="en-US"/>
                        </w:rPr>
                      </w:pPr>
                      <w:r w:rsidRPr="00D336D8">
                        <w:rPr>
                          <w:position w:val="-6"/>
                        </w:rPr>
                        <w:object w:dxaOrig="200" w:dyaOrig="220">
                          <v:shape id="_x0000_i1300" type="#_x0000_t75" style="width:10pt;height:11pt" o:ole="">
                            <v:imagedata r:id="rId1256" o:title=""/>
                          </v:shape>
                          <o:OLEObject Type="Embed" ProgID="Equation.DSMT4" ShapeID="_x0000_i1300" DrawAspect="Content" ObjectID="_1666183821" r:id="rId125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020496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81120" behindDoc="0" locked="0" layoutInCell="1" allowOverlap="1" wp14:anchorId="7C60443C" wp14:editId="14269D3F">
                <wp:simplePos x="0" y="0"/>
                <wp:positionH relativeFrom="column">
                  <wp:posOffset>2514600</wp:posOffset>
                </wp:positionH>
                <wp:positionV relativeFrom="paragraph">
                  <wp:posOffset>196850</wp:posOffset>
                </wp:positionV>
                <wp:extent cx="0" cy="628650"/>
                <wp:effectExtent l="9525" t="6350" r="9525" b="12700"/>
                <wp:wrapNone/>
                <wp:docPr id="1338" name="AutoShape 5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286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33" o:spid="_x0000_s1026" type="#_x0000_t32" style="position:absolute;margin-left:198pt;margin-top:15.5pt;width:0;height:49.5pt;z-index:251781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"/>
            </w:pict>
          </mc:Fallback>
        </mc:AlternateContent>
      </w:r>
      <w:r w:rsidR="00020496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80096" behindDoc="0" locked="0" layoutInCell="1" allowOverlap="1" wp14:anchorId="286B3F7F" wp14:editId="356FBB29">
                <wp:simplePos x="0" y="0"/>
                <wp:positionH relativeFrom="column">
                  <wp:posOffset>2286000</wp:posOffset>
                </wp:positionH>
                <wp:positionV relativeFrom="paragraph">
                  <wp:posOffset>187325</wp:posOffset>
                </wp:positionV>
                <wp:extent cx="0" cy="638175"/>
                <wp:effectExtent l="9525" t="6350" r="9525" b="12700"/>
                <wp:wrapNone/>
                <wp:docPr id="1337" name="AutoShape 5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381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32" o:spid="_x0000_s1026" type="#_x0000_t32" style="position:absolute;margin-left:180pt;margin-top:14.75pt;width:0;height:50.25pt;z-index:251780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"/>
            </w:pict>
          </mc:Fallback>
        </mc:AlternateContent>
      </w:r>
      <w:r w:rsidR="00020496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1A6BED70" wp14:editId="3980977D">
                <wp:simplePos x="0" y="0"/>
                <wp:positionH relativeFrom="column">
                  <wp:posOffset>2391410</wp:posOffset>
                </wp:positionH>
                <wp:positionV relativeFrom="paragraph">
                  <wp:posOffset>-389890</wp:posOffset>
                </wp:positionV>
                <wp:extent cx="90170" cy="1005205"/>
                <wp:effectExtent l="9525" t="10795" r="13970" b="13335"/>
                <wp:wrapNone/>
                <wp:docPr id="1335" name="AutoShape 4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5400000" flipH="1">
                          <a:off x="0" y="0"/>
                          <a:ext cx="90170" cy="1005205"/>
                        </a:xfrm>
                        <a:prstGeom prst="rightBrace">
                          <a:avLst>
                            <a:gd name="adj1" fmla="val 92899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52" o:spid="_x0000_s1026" type="#_x0000_t88" style="position:absolute;margin-left:188.3pt;margin-top:-30.7pt;width:7.1pt;height:79.15pt;rotation:-90;flip:x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"/>
            </w:pict>
          </mc:Fallback>
        </mc:AlternateContent>
      </w:r>
      <w:r w:rsidR="00020496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154059EC" wp14:editId="60C67F76">
                <wp:simplePos x="0" y="0"/>
                <wp:positionH relativeFrom="column">
                  <wp:posOffset>1785620</wp:posOffset>
                </wp:positionH>
                <wp:positionV relativeFrom="paragraph">
                  <wp:posOffset>187325</wp:posOffset>
                </wp:positionV>
                <wp:extent cx="90805" cy="619125"/>
                <wp:effectExtent l="13970" t="6350" r="9525" b="12700"/>
                <wp:wrapNone/>
                <wp:docPr id="1334" name="AutoShape 4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90805" cy="619125"/>
                        </a:xfrm>
                        <a:prstGeom prst="leftBrace">
                          <a:avLst>
                            <a:gd name="adj1" fmla="val 56818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54" o:spid="_x0000_s1026" type="#_x0000_t87" style="position:absolute;margin-left:140.6pt;margin-top:14.75pt;width:7.15pt;height:48.75p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"/>
            </w:pict>
          </mc:Fallback>
        </mc:AlternateContent>
      </w:r>
    </w:p>
    <w:p w:rsidR="00020496" w:rsidRPr="006466BE" w:rsidRDefault="00B345D9" w:rsidP="00020496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07776" behindDoc="0" locked="0" layoutInCell="1" allowOverlap="1">
                <wp:simplePos x="0" y="0"/>
                <wp:positionH relativeFrom="column">
                  <wp:posOffset>1087154</wp:posOffset>
                </wp:positionH>
                <wp:positionV relativeFrom="paragraph">
                  <wp:posOffset>297393</wp:posOffset>
                </wp:positionV>
                <wp:extent cx="10440" cy="21960"/>
                <wp:effectExtent l="95250" t="152400" r="123190" b="168910"/>
                <wp:wrapNone/>
                <wp:docPr id="1647" name="Ink 16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8">
                      <w14:nvContentPartPr>
                        <w14:cNvContentPartPr/>
                      </w14:nvContentPartPr>
                      <w14:xfrm>
                        <a:off x="0" y="0"/>
                        <a:ext cx="1044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7" o:spid="_x0000_s1026" type="#_x0000_t75" style="position:absolute;margin-left:81.1pt;margin-top:13.4pt;width:9.75pt;height:21.45pt;z-index:25210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">
                <v:imagedata r:id="rId12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97536" behindDoc="0" locked="0" layoutInCell="1" allowOverlap="1">
                <wp:simplePos x="0" y="0"/>
                <wp:positionH relativeFrom="column">
                  <wp:posOffset>2136554</wp:posOffset>
                </wp:positionH>
                <wp:positionV relativeFrom="paragraph">
                  <wp:posOffset>307833</wp:posOffset>
                </wp:positionV>
                <wp:extent cx="1800" cy="19800"/>
                <wp:effectExtent l="38100" t="38100" r="55880" b="37465"/>
                <wp:wrapNone/>
                <wp:docPr id="1637" name="Ink 16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0">
                      <w14:nvContentPartPr>
                        <w14:cNvContentPartPr/>
                      </w14:nvContentPartPr>
                      <w14:xfrm>
                        <a:off x="0" y="0"/>
                        <a:ext cx="180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7" o:spid="_x0000_s1026" type="#_x0000_t75" style="position:absolute;margin-left:166.95pt;margin-top:23.65pt;width:2.75pt;height:3.1pt;z-index:25209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">
                <v:imagedata r:id="rId12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96512" behindDoc="0" locked="0" layoutInCell="1" allowOverlap="1">
                <wp:simplePos x="0" y="0"/>
                <wp:positionH relativeFrom="column">
                  <wp:posOffset>2134034</wp:posOffset>
                </wp:positionH>
                <wp:positionV relativeFrom="paragraph">
                  <wp:posOffset>211353</wp:posOffset>
                </wp:positionV>
                <wp:extent cx="14760" cy="33840"/>
                <wp:effectExtent l="38100" t="38100" r="42545" b="42545"/>
                <wp:wrapNone/>
                <wp:docPr id="1636" name="Ink 16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2">
                      <w14:nvContentPartPr>
                        <w14:cNvContentPartPr/>
                      </w14:nvContentPartPr>
                      <w14:xfrm>
                        <a:off x="0" y="0"/>
                        <a:ext cx="1476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6" o:spid="_x0000_s1026" type="#_x0000_t75" style="position:absolute;margin-left:167.35pt;margin-top:16pt;width:2.6pt;height:4.05pt;z-index:25209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">
                <v:imagedata r:id="rId12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95488" behindDoc="0" locked="0" layoutInCell="1" allowOverlap="1">
                <wp:simplePos x="0" y="0"/>
                <wp:positionH relativeFrom="column">
                  <wp:posOffset>2138714</wp:posOffset>
                </wp:positionH>
                <wp:positionV relativeFrom="paragraph">
                  <wp:posOffset>135033</wp:posOffset>
                </wp:positionV>
                <wp:extent cx="2160" cy="6120"/>
                <wp:effectExtent l="38100" t="38100" r="55245" b="51435"/>
                <wp:wrapNone/>
                <wp:docPr id="1635" name="Ink 16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4">
                      <w14:nvContentPartPr>
                        <w14:cNvContentPartPr/>
                      </w14:nvContentPartPr>
                      <w14:xfrm>
                        <a:off x="0" y="0"/>
                        <a:ext cx="216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5" o:spid="_x0000_s1026" type="#_x0000_t75" style="position:absolute;margin-left:167.5pt;margin-top:9.8pt;width:2pt;height:2.4pt;z-index:25209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">
                <v:imagedata r:id="rId12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94464" behindDoc="0" locked="0" layoutInCell="1" allowOverlap="1">
                <wp:simplePos x="0" y="0"/>
                <wp:positionH relativeFrom="column">
                  <wp:posOffset>2134754</wp:posOffset>
                </wp:positionH>
                <wp:positionV relativeFrom="paragraph">
                  <wp:posOffset>-3927</wp:posOffset>
                </wp:positionV>
                <wp:extent cx="8280" cy="12960"/>
                <wp:effectExtent l="38100" t="38100" r="29845" b="44450"/>
                <wp:wrapNone/>
                <wp:docPr id="1634" name="Ink 16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6">
                      <w14:nvContentPartPr>
                        <w14:cNvContentPartPr/>
                      </w14:nvContentPartPr>
                      <w14:xfrm>
                        <a:off x="0" y="0"/>
                        <a:ext cx="828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4" o:spid="_x0000_s1026" type="#_x0000_t75" style="position:absolute;margin-left:167.4pt;margin-top:-.95pt;width:2.2pt;height:2.7pt;z-index:25209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">
                <v:imagedata r:id="rId126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90368" behindDoc="0" locked="0" layoutInCell="1" allowOverlap="1">
                <wp:simplePos x="0" y="0"/>
                <wp:positionH relativeFrom="column">
                  <wp:posOffset>1604834</wp:posOffset>
                </wp:positionH>
                <wp:positionV relativeFrom="paragraph">
                  <wp:posOffset>-19047</wp:posOffset>
                </wp:positionV>
                <wp:extent cx="108360" cy="151560"/>
                <wp:effectExtent l="38100" t="38100" r="6350" b="39370"/>
                <wp:wrapNone/>
                <wp:docPr id="1630" name="Ink 16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8">
                      <w14:nvContentPartPr>
                        <w14:cNvContentPartPr/>
                      </w14:nvContentPartPr>
                      <w14:xfrm>
                        <a:off x="0" y="0"/>
                        <a:ext cx="10836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0" o:spid="_x0000_s1026" type="#_x0000_t75" style="position:absolute;margin-left:125.45pt;margin-top:-2.4pt;width:10.35pt;height:13.85pt;z-index:25209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">
                <v:imagedata r:id="rId12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89344" behindDoc="0" locked="0" layoutInCell="1" allowOverlap="1">
                <wp:simplePos x="0" y="0"/>
                <wp:positionH relativeFrom="column">
                  <wp:posOffset>1761794</wp:posOffset>
                </wp:positionH>
                <wp:positionV relativeFrom="paragraph">
                  <wp:posOffset>-256287</wp:posOffset>
                </wp:positionV>
                <wp:extent cx="116280" cy="645840"/>
                <wp:effectExtent l="38100" t="38100" r="55245" b="59055"/>
                <wp:wrapNone/>
                <wp:docPr id="1629" name="Ink 16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0">
                      <w14:nvContentPartPr>
                        <w14:cNvContentPartPr/>
                      </w14:nvContentPartPr>
                      <w14:xfrm>
                        <a:off x="0" y="0"/>
                        <a:ext cx="116280" cy="64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9" o:spid="_x0000_s1026" type="#_x0000_t75" style="position:absolute;margin-left:137.55pt;margin-top:-21.15pt;width:11.25pt;height:52.9pt;z-index:25208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">
                <v:imagedata r:id="rId127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88320" behindDoc="0" locked="0" layoutInCell="1" allowOverlap="1">
                <wp:simplePos x="0" y="0"/>
                <wp:positionH relativeFrom="column">
                  <wp:posOffset>5666714</wp:posOffset>
                </wp:positionH>
                <wp:positionV relativeFrom="paragraph">
                  <wp:posOffset>104793</wp:posOffset>
                </wp:positionV>
                <wp:extent cx="98640" cy="138240"/>
                <wp:effectExtent l="38100" t="38100" r="34925" b="52705"/>
                <wp:wrapNone/>
                <wp:docPr id="1628" name="Ink 16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2">
                      <w14:nvContentPartPr>
                        <w14:cNvContentPartPr/>
                      </w14:nvContentPartPr>
                      <w14:xfrm>
                        <a:off x="0" y="0"/>
                        <a:ext cx="9864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8" o:spid="_x0000_s1026" type="#_x0000_t75" style="position:absolute;margin-left:445.3pt;margin-top:7.35pt;width:9.45pt;height:12.65pt;z-index:25208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">
                <v:imagedata r:id="rId127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87296" behindDoc="0" locked="0" layoutInCell="1" allowOverlap="1">
                <wp:simplePos x="0" y="0"/>
                <wp:positionH relativeFrom="column">
                  <wp:posOffset>5515514</wp:posOffset>
                </wp:positionH>
                <wp:positionV relativeFrom="paragraph">
                  <wp:posOffset>144753</wp:posOffset>
                </wp:positionV>
                <wp:extent cx="120600" cy="251640"/>
                <wp:effectExtent l="38100" t="38100" r="51435" b="53340"/>
                <wp:wrapNone/>
                <wp:docPr id="1627" name="Ink 16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4">
                      <w14:nvContentPartPr>
                        <w14:cNvContentPartPr/>
                      </w14:nvContentPartPr>
                      <w14:xfrm>
                        <a:off x="0" y="0"/>
                        <a:ext cx="120600" cy="25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7" o:spid="_x0000_s1026" type="#_x0000_t75" style="position:absolute;margin-left:433.5pt;margin-top:10.45pt;width:11.3pt;height:21.55pt;z-index:25208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">
                <v:imagedata r:id="rId12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86272" behindDoc="0" locked="0" layoutInCell="1" allowOverlap="1">
                <wp:simplePos x="0" y="0"/>
                <wp:positionH relativeFrom="column">
                  <wp:posOffset>5552594</wp:posOffset>
                </wp:positionH>
                <wp:positionV relativeFrom="paragraph">
                  <wp:posOffset>164913</wp:posOffset>
                </wp:positionV>
                <wp:extent cx="5760" cy="217440"/>
                <wp:effectExtent l="38100" t="38100" r="51435" b="49530"/>
                <wp:wrapNone/>
                <wp:docPr id="1626" name="Ink 16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6">
                      <w14:nvContentPartPr>
                        <w14:cNvContentPartPr/>
                      </w14:nvContentPartPr>
                      <w14:xfrm>
                        <a:off x="0" y="0"/>
                        <a:ext cx="5760" cy="21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6" o:spid="_x0000_s1026" type="#_x0000_t75" style="position:absolute;margin-left:436.4pt;margin-top:12.2pt;width:2.15pt;height:18.75pt;z-index:25208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">
                <v:imagedata r:id="rId12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85248" behindDoc="0" locked="0" layoutInCell="1" allowOverlap="1">
                <wp:simplePos x="0" y="0"/>
                <wp:positionH relativeFrom="column">
                  <wp:posOffset>5518034</wp:posOffset>
                </wp:positionH>
                <wp:positionV relativeFrom="paragraph">
                  <wp:posOffset>142953</wp:posOffset>
                </wp:positionV>
                <wp:extent cx="19440" cy="225000"/>
                <wp:effectExtent l="38100" t="38100" r="38100" b="41910"/>
                <wp:wrapNone/>
                <wp:docPr id="1625" name="Ink 16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8">
                      <w14:nvContentPartPr>
                        <w14:cNvContentPartPr/>
                      </w14:nvContentPartPr>
                      <w14:xfrm>
                        <a:off x="0" y="0"/>
                        <a:ext cx="19440" cy="22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5" o:spid="_x0000_s1026" type="#_x0000_t75" style="position:absolute;margin-left:433.6pt;margin-top:10.55pt;width:3.1pt;height:19.25pt;z-index:25208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">
                <v:imagedata r:id="rId12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84224" behindDoc="0" locked="0" layoutInCell="1" allowOverlap="1">
                <wp:simplePos x="0" y="0"/>
                <wp:positionH relativeFrom="column">
                  <wp:posOffset>5386274</wp:posOffset>
                </wp:positionH>
                <wp:positionV relativeFrom="paragraph">
                  <wp:posOffset>265353</wp:posOffset>
                </wp:positionV>
                <wp:extent cx="69840" cy="18000"/>
                <wp:effectExtent l="38100" t="38100" r="45085" b="39370"/>
                <wp:wrapNone/>
                <wp:docPr id="1624" name="Ink 16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0">
                      <w14:nvContentPartPr>
                        <w14:cNvContentPartPr/>
                      </w14:nvContentPartPr>
                      <w14:xfrm>
                        <a:off x="0" y="0"/>
                        <a:ext cx="6984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4" o:spid="_x0000_s1026" type="#_x0000_t75" style="position:absolute;margin-left:423.35pt;margin-top:20.15pt;width:7.1pt;height:3.05pt;z-index:25208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">
                <v:imagedata r:id="rId12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83200" behindDoc="0" locked="0" layoutInCell="1" allowOverlap="1">
                <wp:simplePos x="0" y="0"/>
                <wp:positionH relativeFrom="column">
                  <wp:posOffset>5393114</wp:posOffset>
                </wp:positionH>
                <wp:positionV relativeFrom="paragraph">
                  <wp:posOffset>170673</wp:posOffset>
                </wp:positionV>
                <wp:extent cx="43920" cy="191160"/>
                <wp:effectExtent l="19050" t="38100" r="32385" b="37465"/>
                <wp:wrapNone/>
                <wp:docPr id="1623" name="Ink 16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2">
                      <w14:nvContentPartPr>
                        <w14:cNvContentPartPr/>
                      </w14:nvContentPartPr>
                      <w14:xfrm>
                        <a:off x="0" y="0"/>
                        <a:ext cx="43920" cy="19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3" o:spid="_x0000_s1026" type="#_x0000_t75" style="position:absolute;margin-left:423.8pt;margin-top:12.75pt;width:4.9pt;height:16.4pt;z-index:25208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">
                <v:imagedata r:id="rId12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82176" behindDoc="0" locked="0" layoutInCell="1" allowOverlap="1">
                <wp:simplePos x="0" y="0"/>
                <wp:positionH relativeFrom="column">
                  <wp:posOffset>5270714</wp:posOffset>
                </wp:positionH>
                <wp:positionV relativeFrom="paragraph">
                  <wp:posOffset>290553</wp:posOffset>
                </wp:positionV>
                <wp:extent cx="7920" cy="12960"/>
                <wp:effectExtent l="38100" t="38100" r="30480" b="44450"/>
                <wp:wrapNone/>
                <wp:docPr id="1622" name="Ink 16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4">
                      <w14:nvContentPartPr>
                        <w14:cNvContentPartPr/>
                      </w14:nvContentPartPr>
                      <w14:xfrm>
                        <a:off x="0" y="0"/>
                        <a:ext cx="792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2" o:spid="_x0000_s1026" type="#_x0000_t75" style="position:absolute;margin-left:414.2pt;margin-top:22.25pt;width:2.2pt;height:2.45pt;z-index:25208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">
                <v:imagedata r:id="rId12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81152" behindDoc="0" locked="0" layoutInCell="1" allowOverlap="1">
                <wp:simplePos x="0" y="0"/>
                <wp:positionH relativeFrom="column">
                  <wp:posOffset>5204474</wp:posOffset>
                </wp:positionH>
                <wp:positionV relativeFrom="paragraph">
                  <wp:posOffset>370833</wp:posOffset>
                </wp:positionV>
                <wp:extent cx="56160" cy="153720"/>
                <wp:effectExtent l="38100" t="38100" r="39370" b="36830"/>
                <wp:wrapNone/>
                <wp:docPr id="1621" name="Ink 16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6">
                      <w14:nvContentPartPr>
                        <w14:cNvContentPartPr/>
                      </w14:nvContentPartPr>
                      <w14:xfrm>
                        <a:off x="0" y="0"/>
                        <a:ext cx="5616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1" o:spid="_x0000_s1026" type="#_x0000_t75" style="position:absolute;margin-left:408.9pt;margin-top:28.45pt;width:6.2pt;height:13.7pt;z-index:25208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">
                <v:imagedata r:id="rId12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80128" behindDoc="0" locked="0" layoutInCell="1" allowOverlap="1">
                <wp:simplePos x="0" y="0"/>
                <wp:positionH relativeFrom="column">
                  <wp:posOffset>5050394</wp:posOffset>
                </wp:positionH>
                <wp:positionV relativeFrom="paragraph">
                  <wp:posOffset>147273</wp:posOffset>
                </wp:positionV>
                <wp:extent cx="138240" cy="269280"/>
                <wp:effectExtent l="38100" t="38100" r="14605" b="35560"/>
                <wp:wrapNone/>
                <wp:docPr id="1620" name="Ink 16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8">
                      <w14:nvContentPartPr>
                        <w14:cNvContentPartPr/>
                      </w14:nvContentPartPr>
                      <w14:xfrm>
                        <a:off x="0" y="0"/>
                        <a:ext cx="138240" cy="26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0" o:spid="_x0000_s1026" type="#_x0000_t75" style="position:absolute;margin-left:396.7pt;margin-top:10.75pt;width:12.8pt;height:22.95pt;z-index:25208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">
                <v:imagedata r:id="rId128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79104" behindDoc="0" locked="0" layoutInCell="1" allowOverlap="1">
                <wp:simplePos x="0" y="0"/>
                <wp:positionH relativeFrom="column">
                  <wp:posOffset>4616594</wp:posOffset>
                </wp:positionH>
                <wp:positionV relativeFrom="paragraph">
                  <wp:posOffset>13353</wp:posOffset>
                </wp:positionV>
                <wp:extent cx="123480" cy="94680"/>
                <wp:effectExtent l="57150" t="38100" r="10160" b="38735"/>
                <wp:wrapNone/>
                <wp:docPr id="1619" name="Ink 1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0">
                      <w14:nvContentPartPr>
                        <w14:cNvContentPartPr/>
                      </w14:nvContentPartPr>
                      <w14:xfrm>
                        <a:off x="0" y="0"/>
                        <a:ext cx="12348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9" o:spid="_x0000_s1026" type="#_x0000_t75" style="position:absolute;margin-left:362.55pt;margin-top:.1pt;width:11.65pt;height:9.35pt;z-index:25207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">
                <v:imagedata r:id="rId129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78080" behindDoc="0" locked="0" layoutInCell="1" allowOverlap="1">
                <wp:simplePos x="0" y="0"/>
                <wp:positionH relativeFrom="column">
                  <wp:posOffset>4413554</wp:posOffset>
                </wp:positionH>
                <wp:positionV relativeFrom="paragraph">
                  <wp:posOffset>132873</wp:posOffset>
                </wp:positionV>
                <wp:extent cx="179280" cy="322200"/>
                <wp:effectExtent l="38100" t="38100" r="49530" b="40005"/>
                <wp:wrapNone/>
                <wp:docPr id="1618" name="Ink 1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2">
                      <w14:nvContentPartPr>
                        <w14:cNvContentPartPr/>
                      </w14:nvContentPartPr>
                      <w14:xfrm>
                        <a:off x="0" y="0"/>
                        <a:ext cx="179280" cy="32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8" o:spid="_x0000_s1026" type="#_x0000_t75" style="position:absolute;margin-left:346.7pt;margin-top:9.55pt;width:15.7pt;height:27.05pt;z-index:25207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">
                <v:imagedata r:id="rId129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77056" behindDoc="0" locked="0" layoutInCell="1" allowOverlap="1">
                <wp:simplePos x="0" y="0"/>
                <wp:positionH relativeFrom="column">
                  <wp:posOffset>4497074</wp:posOffset>
                </wp:positionH>
                <wp:positionV relativeFrom="paragraph">
                  <wp:posOffset>150153</wp:posOffset>
                </wp:positionV>
                <wp:extent cx="21600" cy="347400"/>
                <wp:effectExtent l="38100" t="38100" r="54610" b="52705"/>
                <wp:wrapNone/>
                <wp:docPr id="1617" name="Ink 16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4">
                      <w14:nvContentPartPr>
                        <w14:cNvContentPartPr/>
                      </w14:nvContentPartPr>
                      <w14:xfrm>
                        <a:off x="0" y="0"/>
                        <a:ext cx="21600" cy="34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7" o:spid="_x0000_s1026" type="#_x0000_t75" style="position:absolute;margin-left:353.3pt;margin-top:11pt;width:3.5pt;height:29.1pt;z-index:25207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">
                <v:imagedata r:id="rId129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76032" behindDoc="0" locked="0" layoutInCell="1" allowOverlap="1">
                <wp:simplePos x="0" y="0"/>
                <wp:positionH relativeFrom="column">
                  <wp:posOffset>4453514</wp:posOffset>
                </wp:positionH>
                <wp:positionV relativeFrom="paragraph">
                  <wp:posOffset>153033</wp:posOffset>
                </wp:positionV>
                <wp:extent cx="13320" cy="291600"/>
                <wp:effectExtent l="38100" t="38100" r="44450" b="51435"/>
                <wp:wrapNone/>
                <wp:docPr id="1616" name="Ink 16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6">
                      <w14:nvContentPartPr>
                        <w14:cNvContentPartPr/>
                      </w14:nvContentPartPr>
                      <w14:xfrm>
                        <a:off x="0" y="0"/>
                        <a:ext cx="13320" cy="29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6" o:spid="_x0000_s1026" type="#_x0000_t75" style="position:absolute;margin-left:349.7pt;margin-top:11.25pt;width:2.7pt;height:24.65pt;z-index:25207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">
                <v:imagedata r:id="rId129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75008" behindDoc="0" locked="0" layoutInCell="1" allowOverlap="1">
                <wp:simplePos x="0" y="0"/>
                <wp:positionH relativeFrom="column">
                  <wp:posOffset>4300154</wp:posOffset>
                </wp:positionH>
                <wp:positionV relativeFrom="paragraph">
                  <wp:posOffset>268953</wp:posOffset>
                </wp:positionV>
                <wp:extent cx="89640" cy="20880"/>
                <wp:effectExtent l="38100" t="38100" r="43815" b="36830"/>
                <wp:wrapNone/>
                <wp:docPr id="1615" name="Ink 16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8">
                      <w14:nvContentPartPr>
                        <w14:cNvContentPartPr/>
                      </w14:nvContentPartPr>
                      <w14:xfrm>
                        <a:off x="0" y="0"/>
                        <a:ext cx="8964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5" o:spid="_x0000_s1026" type="#_x0000_t75" style="position:absolute;margin-left:337.85pt;margin-top:20.6pt;width:8.4pt;height:3.05pt;z-index:25207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">
                <v:imagedata r:id="rId129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73984" behindDoc="0" locked="0" layoutInCell="1" allowOverlap="1">
                <wp:simplePos x="0" y="0"/>
                <wp:positionH relativeFrom="column">
                  <wp:posOffset>4308434</wp:posOffset>
                </wp:positionH>
                <wp:positionV relativeFrom="paragraph">
                  <wp:posOffset>208473</wp:posOffset>
                </wp:positionV>
                <wp:extent cx="48600" cy="151200"/>
                <wp:effectExtent l="38100" t="38100" r="46990" b="39370"/>
                <wp:wrapNone/>
                <wp:docPr id="1614" name="Ink 16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0">
                      <w14:nvContentPartPr>
                        <w14:cNvContentPartPr/>
                      </w14:nvContentPartPr>
                      <w14:xfrm>
                        <a:off x="0" y="0"/>
                        <a:ext cx="4860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4" o:spid="_x0000_s1026" type="#_x0000_t75" style="position:absolute;margin-left:338.4pt;margin-top:15.6pt;width:5.5pt;height:13.5pt;z-index:25207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">
                <v:imagedata r:id="rId130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72960" behindDoc="0" locked="0" layoutInCell="1" allowOverlap="1">
                <wp:simplePos x="0" y="0"/>
                <wp:positionH relativeFrom="column">
                  <wp:posOffset>4173074</wp:posOffset>
                </wp:positionH>
                <wp:positionV relativeFrom="paragraph">
                  <wp:posOffset>35673</wp:posOffset>
                </wp:positionV>
                <wp:extent cx="6480" cy="5760"/>
                <wp:effectExtent l="38100" t="38100" r="31750" b="32385"/>
                <wp:wrapNone/>
                <wp:docPr id="1613" name="Ink 16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2">
                      <w14:nvContentPartPr>
                        <w14:cNvContentPartPr/>
                      </w14:nvContentPartPr>
                      <w14:xfrm>
                        <a:off x="0" y="0"/>
                        <a:ext cx="648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3" o:spid="_x0000_s1026" type="#_x0000_t75" style="position:absolute;margin-left:327.75pt;margin-top:2.2pt;width:2pt;height:1.95pt;z-index:25207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">
                <v:imagedata r:id="rId130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71936" behindDoc="0" locked="0" layoutInCell="1" allowOverlap="1">
                <wp:simplePos x="0" y="0"/>
                <wp:positionH relativeFrom="column">
                  <wp:posOffset>4151114</wp:posOffset>
                </wp:positionH>
                <wp:positionV relativeFrom="paragraph">
                  <wp:posOffset>113433</wp:posOffset>
                </wp:positionV>
                <wp:extent cx="56520" cy="76320"/>
                <wp:effectExtent l="38100" t="38100" r="38735" b="38100"/>
                <wp:wrapNone/>
                <wp:docPr id="1612" name="Ink 16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4">
                      <w14:nvContentPartPr>
                        <w14:cNvContentPartPr/>
                      </w14:nvContentPartPr>
                      <w14:xfrm>
                        <a:off x="0" y="0"/>
                        <a:ext cx="5652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2" o:spid="_x0000_s1026" type="#_x0000_t75" style="position:absolute;margin-left:326.15pt;margin-top:8.15pt;width:5.9pt;height:7.7pt;z-index:25207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">
                <v:imagedata r:id="rId130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70912" behindDoc="0" locked="0" layoutInCell="1" allowOverlap="1">
                <wp:simplePos x="0" y="0"/>
                <wp:positionH relativeFrom="column">
                  <wp:posOffset>4012514</wp:posOffset>
                </wp:positionH>
                <wp:positionV relativeFrom="paragraph">
                  <wp:posOffset>245193</wp:posOffset>
                </wp:positionV>
                <wp:extent cx="154440" cy="232920"/>
                <wp:effectExtent l="38100" t="38100" r="36195" b="53340"/>
                <wp:wrapNone/>
                <wp:docPr id="1611" name="Ink 16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6">
                      <w14:nvContentPartPr>
                        <w14:cNvContentPartPr/>
                      </w14:nvContentPartPr>
                      <w14:xfrm>
                        <a:off x="0" y="0"/>
                        <a:ext cx="154440" cy="23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1" o:spid="_x0000_s1026" type="#_x0000_t75" style="position:absolute;margin-left:315.05pt;margin-top:18.45pt;width:13.85pt;height:20.1pt;z-index:25207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">
                <v:imagedata r:id="rId130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23808" behindDoc="0" locked="0" layoutInCell="1" allowOverlap="1">
                <wp:simplePos x="0" y="0"/>
                <wp:positionH relativeFrom="column">
                  <wp:posOffset>2521034</wp:posOffset>
                </wp:positionH>
                <wp:positionV relativeFrom="paragraph">
                  <wp:posOffset>-253407</wp:posOffset>
                </wp:positionV>
                <wp:extent cx="26280" cy="687600"/>
                <wp:effectExtent l="38100" t="38100" r="31115" b="36830"/>
                <wp:wrapNone/>
                <wp:docPr id="1565" name="Ink 1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8">
                      <w14:nvContentPartPr>
                        <w14:cNvContentPartPr/>
                      </w14:nvContentPartPr>
                      <w14:xfrm>
                        <a:off x="0" y="0"/>
                        <a:ext cx="26280" cy="68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5" o:spid="_x0000_s1026" type="#_x0000_t75" style="position:absolute;margin-left:197.45pt;margin-top:-20.65pt;width:3.5pt;height:55.9pt;z-index:25202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">
                <v:imagedata r:id="rId130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22784" behindDoc="0" locked="0" layoutInCell="1" allowOverlap="1">
                <wp:simplePos x="0" y="0"/>
                <wp:positionH relativeFrom="column">
                  <wp:posOffset>2286674</wp:posOffset>
                </wp:positionH>
                <wp:positionV relativeFrom="paragraph">
                  <wp:posOffset>-266727</wp:posOffset>
                </wp:positionV>
                <wp:extent cx="23400" cy="721800"/>
                <wp:effectExtent l="38100" t="38100" r="53340" b="40640"/>
                <wp:wrapNone/>
                <wp:docPr id="1564" name="Ink 15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0">
                      <w14:nvContentPartPr>
                        <w14:cNvContentPartPr/>
                      </w14:nvContentPartPr>
                      <w14:xfrm>
                        <a:off x="0" y="0"/>
                        <a:ext cx="23400" cy="72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4" o:spid="_x0000_s1026" type="#_x0000_t75" style="position:absolute;margin-left:179.15pt;margin-top:-21.65pt;width:3.65pt;height:58.5pt;z-index:25202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">
                <v:imagedata r:id="rId131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08448" behindDoc="0" locked="0" layoutInCell="1" allowOverlap="1">
                <wp:simplePos x="0" y="0"/>
                <wp:positionH relativeFrom="column">
                  <wp:posOffset>1146554</wp:posOffset>
                </wp:positionH>
                <wp:positionV relativeFrom="paragraph">
                  <wp:posOffset>231873</wp:posOffset>
                </wp:positionV>
                <wp:extent cx="98640" cy="145800"/>
                <wp:effectExtent l="38100" t="38100" r="34925" b="45085"/>
                <wp:wrapNone/>
                <wp:docPr id="1550" name="Ink 1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2">
                      <w14:nvContentPartPr>
                        <w14:cNvContentPartPr/>
                      </w14:nvContentPartPr>
                      <w14:xfrm>
                        <a:off x="0" y="0"/>
                        <a:ext cx="9864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0" o:spid="_x0000_s1026" type="#_x0000_t75" style="position:absolute;margin-left:89.4pt;margin-top:17.35pt;width:9.55pt;height:13.3pt;z-index:25200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">
                <v:imagedata r:id="rId131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05376" behindDoc="0" locked="0" layoutInCell="1" allowOverlap="1">
                <wp:simplePos x="0" y="0"/>
                <wp:positionH relativeFrom="column">
                  <wp:posOffset>1027394</wp:posOffset>
                </wp:positionH>
                <wp:positionV relativeFrom="paragraph">
                  <wp:posOffset>376593</wp:posOffset>
                </wp:positionV>
                <wp:extent cx="219600" cy="29520"/>
                <wp:effectExtent l="38100" t="38100" r="47625" b="27940"/>
                <wp:wrapNone/>
                <wp:docPr id="1547" name="Ink 15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4">
                      <w14:nvContentPartPr>
                        <w14:cNvContentPartPr/>
                      </w14:nvContentPartPr>
                      <w14:xfrm>
                        <a:off x="0" y="0"/>
                        <a:ext cx="21960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7" o:spid="_x0000_s1026" type="#_x0000_t75" style="position:absolute;margin-left:80pt;margin-top:29.15pt;width:19.15pt;height:3.75pt;z-index:25200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">
                <v:imagedata r:id="rId13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03328" behindDoc="0" locked="0" layoutInCell="1" allowOverlap="1">
                <wp:simplePos x="0" y="0"/>
                <wp:positionH relativeFrom="column">
                  <wp:posOffset>2936474</wp:posOffset>
                </wp:positionH>
                <wp:positionV relativeFrom="paragraph">
                  <wp:posOffset>-299847</wp:posOffset>
                </wp:positionV>
                <wp:extent cx="33480" cy="741240"/>
                <wp:effectExtent l="38100" t="38100" r="43180" b="40005"/>
                <wp:wrapNone/>
                <wp:docPr id="1545" name="Ink 1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6">
                      <w14:nvContentPartPr>
                        <w14:cNvContentPartPr/>
                      </w14:nvContentPartPr>
                      <w14:xfrm>
                        <a:off x="0" y="0"/>
                        <a:ext cx="33480" cy="74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5" o:spid="_x0000_s1026" type="#_x0000_t75" style="position:absolute;margin-left:230.65pt;margin-top:-24.25pt;width:4.2pt;height:59.95pt;z-index:25200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">
                <v:imagedata r:id="rId13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02304" behindDoc="0" locked="0" layoutInCell="1" allowOverlap="1">
                <wp:simplePos x="0" y="0"/>
                <wp:positionH relativeFrom="column">
                  <wp:posOffset>1930634</wp:posOffset>
                </wp:positionH>
                <wp:positionV relativeFrom="paragraph">
                  <wp:posOffset>-313167</wp:posOffset>
                </wp:positionV>
                <wp:extent cx="44280" cy="763920"/>
                <wp:effectExtent l="19050" t="38100" r="32385" b="36195"/>
                <wp:wrapNone/>
                <wp:docPr id="1544" name="Ink 1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8">
                      <w14:nvContentPartPr>
                        <w14:cNvContentPartPr/>
                      </w14:nvContentPartPr>
                      <w14:xfrm>
                        <a:off x="0" y="0"/>
                        <a:ext cx="44280" cy="76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4" o:spid="_x0000_s1026" type="#_x0000_t75" style="position:absolute;margin-left:151.15pt;margin-top:-25.1pt;width:4.8pt;height:61.5pt;z-index:25200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">
                <v:imagedata r:id="rId131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90016" behindDoc="0" locked="0" layoutInCell="1" allowOverlap="1">
                <wp:simplePos x="0" y="0"/>
                <wp:positionH relativeFrom="column">
                  <wp:posOffset>2182634</wp:posOffset>
                </wp:positionH>
                <wp:positionV relativeFrom="paragraph">
                  <wp:posOffset>-145767</wp:posOffset>
                </wp:positionV>
                <wp:extent cx="743760" cy="430200"/>
                <wp:effectExtent l="76200" t="133350" r="132715" b="160655"/>
                <wp:wrapNone/>
                <wp:docPr id="1532" name="Ink 1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0">
                      <w14:nvContentPartPr>
                        <w14:cNvContentPartPr/>
                      </w14:nvContentPartPr>
                      <w14:xfrm>
                        <a:off x="0" y="0"/>
                        <a:ext cx="743760" cy="43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2" o:spid="_x0000_s1026" type="#_x0000_t75" style="position:absolute;margin-left:168.8pt;margin-top:-18.95pt;width:66.25pt;height:49pt;z-index:25199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">
                <v:imagedata r:id="rId1321" o:title=""/>
              </v:shape>
            </w:pict>
          </mc:Fallback>
        </mc:AlternateContent>
      </w:r>
      <w:r w:rsidR="00F7218F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82144" behindDoc="0" locked="0" layoutInCell="1" allowOverlap="1" wp14:anchorId="3A14ABB5" wp14:editId="460C106D">
                <wp:simplePos x="0" y="0"/>
                <wp:positionH relativeFrom="column">
                  <wp:posOffset>1165860</wp:posOffset>
                </wp:positionH>
                <wp:positionV relativeFrom="paragraph">
                  <wp:posOffset>220980</wp:posOffset>
                </wp:positionV>
                <wp:extent cx="769302" cy="0"/>
                <wp:effectExtent l="0" t="76200" r="12065" b="114300"/>
                <wp:wrapNone/>
                <wp:docPr id="6" name="Straight Arrow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69302" cy="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6" o:spid="_x0000_s1026" type="#_x0000_t32" style="position:absolute;margin-left:91.8pt;margin-top:17.4pt;width:60.55pt;height:0;z-index:25178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" strokecolor="#4579b8 [3044]">
                <v:stroke endarrow="open"/>
              </v:shape>
            </w:pict>
          </mc:Fallback>
        </mc:AlternateContent>
      </w:r>
      <w:r w:rsidR="00020496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57DEFEFC" wp14:editId="20E8FE23">
                <wp:simplePos x="0" y="0"/>
                <wp:positionH relativeFrom="column">
                  <wp:posOffset>1423035</wp:posOffset>
                </wp:positionH>
                <wp:positionV relativeFrom="paragraph">
                  <wp:posOffset>134620</wp:posOffset>
                </wp:positionV>
                <wp:extent cx="310515" cy="314325"/>
                <wp:effectExtent l="3810" t="1270" r="0" b="0"/>
                <wp:wrapNone/>
                <wp:docPr id="1330" name="Text Box 4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0515" cy="3143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A0093" w:rsidRPr="0021456F" w:rsidRDefault="00EA0093" w:rsidP="00020496">
                            <w:pPr>
                              <w:rPr>
                                <w:lang w:val="en-US"/>
                              </w:rPr>
                            </w:pPr>
                            <w:r w:rsidRPr="00D336D8">
                              <w:rPr>
                                <w:position w:val="-6"/>
                              </w:rPr>
                              <w:object w:dxaOrig="200" w:dyaOrig="220">
                                <v:shape id="_x0000_i1313" type="#_x0000_t75" style="width:10pt;height:11.05pt" o:ole="">
                                  <v:imagedata r:id="rId1322" o:title=""/>
                                </v:shape>
                                <o:OLEObject Type="Embed" ProgID="Equation.DSMT4" ShapeID="_x0000_i1313" DrawAspect="Content" ObjectID="_1698738859" r:id="rId1323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55" o:spid="_x0000_s1043" type="#_x0000_t202" style="position:absolute;left:0;text-align:left;margin-left:112.05pt;margin-top:10.6pt;width:24.45pt;height:24.75pt;z-index:251712512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" stroked="f">
                <v:textbox>
                  <w:txbxContent>
                    <w:p w:rsidR="003B66B2" w:rsidRPr="0021456F" w:rsidRDefault="003B66B2" w:rsidP="00020496">
                      <w:pPr>
                        <w:rPr>
                          <w:lang w:val="en-US"/>
                        </w:rPr>
                      </w:pPr>
                      <w:r w:rsidRPr="00D336D8">
                        <w:rPr>
                          <w:position w:val="-6"/>
                        </w:rPr>
                        <w:object w:dxaOrig="200" w:dyaOrig="220">
                          <v:shape id="_x0000_i1301" type="#_x0000_t75" style="width:10pt;height:11pt" o:ole="">
                            <v:imagedata r:id="rId1324" o:title=""/>
                          </v:shape>
                          <o:OLEObject Type="Embed" ProgID="Equation.DSMT4" ShapeID="_x0000_i1301" DrawAspect="Content" ObjectID="_1666183822" r:id="rId132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020496" w:rsidRPr="00FF45CB">
        <w:rPr>
          <w:lang w:val="el-GR"/>
        </w:rPr>
        <w:tab/>
        <w:t xml:space="preserve">    </w:t>
      </w:r>
      <w:r w:rsidR="002B17F6" w:rsidRPr="00F56FB6">
        <w:rPr>
          <w:position w:val="-14"/>
        </w:rPr>
        <w:object w:dxaOrig="460" w:dyaOrig="380">
          <v:shape id="_x0000_i1180" type="#_x0000_t75" style="width:23.15pt;height:18.9pt" o:ole="">
            <v:imagedata r:id="rId1326" o:title=""/>
          </v:shape>
          <o:OLEObject Type="Embed" ProgID="Equation.DSMT4" ShapeID="_x0000_i1180" DrawAspect="Content" ObjectID="_1698738726" r:id="rId1327"/>
        </w:object>
      </w:r>
      <w:r w:rsidR="00020496" w:rsidRPr="006466BE">
        <w:rPr>
          <w:lang w:val="el-GR"/>
        </w:rPr>
        <w:t xml:space="preserve"> </w:t>
      </w:r>
    </w:p>
    <w:p w:rsidR="00020496" w:rsidRPr="006466BE" w:rsidRDefault="00B345D9" w:rsidP="00020496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06752" behindDoc="0" locked="0" layoutInCell="1" allowOverlap="1">
                <wp:simplePos x="0" y="0"/>
                <wp:positionH relativeFrom="column">
                  <wp:posOffset>1123154</wp:posOffset>
                </wp:positionH>
                <wp:positionV relativeFrom="paragraph">
                  <wp:posOffset>47553</wp:posOffset>
                </wp:positionV>
                <wp:extent cx="91440" cy="75240"/>
                <wp:effectExtent l="38100" t="38100" r="41910" b="39370"/>
                <wp:wrapNone/>
                <wp:docPr id="1646" name="Ink 16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8">
                      <w14:nvContentPartPr>
                        <w14:cNvContentPartPr/>
                      </w14:nvContentPartPr>
                      <w14:xfrm>
                        <a:off x="0" y="0"/>
                        <a:ext cx="9144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6" o:spid="_x0000_s1026" type="#_x0000_t75" style="position:absolute;margin-left:87.55pt;margin-top:2.9pt;width:9pt;height:7.7pt;z-index:25210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">
                <v:imagedata r:id="rId132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05728" behindDoc="0" locked="0" layoutInCell="1" allowOverlap="1">
                <wp:simplePos x="0" y="0"/>
                <wp:positionH relativeFrom="column">
                  <wp:posOffset>682874</wp:posOffset>
                </wp:positionH>
                <wp:positionV relativeFrom="paragraph">
                  <wp:posOffset>117753</wp:posOffset>
                </wp:positionV>
                <wp:extent cx="912960" cy="234000"/>
                <wp:effectExtent l="38100" t="38100" r="40005" b="52070"/>
                <wp:wrapNone/>
                <wp:docPr id="1645" name="Ink 1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0">
                      <w14:nvContentPartPr>
                        <w14:cNvContentPartPr/>
                      </w14:nvContentPartPr>
                      <w14:xfrm>
                        <a:off x="0" y="0"/>
                        <a:ext cx="912960" cy="23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5" o:spid="_x0000_s1026" type="#_x0000_t75" style="position:absolute;margin-left:52.85pt;margin-top:8.35pt;width:73.8pt;height:20.4pt;z-index:25210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">
                <v:imagedata r:id="rId13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04704" behindDoc="0" locked="0" layoutInCell="1" allowOverlap="1">
                <wp:simplePos x="0" y="0"/>
                <wp:positionH relativeFrom="column">
                  <wp:posOffset>1541834</wp:posOffset>
                </wp:positionH>
                <wp:positionV relativeFrom="paragraph">
                  <wp:posOffset>297753</wp:posOffset>
                </wp:positionV>
                <wp:extent cx="8640" cy="8280"/>
                <wp:effectExtent l="38100" t="38100" r="48895" b="48895"/>
                <wp:wrapNone/>
                <wp:docPr id="1644" name="Ink 1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2">
                      <w14:nvContentPartPr>
                        <w14:cNvContentPartPr/>
                      </w14:nvContentPartPr>
                      <w14:xfrm>
                        <a:off x="0" y="0"/>
                        <a:ext cx="864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4" o:spid="_x0000_s1026" type="#_x0000_t75" style="position:absolute;margin-left:120.5pt;margin-top:22.7pt;width:2.4pt;height:2.3pt;z-index:25210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">
                <v:imagedata r:id="rId133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03680" behindDoc="0" locked="0" layoutInCell="1" allowOverlap="1">
                <wp:simplePos x="0" y="0"/>
                <wp:positionH relativeFrom="column">
                  <wp:posOffset>1448594</wp:posOffset>
                </wp:positionH>
                <wp:positionV relativeFrom="paragraph">
                  <wp:posOffset>297753</wp:posOffset>
                </wp:positionV>
                <wp:extent cx="5400" cy="1800"/>
                <wp:effectExtent l="38100" t="38100" r="33020" b="36830"/>
                <wp:wrapNone/>
                <wp:docPr id="1643" name="Ink 1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4">
                      <w14:nvContentPartPr>
                        <w14:cNvContentPartPr/>
                      </w14:nvContentPartPr>
                      <w14:xfrm>
                        <a:off x="0" y="0"/>
                        <a:ext cx="540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3" o:spid="_x0000_s1026" type="#_x0000_t75" style="position:absolute;margin-left:113.15pt;margin-top:22.4pt;width:2.25pt;height:2.3pt;z-index:25210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">
                <v:imagedata r:id="rId133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02656" behindDoc="0" locked="0" layoutInCell="1" allowOverlap="1">
                <wp:simplePos x="0" y="0"/>
                <wp:positionH relativeFrom="column">
                  <wp:posOffset>1325474</wp:posOffset>
                </wp:positionH>
                <wp:positionV relativeFrom="paragraph">
                  <wp:posOffset>261753</wp:posOffset>
                </wp:positionV>
                <wp:extent cx="32400" cy="15480"/>
                <wp:effectExtent l="38100" t="38100" r="43815" b="41910"/>
                <wp:wrapNone/>
                <wp:docPr id="1642" name="Ink 1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6">
                      <w14:nvContentPartPr>
                        <w14:cNvContentPartPr/>
                      </w14:nvContentPartPr>
                      <w14:xfrm>
                        <a:off x="0" y="0"/>
                        <a:ext cx="3240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2" o:spid="_x0000_s1026" type="#_x0000_t75" style="position:absolute;margin-left:103.65pt;margin-top:19.9pt;width:4.1pt;height:2.8pt;z-index:25210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">
                <v:imagedata r:id="rId13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01632" behindDoc="0" locked="0" layoutInCell="1" allowOverlap="1">
                <wp:simplePos x="0" y="0"/>
                <wp:positionH relativeFrom="column">
                  <wp:posOffset>1207394</wp:posOffset>
                </wp:positionH>
                <wp:positionV relativeFrom="paragraph">
                  <wp:posOffset>293433</wp:posOffset>
                </wp:positionV>
                <wp:extent cx="4680" cy="1440"/>
                <wp:effectExtent l="38100" t="38100" r="52705" b="36830"/>
                <wp:wrapNone/>
                <wp:docPr id="1641" name="Ink 1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8">
                      <w14:nvContentPartPr>
                        <w14:cNvContentPartPr/>
                      </w14:nvContentPartPr>
                      <w14:xfrm>
                        <a:off x="0" y="0"/>
                        <a:ext cx="468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1" o:spid="_x0000_s1026" type="#_x0000_t75" style="position:absolute;margin-left:94.15pt;margin-top:22.15pt;width:2.1pt;height:1.85pt;z-index:25210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">
                <v:imagedata r:id="rId13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00608" behindDoc="0" locked="0" layoutInCell="1" allowOverlap="1">
                <wp:simplePos x="0" y="0"/>
                <wp:positionH relativeFrom="column">
                  <wp:posOffset>1092914</wp:posOffset>
                </wp:positionH>
                <wp:positionV relativeFrom="paragraph">
                  <wp:posOffset>310713</wp:posOffset>
                </wp:positionV>
                <wp:extent cx="2880" cy="1080"/>
                <wp:effectExtent l="38100" t="38100" r="35560" b="37465"/>
                <wp:wrapNone/>
                <wp:docPr id="1640" name="Ink 1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0">
                      <w14:nvContentPartPr>
                        <w14:cNvContentPartPr/>
                      </w14:nvContentPartPr>
                      <w14:xfrm>
                        <a:off x="0" y="0"/>
                        <a:ext cx="288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0" o:spid="_x0000_s1026" type="#_x0000_t75" style="position:absolute;margin-left:85.15pt;margin-top:23.2pt;width:2.1pt;height:2.6pt;z-index:25210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">
                <v:imagedata r:id="rId13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99584" behindDoc="0" locked="0" layoutInCell="1" allowOverlap="1">
                <wp:simplePos x="0" y="0"/>
                <wp:positionH relativeFrom="column">
                  <wp:posOffset>967274</wp:posOffset>
                </wp:positionH>
                <wp:positionV relativeFrom="paragraph">
                  <wp:posOffset>300633</wp:posOffset>
                </wp:positionV>
                <wp:extent cx="1080" cy="1800"/>
                <wp:effectExtent l="0" t="0" r="0" b="0"/>
                <wp:wrapNone/>
                <wp:docPr id="1639" name="Ink 16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2">
                      <w14:nvContentPartPr>
                        <w14:cNvContentPartPr/>
                      </w14:nvContentPartPr>
                      <w14:xfrm>
                        <a:off x="0" y="0"/>
                        <a:ext cx="108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9" o:spid="_x0000_s1026" type="#_x0000_t75" style="position:absolute;margin-left:74.75pt;margin-top:22.45pt;width:3.05pt;height:2.55pt;z-index:25209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">
                <v:imagedata r:id="rId13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98560" behindDoc="0" locked="0" layoutInCell="1" allowOverlap="1">
                <wp:simplePos x="0" y="0"/>
                <wp:positionH relativeFrom="column">
                  <wp:posOffset>800594</wp:posOffset>
                </wp:positionH>
                <wp:positionV relativeFrom="paragraph">
                  <wp:posOffset>306033</wp:posOffset>
                </wp:positionV>
                <wp:extent cx="4680" cy="7920"/>
                <wp:effectExtent l="38100" t="38100" r="52705" b="49530"/>
                <wp:wrapNone/>
                <wp:docPr id="1638" name="Ink 16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4">
                      <w14:nvContentPartPr>
                        <w14:cNvContentPartPr/>
                      </w14:nvContentPartPr>
                      <w14:xfrm>
                        <a:off x="0" y="0"/>
                        <a:ext cx="468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8" o:spid="_x0000_s1026" type="#_x0000_t75" style="position:absolute;margin-left:62.15pt;margin-top:23.5pt;width:2.2pt;height:2.2pt;z-index:25209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">
                <v:imagedata r:id="rId13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91392" behindDoc="0" locked="0" layoutInCell="1" allowOverlap="1">
                <wp:simplePos x="0" y="0"/>
                <wp:positionH relativeFrom="column">
                  <wp:posOffset>728954</wp:posOffset>
                </wp:positionH>
                <wp:positionV relativeFrom="paragraph">
                  <wp:posOffset>306393</wp:posOffset>
                </wp:positionV>
                <wp:extent cx="15840" cy="24840"/>
                <wp:effectExtent l="38100" t="38100" r="41910" b="32385"/>
                <wp:wrapNone/>
                <wp:docPr id="1631" name="Ink 16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6">
                      <w14:nvContentPartPr>
                        <w14:cNvContentPartPr/>
                      </w14:nvContentPartPr>
                      <w14:xfrm>
                        <a:off x="0" y="0"/>
                        <a:ext cx="1584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1" o:spid="_x0000_s1026" type="#_x0000_t75" style="position:absolute;margin-left:56.6pt;margin-top:23.6pt;width:2.65pt;height:3.3pt;z-index:25209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">
                <v:imagedata r:id="rId13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99232" behindDoc="0" locked="0" layoutInCell="1" allowOverlap="1">
                <wp:simplePos x="0" y="0"/>
                <wp:positionH relativeFrom="column">
                  <wp:posOffset>2973914</wp:posOffset>
                </wp:positionH>
                <wp:positionV relativeFrom="paragraph">
                  <wp:posOffset>-95727</wp:posOffset>
                </wp:positionV>
                <wp:extent cx="44280" cy="528840"/>
                <wp:effectExtent l="38100" t="38100" r="32385" b="43180"/>
                <wp:wrapNone/>
                <wp:docPr id="1541" name="Ink 15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8">
                      <w14:nvContentPartPr>
                        <w14:cNvContentPartPr/>
                      </w14:nvContentPartPr>
                      <w14:xfrm>
                        <a:off x="0" y="0"/>
                        <a:ext cx="44280" cy="52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1" o:spid="_x0000_s1026" type="#_x0000_t75" style="position:absolute;margin-left:233.2pt;margin-top:-8.45pt;width:5pt;height:43.55pt;z-index:25199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">
                <v:imagedata r:id="rId13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98208" behindDoc="0" locked="0" layoutInCell="1" allowOverlap="1">
                <wp:simplePos x="0" y="0"/>
                <wp:positionH relativeFrom="column">
                  <wp:posOffset>1930994</wp:posOffset>
                </wp:positionH>
                <wp:positionV relativeFrom="paragraph">
                  <wp:posOffset>-78087</wp:posOffset>
                </wp:positionV>
                <wp:extent cx="36720" cy="513360"/>
                <wp:effectExtent l="38100" t="38100" r="40005" b="39370"/>
                <wp:wrapNone/>
                <wp:docPr id="1540" name="Ink 1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0">
                      <w14:nvContentPartPr>
                        <w14:cNvContentPartPr/>
                      </w14:nvContentPartPr>
                      <w14:xfrm>
                        <a:off x="0" y="0"/>
                        <a:ext cx="36720" cy="51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0" o:spid="_x0000_s1026" type="#_x0000_t75" style="position:absolute;margin-left:151.1pt;margin-top:-6.9pt;width:4.7pt;height:42.1pt;z-index:25199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">
                <v:imagedata r:id="rId135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95136" behindDoc="0" locked="0" layoutInCell="1" allowOverlap="1">
                <wp:simplePos x="0" y="0"/>
                <wp:positionH relativeFrom="column">
                  <wp:posOffset>272834</wp:posOffset>
                </wp:positionH>
                <wp:positionV relativeFrom="paragraph">
                  <wp:posOffset>379473</wp:posOffset>
                </wp:positionV>
                <wp:extent cx="624600" cy="50040"/>
                <wp:effectExtent l="38100" t="38100" r="42545" b="26670"/>
                <wp:wrapNone/>
                <wp:docPr id="1537" name="Ink 1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2">
                      <w14:nvContentPartPr>
                        <w14:cNvContentPartPr/>
                      </w14:nvContentPartPr>
                      <w14:xfrm>
                        <a:off x="0" y="0"/>
                        <a:ext cx="624600" cy="5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7" o:spid="_x0000_s1026" type="#_x0000_t75" style="position:absolute;margin-left:20.75pt;margin-top:29.15pt;width:50.7pt;height:5.35pt;z-index:25199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">
                <v:imagedata r:id="rId135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92064" behindDoc="0" locked="0" layoutInCell="1" allowOverlap="1">
                <wp:simplePos x="0" y="0"/>
                <wp:positionH relativeFrom="column">
                  <wp:posOffset>1906514</wp:posOffset>
                </wp:positionH>
                <wp:positionV relativeFrom="paragraph">
                  <wp:posOffset>322593</wp:posOffset>
                </wp:positionV>
                <wp:extent cx="1456560" cy="45000"/>
                <wp:effectExtent l="38100" t="38100" r="29845" b="31750"/>
                <wp:wrapNone/>
                <wp:docPr id="1534" name="Ink 1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4">
                      <w14:nvContentPartPr>
                        <w14:cNvContentPartPr/>
                      </w14:nvContentPartPr>
                      <w14:xfrm>
                        <a:off x="0" y="0"/>
                        <a:ext cx="1456560" cy="4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4" o:spid="_x0000_s1026" type="#_x0000_t75" style="position:absolute;margin-left:149.55pt;margin-top:24.95pt;width:116.1pt;height:4.85pt;z-index:25199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">
                <v:imagedata r:id="rId1355" o:title=""/>
              </v:shape>
            </w:pict>
          </mc:Fallback>
        </mc:AlternateContent>
      </w:r>
      <w:r w:rsidR="00F7218F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86240" behindDoc="0" locked="0" layoutInCell="1" allowOverlap="1" wp14:anchorId="256A5078" wp14:editId="7A9DD791">
                <wp:simplePos x="0" y="0"/>
                <wp:positionH relativeFrom="column">
                  <wp:posOffset>3716020</wp:posOffset>
                </wp:positionH>
                <wp:positionV relativeFrom="paragraph">
                  <wp:posOffset>250190</wp:posOffset>
                </wp:positionV>
                <wp:extent cx="2374265" cy="1403985"/>
                <wp:effectExtent l="0" t="0" r="17145" b="1397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A0093" w:rsidRPr="00F7218F" w:rsidRDefault="00EA0093" w:rsidP="00F7218F">
                            <w:pPr>
                              <w:rPr>
                                <w:lang w:val="en-US"/>
                              </w:rPr>
                            </w:pPr>
                            <w:r w:rsidRPr="00F7218F">
                              <w:rPr>
                                <w:position w:val="-16"/>
                              </w:rPr>
                              <w:object w:dxaOrig="1320" w:dyaOrig="440">
                                <v:shape id="_x0000_i1314" type="#_x0000_t75" style="width:65.95pt;height:22.1pt" o:ole="">
                                  <v:imagedata r:id="rId1356" o:title=""/>
                                </v:shape>
                                <o:OLEObject Type="Embed" ProgID="Equation.DSMT4" ShapeID="_x0000_i1314" DrawAspect="Content" ObjectID="_1698738860" r:id="rId1357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2" o:spid="_x0000_s1044" type="#_x0000_t202" style="position:absolute;left:0;text-align:left;margin-left:292.6pt;margin-top:19.7pt;width:186.95pt;height:110.55pt;z-index:251786240;visibility:visible;mso-wrap-style:non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">
                <v:textbox style="mso-fit-shape-to-text:t">
                  <w:txbxContent>
                    <w:p w:rsidR="003B66B2" w:rsidRPr="00F7218F" w:rsidRDefault="003B66B2" w:rsidP="00F7218F">
                      <w:pPr>
                        <w:rPr>
                          <w:lang w:val="en-US"/>
                        </w:rPr>
                      </w:pPr>
                      <w:r w:rsidRPr="00F7218F">
                        <w:rPr>
                          <w:position w:val="-16"/>
                        </w:rPr>
                        <w:object w:dxaOrig="1320" w:dyaOrig="440">
                          <v:shape id="_x0000_i1302" type="#_x0000_t75" style="width:66pt;height:22pt" o:ole="">
                            <v:imagedata r:id="rId1358" o:title=""/>
                          </v:shape>
                          <o:OLEObject Type="Embed" ProgID="Equation.DSMT4" ShapeID="_x0000_i1302" DrawAspect="Content" ObjectID="_1666183823" r:id="rId1359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F7218F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1463DCED" wp14:editId="561F1E54">
                <wp:simplePos x="0" y="0"/>
                <wp:positionH relativeFrom="column">
                  <wp:posOffset>3034665</wp:posOffset>
                </wp:positionH>
                <wp:positionV relativeFrom="paragraph">
                  <wp:posOffset>323850</wp:posOffset>
                </wp:positionV>
                <wp:extent cx="85725" cy="1165225"/>
                <wp:effectExtent l="0" t="0" r="28575" b="15875"/>
                <wp:wrapNone/>
                <wp:docPr id="1329" name="AutoShape 4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0800000" flipV="1">
                          <a:off x="0" y="0"/>
                          <a:ext cx="85725" cy="1165225"/>
                        </a:xfrm>
                        <a:prstGeom prst="leftBrace">
                          <a:avLst>
                            <a:gd name="adj1" fmla="val 113272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61" o:spid="_x0000_s1026" type="#_x0000_t87" style="position:absolute;margin-left:238.95pt;margin-top:25.5pt;width:6.75pt;height:91.75pt;rotation:180;flip:y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"/>
            </w:pict>
          </mc:Fallback>
        </mc:AlternateContent>
      </w:r>
      <w:r w:rsidR="00430F55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55164" behindDoc="0" locked="0" layoutInCell="1" allowOverlap="1" wp14:anchorId="02DB5922" wp14:editId="33F70DF2">
                <wp:simplePos x="0" y="0"/>
                <wp:positionH relativeFrom="column">
                  <wp:posOffset>610235</wp:posOffset>
                </wp:positionH>
                <wp:positionV relativeFrom="paragraph">
                  <wp:posOffset>387985</wp:posOffset>
                </wp:positionV>
                <wp:extent cx="1019175" cy="982980"/>
                <wp:effectExtent l="0" t="0" r="28575" b="26670"/>
                <wp:wrapNone/>
                <wp:docPr id="1332" name="Rectangle 4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19175" cy="9829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46" o:spid="_x0000_s1026" style="position:absolute;margin-left:48.05pt;margin-top:30.55pt;width:80.25pt;height:77.4pt;z-index:2516551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"/>
            </w:pict>
          </mc:Fallback>
        </mc:AlternateContent>
      </w:r>
      <w:r w:rsidR="00020496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27DED748" wp14:editId="2AF5B1E2">
                <wp:simplePos x="0" y="0"/>
                <wp:positionH relativeFrom="column">
                  <wp:posOffset>485775</wp:posOffset>
                </wp:positionH>
                <wp:positionV relativeFrom="paragraph">
                  <wp:posOffset>201930</wp:posOffset>
                </wp:positionV>
                <wp:extent cx="90805" cy="1165225"/>
                <wp:effectExtent l="9525" t="11430" r="13970" b="13970"/>
                <wp:wrapNone/>
                <wp:docPr id="1328" name="AutoShape 4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90805" cy="1165225"/>
                        </a:xfrm>
                        <a:prstGeom prst="leftBrace">
                          <a:avLst>
                            <a:gd name="adj1" fmla="val 106935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56" o:spid="_x0000_s1026" type="#_x0000_t87" style="position:absolute;margin-left:38.25pt;margin-top:15.9pt;width:7.15pt;height:91.75pt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"/>
            </w:pict>
          </mc:Fallback>
        </mc:AlternateContent>
      </w:r>
    </w:p>
    <w:p w:rsidR="00020496" w:rsidRDefault="00B345D9" w:rsidP="00020496"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08800" behindDoc="0" locked="0" layoutInCell="1" allowOverlap="1">
                <wp:simplePos x="0" y="0"/>
                <wp:positionH relativeFrom="column">
                  <wp:posOffset>302354</wp:posOffset>
                </wp:positionH>
                <wp:positionV relativeFrom="paragraph">
                  <wp:posOffset>327273</wp:posOffset>
                </wp:positionV>
                <wp:extent cx="7920" cy="23400"/>
                <wp:effectExtent l="95250" t="152400" r="125730" b="186690"/>
                <wp:wrapNone/>
                <wp:docPr id="1648" name="Ink 16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0">
                      <w14:nvContentPartPr>
                        <w14:cNvContentPartPr/>
                      </w14:nvContentPartPr>
                      <w14:xfrm>
                        <a:off x="0" y="0"/>
                        <a:ext cx="792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8" o:spid="_x0000_s1026" type="#_x0000_t75" style="position:absolute;margin-left:18.55pt;margin-top:16.35pt;width:11.15pt;height:21.55pt;z-index:25210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">
                <v:imagedata r:id="rId13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69888" behindDoc="0" locked="0" layoutInCell="1" allowOverlap="1">
                <wp:simplePos x="0" y="0"/>
                <wp:positionH relativeFrom="column">
                  <wp:posOffset>4279274</wp:posOffset>
                </wp:positionH>
                <wp:positionV relativeFrom="paragraph">
                  <wp:posOffset>6153</wp:posOffset>
                </wp:positionV>
                <wp:extent cx="69480" cy="35640"/>
                <wp:effectExtent l="19050" t="19050" r="26035" b="21590"/>
                <wp:wrapNone/>
                <wp:docPr id="1610" name="Ink 16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2">
                      <w14:nvContentPartPr>
                        <w14:cNvContentPartPr/>
                      </w14:nvContentPartPr>
                      <w14:xfrm>
                        <a:off x="0" y="0"/>
                        <a:ext cx="6948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0" o:spid="_x0000_s1026" type="#_x0000_t75" style="position:absolute;margin-left:336.6pt;margin-top:.05pt;width:6.25pt;height:3.65pt;z-index:25206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">
                <v:imagedata r:id="rId13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24832" behindDoc="0" locked="0" layoutInCell="1" allowOverlap="1">
                <wp:simplePos x="0" y="0"/>
                <wp:positionH relativeFrom="column">
                  <wp:posOffset>4197914</wp:posOffset>
                </wp:positionH>
                <wp:positionV relativeFrom="paragraph">
                  <wp:posOffset>437073</wp:posOffset>
                </wp:positionV>
                <wp:extent cx="5760" cy="1440"/>
                <wp:effectExtent l="38100" t="38100" r="32385" b="36830"/>
                <wp:wrapNone/>
                <wp:docPr id="1566" name="Ink 1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4">
                      <w14:nvContentPartPr>
                        <w14:cNvContentPartPr/>
                      </w14:nvContentPartPr>
                      <w14:xfrm>
                        <a:off x="0" y="0"/>
                        <a:ext cx="576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6" o:spid="_x0000_s1026" type="#_x0000_t75" style="position:absolute;margin-left:329.85pt;margin-top:33.7pt;width:1.8pt;height:1.5pt;z-index:25202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">
                <v:imagedata r:id="rId13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21760" behindDoc="0" locked="0" layoutInCell="1" allowOverlap="1">
                <wp:simplePos x="0" y="0"/>
                <wp:positionH relativeFrom="column">
                  <wp:posOffset>577034</wp:posOffset>
                </wp:positionH>
                <wp:positionV relativeFrom="paragraph">
                  <wp:posOffset>320793</wp:posOffset>
                </wp:positionV>
                <wp:extent cx="955440" cy="43200"/>
                <wp:effectExtent l="38100" t="38100" r="35560" b="52070"/>
                <wp:wrapNone/>
                <wp:docPr id="1563" name="Ink 15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6">
                      <w14:nvContentPartPr>
                        <w14:cNvContentPartPr/>
                      </w14:nvContentPartPr>
                      <w14:xfrm>
                        <a:off x="0" y="0"/>
                        <a:ext cx="955440" cy="4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3" o:spid="_x0000_s1026" type="#_x0000_t75" style="position:absolute;margin-left:44.7pt;margin-top:24.3pt;width:77pt;height:5.2pt;z-index:25202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">
                <v:imagedata r:id="rId136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8688" behindDoc="0" locked="0" layoutInCell="1" allowOverlap="1">
                <wp:simplePos x="0" y="0"/>
                <wp:positionH relativeFrom="column">
                  <wp:posOffset>2595554</wp:posOffset>
                </wp:positionH>
                <wp:positionV relativeFrom="paragraph">
                  <wp:posOffset>285873</wp:posOffset>
                </wp:positionV>
                <wp:extent cx="3240" cy="30960"/>
                <wp:effectExtent l="38100" t="38100" r="53975" b="45720"/>
                <wp:wrapNone/>
                <wp:docPr id="1560" name="Ink 1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8">
                      <w14:nvContentPartPr>
                        <w14:cNvContentPartPr/>
                      </w14:nvContentPartPr>
                      <w14:xfrm>
                        <a:off x="0" y="0"/>
                        <a:ext cx="324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0" o:spid="_x0000_s1026" type="#_x0000_t75" style="position:absolute;margin-left:203.25pt;margin-top:21.6pt;width:2.3pt;height:4.4pt;z-index:25201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">
                <v:imagedata r:id="rId13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7664" behindDoc="0" locked="0" layoutInCell="1" allowOverlap="1">
                <wp:simplePos x="0" y="0"/>
                <wp:positionH relativeFrom="column">
                  <wp:posOffset>2394674</wp:posOffset>
                </wp:positionH>
                <wp:positionV relativeFrom="paragraph">
                  <wp:posOffset>300993</wp:posOffset>
                </wp:positionV>
                <wp:extent cx="12240" cy="18000"/>
                <wp:effectExtent l="57150" t="38100" r="45085" b="39370"/>
                <wp:wrapNone/>
                <wp:docPr id="1559" name="Ink 1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0">
                      <w14:nvContentPartPr>
                        <w14:cNvContentPartPr/>
                      </w14:nvContentPartPr>
                      <w14:xfrm>
                        <a:off x="0" y="0"/>
                        <a:ext cx="1224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9" o:spid="_x0000_s1026" type="#_x0000_t75" style="position:absolute;margin-left:187.6pt;margin-top:22.8pt;width:2.9pt;height:3.25pt;z-index:25201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">
                <v:imagedata r:id="rId137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6640" behindDoc="0" locked="0" layoutInCell="1" allowOverlap="1">
                <wp:simplePos x="0" y="0"/>
                <wp:positionH relativeFrom="column">
                  <wp:posOffset>2105234</wp:posOffset>
                </wp:positionH>
                <wp:positionV relativeFrom="paragraph">
                  <wp:posOffset>304593</wp:posOffset>
                </wp:positionV>
                <wp:extent cx="6120" cy="25560"/>
                <wp:effectExtent l="57150" t="38100" r="51435" b="50800"/>
                <wp:wrapNone/>
                <wp:docPr id="1558" name="Ink 1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2">
                      <w14:nvContentPartPr>
                        <w14:cNvContentPartPr/>
                      </w14:nvContentPartPr>
                      <w14:xfrm>
                        <a:off x="0" y="0"/>
                        <a:ext cx="612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8" o:spid="_x0000_s1026" type="#_x0000_t75" style="position:absolute;margin-left:164.6pt;margin-top:23.1pt;width:2.7pt;height:3.85pt;z-index:25201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">
                <v:imagedata r:id="rId137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5616" behindDoc="0" locked="0" layoutInCell="1" allowOverlap="1">
                <wp:simplePos x="0" y="0"/>
                <wp:positionH relativeFrom="column">
                  <wp:posOffset>2793554</wp:posOffset>
                </wp:positionH>
                <wp:positionV relativeFrom="paragraph">
                  <wp:posOffset>28113</wp:posOffset>
                </wp:positionV>
                <wp:extent cx="10440" cy="63720"/>
                <wp:effectExtent l="38100" t="38100" r="46990" b="50800"/>
                <wp:wrapNone/>
                <wp:docPr id="1557" name="Ink 1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4">
                      <w14:nvContentPartPr>
                        <w14:cNvContentPartPr/>
                      </w14:nvContentPartPr>
                      <w14:xfrm>
                        <a:off x="0" y="0"/>
                        <a:ext cx="1044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7" o:spid="_x0000_s1026" type="#_x0000_t75" style="position:absolute;margin-left:218.95pt;margin-top:1.25pt;width:2.8pt;height:6.95pt;z-index:25201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">
                <v:imagedata r:id="rId13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4592" behindDoc="0" locked="0" layoutInCell="1" allowOverlap="1">
                <wp:simplePos x="0" y="0"/>
                <wp:positionH relativeFrom="column">
                  <wp:posOffset>2580794</wp:posOffset>
                </wp:positionH>
                <wp:positionV relativeFrom="paragraph">
                  <wp:posOffset>28833</wp:posOffset>
                </wp:positionV>
                <wp:extent cx="27720" cy="23400"/>
                <wp:effectExtent l="57150" t="38100" r="48895" b="53340"/>
                <wp:wrapNone/>
                <wp:docPr id="1556" name="Ink 15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6">
                      <w14:nvContentPartPr>
                        <w14:cNvContentPartPr/>
                      </w14:nvContentPartPr>
                      <w14:xfrm>
                        <a:off x="0" y="0"/>
                        <a:ext cx="2772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6" o:spid="_x0000_s1026" type="#_x0000_t75" style="position:absolute;margin-left:202.15pt;margin-top:1.25pt;width:4.3pt;height:3.95pt;z-index:25201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">
                <v:imagedata r:id="rId13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3568" behindDoc="0" locked="0" layoutInCell="1" allowOverlap="1">
                <wp:simplePos x="0" y="0"/>
                <wp:positionH relativeFrom="column">
                  <wp:posOffset>2314754</wp:posOffset>
                </wp:positionH>
                <wp:positionV relativeFrom="paragraph">
                  <wp:posOffset>82113</wp:posOffset>
                </wp:positionV>
                <wp:extent cx="19080" cy="19440"/>
                <wp:effectExtent l="38100" t="38100" r="38100" b="38100"/>
                <wp:wrapNone/>
                <wp:docPr id="1555" name="Ink 15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8">
                      <w14:nvContentPartPr>
                        <w14:cNvContentPartPr/>
                      </w14:nvContentPartPr>
                      <w14:xfrm>
                        <a:off x="0" y="0"/>
                        <a:ext cx="1908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5" o:spid="_x0000_s1026" type="#_x0000_t75" style="position:absolute;margin-left:181.35pt;margin-top:5.45pt;width:3.3pt;height:3.5pt;z-index:25201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">
                <v:imagedata r:id="rId13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2544" behindDoc="0" locked="0" layoutInCell="1" allowOverlap="1">
                <wp:simplePos x="0" y="0"/>
                <wp:positionH relativeFrom="column">
                  <wp:posOffset>2099834</wp:posOffset>
                </wp:positionH>
                <wp:positionV relativeFrom="paragraph">
                  <wp:posOffset>31713</wp:posOffset>
                </wp:positionV>
                <wp:extent cx="5040" cy="17280"/>
                <wp:effectExtent l="38100" t="38100" r="52705" b="40005"/>
                <wp:wrapNone/>
                <wp:docPr id="1554" name="Ink 1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0">
                      <w14:nvContentPartPr>
                        <w14:cNvContentPartPr/>
                      </w14:nvContentPartPr>
                      <w14:xfrm>
                        <a:off x="0" y="0"/>
                        <a:ext cx="504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4" o:spid="_x0000_s1026" type="#_x0000_t75" style="position:absolute;margin-left:164.45pt;margin-top:1.55pt;width:2.5pt;height:3.15pt;z-index:25201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">
                <v:imagedata r:id="rId13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06400" behindDoc="0" locked="0" layoutInCell="1" allowOverlap="1">
                <wp:simplePos x="0" y="0"/>
                <wp:positionH relativeFrom="column">
                  <wp:posOffset>115154</wp:posOffset>
                </wp:positionH>
                <wp:positionV relativeFrom="paragraph">
                  <wp:posOffset>251313</wp:posOffset>
                </wp:positionV>
                <wp:extent cx="93600" cy="122040"/>
                <wp:effectExtent l="38100" t="38100" r="40005" b="49530"/>
                <wp:wrapNone/>
                <wp:docPr id="1548" name="Ink 1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2">
                      <w14:nvContentPartPr>
                        <w14:cNvContentPartPr/>
                      </w14:nvContentPartPr>
                      <w14:xfrm>
                        <a:off x="0" y="0"/>
                        <a:ext cx="9360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8" o:spid="_x0000_s1026" type="#_x0000_t75" style="position:absolute;margin-left:8.25pt;margin-top:18.9pt;width:9pt;height:11.3pt;z-index:25200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">
                <v:imagedata r:id="rId13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04352" behindDoc="0" locked="0" layoutInCell="1" allowOverlap="1">
                <wp:simplePos x="0" y="0"/>
                <wp:positionH relativeFrom="column">
                  <wp:posOffset>50354</wp:posOffset>
                </wp:positionH>
                <wp:positionV relativeFrom="paragraph">
                  <wp:posOffset>376593</wp:posOffset>
                </wp:positionV>
                <wp:extent cx="273240" cy="31320"/>
                <wp:effectExtent l="38100" t="38100" r="50800" b="45085"/>
                <wp:wrapNone/>
                <wp:docPr id="1546" name="Ink 15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4">
                      <w14:nvContentPartPr>
                        <w14:cNvContentPartPr/>
                      </w14:nvContentPartPr>
                      <w14:xfrm>
                        <a:off x="0" y="0"/>
                        <a:ext cx="27324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6" o:spid="_x0000_s1026" type="#_x0000_t75" style="position:absolute;margin-left:3.1pt;margin-top:28.75pt;width:23.25pt;height:4.2pt;z-index:25200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">
                <v:imagedata r:id="rId13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01280" behindDoc="0" locked="0" layoutInCell="1" allowOverlap="1">
                <wp:simplePos x="0" y="0"/>
                <wp:positionH relativeFrom="column">
                  <wp:posOffset>2932874</wp:posOffset>
                </wp:positionH>
                <wp:positionV relativeFrom="paragraph">
                  <wp:posOffset>-160527</wp:posOffset>
                </wp:positionV>
                <wp:extent cx="34920" cy="706680"/>
                <wp:effectExtent l="38100" t="38100" r="41910" b="36830"/>
                <wp:wrapNone/>
                <wp:docPr id="1543" name="Ink 1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6">
                      <w14:nvContentPartPr>
                        <w14:cNvContentPartPr/>
                      </w14:nvContentPartPr>
                      <w14:xfrm>
                        <a:off x="0" y="0"/>
                        <a:ext cx="34920" cy="70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3" o:spid="_x0000_s1026" type="#_x0000_t75" style="position:absolute;margin-left:230.15pt;margin-top:-13.2pt;width:4.35pt;height:57.1pt;z-index:25200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">
                <v:imagedata r:id="rId13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00256" behindDoc="0" locked="0" layoutInCell="1" allowOverlap="1">
                <wp:simplePos x="0" y="0"/>
                <wp:positionH relativeFrom="column">
                  <wp:posOffset>1907954</wp:posOffset>
                </wp:positionH>
                <wp:positionV relativeFrom="paragraph">
                  <wp:posOffset>-61887</wp:posOffset>
                </wp:positionV>
                <wp:extent cx="33120" cy="673200"/>
                <wp:effectExtent l="38100" t="38100" r="43180" b="31750"/>
                <wp:wrapNone/>
                <wp:docPr id="1542" name="Ink 1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8">
                      <w14:nvContentPartPr>
                        <w14:cNvContentPartPr/>
                      </w14:nvContentPartPr>
                      <w14:xfrm>
                        <a:off x="0" y="0"/>
                        <a:ext cx="33120" cy="67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2" o:spid="_x0000_s1026" type="#_x0000_t75" style="position:absolute;margin-left:149.45pt;margin-top:-5.55pt;width:4.15pt;height:54.55pt;z-index:25200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">
                <v:imagedata r:id="rId138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91040" behindDoc="0" locked="0" layoutInCell="1" allowOverlap="1">
                <wp:simplePos x="0" y="0"/>
                <wp:positionH relativeFrom="column">
                  <wp:posOffset>1912634</wp:posOffset>
                </wp:positionH>
                <wp:positionV relativeFrom="paragraph">
                  <wp:posOffset>-77367</wp:posOffset>
                </wp:positionV>
                <wp:extent cx="1069920" cy="977400"/>
                <wp:effectExtent l="95250" t="152400" r="111760" b="184785"/>
                <wp:wrapNone/>
                <wp:docPr id="1533" name="Ink 1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0">
                      <w14:nvContentPartPr>
                        <w14:cNvContentPartPr/>
                      </w14:nvContentPartPr>
                      <w14:xfrm>
                        <a:off x="0" y="0"/>
                        <a:ext cx="1069920" cy="9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3" o:spid="_x0000_s1026" type="#_x0000_t75" style="position:absolute;margin-left:146.05pt;margin-top:-15.55pt;width:93.8pt;height:97.25pt;z-index:25199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">
                <v:imagedata r:id="rId139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86944" behindDoc="0" locked="0" layoutInCell="1" allowOverlap="1">
                <wp:simplePos x="0" y="0"/>
                <wp:positionH relativeFrom="column">
                  <wp:posOffset>781514</wp:posOffset>
                </wp:positionH>
                <wp:positionV relativeFrom="paragraph">
                  <wp:posOffset>45033</wp:posOffset>
                </wp:positionV>
                <wp:extent cx="679320" cy="679680"/>
                <wp:effectExtent l="76200" t="152400" r="121285" b="177800"/>
                <wp:wrapNone/>
                <wp:docPr id="1529" name="Ink 1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2">
                      <w14:nvContentPartPr>
                        <w14:cNvContentPartPr/>
                      </w14:nvContentPartPr>
                      <w14:xfrm>
                        <a:off x="0" y="0"/>
                        <a:ext cx="679320" cy="67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9" o:spid="_x0000_s1026" type="#_x0000_t75" style="position:absolute;margin-left:58.65pt;margin-top:-5.85pt;width:62pt;height:72.9pt;z-index:25198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">
                <v:imagedata r:id="rId139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85920" behindDoc="0" locked="0" layoutInCell="1" allowOverlap="1">
                <wp:simplePos x="0" y="0"/>
                <wp:positionH relativeFrom="column">
                  <wp:posOffset>681794</wp:posOffset>
                </wp:positionH>
                <wp:positionV relativeFrom="paragraph">
                  <wp:posOffset>69513</wp:posOffset>
                </wp:positionV>
                <wp:extent cx="54000" cy="581760"/>
                <wp:effectExtent l="95250" t="114300" r="98425" b="180340"/>
                <wp:wrapNone/>
                <wp:docPr id="1528" name="Ink 1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4">
                      <w14:nvContentPartPr>
                        <w14:cNvContentPartPr/>
                      </w14:nvContentPartPr>
                      <w14:xfrm>
                        <a:off x="0" y="0"/>
                        <a:ext cx="54000" cy="58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8" o:spid="_x0000_s1026" type="#_x0000_t75" style="position:absolute;margin-left:48.75pt;margin-top:-1.65pt;width:13.1pt;height:62.5pt;z-index:25198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">
                <v:imagedata r:id="rId1395" o:title=""/>
              </v:shape>
            </w:pict>
          </mc:Fallback>
        </mc:AlternateContent>
      </w:r>
      <w:r w:rsidR="00F7218F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89312" behindDoc="0" locked="0" layoutInCell="1" allowOverlap="1" wp14:anchorId="2EB604F1" wp14:editId="17E8633A">
                <wp:simplePos x="0" y="0"/>
                <wp:positionH relativeFrom="column">
                  <wp:posOffset>2362200</wp:posOffset>
                </wp:positionH>
                <wp:positionV relativeFrom="paragraph">
                  <wp:posOffset>175260</wp:posOffset>
                </wp:positionV>
                <wp:extent cx="1456055" cy="304800"/>
                <wp:effectExtent l="38100" t="0" r="29845" b="95250"/>
                <wp:wrapNone/>
                <wp:docPr id="10" name="Straight Arrow Connector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456055" cy="30480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10" o:spid="_x0000_s1026" type="#_x0000_t32" style="position:absolute;margin-left:186pt;margin-top:13.8pt;width:114.65pt;height:24pt;flip:x;z-index:2517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" strokecolor="#4579b8 [3044]">
                <v:stroke endarrow="open"/>
              </v:shape>
            </w:pict>
          </mc:Fallback>
        </mc:AlternateContent>
      </w:r>
      <w:r w:rsidR="00F7218F" w:rsidRPr="00F7218F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88288" behindDoc="0" locked="0" layoutInCell="1" allowOverlap="1" wp14:anchorId="49335B19" wp14:editId="523A9C4E">
                <wp:simplePos x="0" y="0"/>
                <wp:positionH relativeFrom="column">
                  <wp:posOffset>2176145</wp:posOffset>
                </wp:positionH>
                <wp:positionV relativeFrom="paragraph">
                  <wp:posOffset>121920</wp:posOffset>
                </wp:positionV>
                <wp:extent cx="2374265" cy="626110"/>
                <wp:effectExtent l="0" t="0" r="0" b="2540"/>
                <wp:wrapNone/>
                <wp:docPr id="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626110"/>
                        </a:xfrm>
                        <a:prstGeom prst="rect">
                          <a:avLst/>
                        </a:prstGeom>
                        <a:noFill/>
                        <a:ln w="0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A0093" w:rsidRDefault="00EA0093" w:rsidP="00F7218F">
                            <w:r w:rsidRPr="00F7218F">
                              <w:rPr>
                                <w:position w:val="-14"/>
                              </w:rPr>
                              <w:object w:dxaOrig="340" w:dyaOrig="380">
                                <v:shape id="_x0000_i1315" type="#_x0000_t75" style="width:17.1pt;height:18.9pt" o:ole="">
                                  <v:imagedata r:id="rId1396" o:title=""/>
                                </v:shape>
                                <o:OLEObject Type="Embed" ProgID="Equation.DSMT4" ShapeID="_x0000_i1315" DrawAspect="Content" ObjectID="_1698738861" r:id="rId1397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5" type="#_x0000_t202" style="position:absolute;left:0;text-align:left;margin-left:171.35pt;margin-top:9.6pt;width:186.95pt;height:49.3pt;z-index:251788288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" filled="f" stroked="f" strokeweight="0">
                <v:textbox>
                  <w:txbxContent>
                    <w:p w:rsidR="003B66B2" w:rsidRDefault="003B66B2" w:rsidP="00F7218F">
                      <w:r w:rsidRPr="00F7218F">
                        <w:rPr>
                          <w:position w:val="-14"/>
                        </w:rPr>
                        <w:object w:dxaOrig="340" w:dyaOrig="380">
                          <v:shape id="_x0000_i1303" type="#_x0000_t75" style="width:17pt;height:19pt" o:ole="">
                            <v:imagedata r:id="rId1398" o:title=""/>
                          </v:shape>
                          <o:OLEObject Type="Embed" ProgID="Equation.DSMT4" ShapeID="_x0000_i1303" DrawAspect="Content" ObjectID="_1666183824" r:id="rId139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F7218F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83168" behindDoc="0" locked="0" layoutInCell="1" allowOverlap="1" wp14:anchorId="2D8B4E74" wp14:editId="544D841E">
                <wp:simplePos x="0" y="0"/>
                <wp:positionH relativeFrom="column">
                  <wp:posOffset>158750</wp:posOffset>
                </wp:positionH>
                <wp:positionV relativeFrom="paragraph">
                  <wp:posOffset>175260</wp:posOffset>
                </wp:positionV>
                <wp:extent cx="412115" cy="15240"/>
                <wp:effectExtent l="0" t="76200" r="6985" b="99060"/>
                <wp:wrapNone/>
                <wp:docPr id="7" name="Straight Arrow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12115" cy="1524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7" o:spid="_x0000_s1026" type="#_x0000_t32" style="position:absolute;margin-left:12.5pt;margin-top:13.8pt;width:32.45pt;height:1.2pt;flip:y;z-index:2517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" strokecolor="#4579b8 [3044]">
                <v:stroke endarrow="open"/>
              </v:shape>
            </w:pict>
          </mc:Fallback>
        </mc:AlternateContent>
      </w:r>
      <w:r w:rsidR="00F7218F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3CD253C8" wp14:editId="6BE4F42C">
                <wp:simplePos x="0" y="0"/>
                <wp:positionH relativeFrom="column">
                  <wp:posOffset>3118485</wp:posOffset>
                </wp:positionH>
                <wp:positionV relativeFrom="paragraph">
                  <wp:posOffset>22225</wp:posOffset>
                </wp:positionV>
                <wp:extent cx="419100" cy="617220"/>
                <wp:effectExtent l="0" t="0" r="0" b="0"/>
                <wp:wrapNone/>
                <wp:docPr id="1325" name="Text Box 4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9100" cy="6172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A0093" w:rsidRPr="0021456F" w:rsidRDefault="00EA0093" w:rsidP="00020496">
                            <w:pPr>
                              <w:rPr>
                                <w:lang w:val="en-US"/>
                              </w:rPr>
                            </w:pPr>
                            <w:r w:rsidRPr="00D336D8">
                              <w:rPr>
                                <w:position w:val="-6"/>
                              </w:rPr>
                              <w:object w:dxaOrig="260" w:dyaOrig="220">
                                <v:shape id="_x0000_i1316" type="#_x0000_t75" style="width:12.85pt;height:11.05pt" o:ole="">
                                  <v:imagedata r:id="rId1400" o:title=""/>
                                </v:shape>
                                <o:OLEObject Type="Embed" ProgID="Equation.DSMT4" ShapeID="_x0000_i1316" DrawAspect="Content" ObjectID="_1698738862" r:id="rId1401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62" o:spid="_x0000_s1046" type="#_x0000_t202" style="position:absolute;left:0;text-align:left;margin-left:245.55pt;margin-top:1.75pt;width:33pt;height:48.6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" stroked="f">
                <v:textbox>
                  <w:txbxContent>
                    <w:p w:rsidR="003B66B2" w:rsidRPr="0021456F" w:rsidRDefault="003B66B2" w:rsidP="00020496">
                      <w:pPr>
                        <w:rPr>
                          <w:lang w:val="en-US"/>
                        </w:rPr>
                      </w:pPr>
                      <w:r w:rsidRPr="00D336D8">
                        <w:rPr>
                          <w:position w:val="-6"/>
                        </w:rPr>
                        <w:object w:dxaOrig="260" w:dyaOrig="220">
                          <v:shape id="_x0000_i1304" type="#_x0000_t75" style="width:13pt;height:11pt" o:ole="">
                            <v:imagedata r:id="rId1402" o:title=""/>
                          </v:shape>
                          <o:OLEObject Type="Embed" ProgID="Equation.DSMT4" ShapeID="_x0000_i1304" DrawAspect="Content" ObjectID="_1666183825" r:id="rId140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F7218F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497837FE" wp14:editId="2408D66E">
                <wp:simplePos x="0" y="0"/>
                <wp:positionH relativeFrom="column">
                  <wp:posOffset>990600</wp:posOffset>
                </wp:positionH>
                <wp:positionV relativeFrom="paragraph">
                  <wp:posOffset>54610</wp:posOffset>
                </wp:positionV>
                <wp:extent cx="487680" cy="563245"/>
                <wp:effectExtent l="0" t="0" r="7620" b="8255"/>
                <wp:wrapNone/>
                <wp:docPr id="1322" name="Text Box 4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7680" cy="5632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A0093" w:rsidRPr="0021456F" w:rsidRDefault="00EA0093" w:rsidP="00F7218F">
                            <w:pPr>
                              <w:rPr>
                                <w:lang w:val="en-US"/>
                              </w:rPr>
                            </w:pPr>
                            <w:r w:rsidRPr="0028417D">
                              <w:rPr>
                                <w:position w:val="-6"/>
                              </w:rPr>
                              <w:object w:dxaOrig="320" w:dyaOrig="360">
                                <v:shape id="_x0000_i1317" type="#_x0000_t75" style="width:16.05pt;height:18.2pt" o:ole="">
                                  <v:imagedata r:id="rId1404" o:title=""/>
                                </v:shape>
                                <o:OLEObject Type="Embed" ProgID="Equation.DSMT4" ShapeID="_x0000_i1317" DrawAspect="Content" ObjectID="_1698738863" r:id="rId1405"/>
                              </w:object>
                            </w:r>
                          </w:p>
                          <w:p w:rsidR="00EA0093" w:rsidRPr="0021456F" w:rsidRDefault="00EA0093" w:rsidP="00020496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49" o:spid="_x0000_s1047" type="#_x0000_t202" style="position:absolute;left:0;text-align:left;margin-left:78pt;margin-top:4.3pt;width:38.4pt;height:44.35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" stroked="f">
                <v:textbox>
                  <w:txbxContent>
                    <w:p w:rsidR="003B66B2" w:rsidRPr="0021456F" w:rsidRDefault="003B66B2" w:rsidP="00F7218F">
                      <w:pPr>
                        <w:rPr>
                          <w:lang w:val="en-US"/>
                        </w:rPr>
                      </w:pPr>
                      <w:r w:rsidRPr="0028417D">
                        <w:rPr>
                          <w:position w:val="-6"/>
                        </w:rPr>
                        <w:object w:dxaOrig="320" w:dyaOrig="360">
                          <v:shape id="_x0000_i1305" type="#_x0000_t75" style="width:16pt;height:18pt" o:ole="">
                            <v:imagedata r:id="rId1406" o:title=""/>
                          </v:shape>
                          <o:OLEObject Type="Embed" ProgID="Equation.DSMT4" ShapeID="_x0000_i1305" DrawAspect="Content" ObjectID="_1666183826" r:id="rId1407"/>
                        </w:object>
                      </w:r>
                    </w:p>
                    <w:p w:rsidR="003B66B2" w:rsidRPr="0021456F" w:rsidRDefault="003B66B2" w:rsidP="00020496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430F55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0216F48F" wp14:editId="45B0C713">
                <wp:simplePos x="0" y="0"/>
                <wp:positionH relativeFrom="column">
                  <wp:posOffset>610235</wp:posOffset>
                </wp:positionH>
                <wp:positionV relativeFrom="paragraph">
                  <wp:posOffset>347980</wp:posOffset>
                </wp:positionV>
                <wp:extent cx="1019175" cy="0"/>
                <wp:effectExtent l="0" t="0" r="9525" b="19050"/>
                <wp:wrapNone/>
                <wp:docPr id="1336" name="AutoShape 4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191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51" o:spid="_x0000_s1026" type="#_x0000_t32" style="position:absolute;margin-left:48.05pt;margin-top:27.4pt;width:80.25pt;height:0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"/>
            </w:pict>
          </mc:Fallback>
        </mc:AlternateContent>
      </w:r>
      <w:r w:rsidR="00020496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29D1F56E" wp14:editId="76C1390D">
                <wp:simplePos x="0" y="0"/>
                <wp:positionH relativeFrom="column">
                  <wp:posOffset>1924050</wp:posOffset>
                </wp:positionH>
                <wp:positionV relativeFrom="paragraph">
                  <wp:posOffset>-131445</wp:posOffset>
                </wp:positionV>
                <wp:extent cx="1038225" cy="1169670"/>
                <wp:effectExtent l="9525" t="11430" r="9525" b="9525"/>
                <wp:wrapNone/>
                <wp:docPr id="1326" name="Rectangle 4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38225" cy="11696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65" o:spid="_x0000_s1026" style="position:absolute;margin-left:151.5pt;margin-top:-10.35pt;width:81.75pt;height:92.1pt;z-index:251722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"/>
            </w:pict>
          </mc:Fallback>
        </mc:AlternateContent>
      </w:r>
      <w:r w:rsidR="00020496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6DB69B7C" wp14:editId="1177D651">
                <wp:simplePos x="0" y="0"/>
                <wp:positionH relativeFrom="column">
                  <wp:posOffset>2266950</wp:posOffset>
                </wp:positionH>
                <wp:positionV relativeFrom="paragraph">
                  <wp:posOffset>1228725</wp:posOffset>
                </wp:positionV>
                <wp:extent cx="310515" cy="472440"/>
                <wp:effectExtent l="0" t="0" r="3810" b="3810"/>
                <wp:wrapNone/>
                <wp:docPr id="1324" name="Text Box 4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0515" cy="4724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A0093" w:rsidRPr="0021456F" w:rsidRDefault="00EA0093" w:rsidP="00020496">
                            <w:pPr>
                              <w:rPr>
                                <w:lang w:val="en-US"/>
                              </w:rPr>
                            </w:pPr>
                            <w:r w:rsidRPr="006A35D3">
                              <w:rPr>
                                <w:position w:val="-10"/>
                              </w:rPr>
                              <w:object w:dxaOrig="200" w:dyaOrig="260">
                                <v:shape id="_x0000_i1318" type="#_x0000_t75" style="width:10pt;height:12.85pt" o:ole="">
                                  <v:imagedata r:id="rId1408" o:title=""/>
                                </v:shape>
                                <o:OLEObject Type="Embed" ProgID="Equation.DSMT4" ShapeID="_x0000_i1318" DrawAspect="Content" ObjectID="_1698738864" r:id="rId1409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60" o:spid="_x0000_s1048" type="#_x0000_t202" style="position:absolute;left:0;text-align:left;margin-left:178.5pt;margin-top:96.75pt;width:24.45pt;height:37.2pt;z-index:251717632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" stroked="f">
                <v:textbox style="mso-fit-shape-to-text:t">
                  <w:txbxContent>
                    <w:p w:rsidR="003B66B2" w:rsidRPr="0021456F" w:rsidRDefault="003B66B2" w:rsidP="00020496">
                      <w:pPr>
                        <w:rPr>
                          <w:lang w:val="en-US"/>
                        </w:rPr>
                      </w:pPr>
                      <w:r w:rsidRPr="006A35D3">
                        <w:rPr>
                          <w:position w:val="-10"/>
                        </w:rPr>
                        <w:object w:dxaOrig="200" w:dyaOrig="260">
                          <v:shape id="_x0000_i1306" type="#_x0000_t75" style="width:10pt;height:13pt" o:ole="">
                            <v:imagedata r:id="rId1410" o:title=""/>
                          </v:shape>
                          <o:OLEObject Type="Embed" ProgID="Equation.DSMT4" ShapeID="_x0000_i1306" DrawAspect="Content" ObjectID="_1666183827" r:id="rId141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020496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77024" behindDoc="0" locked="0" layoutInCell="1" allowOverlap="1" wp14:anchorId="3D65950D" wp14:editId="7D13F354">
                <wp:simplePos x="0" y="0"/>
                <wp:positionH relativeFrom="column">
                  <wp:posOffset>1073785</wp:posOffset>
                </wp:positionH>
                <wp:positionV relativeFrom="paragraph">
                  <wp:posOffset>616585</wp:posOffset>
                </wp:positionV>
                <wp:extent cx="90805" cy="1019175"/>
                <wp:effectExtent l="9525" t="13970" r="9525" b="9525"/>
                <wp:wrapNone/>
                <wp:docPr id="1320" name="AutoShape 4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6200000">
                          <a:off x="0" y="0"/>
                          <a:ext cx="90805" cy="1019175"/>
                        </a:xfrm>
                        <a:prstGeom prst="leftBrace">
                          <a:avLst>
                            <a:gd name="adj1" fmla="val 93531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58" o:spid="_x0000_s1026" type="#_x0000_t87" style="position:absolute;margin-left:84.55pt;margin-top:48.55pt;width:7.15pt;height:80.25pt;rotation:-90;z-index:251777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"/>
            </w:pict>
          </mc:Fallback>
        </mc:AlternateContent>
      </w:r>
      <w:r w:rsidR="002B17F6" w:rsidRPr="00F56FB6">
        <w:rPr>
          <w:position w:val="-12"/>
        </w:rPr>
        <w:object w:dxaOrig="520" w:dyaOrig="360">
          <v:shape id="_x0000_i1181" type="#_x0000_t75" style="width:26pt;height:18.2pt" o:ole="">
            <v:imagedata r:id="rId1412" o:title=""/>
          </v:shape>
          <o:OLEObject Type="Embed" ProgID="Equation.DSMT4" ShapeID="_x0000_i1181" DrawAspect="Content" ObjectID="_1698738727" r:id="rId1413"/>
        </w:object>
      </w:r>
      <w:r w:rsidR="00020496">
        <w:t xml:space="preserve"> </w:t>
      </w:r>
    </w:p>
    <w:p w:rsidR="00020496" w:rsidRDefault="00B345D9" w:rsidP="00020496"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68864" behindDoc="0" locked="0" layoutInCell="1" allowOverlap="1">
                <wp:simplePos x="0" y="0"/>
                <wp:positionH relativeFrom="column">
                  <wp:posOffset>4073714</wp:posOffset>
                </wp:positionH>
                <wp:positionV relativeFrom="paragraph">
                  <wp:posOffset>204513</wp:posOffset>
                </wp:positionV>
                <wp:extent cx="114120" cy="20880"/>
                <wp:effectExtent l="38100" t="38100" r="38735" b="36830"/>
                <wp:wrapNone/>
                <wp:docPr id="1609" name="Ink 16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4">
                      <w14:nvContentPartPr>
                        <w14:cNvContentPartPr/>
                      </w14:nvContentPartPr>
                      <w14:xfrm>
                        <a:off x="0" y="0"/>
                        <a:ext cx="11412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9" o:spid="_x0000_s1026" type="#_x0000_t75" style="position:absolute;margin-left:320pt;margin-top:15.35pt;width:10.65pt;height:3.3pt;z-index:25206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">
                <v:imagedata r:id="rId14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67840" behindDoc="0" locked="0" layoutInCell="1" allowOverlap="1">
                <wp:simplePos x="0" y="0"/>
                <wp:positionH relativeFrom="column">
                  <wp:posOffset>4061474</wp:posOffset>
                </wp:positionH>
                <wp:positionV relativeFrom="paragraph">
                  <wp:posOffset>151233</wp:posOffset>
                </wp:positionV>
                <wp:extent cx="156600" cy="14400"/>
                <wp:effectExtent l="38100" t="38100" r="53340" b="43180"/>
                <wp:wrapNone/>
                <wp:docPr id="1608" name="Ink 16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6">
                      <w14:nvContentPartPr>
                        <w14:cNvContentPartPr/>
                      </w14:nvContentPartPr>
                      <w14:xfrm>
                        <a:off x="0" y="0"/>
                        <a:ext cx="15660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8" o:spid="_x0000_s1026" type="#_x0000_t75" style="position:absolute;margin-left:318.85pt;margin-top:11.05pt;width:14.3pt;height:3.05pt;z-index:25206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">
                <v:imagedata r:id="rId14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48384" behindDoc="0" locked="0" layoutInCell="1" allowOverlap="1">
                <wp:simplePos x="0" y="0"/>
                <wp:positionH relativeFrom="column">
                  <wp:posOffset>5818274</wp:posOffset>
                </wp:positionH>
                <wp:positionV relativeFrom="paragraph">
                  <wp:posOffset>220353</wp:posOffset>
                </wp:positionV>
                <wp:extent cx="0" cy="2520"/>
                <wp:effectExtent l="0" t="0" r="0" b="0"/>
                <wp:wrapNone/>
                <wp:docPr id="1589" name="Ink 15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8">
                      <w14:nvContentPartPr>
                        <w14:cNvContentPartPr/>
                      </w14:nvContentPartPr>
                      <w14:xfrm>
                        <a:off x="0" y="0"/>
                        <a:ext cx="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9" o:spid="_x0000_s1026" type="#_x0000_t75" style="position:absolute;margin-left:458.15pt;margin-top:17.35pt;width:0;height:.25pt;z-index:25204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">
                <v:imagedata r:id="rId141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47360" behindDoc="0" locked="0" layoutInCell="1" allowOverlap="1">
                <wp:simplePos x="0" y="0"/>
                <wp:positionH relativeFrom="column">
                  <wp:posOffset>5775074</wp:posOffset>
                </wp:positionH>
                <wp:positionV relativeFrom="paragraph">
                  <wp:posOffset>296673</wp:posOffset>
                </wp:positionV>
                <wp:extent cx="64080" cy="165240"/>
                <wp:effectExtent l="38100" t="38100" r="50800" b="44450"/>
                <wp:wrapNone/>
                <wp:docPr id="1588" name="Ink 15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0">
                      <w14:nvContentPartPr>
                        <w14:cNvContentPartPr/>
                      </w14:nvContentPartPr>
                      <w14:xfrm>
                        <a:off x="0" y="0"/>
                        <a:ext cx="6408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8" o:spid="_x0000_s1026" type="#_x0000_t75" style="position:absolute;margin-left:453.7pt;margin-top:22.4pt;width:6.85pt;height:15pt;z-index:25204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">
                <v:imagedata r:id="rId14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46336" behindDoc="0" locked="0" layoutInCell="1" allowOverlap="1">
                <wp:simplePos x="0" y="0"/>
                <wp:positionH relativeFrom="column">
                  <wp:posOffset>5715674</wp:posOffset>
                </wp:positionH>
                <wp:positionV relativeFrom="paragraph">
                  <wp:posOffset>262473</wp:posOffset>
                </wp:positionV>
                <wp:extent cx="63360" cy="116640"/>
                <wp:effectExtent l="38100" t="38100" r="51435" b="55245"/>
                <wp:wrapNone/>
                <wp:docPr id="1587" name="Ink 15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2">
                      <w14:nvContentPartPr>
                        <w14:cNvContentPartPr/>
                      </w14:nvContentPartPr>
                      <w14:xfrm>
                        <a:off x="0" y="0"/>
                        <a:ext cx="6336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7" o:spid="_x0000_s1026" type="#_x0000_t75" style="position:absolute;margin-left:449.15pt;margin-top:19.75pt;width:6.8pt;height:11.05pt;z-index:25204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">
                <v:imagedata r:id="rId14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45312" behindDoc="0" locked="0" layoutInCell="1" allowOverlap="1">
                <wp:simplePos x="0" y="0"/>
                <wp:positionH relativeFrom="column">
                  <wp:posOffset>5611994</wp:posOffset>
                </wp:positionH>
                <wp:positionV relativeFrom="paragraph">
                  <wp:posOffset>-51447</wp:posOffset>
                </wp:positionV>
                <wp:extent cx="96120" cy="361440"/>
                <wp:effectExtent l="38100" t="38100" r="37465" b="38735"/>
                <wp:wrapNone/>
                <wp:docPr id="1586" name="Ink 1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4">
                      <w14:nvContentPartPr>
                        <w14:cNvContentPartPr/>
                      </w14:nvContentPartPr>
                      <w14:xfrm>
                        <a:off x="0" y="0"/>
                        <a:ext cx="96120" cy="36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6" o:spid="_x0000_s1026" type="#_x0000_t75" style="position:absolute;margin-left:441.25pt;margin-top:-4.8pt;width:9.25pt;height:30.25pt;z-index:25204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">
                <v:imagedata r:id="rId142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44288" behindDoc="0" locked="0" layoutInCell="1" allowOverlap="1">
                <wp:simplePos x="0" y="0"/>
                <wp:positionH relativeFrom="column">
                  <wp:posOffset>5538554</wp:posOffset>
                </wp:positionH>
                <wp:positionV relativeFrom="paragraph">
                  <wp:posOffset>203793</wp:posOffset>
                </wp:positionV>
                <wp:extent cx="16920" cy="25200"/>
                <wp:effectExtent l="38100" t="38100" r="40640" b="51435"/>
                <wp:wrapNone/>
                <wp:docPr id="1585" name="Ink 15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6">
                      <w14:nvContentPartPr>
                        <w14:cNvContentPartPr/>
                      </w14:nvContentPartPr>
                      <w14:xfrm>
                        <a:off x="0" y="0"/>
                        <a:ext cx="1692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5" o:spid="_x0000_s1026" type="#_x0000_t75" style="position:absolute;margin-left:435.05pt;margin-top:15.25pt;width:3.05pt;height:3.85pt;z-index:25204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">
                <v:imagedata r:id="rId142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43264" behindDoc="0" locked="0" layoutInCell="1" allowOverlap="1">
                <wp:simplePos x="0" y="0"/>
                <wp:positionH relativeFrom="column">
                  <wp:posOffset>5410394</wp:posOffset>
                </wp:positionH>
                <wp:positionV relativeFrom="paragraph">
                  <wp:posOffset>282633</wp:posOffset>
                </wp:positionV>
                <wp:extent cx="78840" cy="119880"/>
                <wp:effectExtent l="38100" t="38100" r="35560" b="52070"/>
                <wp:wrapNone/>
                <wp:docPr id="1584" name="Ink 15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8">
                      <w14:nvContentPartPr>
                        <w14:cNvContentPartPr/>
                      </w14:nvContentPartPr>
                      <w14:xfrm>
                        <a:off x="0" y="0"/>
                        <a:ext cx="7884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4" o:spid="_x0000_s1026" type="#_x0000_t75" style="position:absolute;margin-left:425.2pt;margin-top:21.3pt;width:7.9pt;height:11.25pt;z-index:25204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">
                <v:imagedata r:id="rId142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42240" behindDoc="0" locked="0" layoutInCell="1" allowOverlap="1">
                <wp:simplePos x="0" y="0"/>
                <wp:positionH relativeFrom="column">
                  <wp:posOffset>5367914</wp:posOffset>
                </wp:positionH>
                <wp:positionV relativeFrom="paragraph">
                  <wp:posOffset>212073</wp:posOffset>
                </wp:positionV>
                <wp:extent cx="20520" cy="18360"/>
                <wp:effectExtent l="38100" t="38100" r="36830" b="39370"/>
                <wp:wrapNone/>
                <wp:docPr id="1583" name="Ink 15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0">
                      <w14:nvContentPartPr>
                        <w14:cNvContentPartPr/>
                      </w14:nvContentPartPr>
                      <w14:xfrm>
                        <a:off x="0" y="0"/>
                        <a:ext cx="2052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3" o:spid="_x0000_s1026" type="#_x0000_t75" style="position:absolute;margin-left:421.7pt;margin-top:16.05pt;width:3.3pt;height:3.1pt;z-index:25204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">
                <v:imagedata r:id="rId14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41216" behindDoc="0" locked="0" layoutInCell="1" allowOverlap="1">
                <wp:simplePos x="0" y="0"/>
                <wp:positionH relativeFrom="column">
                  <wp:posOffset>5366114</wp:posOffset>
                </wp:positionH>
                <wp:positionV relativeFrom="paragraph">
                  <wp:posOffset>276513</wp:posOffset>
                </wp:positionV>
                <wp:extent cx="30600" cy="89280"/>
                <wp:effectExtent l="38100" t="38100" r="45720" b="44450"/>
                <wp:wrapNone/>
                <wp:docPr id="1582" name="Ink 15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2">
                      <w14:nvContentPartPr>
                        <w14:cNvContentPartPr/>
                      </w14:nvContentPartPr>
                      <w14:xfrm>
                        <a:off x="0" y="0"/>
                        <a:ext cx="3060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2" o:spid="_x0000_s1026" type="#_x0000_t75" style="position:absolute;margin-left:421.65pt;margin-top:20.9pt;width:4.1pt;height:8.8pt;z-index:25204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">
                <v:imagedata r:id="rId143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40192" behindDoc="0" locked="0" layoutInCell="1" allowOverlap="1">
                <wp:simplePos x="0" y="0"/>
                <wp:positionH relativeFrom="column">
                  <wp:posOffset>5222474</wp:posOffset>
                </wp:positionH>
                <wp:positionV relativeFrom="paragraph">
                  <wp:posOffset>120633</wp:posOffset>
                </wp:positionV>
                <wp:extent cx="80640" cy="195840"/>
                <wp:effectExtent l="38100" t="38100" r="53340" b="52070"/>
                <wp:wrapNone/>
                <wp:docPr id="1581" name="Ink 15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4">
                      <w14:nvContentPartPr>
                        <w14:cNvContentPartPr/>
                      </w14:nvContentPartPr>
                      <w14:xfrm>
                        <a:off x="0" y="0"/>
                        <a:ext cx="80640" cy="19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1" o:spid="_x0000_s1026" type="#_x0000_t75" style="position:absolute;margin-left:410.3pt;margin-top:8.5pt;width:8.15pt;height:17.25pt;z-index:25204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">
                <v:imagedata r:id="rId143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39168" behindDoc="0" locked="0" layoutInCell="1" allowOverlap="1">
                <wp:simplePos x="0" y="0"/>
                <wp:positionH relativeFrom="column">
                  <wp:posOffset>4992074</wp:posOffset>
                </wp:positionH>
                <wp:positionV relativeFrom="paragraph">
                  <wp:posOffset>202353</wp:posOffset>
                </wp:positionV>
                <wp:extent cx="157320" cy="28080"/>
                <wp:effectExtent l="38100" t="38100" r="33655" b="29210"/>
                <wp:wrapNone/>
                <wp:docPr id="1580" name="Ink 15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6">
                      <w14:nvContentPartPr>
                        <w14:cNvContentPartPr/>
                      </w14:nvContentPartPr>
                      <w14:xfrm>
                        <a:off x="0" y="0"/>
                        <a:ext cx="15732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0" o:spid="_x0000_s1026" type="#_x0000_t75" style="position:absolute;margin-left:392.4pt;margin-top:15.4pt;width:14pt;height:3.6pt;z-index:25203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">
                <v:imagedata r:id="rId14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38144" behindDoc="0" locked="0" layoutInCell="1" allowOverlap="1">
                <wp:simplePos x="0" y="0"/>
                <wp:positionH relativeFrom="column">
                  <wp:posOffset>5060474</wp:posOffset>
                </wp:positionH>
                <wp:positionV relativeFrom="paragraph">
                  <wp:posOffset>124233</wp:posOffset>
                </wp:positionV>
                <wp:extent cx="15120" cy="156960"/>
                <wp:effectExtent l="38100" t="38100" r="42545" b="52705"/>
                <wp:wrapNone/>
                <wp:docPr id="1579" name="Ink 15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8">
                      <w14:nvContentPartPr>
                        <w14:cNvContentPartPr/>
                      </w14:nvContentPartPr>
                      <w14:xfrm>
                        <a:off x="0" y="0"/>
                        <a:ext cx="15120" cy="15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9" o:spid="_x0000_s1026" type="#_x0000_t75" style="position:absolute;margin-left:397.6pt;margin-top:9pt;width:2.75pt;height:14.05pt;z-index:25203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">
                <v:imagedata r:id="rId14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37120" behindDoc="0" locked="0" layoutInCell="1" allowOverlap="1">
                <wp:simplePos x="0" y="0"/>
                <wp:positionH relativeFrom="column">
                  <wp:posOffset>4895954</wp:posOffset>
                </wp:positionH>
                <wp:positionV relativeFrom="paragraph">
                  <wp:posOffset>230433</wp:posOffset>
                </wp:positionV>
                <wp:extent cx="3240" cy="13320"/>
                <wp:effectExtent l="57150" t="38100" r="53975" b="44450"/>
                <wp:wrapNone/>
                <wp:docPr id="1578" name="Ink 1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0">
                      <w14:nvContentPartPr>
                        <w14:cNvContentPartPr/>
                      </w14:nvContentPartPr>
                      <w14:xfrm>
                        <a:off x="0" y="0"/>
                        <a:ext cx="324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8" o:spid="_x0000_s1026" type="#_x0000_t75" style="position:absolute;margin-left:384.5pt;margin-top:17.35pt;width:2.15pt;height:2.5pt;z-index:25203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">
                <v:imagedata r:id="rId14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36096" behindDoc="0" locked="0" layoutInCell="1" allowOverlap="1">
                <wp:simplePos x="0" y="0"/>
                <wp:positionH relativeFrom="column">
                  <wp:posOffset>4846634</wp:posOffset>
                </wp:positionH>
                <wp:positionV relativeFrom="paragraph">
                  <wp:posOffset>313593</wp:posOffset>
                </wp:positionV>
                <wp:extent cx="73080" cy="226080"/>
                <wp:effectExtent l="57150" t="38100" r="60325" b="59690"/>
                <wp:wrapNone/>
                <wp:docPr id="1577" name="Ink 1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2">
                      <w14:nvContentPartPr>
                        <w14:cNvContentPartPr/>
                      </w14:nvContentPartPr>
                      <w14:xfrm>
                        <a:off x="0" y="0"/>
                        <a:ext cx="73080" cy="22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7" o:spid="_x0000_s1026" type="#_x0000_t75" style="position:absolute;margin-left:380.5pt;margin-top:23.85pt;width:7.9pt;height:19.8pt;z-index:25203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">
                <v:imagedata r:id="rId14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35072" behindDoc="0" locked="0" layoutInCell="1" allowOverlap="1">
                <wp:simplePos x="0" y="0"/>
                <wp:positionH relativeFrom="column">
                  <wp:posOffset>4817834</wp:posOffset>
                </wp:positionH>
                <wp:positionV relativeFrom="paragraph">
                  <wp:posOffset>282993</wp:posOffset>
                </wp:positionV>
                <wp:extent cx="26640" cy="142200"/>
                <wp:effectExtent l="38100" t="38100" r="31115" b="48895"/>
                <wp:wrapNone/>
                <wp:docPr id="1576" name="Ink 15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4">
                      <w14:nvContentPartPr>
                        <w14:cNvContentPartPr/>
                      </w14:nvContentPartPr>
                      <w14:xfrm>
                        <a:off x="0" y="0"/>
                        <a:ext cx="2664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6" o:spid="_x0000_s1026" type="#_x0000_t75" style="position:absolute;margin-left:378.8pt;margin-top:21.4pt;width:3.65pt;height:13.1pt;z-index:25203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">
                <v:imagedata r:id="rId14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34048" behindDoc="0" locked="0" layoutInCell="1" allowOverlap="1">
                <wp:simplePos x="0" y="0"/>
                <wp:positionH relativeFrom="column">
                  <wp:posOffset>4691114</wp:posOffset>
                </wp:positionH>
                <wp:positionV relativeFrom="paragraph">
                  <wp:posOffset>6873</wp:posOffset>
                </wp:positionV>
                <wp:extent cx="110160" cy="338760"/>
                <wp:effectExtent l="38100" t="38100" r="42545" b="42545"/>
                <wp:wrapNone/>
                <wp:docPr id="1575" name="Ink 15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6">
                      <w14:nvContentPartPr>
                        <w14:cNvContentPartPr/>
                      </w14:nvContentPartPr>
                      <w14:xfrm>
                        <a:off x="0" y="0"/>
                        <a:ext cx="110160" cy="33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5" o:spid="_x0000_s1026" type="#_x0000_t75" style="position:absolute;margin-left:368.4pt;margin-top:-.25pt;width:10.65pt;height:28.5pt;z-index:25203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">
                <v:imagedata r:id="rId14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33024" behindDoc="0" locked="0" layoutInCell="1" allowOverlap="1">
                <wp:simplePos x="0" y="0"/>
                <wp:positionH relativeFrom="column">
                  <wp:posOffset>4594994</wp:posOffset>
                </wp:positionH>
                <wp:positionV relativeFrom="paragraph">
                  <wp:posOffset>204513</wp:posOffset>
                </wp:positionV>
                <wp:extent cx="26280" cy="38880"/>
                <wp:effectExtent l="38100" t="38100" r="31115" b="37465"/>
                <wp:wrapNone/>
                <wp:docPr id="1574" name="Ink 15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8">
                      <w14:nvContentPartPr>
                        <w14:cNvContentPartPr/>
                      </w14:nvContentPartPr>
                      <w14:xfrm>
                        <a:off x="0" y="0"/>
                        <a:ext cx="2628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4" o:spid="_x0000_s1026" type="#_x0000_t75" style="position:absolute;margin-left:360.85pt;margin-top:15.6pt;width:3.5pt;height:4.4pt;z-index:25203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">
                <v:imagedata r:id="rId14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32000" behindDoc="0" locked="0" layoutInCell="1" allowOverlap="1">
                <wp:simplePos x="0" y="0"/>
                <wp:positionH relativeFrom="column">
                  <wp:posOffset>4483754</wp:posOffset>
                </wp:positionH>
                <wp:positionV relativeFrom="paragraph">
                  <wp:posOffset>319713</wp:posOffset>
                </wp:positionV>
                <wp:extent cx="62640" cy="91440"/>
                <wp:effectExtent l="38100" t="38100" r="52070" b="41910"/>
                <wp:wrapNone/>
                <wp:docPr id="1573" name="Ink 15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0">
                      <w14:nvContentPartPr>
                        <w14:cNvContentPartPr/>
                      </w14:nvContentPartPr>
                      <w14:xfrm>
                        <a:off x="0" y="0"/>
                        <a:ext cx="6264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3" o:spid="_x0000_s1026" type="#_x0000_t75" style="position:absolute;margin-left:352pt;margin-top:24.15pt;width:7.05pt;height:9.2pt;z-index:25203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">
                <v:imagedata r:id="rId145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30976" behindDoc="0" locked="0" layoutInCell="1" allowOverlap="1">
                <wp:simplePos x="0" y="0"/>
                <wp:positionH relativeFrom="column">
                  <wp:posOffset>4435154</wp:posOffset>
                </wp:positionH>
                <wp:positionV relativeFrom="paragraph">
                  <wp:posOffset>262113</wp:posOffset>
                </wp:positionV>
                <wp:extent cx="19800" cy="7920"/>
                <wp:effectExtent l="38100" t="38100" r="37465" b="30480"/>
                <wp:wrapNone/>
                <wp:docPr id="1572" name="Ink 15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2">
                      <w14:nvContentPartPr>
                        <w14:cNvContentPartPr/>
                      </w14:nvContentPartPr>
                      <w14:xfrm>
                        <a:off x="0" y="0"/>
                        <a:ext cx="1980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2" o:spid="_x0000_s1026" type="#_x0000_t75" style="position:absolute;margin-left:348.35pt;margin-top:19.95pt;width:3pt;height:1.9pt;z-index:25203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">
                <v:imagedata r:id="rId145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29952" behindDoc="0" locked="0" layoutInCell="1" allowOverlap="1">
                <wp:simplePos x="0" y="0"/>
                <wp:positionH relativeFrom="column">
                  <wp:posOffset>4434434</wp:posOffset>
                </wp:positionH>
                <wp:positionV relativeFrom="paragraph">
                  <wp:posOffset>324033</wp:posOffset>
                </wp:positionV>
                <wp:extent cx="32760" cy="68040"/>
                <wp:effectExtent l="38100" t="38100" r="43815" b="46355"/>
                <wp:wrapNone/>
                <wp:docPr id="1571" name="Ink 15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4">
                      <w14:nvContentPartPr>
                        <w14:cNvContentPartPr/>
                      </w14:nvContentPartPr>
                      <w14:xfrm>
                        <a:off x="0" y="0"/>
                        <a:ext cx="3276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1" o:spid="_x0000_s1026" type="#_x0000_t75" style="position:absolute;margin-left:348.15pt;margin-top:24.5pt;width:4.65pt;height:7.35pt;z-index:25202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">
                <v:imagedata r:id="rId145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28928" behindDoc="0" locked="0" layoutInCell="1" allowOverlap="1">
                <wp:simplePos x="0" y="0"/>
                <wp:positionH relativeFrom="column">
                  <wp:posOffset>4344794</wp:posOffset>
                </wp:positionH>
                <wp:positionV relativeFrom="paragraph">
                  <wp:posOffset>143673</wp:posOffset>
                </wp:positionV>
                <wp:extent cx="62280" cy="215640"/>
                <wp:effectExtent l="38100" t="38100" r="33020" b="51435"/>
                <wp:wrapNone/>
                <wp:docPr id="1570" name="Ink 1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6">
                      <w14:nvContentPartPr>
                        <w14:cNvContentPartPr/>
                      </w14:nvContentPartPr>
                      <w14:xfrm>
                        <a:off x="0" y="0"/>
                        <a:ext cx="62280" cy="21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0" o:spid="_x0000_s1026" type="#_x0000_t75" style="position:absolute;margin-left:341.1pt;margin-top:10.45pt;width:6.75pt;height:18.9pt;z-index:25202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">
                <v:imagedata r:id="rId14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27904" behindDoc="0" locked="0" layoutInCell="1" allowOverlap="1">
                <wp:simplePos x="0" y="0"/>
                <wp:positionH relativeFrom="column">
                  <wp:posOffset>4267034</wp:posOffset>
                </wp:positionH>
                <wp:positionV relativeFrom="paragraph">
                  <wp:posOffset>138633</wp:posOffset>
                </wp:positionV>
                <wp:extent cx="86400" cy="171000"/>
                <wp:effectExtent l="38100" t="38100" r="46990" b="57785"/>
                <wp:wrapNone/>
                <wp:docPr id="1569" name="Ink 15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8">
                      <w14:nvContentPartPr>
                        <w14:cNvContentPartPr/>
                      </w14:nvContentPartPr>
                      <w14:xfrm>
                        <a:off x="0" y="0"/>
                        <a:ext cx="86400" cy="17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9" o:spid="_x0000_s1026" type="#_x0000_t75" style="position:absolute;margin-left:335.05pt;margin-top:9.9pt;width:8.65pt;height:15.4pt;z-index:25202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">
                <v:imagedata r:id="rId14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26880" behindDoc="0" locked="0" layoutInCell="1" allowOverlap="1">
                <wp:simplePos x="0" y="0"/>
                <wp:positionH relativeFrom="column">
                  <wp:posOffset>4097114</wp:posOffset>
                </wp:positionH>
                <wp:positionV relativeFrom="paragraph">
                  <wp:posOffset>216753</wp:posOffset>
                </wp:positionV>
                <wp:extent cx="109440" cy="18000"/>
                <wp:effectExtent l="38100" t="38100" r="43180" b="39370"/>
                <wp:wrapNone/>
                <wp:docPr id="1568" name="Ink 1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0">
                      <w14:nvContentPartPr>
                        <w14:cNvContentPartPr/>
                      </w14:nvContentPartPr>
                      <w14:xfrm>
                        <a:off x="0" y="0"/>
                        <a:ext cx="10944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8" o:spid="_x0000_s1026" type="#_x0000_t75" style="position:absolute;margin-left:321.7pt;margin-top:16.5pt;width:10.5pt;height:3pt;z-index:25202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">
                <v:imagedata r:id="rId14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25856" behindDoc="0" locked="0" layoutInCell="1" allowOverlap="1">
                <wp:simplePos x="0" y="0"/>
                <wp:positionH relativeFrom="column">
                  <wp:posOffset>4110434</wp:posOffset>
                </wp:positionH>
                <wp:positionV relativeFrom="paragraph">
                  <wp:posOffset>153033</wp:posOffset>
                </wp:positionV>
                <wp:extent cx="88560" cy="43200"/>
                <wp:effectExtent l="38100" t="38100" r="45085" b="52070"/>
                <wp:wrapNone/>
                <wp:docPr id="1567" name="Ink 1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2">
                      <w14:nvContentPartPr>
                        <w14:cNvContentPartPr/>
                      </w14:nvContentPartPr>
                      <w14:xfrm>
                        <a:off x="0" y="0"/>
                        <a:ext cx="88560" cy="4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7" o:spid="_x0000_s1026" type="#_x0000_t75" style="position:absolute;margin-left:322.75pt;margin-top:11.2pt;width:8.65pt;height:5.15pt;z-index:25202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">
                <v:imagedata r:id="rId14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20736" behindDoc="0" locked="0" layoutInCell="1" allowOverlap="1">
                <wp:simplePos x="0" y="0"/>
                <wp:positionH relativeFrom="column">
                  <wp:posOffset>615914</wp:posOffset>
                </wp:positionH>
                <wp:positionV relativeFrom="paragraph">
                  <wp:posOffset>116313</wp:posOffset>
                </wp:positionV>
                <wp:extent cx="1005840" cy="65520"/>
                <wp:effectExtent l="38100" t="38100" r="41910" b="48895"/>
                <wp:wrapNone/>
                <wp:docPr id="1562" name="Ink 15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4">
                      <w14:nvContentPartPr>
                        <w14:cNvContentPartPr/>
                      </w14:nvContentPartPr>
                      <w14:xfrm>
                        <a:off x="0" y="0"/>
                        <a:ext cx="100584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2" o:spid="_x0000_s1026" type="#_x0000_t75" style="position:absolute;margin-left:47.6pt;margin-top:8.25pt;width:81pt;height:6.95pt;z-index:25202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">
                <v:imagedata r:id="rId14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9712" behindDoc="0" locked="0" layoutInCell="1" allowOverlap="1">
                <wp:simplePos x="0" y="0"/>
                <wp:positionH relativeFrom="column">
                  <wp:posOffset>2313314</wp:posOffset>
                </wp:positionH>
                <wp:positionV relativeFrom="paragraph">
                  <wp:posOffset>147993</wp:posOffset>
                </wp:positionV>
                <wp:extent cx="127440" cy="29520"/>
                <wp:effectExtent l="38100" t="38100" r="44450" b="46990"/>
                <wp:wrapNone/>
                <wp:docPr id="1561" name="Ink 1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6">
                      <w14:nvContentPartPr>
                        <w14:cNvContentPartPr/>
                      </w14:nvContentPartPr>
                      <w14:xfrm>
                        <a:off x="0" y="0"/>
                        <a:ext cx="12744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1" o:spid="_x0000_s1026" type="#_x0000_t75" style="position:absolute;margin-left:181.25pt;margin-top:10.75pt;width:11.8pt;height:3.9pt;z-index:25201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">
                <v:imagedata r:id="rId146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1520" behindDoc="0" locked="0" layoutInCell="1" allowOverlap="1">
                <wp:simplePos x="0" y="0"/>
                <wp:positionH relativeFrom="column">
                  <wp:posOffset>3370634</wp:posOffset>
                </wp:positionH>
                <wp:positionV relativeFrom="paragraph">
                  <wp:posOffset>16953</wp:posOffset>
                </wp:positionV>
                <wp:extent cx="10800" cy="26280"/>
                <wp:effectExtent l="38100" t="38100" r="27305" b="31115"/>
                <wp:wrapNone/>
                <wp:docPr id="1553" name="Ink 15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8">
                      <w14:nvContentPartPr>
                        <w14:cNvContentPartPr/>
                      </w14:nvContentPartPr>
                      <w14:xfrm>
                        <a:off x="0" y="0"/>
                        <a:ext cx="1080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3" o:spid="_x0000_s1026" type="#_x0000_t75" style="position:absolute;margin-left:264.55pt;margin-top:.75pt;width:2.3pt;height:3.5pt;z-index:25201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">
                <v:imagedata r:id="rId14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97184" behindDoc="0" locked="0" layoutInCell="1" allowOverlap="1">
                <wp:simplePos x="0" y="0"/>
                <wp:positionH relativeFrom="column">
                  <wp:posOffset>265274</wp:posOffset>
                </wp:positionH>
                <wp:positionV relativeFrom="paragraph">
                  <wp:posOffset>3633</wp:posOffset>
                </wp:positionV>
                <wp:extent cx="186840" cy="159120"/>
                <wp:effectExtent l="38100" t="38100" r="41910" b="31750"/>
                <wp:wrapNone/>
                <wp:docPr id="1539" name="Ink 1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0">
                      <w14:nvContentPartPr>
                        <w14:cNvContentPartPr/>
                      </w14:nvContentPartPr>
                      <w14:xfrm>
                        <a:off x="0" y="0"/>
                        <a:ext cx="186840" cy="15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9" o:spid="_x0000_s1026" type="#_x0000_t75" style="position:absolute;margin-left:20.1pt;margin-top:-.5pt;width:16.35pt;height:14.2pt;z-index:25199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">
                <v:imagedata r:id="rId147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96160" behindDoc="0" locked="0" layoutInCell="1" allowOverlap="1">
                <wp:simplePos x="0" y="0"/>
                <wp:positionH relativeFrom="column">
                  <wp:posOffset>216314</wp:posOffset>
                </wp:positionH>
                <wp:positionV relativeFrom="paragraph">
                  <wp:posOffset>408633</wp:posOffset>
                </wp:positionV>
                <wp:extent cx="459360" cy="49680"/>
                <wp:effectExtent l="38100" t="38100" r="36195" b="45720"/>
                <wp:wrapNone/>
                <wp:docPr id="1538" name="Ink 1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2">
                      <w14:nvContentPartPr>
                        <w14:cNvContentPartPr/>
                      </w14:nvContentPartPr>
                      <w14:xfrm>
                        <a:off x="0" y="0"/>
                        <a:ext cx="459360" cy="4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8" o:spid="_x0000_s1026" type="#_x0000_t75" style="position:absolute;margin-left:16.35pt;margin-top:31.45pt;width:37.6pt;height:5.4pt;z-index:25199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">
                <v:imagedata r:id="rId147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94112" behindDoc="0" locked="0" layoutInCell="1" allowOverlap="1">
                <wp:simplePos x="0" y="0"/>
                <wp:positionH relativeFrom="column">
                  <wp:posOffset>3099554</wp:posOffset>
                </wp:positionH>
                <wp:positionV relativeFrom="paragraph">
                  <wp:posOffset>-124167</wp:posOffset>
                </wp:positionV>
                <wp:extent cx="347400" cy="294480"/>
                <wp:effectExtent l="38100" t="38100" r="14605" b="48895"/>
                <wp:wrapNone/>
                <wp:docPr id="1536" name="Ink 1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4">
                      <w14:nvContentPartPr>
                        <w14:cNvContentPartPr/>
                      </w14:nvContentPartPr>
                      <w14:xfrm>
                        <a:off x="0" y="0"/>
                        <a:ext cx="347400" cy="29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6" o:spid="_x0000_s1026" type="#_x0000_t75" style="position:absolute;margin-left:243.1pt;margin-top:-10.75pt;width:29.25pt;height:25.1pt;z-index:25199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">
                <v:imagedata r:id="rId1475" o:title=""/>
              </v:shape>
            </w:pict>
          </mc:Fallback>
        </mc:AlternateContent>
      </w:r>
      <w:r w:rsidR="00F7218F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84192" behindDoc="0" locked="0" layoutInCell="1" allowOverlap="1" wp14:anchorId="016AD508" wp14:editId="7A7B3C97">
                <wp:simplePos x="0" y="0"/>
                <wp:positionH relativeFrom="column">
                  <wp:posOffset>2940368</wp:posOffset>
                </wp:positionH>
                <wp:positionV relativeFrom="paragraph">
                  <wp:posOffset>130175</wp:posOffset>
                </wp:positionV>
                <wp:extent cx="877252" cy="502285"/>
                <wp:effectExtent l="38100" t="38100" r="18415" b="31115"/>
                <wp:wrapNone/>
                <wp:docPr id="8" name="Straight Arrow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877252" cy="502285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8" o:spid="_x0000_s1026" type="#_x0000_t32" style="position:absolute;margin-left:231.55pt;margin-top:10.25pt;width:69.05pt;height:39.55pt;flip:x y;z-index:2517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" strokecolor="#4579b8 [3044]">
                <v:stroke endarrow="open"/>
              </v:shape>
            </w:pict>
          </mc:Fallback>
        </mc:AlternateContent>
      </w:r>
      <w:r w:rsidR="00430F55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64D05EE5" wp14:editId="28D56E1B">
                <wp:simplePos x="0" y="0"/>
                <wp:positionH relativeFrom="column">
                  <wp:posOffset>609600</wp:posOffset>
                </wp:positionH>
                <wp:positionV relativeFrom="paragraph">
                  <wp:posOffset>144780</wp:posOffset>
                </wp:positionV>
                <wp:extent cx="1019175" cy="0"/>
                <wp:effectExtent l="0" t="0" r="9525" b="19050"/>
                <wp:wrapNone/>
                <wp:docPr id="1327" name="AutoShape 4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191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50" o:spid="_x0000_s1026" type="#_x0000_t32" style="position:absolute;margin-left:48pt;margin-top:11.4pt;width:80.25pt;height:0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"/>
            </w:pict>
          </mc:Fallback>
        </mc:AlternateContent>
      </w:r>
      <w:r w:rsidR="00020496">
        <w:t xml:space="preserve">                                               </w:t>
      </w:r>
      <w:r w:rsidR="00020496" w:rsidRPr="00D336D8">
        <w:rPr>
          <w:position w:val="-6"/>
        </w:rPr>
        <w:object w:dxaOrig="320" w:dyaOrig="260">
          <v:shape id="_x0000_i1182" type="#_x0000_t75" style="width:16.05pt;height:12.85pt" o:ole="">
            <v:imagedata r:id="rId1476" o:title=""/>
          </v:shape>
          <o:OLEObject Type="Embed" ProgID="Equation.DSMT4" ShapeID="_x0000_i1182" DrawAspect="Content" ObjectID="_1698738728" r:id="rId1477"/>
        </w:object>
      </w:r>
      <w:r w:rsidR="00020496">
        <w:t xml:space="preserve">     </w:t>
      </w:r>
    </w:p>
    <w:p w:rsidR="00020496" w:rsidRPr="006A35D3" w:rsidRDefault="00B345D9" w:rsidP="00020496"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66816" behindDoc="0" locked="0" layoutInCell="1" allowOverlap="1">
                <wp:simplePos x="0" y="0"/>
                <wp:positionH relativeFrom="column">
                  <wp:posOffset>5912234</wp:posOffset>
                </wp:positionH>
                <wp:positionV relativeFrom="paragraph">
                  <wp:posOffset>307833</wp:posOffset>
                </wp:positionV>
                <wp:extent cx="9720" cy="10440"/>
                <wp:effectExtent l="38100" t="38100" r="47625" b="46990"/>
                <wp:wrapNone/>
                <wp:docPr id="1607" name="Ink 16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8">
                      <w14:nvContentPartPr>
                        <w14:cNvContentPartPr/>
                      </w14:nvContentPartPr>
                      <w14:xfrm>
                        <a:off x="0" y="0"/>
                        <a:ext cx="972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7" o:spid="_x0000_s1026" type="#_x0000_t75" style="position:absolute;margin-left:464.55pt;margin-top:23.3pt;width:2.45pt;height:2.8pt;z-index:25206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">
                <v:imagedata r:id="rId14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64768" behindDoc="0" locked="0" layoutInCell="1" allowOverlap="1">
                <wp:simplePos x="0" y="0"/>
                <wp:positionH relativeFrom="column">
                  <wp:posOffset>5803874</wp:posOffset>
                </wp:positionH>
                <wp:positionV relativeFrom="paragraph">
                  <wp:posOffset>367593</wp:posOffset>
                </wp:positionV>
                <wp:extent cx="78120" cy="91080"/>
                <wp:effectExtent l="38100" t="38100" r="36195" b="42545"/>
                <wp:wrapNone/>
                <wp:docPr id="1605" name="Ink 16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0">
                      <w14:nvContentPartPr>
                        <w14:cNvContentPartPr/>
                      </w14:nvContentPartPr>
                      <w14:xfrm>
                        <a:off x="0" y="0"/>
                        <a:ext cx="7812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5" o:spid="_x0000_s1026" type="#_x0000_t75" style="position:absolute;margin-left:456.45pt;margin-top:28.1pt;width:7.35pt;height:8.95pt;z-index:25206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">
                <v:imagedata r:id="rId14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63744" behindDoc="0" locked="0" layoutInCell="1" allowOverlap="1">
                <wp:simplePos x="0" y="0"/>
                <wp:positionH relativeFrom="column">
                  <wp:posOffset>5668514</wp:posOffset>
                </wp:positionH>
                <wp:positionV relativeFrom="paragraph">
                  <wp:posOffset>97953</wp:posOffset>
                </wp:positionV>
                <wp:extent cx="109800" cy="318960"/>
                <wp:effectExtent l="38100" t="38100" r="43180" b="43180"/>
                <wp:wrapNone/>
                <wp:docPr id="1604" name="Ink 16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2">
                      <w14:nvContentPartPr>
                        <w14:cNvContentPartPr/>
                      </w14:nvContentPartPr>
                      <w14:xfrm>
                        <a:off x="0" y="0"/>
                        <a:ext cx="109800" cy="31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4" o:spid="_x0000_s1026" type="#_x0000_t75" style="position:absolute;margin-left:445.4pt;margin-top:6.95pt;width:10.55pt;height:26.85pt;z-index:25206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">
                <v:imagedata r:id="rId14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62720" behindDoc="0" locked="0" layoutInCell="1" allowOverlap="1">
                <wp:simplePos x="0" y="0"/>
                <wp:positionH relativeFrom="column">
                  <wp:posOffset>5527034</wp:posOffset>
                </wp:positionH>
                <wp:positionV relativeFrom="paragraph">
                  <wp:posOffset>306393</wp:posOffset>
                </wp:positionV>
                <wp:extent cx="8640" cy="40320"/>
                <wp:effectExtent l="38100" t="38100" r="48895" b="36195"/>
                <wp:wrapNone/>
                <wp:docPr id="1603" name="Ink 16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4">
                      <w14:nvContentPartPr>
                        <w14:cNvContentPartPr/>
                      </w14:nvContentPartPr>
                      <w14:xfrm>
                        <a:off x="0" y="0"/>
                        <a:ext cx="8640" cy="4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3" o:spid="_x0000_s1026" type="#_x0000_t75" style="position:absolute;margin-left:434.3pt;margin-top:23.5pt;width:2.4pt;height:4.65pt;z-index:25206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">
                <v:imagedata r:id="rId14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61696" behindDoc="0" locked="0" layoutInCell="1" allowOverlap="1">
                <wp:simplePos x="0" y="0"/>
                <wp:positionH relativeFrom="column">
                  <wp:posOffset>5392754</wp:posOffset>
                </wp:positionH>
                <wp:positionV relativeFrom="paragraph">
                  <wp:posOffset>367593</wp:posOffset>
                </wp:positionV>
                <wp:extent cx="104400" cy="87480"/>
                <wp:effectExtent l="38100" t="38100" r="48260" b="46355"/>
                <wp:wrapNone/>
                <wp:docPr id="1602" name="Ink 16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6">
                      <w14:nvContentPartPr>
                        <w14:cNvContentPartPr/>
                      </w14:nvContentPartPr>
                      <w14:xfrm>
                        <a:off x="0" y="0"/>
                        <a:ext cx="10440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2" o:spid="_x0000_s1026" type="#_x0000_t75" style="position:absolute;margin-left:423.65pt;margin-top:28.05pt;width:9.9pt;height:8.85pt;z-index:25206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">
                <v:imagedata r:id="rId14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60672" behindDoc="0" locked="0" layoutInCell="1" allowOverlap="1">
                <wp:simplePos x="0" y="0"/>
                <wp:positionH relativeFrom="column">
                  <wp:posOffset>5316074</wp:posOffset>
                </wp:positionH>
                <wp:positionV relativeFrom="paragraph">
                  <wp:posOffset>290553</wp:posOffset>
                </wp:positionV>
                <wp:extent cx="18000" cy="26640"/>
                <wp:effectExtent l="38100" t="38100" r="39370" b="50165"/>
                <wp:wrapNone/>
                <wp:docPr id="1601" name="Ink 16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8">
                      <w14:nvContentPartPr>
                        <w14:cNvContentPartPr/>
                      </w14:nvContentPartPr>
                      <w14:xfrm>
                        <a:off x="0" y="0"/>
                        <a:ext cx="1800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1" o:spid="_x0000_s1026" type="#_x0000_t75" style="position:absolute;margin-left:417.6pt;margin-top:22.2pt;width:3.1pt;height:3.85pt;z-index:25206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">
                <v:imagedata r:id="rId148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59648" behindDoc="0" locked="0" layoutInCell="1" allowOverlap="1">
                <wp:simplePos x="0" y="0"/>
                <wp:positionH relativeFrom="column">
                  <wp:posOffset>5325794</wp:posOffset>
                </wp:positionH>
                <wp:positionV relativeFrom="paragraph">
                  <wp:posOffset>384153</wp:posOffset>
                </wp:positionV>
                <wp:extent cx="45720" cy="70560"/>
                <wp:effectExtent l="57150" t="38100" r="49530" b="43815"/>
                <wp:wrapNone/>
                <wp:docPr id="1600" name="Ink 1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0">
                      <w14:nvContentPartPr>
                        <w14:cNvContentPartPr/>
                      </w14:nvContentPartPr>
                      <w14:xfrm>
                        <a:off x="0" y="0"/>
                        <a:ext cx="4572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0" o:spid="_x0000_s1026" type="#_x0000_t75" style="position:absolute;margin-left:418.3pt;margin-top:29.2pt;width:5.5pt;height:7.6pt;z-index:25205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">
                <v:imagedata r:id="rId149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58624" behindDoc="0" locked="0" layoutInCell="1" allowOverlap="1">
                <wp:simplePos x="0" y="0"/>
                <wp:positionH relativeFrom="column">
                  <wp:posOffset>5243714</wp:posOffset>
                </wp:positionH>
                <wp:positionV relativeFrom="paragraph">
                  <wp:posOffset>251673</wp:posOffset>
                </wp:positionV>
                <wp:extent cx="43560" cy="176040"/>
                <wp:effectExtent l="38100" t="38100" r="52070" b="52705"/>
                <wp:wrapNone/>
                <wp:docPr id="1599" name="Ink 15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2">
                      <w14:nvContentPartPr>
                        <w14:cNvContentPartPr/>
                      </w14:nvContentPartPr>
                      <w14:xfrm>
                        <a:off x="0" y="0"/>
                        <a:ext cx="43560" cy="17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9" o:spid="_x0000_s1026" type="#_x0000_t75" style="position:absolute;margin-left:411.95pt;margin-top:18.9pt;width:5.25pt;height:15.6pt;z-index:25205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">
                <v:imagedata r:id="rId149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57600" behindDoc="0" locked="0" layoutInCell="1" allowOverlap="1">
                <wp:simplePos x="0" y="0"/>
                <wp:positionH relativeFrom="column">
                  <wp:posOffset>5163434</wp:posOffset>
                </wp:positionH>
                <wp:positionV relativeFrom="paragraph">
                  <wp:posOffset>274713</wp:posOffset>
                </wp:positionV>
                <wp:extent cx="85320" cy="138240"/>
                <wp:effectExtent l="19050" t="38100" r="48260" b="52705"/>
                <wp:wrapNone/>
                <wp:docPr id="1598" name="Ink 15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4">
                      <w14:nvContentPartPr>
                        <w14:cNvContentPartPr/>
                      </w14:nvContentPartPr>
                      <w14:xfrm>
                        <a:off x="0" y="0"/>
                        <a:ext cx="8532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8" o:spid="_x0000_s1026" type="#_x0000_t75" style="position:absolute;margin-left:405.65pt;margin-top:20.6pt;width:8.55pt;height:12.9pt;z-index:25205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">
                <v:imagedata r:id="rId149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56576" behindDoc="0" locked="0" layoutInCell="1" allowOverlap="1">
                <wp:simplePos x="0" y="0"/>
                <wp:positionH relativeFrom="column">
                  <wp:posOffset>4984874</wp:posOffset>
                </wp:positionH>
                <wp:positionV relativeFrom="paragraph">
                  <wp:posOffset>381633</wp:posOffset>
                </wp:positionV>
                <wp:extent cx="76320" cy="19800"/>
                <wp:effectExtent l="38100" t="38100" r="38100" b="37465"/>
                <wp:wrapNone/>
                <wp:docPr id="1597" name="Ink 15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6">
                      <w14:nvContentPartPr>
                        <w14:cNvContentPartPr/>
                      </w14:nvContentPartPr>
                      <w14:xfrm>
                        <a:off x="0" y="0"/>
                        <a:ext cx="7632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7" o:spid="_x0000_s1026" type="#_x0000_t75" style="position:absolute;margin-left:391.75pt;margin-top:29.25pt;width:7.55pt;height:3.25pt;z-index:25205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">
                <v:imagedata r:id="rId149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55552" behindDoc="0" locked="0" layoutInCell="1" allowOverlap="1">
                <wp:simplePos x="0" y="0"/>
                <wp:positionH relativeFrom="column">
                  <wp:posOffset>5018714</wp:posOffset>
                </wp:positionH>
                <wp:positionV relativeFrom="paragraph">
                  <wp:posOffset>346713</wp:posOffset>
                </wp:positionV>
                <wp:extent cx="20520" cy="83520"/>
                <wp:effectExtent l="38100" t="38100" r="55880" b="50165"/>
                <wp:wrapNone/>
                <wp:docPr id="1596" name="Ink 1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8">
                      <w14:nvContentPartPr>
                        <w14:cNvContentPartPr/>
                      </w14:nvContentPartPr>
                      <w14:xfrm>
                        <a:off x="0" y="0"/>
                        <a:ext cx="2052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6" o:spid="_x0000_s1026" type="#_x0000_t75" style="position:absolute;margin-left:394.15pt;margin-top:26.3pt;width:3.5pt;height:8.45pt;z-index:25205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">
                <v:imagedata r:id="rId149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54528" behindDoc="0" locked="0" layoutInCell="1" allowOverlap="1">
                <wp:simplePos x="0" y="0"/>
                <wp:positionH relativeFrom="column">
                  <wp:posOffset>4882994</wp:posOffset>
                </wp:positionH>
                <wp:positionV relativeFrom="paragraph">
                  <wp:posOffset>396393</wp:posOffset>
                </wp:positionV>
                <wp:extent cx="7920" cy="17640"/>
                <wp:effectExtent l="38100" t="38100" r="49530" b="40005"/>
                <wp:wrapNone/>
                <wp:docPr id="1595" name="Ink 15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0">
                      <w14:nvContentPartPr>
                        <w14:cNvContentPartPr/>
                      </w14:nvContentPartPr>
                      <w14:xfrm>
                        <a:off x="0" y="0"/>
                        <a:ext cx="792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5" o:spid="_x0000_s1026" type="#_x0000_t75" style="position:absolute;margin-left:383.5pt;margin-top:30.55pt;width:2.65pt;height:3.1pt;z-index:25205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">
                <v:imagedata r:id="rId150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53504" behindDoc="0" locked="0" layoutInCell="1" allowOverlap="1">
                <wp:simplePos x="0" y="0"/>
                <wp:positionH relativeFrom="column">
                  <wp:posOffset>4790474</wp:posOffset>
                </wp:positionH>
                <wp:positionV relativeFrom="paragraph">
                  <wp:posOffset>417633</wp:posOffset>
                </wp:positionV>
                <wp:extent cx="8280" cy="17280"/>
                <wp:effectExtent l="38100" t="38100" r="29845" b="40005"/>
                <wp:wrapNone/>
                <wp:docPr id="1594" name="Ink 15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2">
                      <w14:nvContentPartPr>
                        <w14:cNvContentPartPr/>
                      </w14:nvContentPartPr>
                      <w14:xfrm>
                        <a:off x="0" y="0"/>
                        <a:ext cx="828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4" o:spid="_x0000_s1026" type="#_x0000_t75" style="position:absolute;margin-left:376.5pt;margin-top:32.25pt;width:2.15pt;height:2.95pt;z-index:25205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">
                <v:imagedata r:id="rId150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52480" behindDoc="0" locked="0" layoutInCell="1" allowOverlap="1">
                <wp:simplePos x="0" y="0"/>
                <wp:positionH relativeFrom="column">
                  <wp:posOffset>4703714</wp:posOffset>
                </wp:positionH>
                <wp:positionV relativeFrom="paragraph">
                  <wp:posOffset>412953</wp:posOffset>
                </wp:positionV>
                <wp:extent cx="3240" cy="1800"/>
                <wp:effectExtent l="38100" t="38100" r="34925" b="36830"/>
                <wp:wrapNone/>
                <wp:docPr id="1593" name="Ink 1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4">
                      <w14:nvContentPartPr>
                        <w14:cNvContentPartPr/>
                      </w14:nvContentPartPr>
                      <w14:xfrm>
                        <a:off x="0" y="0"/>
                        <a:ext cx="324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3" o:spid="_x0000_s1026" type="#_x0000_t75" style="position:absolute;margin-left:369.65pt;margin-top:31.6pt;width:1.8pt;height:2.15pt;z-index:25205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">
                <v:imagedata r:id="rId150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51456" behindDoc="0" locked="0" layoutInCell="1" allowOverlap="1">
                <wp:simplePos x="0" y="0"/>
                <wp:positionH relativeFrom="column">
                  <wp:posOffset>4606514</wp:posOffset>
                </wp:positionH>
                <wp:positionV relativeFrom="paragraph">
                  <wp:posOffset>392793</wp:posOffset>
                </wp:positionV>
                <wp:extent cx="6480" cy="5760"/>
                <wp:effectExtent l="38100" t="38100" r="31750" b="32385"/>
                <wp:wrapNone/>
                <wp:docPr id="1592" name="Ink 15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6">
                      <w14:nvContentPartPr>
                        <w14:cNvContentPartPr/>
                      </w14:nvContentPartPr>
                      <w14:xfrm>
                        <a:off x="0" y="0"/>
                        <a:ext cx="648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2" o:spid="_x0000_s1026" type="#_x0000_t75" style="position:absolute;margin-left:362pt;margin-top:30.15pt;width:2pt;height:2.05pt;z-index:25205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">
                <v:imagedata r:id="rId150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50432" behindDoc="0" locked="0" layoutInCell="1" allowOverlap="1">
                <wp:simplePos x="0" y="0"/>
                <wp:positionH relativeFrom="column">
                  <wp:posOffset>4339394</wp:posOffset>
                </wp:positionH>
                <wp:positionV relativeFrom="paragraph">
                  <wp:posOffset>380193</wp:posOffset>
                </wp:positionV>
                <wp:extent cx="96120" cy="15480"/>
                <wp:effectExtent l="38100" t="38100" r="37465" b="41910"/>
                <wp:wrapNone/>
                <wp:docPr id="1591" name="Ink 15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8">
                      <w14:nvContentPartPr>
                        <w14:cNvContentPartPr/>
                      </w14:nvContentPartPr>
                      <w14:xfrm>
                        <a:off x="0" y="0"/>
                        <a:ext cx="9612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1" o:spid="_x0000_s1026" type="#_x0000_t75" style="position:absolute;margin-left:340.95pt;margin-top:29.35pt;width:9.15pt;height:2.7pt;z-index:25205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">
                <v:imagedata r:id="rId150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49408" behindDoc="0" locked="0" layoutInCell="1" allowOverlap="1">
                <wp:simplePos x="0" y="0"/>
                <wp:positionH relativeFrom="column">
                  <wp:posOffset>4405994</wp:posOffset>
                </wp:positionH>
                <wp:positionV relativeFrom="paragraph">
                  <wp:posOffset>301353</wp:posOffset>
                </wp:positionV>
                <wp:extent cx="7560" cy="145800"/>
                <wp:effectExtent l="38100" t="38100" r="50165" b="45085"/>
                <wp:wrapNone/>
                <wp:docPr id="1590" name="Ink 15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0">
                      <w14:nvContentPartPr>
                        <w14:cNvContentPartPr/>
                      </w14:nvContentPartPr>
                      <w14:xfrm>
                        <a:off x="0" y="0"/>
                        <a:ext cx="756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0" o:spid="_x0000_s1026" type="#_x0000_t75" style="position:absolute;margin-left:346.15pt;margin-top:22.95pt;width:2.3pt;height:13.15pt;z-index:25204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">
                <v:imagedata r:id="rId151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09472" behindDoc="0" locked="0" layoutInCell="1" allowOverlap="1">
                <wp:simplePos x="0" y="0"/>
                <wp:positionH relativeFrom="column">
                  <wp:posOffset>3978674</wp:posOffset>
                </wp:positionH>
                <wp:positionV relativeFrom="paragraph">
                  <wp:posOffset>229353</wp:posOffset>
                </wp:positionV>
                <wp:extent cx="105840" cy="129960"/>
                <wp:effectExtent l="38100" t="38100" r="46990" b="41910"/>
                <wp:wrapNone/>
                <wp:docPr id="1551" name="Ink 1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2">
                      <w14:nvContentPartPr>
                        <w14:cNvContentPartPr/>
                      </w14:nvContentPartPr>
                      <w14:xfrm>
                        <a:off x="0" y="0"/>
                        <a:ext cx="10584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1" o:spid="_x0000_s1026" type="#_x0000_t75" style="position:absolute;margin-left:312.4pt;margin-top:17.15pt;width:10.15pt;height:12.05pt;z-index:25200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">
                <v:imagedata r:id="rId151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07424" behindDoc="0" locked="0" layoutInCell="1" allowOverlap="1">
                <wp:simplePos x="0" y="0"/>
                <wp:positionH relativeFrom="column">
                  <wp:posOffset>3859514</wp:posOffset>
                </wp:positionH>
                <wp:positionV relativeFrom="paragraph">
                  <wp:posOffset>229713</wp:posOffset>
                </wp:positionV>
                <wp:extent cx="114840" cy="137160"/>
                <wp:effectExtent l="19050" t="38100" r="38100" b="53340"/>
                <wp:wrapNone/>
                <wp:docPr id="1549" name="Ink 1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4">
                      <w14:nvContentPartPr>
                        <w14:cNvContentPartPr/>
                      </w14:nvContentPartPr>
                      <w14:xfrm>
                        <a:off x="0" y="0"/>
                        <a:ext cx="11484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9" o:spid="_x0000_s1026" type="#_x0000_t75" style="position:absolute;margin-left:303.05pt;margin-top:17.2pt;width:10.85pt;height:12.55pt;z-index:25200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">
                <v:imagedata r:id="rId15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93088" behindDoc="0" locked="0" layoutInCell="1" allowOverlap="1">
                <wp:simplePos x="0" y="0"/>
                <wp:positionH relativeFrom="column">
                  <wp:posOffset>2007314</wp:posOffset>
                </wp:positionH>
                <wp:positionV relativeFrom="paragraph">
                  <wp:posOffset>68433</wp:posOffset>
                </wp:positionV>
                <wp:extent cx="1319760" cy="95400"/>
                <wp:effectExtent l="38100" t="38100" r="13970" b="38100"/>
                <wp:wrapNone/>
                <wp:docPr id="1535" name="Ink 15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6">
                      <w14:nvContentPartPr>
                        <w14:cNvContentPartPr/>
                      </w14:nvContentPartPr>
                      <w14:xfrm>
                        <a:off x="0" y="0"/>
                        <a:ext cx="131976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5" o:spid="_x0000_s1026" type="#_x0000_t75" style="position:absolute;margin-left:157.45pt;margin-top:4.65pt;width:105.55pt;height:9pt;z-index:25199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">
                <v:imagedata r:id="rId1517" o:title=""/>
              </v:shape>
            </w:pict>
          </mc:Fallback>
        </mc:AlternateContent>
      </w:r>
      <w:r w:rsidR="00F7218F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1EEDBF67" wp14:editId="21D491BC">
                <wp:simplePos x="0" y="0"/>
                <wp:positionH relativeFrom="column">
                  <wp:posOffset>927100</wp:posOffset>
                </wp:positionH>
                <wp:positionV relativeFrom="paragraph">
                  <wp:posOffset>177165</wp:posOffset>
                </wp:positionV>
                <wp:extent cx="310515" cy="609600"/>
                <wp:effectExtent l="0" t="0" r="0" b="0"/>
                <wp:wrapNone/>
                <wp:docPr id="1323" name="Text Box 4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0515" cy="609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A0093" w:rsidRPr="0021456F" w:rsidRDefault="00EA0093" w:rsidP="00020496">
                            <w:pPr>
                              <w:rPr>
                                <w:lang w:val="en-US"/>
                              </w:rPr>
                            </w:pPr>
                            <w:r w:rsidRPr="00D336D8">
                              <w:rPr>
                                <w:position w:val="-6"/>
                              </w:rPr>
                              <w:object w:dxaOrig="200" w:dyaOrig="220">
                                <v:shape id="_x0000_i1319" type="#_x0000_t75" style="width:10pt;height:11.05pt" o:ole="">
                                  <v:imagedata r:id="rId1254" o:title=""/>
                                </v:shape>
                                <o:OLEObject Type="Embed" ProgID="Equation.DSMT4" ShapeID="_x0000_i1319" DrawAspect="Content" ObjectID="_1698738865" r:id="rId1518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9" type="#_x0000_t202" style="position:absolute;left:0;text-align:left;margin-left:73pt;margin-top:13.95pt;width:24.45pt;height:48pt;z-index:251716608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" stroked="f">
                <v:textbox>
                  <w:txbxContent>
                    <w:p w:rsidR="003B66B2" w:rsidRPr="0021456F" w:rsidRDefault="003B66B2" w:rsidP="00020496">
                      <w:pPr>
                        <w:rPr>
                          <w:lang w:val="en-US"/>
                        </w:rPr>
                      </w:pPr>
                      <w:r w:rsidRPr="00D336D8">
                        <w:rPr>
                          <w:position w:val="-6"/>
                        </w:rPr>
                        <w:object w:dxaOrig="200" w:dyaOrig="220">
                          <v:shape id="_x0000_i1307" type="#_x0000_t75" style="width:10pt;height:11pt" o:ole="">
                            <v:imagedata r:id="rId1256" o:title=""/>
                          </v:shape>
                          <o:OLEObject Type="Embed" ProgID="Equation.DSMT4" ShapeID="_x0000_i1307" DrawAspect="Content" ObjectID="_1666183828" r:id="rId151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020496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72E79F6D" wp14:editId="3ADC1966">
                <wp:simplePos x="0" y="0"/>
                <wp:positionH relativeFrom="column">
                  <wp:posOffset>2383790</wp:posOffset>
                </wp:positionH>
                <wp:positionV relativeFrom="paragraph">
                  <wp:posOffset>-28575</wp:posOffset>
                </wp:positionV>
                <wp:extent cx="90805" cy="1019175"/>
                <wp:effectExtent l="5080" t="6985" r="13970" b="6985"/>
                <wp:wrapNone/>
                <wp:docPr id="1317" name="AutoShape 4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6200000">
                          <a:off x="0" y="0"/>
                          <a:ext cx="90805" cy="1019175"/>
                        </a:xfrm>
                        <a:prstGeom prst="leftBrace">
                          <a:avLst>
                            <a:gd name="adj1" fmla="val 93531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64" o:spid="_x0000_s1026" type="#_x0000_t87" style="position:absolute;margin-left:187.7pt;margin-top:-2.25pt;width:7.15pt;height:80.25pt;rotation:-90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"/>
            </w:pict>
          </mc:Fallback>
        </mc:AlternateContent>
      </w:r>
      <w:r w:rsidR="00020496">
        <w:t xml:space="preserve">                                                                                   </w:t>
      </w:r>
      <w:r w:rsidR="002B17F6" w:rsidRPr="00F56FB6">
        <w:rPr>
          <w:position w:val="-14"/>
        </w:rPr>
        <w:object w:dxaOrig="499" w:dyaOrig="380">
          <v:shape id="_x0000_i1183" type="#_x0000_t75" style="width:24.95pt;height:18.9pt" o:ole="">
            <v:imagedata r:id="rId1520" o:title=""/>
          </v:shape>
          <o:OLEObject Type="Embed" ProgID="Equation.DSMT4" ShapeID="_x0000_i1183" DrawAspect="Content" ObjectID="_1698738729" r:id="rId1521"/>
        </w:object>
      </w:r>
      <w:r w:rsidR="00020496">
        <w:t xml:space="preserve"> </w:t>
      </w:r>
    </w:p>
    <w:p w:rsidR="00020496" w:rsidRDefault="00B345D9" w:rsidP="00020496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65792" behindDoc="0" locked="0" layoutInCell="1" allowOverlap="1">
                <wp:simplePos x="0" y="0"/>
                <wp:positionH relativeFrom="column">
                  <wp:posOffset>5864354</wp:posOffset>
                </wp:positionH>
                <wp:positionV relativeFrom="paragraph">
                  <wp:posOffset>-69447</wp:posOffset>
                </wp:positionV>
                <wp:extent cx="84600" cy="224640"/>
                <wp:effectExtent l="38100" t="38100" r="48895" b="42545"/>
                <wp:wrapNone/>
                <wp:docPr id="1606" name="Ink 16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2">
                      <w14:nvContentPartPr>
                        <w14:cNvContentPartPr/>
                      </w14:nvContentPartPr>
                      <w14:xfrm>
                        <a:off x="0" y="0"/>
                        <a:ext cx="84600" cy="22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6" o:spid="_x0000_s1026" type="#_x0000_t75" style="position:absolute;margin-left:460.65pt;margin-top:-6.1pt;width:8.2pt;height:19.45pt;z-index:25206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">
                <v:imagedata r:id="rId15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0496" behindDoc="0" locked="0" layoutInCell="1" allowOverlap="1">
                <wp:simplePos x="0" y="0"/>
                <wp:positionH relativeFrom="column">
                  <wp:posOffset>2273354</wp:posOffset>
                </wp:positionH>
                <wp:positionV relativeFrom="paragraph">
                  <wp:posOffset>134673</wp:posOffset>
                </wp:positionV>
                <wp:extent cx="281160" cy="267840"/>
                <wp:effectExtent l="38100" t="38100" r="24130" b="56515"/>
                <wp:wrapNone/>
                <wp:docPr id="1552" name="Ink 15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4">
                      <w14:nvContentPartPr>
                        <w14:cNvContentPartPr/>
                      </w14:nvContentPartPr>
                      <w14:xfrm>
                        <a:off x="0" y="0"/>
                        <a:ext cx="281160" cy="26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2" o:spid="_x0000_s1026" type="#_x0000_t75" style="position:absolute;margin-left:178.05pt;margin-top:9.6pt;width:24.05pt;height:23.1pt;z-index:25201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">
                <v:imagedata r:id="rId1525" o:title=""/>
              </v:shape>
            </w:pict>
          </mc:Fallback>
        </mc:AlternateContent>
      </w:r>
    </w:p>
    <w:p w:rsidR="00020496" w:rsidRDefault="00020496" w:rsidP="00020496">
      <w:pPr>
        <w:rPr>
          <w:lang w:val="el-GR"/>
        </w:rPr>
      </w:pPr>
    </w:p>
    <w:p w:rsidR="00020496" w:rsidRDefault="00020496" w:rsidP="00020496">
      <w:pPr>
        <w:rPr>
          <w:lang w:val="el-GR"/>
        </w:rPr>
      </w:pPr>
    </w:p>
    <w:p w:rsidR="00020496" w:rsidRDefault="00020496" w:rsidP="00020496">
      <w:pPr>
        <w:rPr>
          <w:lang w:val="el-GR"/>
        </w:rPr>
      </w:pPr>
      <w:r>
        <w:rPr>
          <w:lang w:val="el-GR"/>
        </w:rPr>
        <w:br w:type="page"/>
      </w:r>
    </w:p>
    <w:p w:rsidR="00020496" w:rsidRDefault="00020496" w:rsidP="00020496">
      <w:pPr>
        <w:rPr>
          <w:lang w:val="el-GR"/>
        </w:rPr>
      </w:pPr>
    </w:p>
    <w:p w:rsidR="00020496" w:rsidRDefault="00020496" w:rsidP="00020496">
      <w:pPr>
        <w:rPr>
          <w:lang w:val="el-GR"/>
        </w:rPr>
      </w:pPr>
    </w:p>
    <w:p w:rsidR="00020496" w:rsidRDefault="00D02355" w:rsidP="00020496"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0F49C3E1" wp14:editId="1BEC3DF2">
                <wp:simplePos x="0" y="0"/>
                <wp:positionH relativeFrom="column">
                  <wp:posOffset>2121535</wp:posOffset>
                </wp:positionH>
                <wp:positionV relativeFrom="paragraph">
                  <wp:posOffset>400685</wp:posOffset>
                </wp:positionV>
                <wp:extent cx="514350" cy="758190"/>
                <wp:effectExtent l="0" t="0" r="6985" b="0"/>
                <wp:wrapNone/>
                <wp:docPr id="1315" name="Text Box 4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" cy="7581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A0093" w:rsidRPr="0021456F" w:rsidRDefault="00EA0093" w:rsidP="003B66B2">
                            <w:pPr>
                              <w:rPr>
                                <w:lang w:val="en-US"/>
                              </w:rPr>
                            </w:pPr>
                            <w:r w:rsidRPr="003B66B2">
                              <w:rPr>
                                <w:position w:val="-46"/>
                                <w:lang w:val="en-US"/>
                              </w:rPr>
                              <w:object w:dxaOrig="540" w:dyaOrig="1060">
                                <v:shape id="_x0000_i1320" type="#_x0000_t75" style="width:27.1pt;height:53.1pt" o:ole="">
                                  <v:imagedata r:id="rId1526" o:title=""/>
                                </v:shape>
                                <o:OLEObject Type="Embed" ProgID="Equation.DSMT4" ShapeID="_x0000_i1320" DrawAspect="Content" ObjectID="_1698738866" r:id="rId1527"/>
                              </w:object>
                            </w: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70" o:spid="_x0000_s1050" type="#_x0000_t202" style="position:absolute;left:0;text-align:left;margin-left:167.05pt;margin-top:31.55pt;width:40.5pt;height:59.7pt;z-index:25172787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" stroked="f">
                <v:textbox style="mso-fit-shape-to-text:t">
                  <w:txbxContent>
                    <w:p w:rsidR="003B66B2" w:rsidRPr="0021456F" w:rsidRDefault="003B66B2" w:rsidP="003B66B2">
                      <w:pPr>
                        <w:rPr>
                          <w:lang w:val="en-US"/>
                        </w:rPr>
                      </w:pPr>
                      <w:r w:rsidRPr="003B66B2">
                        <w:rPr>
                          <w:position w:val="-46"/>
                          <w:lang w:val="en-US"/>
                        </w:rPr>
                        <w:object w:dxaOrig="540" w:dyaOrig="1060">
                          <v:shape id="_x0000_i1308" type="#_x0000_t75" style="width:27pt;height:53pt" o:ole="">
                            <v:imagedata r:id="rId1528" o:title=""/>
                          </v:shape>
                          <o:OLEObject Type="Embed" ProgID="Equation.DSMT4" ShapeID="_x0000_i1308" DrawAspect="Content" ObjectID="_1666183829" r:id="rId1529"/>
                        </w:object>
                      </w:r>
                      <w:r>
                        <w:rPr>
                          <w:lang w:val="en-US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020496">
        <w:rPr>
          <w:b/>
          <w:bCs/>
          <w:i/>
          <w:noProof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23372643" wp14:editId="15C3B029">
                <wp:simplePos x="0" y="0"/>
                <wp:positionH relativeFrom="column">
                  <wp:posOffset>2019300</wp:posOffset>
                </wp:positionH>
                <wp:positionV relativeFrom="paragraph">
                  <wp:posOffset>281940</wp:posOffset>
                </wp:positionV>
                <wp:extent cx="693420" cy="1112520"/>
                <wp:effectExtent l="0" t="0" r="11430" b="11430"/>
                <wp:wrapNone/>
                <wp:docPr id="1316" name="Rectangle 4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93420" cy="11125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68" o:spid="_x0000_s1026" style="position:absolute;margin-left:159pt;margin-top:22.2pt;width:54.6pt;height:87.6pt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"/>
            </w:pict>
          </mc:Fallback>
        </mc:AlternateContent>
      </w:r>
      <w:r w:rsidR="00020496" w:rsidRPr="00670A9C">
        <w:rPr>
          <w:rStyle w:val="Heading4Char1"/>
        </w:rPr>
        <w:t>Παράδειγμα</w:t>
      </w:r>
      <w:r w:rsidR="00020496">
        <w:t>:</w:t>
      </w:r>
    </w:p>
    <w:p w:rsidR="00020496" w:rsidRPr="00D8405B" w:rsidRDefault="00020496" w:rsidP="00020496">
      <w:r>
        <w:t xml:space="preserve">              </w:t>
      </w:r>
    </w:p>
    <w:p w:rsidR="00020496" w:rsidRDefault="00020496" w:rsidP="00020496">
      <w:r>
        <w:t xml:space="preserve">                                                                         </w:t>
      </w:r>
      <w:r w:rsidR="002B17F6" w:rsidRPr="00D8405B">
        <w:rPr>
          <w:position w:val="-4"/>
        </w:rPr>
        <w:object w:dxaOrig="240" w:dyaOrig="260">
          <v:shape id="_x0000_i1184" type="#_x0000_t75" style="width:12.1pt;height:12.85pt" o:ole="">
            <v:imagedata r:id="rId1530" o:title=""/>
          </v:shape>
          <o:OLEObject Type="Embed" ProgID="Equation.DSMT4" ShapeID="_x0000_i1184" DrawAspect="Content" ObjectID="_1698738730" r:id="rId1531"/>
        </w:object>
      </w:r>
    </w:p>
    <w:p w:rsidR="00020496" w:rsidRDefault="00D02355" w:rsidP="00020496"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19CE3BDB" wp14:editId="17DAEEB8">
                <wp:simplePos x="0" y="0"/>
                <wp:positionH relativeFrom="column">
                  <wp:posOffset>2087880</wp:posOffset>
                </wp:positionH>
                <wp:positionV relativeFrom="paragraph">
                  <wp:posOffset>198120</wp:posOffset>
                </wp:positionV>
                <wp:extent cx="514350" cy="655320"/>
                <wp:effectExtent l="0" t="0" r="6985" b="0"/>
                <wp:wrapNone/>
                <wp:docPr id="1313" name="Text Box 4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" cy="6553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A0093" w:rsidRPr="0021456F" w:rsidRDefault="00EA0093" w:rsidP="00D02355">
                            <w:pPr>
                              <w:rPr>
                                <w:lang w:val="en-US"/>
                              </w:rPr>
                            </w:pPr>
                            <w:r w:rsidRPr="00D02355">
                              <w:rPr>
                                <w:position w:val="-28"/>
                                <w:lang w:val="en-US"/>
                              </w:rPr>
                              <w:object w:dxaOrig="540" w:dyaOrig="680">
                                <v:shape id="_x0000_i1321" type="#_x0000_t75" style="width:27.1pt;height:33.85pt" o:ole="">
                                  <v:imagedata r:id="rId1532" o:title=""/>
                                </v:shape>
                                <o:OLEObject Type="Embed" ProgID="Equation.DSMT4" ShapeID="_x0000_i1321" DrawAspect="Content" ObjectID="_1698738867" r:id="rId1533"/>
                              </w:object>
                            </w: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72" o:spid="_x0000_s1051" type="#_x0000_t202" style="position:absolute;left:0;text-align:left;margin-left:164.4pt;margin-top:15.6pt;width:40.5pt;height:51.6pt;z-index:2517299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" stroked="f">
                <v:textbox>
                  <w:txbxContent>
                    <w:p w:rsidR="003B66B2" w:rsidRPr="0021456F" w:rsidRDefault="00D02355" w:rsidP="00D02355">
                      <w:pPr>
                        <w:rPr>
                          <w:lang w:val="en-US"/>
                        </w:rPr>
                      </w:pPr>
                      <w:r w:rsidRPr="00D02355">
                        <w:rPr>
                          <w:position w:val="-28"/>
                          <w:lang w:val="en-US"/>
                        </w:rPr>
                        <w:object w:dxaOrig="540" w:dyaOrig="680">
                          <v:shape id="_x0000_i1309" type="#_x0000_t75" style="width:27pt;height:34pt" o:ole="">
                            <v:imagedata r:id="rId1534" o:title=""/>
                          </v:shape>
                          <o:OLEObject Type="Embed" ProgID="Equation.DSMT4" ShapeID="_x0000_i1309" DrawAspect="Content" ObjectID="_1666183830" r:id="rId1535"/>
                        </w:object>
                      </w:r>
                      <w:r>
                        <w:rPr>
                          <w:lang w:val="en-US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4504B820" wp14:editId="61186EB4">
                <wp:simplePos x="0" y="0"/>
                <wp:positionH relativeFrom="column">
                  <wp:posOffset>2011680</wp:posOffset>
                </wp:positionH>
                <wp:positionV relativeFrom="paragraph">
                  <wp:posOffset>144780</wp:posOffset>
                </wp:positionV>
                <wp:extent cx="701040" cy="792480"/>
                <wp:effectExtent l="0" t="0" r="22860" b="26670"/>
                <wp:wrapNone/>
                <wp:docPr id="1314" name="Rectangle 4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01040" cy="7924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71" o:spid="_x0000_s1026" style="position:absolute;margin-left:158.4pt;margin-top:11.4pt;width:55.2pt;height:62.4pt;z-index:25172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"/>
            </w:pict>
          </mc:Fallback>
        </mc:AlternateContent>
      </w:r>
      <w:r w:rsidR="003B66B2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015BC962" wp14:editId="39496DD9">
                <wp:simplePos x="0" y="0"/>
                <wp:positionH relativeFrom="column">
                  <wp:posOffset>251460</wp:posOffset>
                </wp:positionH>
                <wp:positionV relativeFrom="paragraph">
                  <wp:posOffset>129540</wp:posOffset>
                </wp:positionV>
                <wp:extent cx="1470660" cy="922020"/>
                <wp:effectExtent l="0" t="0" r="15240" b="11430"/>
                <wp:wrapNone/>
                <wp:docPr id="1311" name="Rectangle 4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70660" cy="9220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67" o:spid="_x0000_s1026" style="position:absolute;margin-left:19.8pt;margin-top:10.2pt;width:115.8pt;height:72.6pt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"/>
            </w:pict>
          </mc:Fallback>
        </mc:AlternateContent>
      </w:r>
      <w:r w:rsidR="003B66B2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5107EEFB" wp14:editId="3867ED9F">
                <wp:simplePos x="0" y="0"/>
                <wp:positionH relativeFrom="column">
                  <wp:posOffset>342900</wp:posOffset>
                </wp:positionH>
                <wp:positionV relativeFrom="paragraph">
                  <wp:posOffset>198120</wp:posOffset>
                </wp:positionV>
                <wp:extent cx="1082040" cy="739140"/>
                <wp:effectExtent l="0" t="0" r="3810" b="3810"/>
                <wp:wrapNone/>
                <wp:docPr id="1312" name="Text Box 4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82040" cy="7391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A0093" w:rsidRPr="0021456F" w:rsidRDefault="00EA0093" w:rsidP="003B66B2">
                            <w:pPr>
                              <w:rPr>
                                <w:lang w:val="en-US"/>
                              </w:rPr>
                            </w:pPr>
                            <w:r w:rsidRPr="003B66B2">
                              <w:rPr>
                                <w:position w:val="-28"/>
                                <w:lang w:val="en-US"/>
                              </w:rPr>
                              <w:object w:dxaOrig="859" w:dyaOrig="680">
                                <v:shape id="_x0000_i1322" type="#_x0000_t75" style="width:42.75pt;height:33.85pt" o:ole="">
                                  <v:imagedata r:id="rId1536" o:title=""/>
                                </v:shape>
                                <o:OLEObject Type="Embed" ProgID="Equation.DSMT4" ShapeID="_x0000_i1322" DrawAspect="Content" ObjectID="_1698738868" r:id="rId1537"/>
                              </w:object>
                            </w: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69" o:spid="_x0000_s1052" type="#_x0000_t202" style="position:absolute;left:0;text-align:left;margin-left:27pt;margin-top:15.6pt;width:85.2pt;height:58.2pt;z-index:25172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" stroked="f">
                <v:textbox>
                  <w:txbxContent>
                    <w:p w:rsidR="003B66B2" w:rsidRPr="0021456F" w:rsidRDefault="003B66B2" w:rsidP="003B66B2">
                      <w:pPr>
                        <w:rPr>
                          <w:lang w:val="en-US"/>
                        </w:rPr>
                      </w:pPr>
                      <w:r w:rsidRPr="003B66B2">
                        <w:rPr>
                          <w:position w:val="-28"/>
                          <w:lang w:val="en-US"/>
                        </w:rPr>
                        <w:object w:dxaOrig="859" w:dyaOrig="680">
                          <v:shape id="_x0000_i1310" type="#_x0000_t75" style="width:42.95pt;height:34pt" o:ole="">
                            <v:imagedata r:id="rId1538" o:title=""/>
                          </v:shape>
                          <o:OLEObject Type="Embed" ProgID="Equation.DSMT4" ShapeID="_x0000_i1310" DrawAspect="Content" ObjectID="_1666183831" r:id="rId1539"/>
                        </w:object>
                      </w:r>
                      <w:r>
                        <w:rPr>
                          <w:lang w:val="en-US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:rsidR="00020496" w:rsidRPr="00FF45CB" w:rsidRDefault="00D02355" w:rsidP="00020496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776E292F" wp14:editId="582EF0E0">
                <wp:simplePos x="0" y="0"/>
                <wp:positionH relativeFrom="column">
                  <wp:posOffset>2468880</wp:posOffset>
                </wp:positionH>
                <wp:positionV relativeFrom="paragraph">
                  <wp:posOffset>297180</wp:posOffset>
                </wp:positionV>
                <wp:extent cx="228600" cy="794385"/>
                <wp:effectExtent l="57150" t="38100" r="19050" b="24765"/>
                <wp:wrapNone/>
                <wp:docPr id="1309" name="AutoShape 4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228600" cy="79438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474" o:spid="_x0000_s1026" type="#_x0000_t32" style="position:absolute;margin-left:194.4pt;margin-top:23.4pt;width:18pt;height:62.55pt;flip:x y;z-index:25173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">
                <v:stroke endarrow="block"/>
              </v:shape>
            </w:pict>
          </mc:Fallback>
        </mc:AlternateContent>
      </w:r>
      <w:r w:rsidR="00020496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1537B419" wp14:editId="1504E266">
                <wp:simplePos x="0" y="0"/>
                <wp:positionH relativeFrom="column">
                  <wp:posOffset>1668780</wp:posOffset>
                </wp:positionH>
                <wp:positionV relativeFrom="paragraph">
                  <wp:posOffset>45720</wp:posOffset>
                </wp:positionV>
                <wp:extent cx="556260" cy="1043940"/>
                <wp:effectExtent l="0" t="38100" r="53340" b="22860"/>
                <wp:wrapNone/>
                <wp:docPr id="1310" name="AutoShape 4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556260" cy="104394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73" o:spid="_x0000_s1026" type="#_x0000_t32" style="position:absolute;margin-left:131.4pt;margin-top:3.6pt;width:43.8pt;height:82.2pt;flip:y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">
                <v:stroke endarrow="block"/>
              </v:shape>
            </w:pict>
          </mc:Fallback>
        </mc:AlternateContent>
      </w:r>
      <w:r w:rsidR="00020496" w:rsidRPr="00FF45CB">
        <w:rPr>
          <w:lang w:val="el-GR"/>
        </w:rPr>
        <w:t xml:space="preserve">                                                                           </w:t>
      </w:r>
      <w:r w:rsidR="002B17F6" w:rsidRPr="00102E79">
        <w:rPr>
          <w:position w:val="-6"/>
        </w:rPr>
        <w:object w:dxaOrig="940" w:dyaOrig="279">
          <v:shape id="_x0000_i1185" type="#_x0000_t75" style="width:47.05pt;height:13.9pt" o:ole="">
            <v:imagedata r:id="rId1540" o:title=""/>
          </v:shape>
          <o:OLEObject Type="Embed" ProgID="Equation.DSMT4" ShapeID="_x0000_i1185" DrawAspect="Content" ObjectID="_1698738731" r:id="rId1541"/>
        </w:object>
      </w:r>
      <w:r w:rsidR="00020496" w:rsidRPr="00FF45CB">
        <w:rPr>
          <w:lang w:val="el-GR"/>
        </w:rPr>
        <w:t xml:space="preserve">  </w:t>
      </w:r>
    </w:p>
    <w:p w:rsidR="00020496" w:rsidRPr="00FF45CB" w:rsidRDefault="002B17F6" w:rsidP="00020496">
      <w:pPr>
        <w:rPr>
          <w:lang w:val="el-GR"/>
        </w:rPr>
      </w:pPr>
      <w:r w:rsidRPr="00D8405B">
        <w:rPr>
          <w:position w:val="-4"/>
        </w:rPr>
        <w:object w:dxaOrig="260" w:dyaOrig="260">
          <v:shape id="_x0000_i1186" type="#_x0000_t75" style="width:12.85pt;height:12.85pt" o:ole="">
            <v:imagedata r:id="rId1542" o:title=""/>
          </v:shape>
          <o:OLEObject Type="Embed" ProgID="Equation.DSMT4" ShapeID="_x0000_i1186" DrawAspect="Content" ObjectID="_1698738732" r:id="rId1543"/>
        </w:object>
      </w:r>
      <w:r w:rsidR="00020496" w:rsidRPr="00FF45CB">
        <w:rPr>
          <w:lang w:val="el-GR"/>
        </w:rPr>
        <w:t xml:space="preserve">                                                                     </w:t>
      </w:r>
    </w:p>
    <w:p w:rsidR="00020496" w:rsidRPr="00FF45CB" w:rsidRDefault="00D02355" w:rsidP="00020496">
      <w:pPr>
        <w:rPr>
          <w:lang w:val="el-GR"/>
        </w:rPr>
      </w:pPr>
      <w:r>
        <w:rPr>
          <w:lang w:val="el-GR"/>
        </w:rPr>
        <w:tab/>
      </w:r>
      <w:r>
        <w:rPr>
          <w:lang w:val="el-GR"/>
        </w:rPr>
        <w:tab/>
      </w:r>
      <w:r w:rsidRPr="00680DFD">
        <w:rPr>
          <w:position w:val="-6"/>
        </w:rPr>
        <w:object w:dxaOrig="1480" w:dyaOrig="279">
          <v:shape id="_x0000_i1187" type="#_x0000_t75" style="width:74.15pt;height:13.9pt" o:ole="">
            <v:imagedata r:id="rId1544" o:title=""/>
          </v:shape>
          <o:OLEObject Type="Embed" ProgID="Equation.DSMT4" ShapeID="_x0000_i1187" DrawAspect="Content" ObjectID="_1698738733" r:id="rId1545"/>
        </w:object>
      </w:r>
      <w:r>
        <w:rPr>
          <w:lang w:val="el-GR"/>
        </w:rPr>
        <w:tab/>
      </w:r>
      <w:r w:rsidRPr="00680DFD">
        <w:rPr>
          <w:position w:val="-6"/>
        </w:rPr>
        <w:object w:dxaOrig="1380" w:dyaOrig="279">
          <v:shape id="_x0000_i1188" type="#_x0000_t75" style="width:69.15pt;height:13.9pt" o:ole="">
            <v:imagedata r:id="rId1546" o:title=""/>
          </v:shape>
          <o:OLEObject Type="Embed" ProgID="Equation.DSMT4" ShapeID="_x0000_i1188" DrawAspect="Content" ObjectID="_1698738734" r:id="rId1547"/>
        </w:object>
      </w:r>
    </w:p>
    <w:p w:rsidR="00020496" w:rsidRPr="00FF45CB" w:rsidRDefault="00020496" w:rsidP="00020496">
      <w:pPr>
        <w:rPr>
          <w:lang w:val="el-GR"/>
        </w:rPr>
      </w:pPr>
      <w:r w:rsidRPr="00FF45CB">
        <w:rPr>
          <w:lang w:val="el-GR"/>
        </w:rPr>
        <w:t xml:space="preserve">                   </w:t>
      </w:r>
    </w:p>
    <w:p w:rsidR="003B66B2" w:rsidRDefault="003B66B2" w:rsidP="00020496">
      <w:pPr>
        <w:rPr>
          <w:rStyle w:val="Heading4Char1"/>
        </w:rPr>
      </w:pPr>
    </w:p>
    <w:p w:rsidR="002B17F6" w:rsidRDefault="002B17F6">
      <w:pPr>
        <w:tabs>
          <w:tab w:val="clear" w:pos="1185"/>
        </w:tabs>
        <w:spacing w:before="0" w:after="0" w:line="240" w:lineRule="auto"/>
        <w:jc w:val="left"/>
        <w:rPr>
          <w:rStyle w:val="Heading4Char1"/>
        </w:rPr>
      </w:pPr>
      <w:r>
        <w:rPr>
          <w:rStyle w:val="Heading4Char1"/>
        </w:rPr>
        <w:br w:type="page"/>
      </w:r>
    </w:p>
    <w:p w:rsidR="00020496" w:rsidRDefault="000D0DB4" w:rsidP="00020496">
      <w:pPr>
        <w:rPr>
          <w:lang w:val="el-GR"/>
        </w:rPr>
      </w:pPr>
      <w:r>
        <w:rPr>
          <w:b/>
          <w:bCs/>
          <w:i/>
          <w:noProof/>
          <w:szCs w:val="28"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2132352" behindDoc="0" locked="0" layoutInCell="1" allowOverlap="1">
                <wp:simplePos x="0" y="0"/>
                <wp:positionH relativeFrom="column">
                  <wp:posOffset>3854474</wp:posOffset>
                </wp:positionH>
                <wp:positionV relativeFrom="paragraph">
                  <wp:posOffset>-128791</wp:posOffset>
                </wp:positionV>
                <wp:extent cx="240840" cy="921600"/>
                <wp:effectExtent l="38100" t="38100" r="45085" b="50165"/>
                <wp:wrapNone/>
                <wp:docPr id="1671" name="Ink 16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8">
                      <w14:nvContentPartPr>
                        <w14:cNvContentPartPr/>
                      </w14:nvContentPartPr>
                      <w14:xfrm>
                        <a:off x="0" y="0"/>
                        <a:ext cx="240840" cy="9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1" o:spid="_x0000_s1026" type="#_x0000_t75" style="position:absolute;margin-left:302.55pt;margin-top:-11.05pt;width:20.55pt;height:74.4pt;z-index:25213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">
                <v:imagedata r:id="rId1549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31328" behindDoc="0" locked="0" layoutInCell="1" allowOverlap="1">
                <wp:simplePos x="0" y="0"/>
                <wp:positionH relativeFrom="column">
                  <wp:posOffset>4241474</wp:posOffset>
                </wp:positionH>
                <wp:positionV relativeFrom="paragraph">
                  <wp:posOffset>209969</wp:posOffset>
                </wp:positionV>
                <wp:extent cx="124200" cy="302400"/>
                <wp:effectExtent l="38100" t="38100" r="28575" b="40640"/>
                <wp:wrapNone/>
                <wp:docPr id="1670" name="Ink 16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0">
                      <w14:nvContentPartPr>
                        <w14:cNvContentPartPr/>
                      </w14:nvContentPartPr>
                      <w14:xfrm>
                        <a:off x="0" y="0"/>
                        <a:ext cx="124200" cy="30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0" o:spid="_x0000_s1026" type="#_x0000_t75" style="position:absolute;margin-left:333.5pt;margin-top:15.65pt;width:11.15pt;height:25.5pt;z-index:25213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">
                <v:imagedata r:id="rId1551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30304" behindDoc="0" locked="0" layoutInCell="1" allowOverlap="1">
                <wp:simplePos x="0" y="0"/>
                <wp:positionH relativeFrom="column">
                  <wp:posOffset>4135634</wp:posOffset>
                </wp:positionH>
                <wp:positionV relativeFrom="paragraph">
                  <wp:posOffset>-219151</wp:posOffset>
                </wp:positionV>
                <wp:extent cx="339120" cy="1071000"/>
                <wp:effectExtent l="38100" t="38100" r="41910" b="34290"/>
                <wp:wrapNone/>
                <wp:docPr id="1669" name="Ink 16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2">
                      <w14:nvContentPartPr>
                        <w14:cNvContentPartPr/>
                      </w14:nvContentPartPr>
                      <w14:xfrm>
                        <a:off x="0" y="0"/>
                        <a:ext cx="339120" cy="107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9" o:spid="_x0000_s1026" type="#_x0000_t75" style="position:absolute;margin-left:324.7pt;margin-top:-17.75pt;width:28.55pt;height:85.9pt;z-index:25213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">
                <v:imagedata r:id="rId1553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20064" behindDoc="0" locked="0" layoutInCell="1" allowOverlap="1">
                <wp:simplePos x="0" y="0"/>
                <wp:positionH relativeFrom="column">
                  <wp:posOffset>2714354</wp:posOffset>
                </wp:positionH>
                <wp:positionV relativeFrom="paragraph">
                  <wp:posOffset>-214831</wp:posOffset>
                </wp:positionV>
                <wp:extent cx="98280" cy="137160"/>
                <wp:effectExtent l="38100" t="38100" r="35560" b="34290"/>
                <wp:wrapNone/>
                <wp:docPr id="1659" name="Ink 16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4">
                      <w14:nvContentPartPr>
                        <w14:cNvContentPartPr/>
                      </w14:nvContentPartPr>
                      <w14:xfrm>
                        <a:off x="0" y="0"/>
                        <a:ext cx="9828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9" o:spid="_x0000_s1026" type="#_x0000_t75" style="position:absolute;margin-left:213pt;margin-top:-17.7pt;width:9.4pt;height:12.45pt;z-index:25212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">
                <v:imagedata r:id="rId1555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19040" behindDoc="0" locked="0" layoutInCell="1" allowOverlap="1">
                <wp:simplePos x="0" y="0"/>
                <wp:positionH relativeFrom="column">
                  <wp:posOffset>2578994</wp:posOffset>
                </wp:positionH>
                <wp:positionV relativeFrom="paragraph">
                  <wp:posOffset>-36271</wp:posOffset>
                </wp:positionV>
                <wp:extent cx="104760" cy="127800"/>
                <wp:effectExtent l="38100" t="38100" r="29210" b="43815"/>
                <wp:wrapNone/>
                <wp:docPr id="1658" name="Ink 16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6">
                      <w14:nvContentPartPr>
                        <w14:cNvContentPartPr/>
                      </w14:nvContentPartPr>
                      <w14:xfrm>
                        <a:off x="0" y="0"/>
                        <a:ext cx="10476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8" o:spid="_x0000_s1026" type="#_x0000_t75" style="position:absolute;margin-left:202.5pt;margin-top:-3.55pt;width:9.7pt;height:11.55pt;z-index:25211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">
                <v:imagedata r:id="rId1557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18016" behindDoc="0" locked="0" layoutInCell="1" allowOverlap="1">
                <wp:simplePos x="0" y="0"/>
                <wp:positionH relativeFrom="column">
                  <wp:posOffset>2515274</wp:posOffset>
                </wp:positionH>
                <wp:positionV relativeFrom="paragraph">
                  <wp:posOffset>-195031</wp:posOffset>
                </wp:positionV>
                <wp:extent cx="160560" cy="186120"/>
                <wp:effectExtent l="38100" t="38100" r="30480" b="42545"/>
                <wp:wrapNone/>
                <wp:docPr id="1657" name="Ink 16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8">
                      <w14:nvContentPartPr>
                        <w14:cNvContentPartPr/>
                      </w14:nvContentPartPr>
                      <w14:xfrm>
                        <a:off x="0" y="0"/>
                        <a:ext cx="160560" cy="18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7" o:spid="_x0000_s1026" type="#_x0000_t75" style="position:absolute;margin-left:197.4pt;margin-top:-16.25pt;width:14.2pt;height:16.15pt;z-index:25211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">
                <v:imagedata r:id="rId1559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16992" behindDoc="0" locked="0" layoutInCell="1" allowOverlap="1">
                <wp:simplePos x="0" y="0"/>
                <wp:positionH relativeFrom="column">
                  <wp:posOffset>2569274</wp:posOffset>
                </wp:positionH>
                <wp:positionV relativeFrom="paragraph">
                  <wp:posOffset>-192511</wp:posOffset>
                </wp:positionV>
                <wp:extent cx="11880" cy="315720"/>
                <wp:effectExtent l="38100" t="38100" r="45720" b="46355"/>
                <wp:wrapNone/>
                <wp:docPr id="1656" name="Ink 1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0">
                      <w14:nvContentPartPr>
                        <w14:cNvContentPartPr/>
                      </w14:nvContentPartPr>
                      <w14:xfrm>
                        <a:off x="0" y="0"/>
                        <a:ext cx="11880" cy="31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6" o:spid="_x0000_s1026" type="#_x0000_t75" style="position:absolute;margin-left:201.4pt;margin-top:-15.9pt;width:2.75pt;height:26.5pt;z-index:25211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">
                <v:imagedata r:id="rId1561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15968" behindDoc="0" locked="0" layoutInCell="1" allowOverlap="1">
                <wp:simplePos x="0" y="0"/>
                <wp:positionH relativeFrom="column">
                  <wp:posOffset>2504474</wp:posOffset>
                </wp:positionH>
                <wp:positionV relativeFrom="paragraph">
                  <wp:posOffset>-123031</wp:posOffset>
                </wp:positionV>
                <wp:extent cx="24480" cy="214560"/>
                <wp:effectExtent l="38100" t="38100" r="33020" b="33655"/>
                <wp:wrapNone/>
                <wp:docPr id="1655" name="Ink 16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2">
                      <w14:nvContentPartPr>
                        <w14:cNvContentPartPr/>
                      </w14:nvContentPartPr>
                      <w14:xfrm>
                        <a:off x="0" y="0"/>
                        <a:ext cx="24480" cy="21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5" o:spid="_x0000_s1026" type="#_x0000_t75" style="position:absolute;margin-left:196.6pt;margin-top:-10.45pt;width:3.4pt;height:18.55pt;z-index:25211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">
                <v:imagedata r:id="rId1563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14944" behindDoc="0" locked="0" layoutInCell="1" allowOverlap="1">
                <wp:simplePos x="0" y="0"/>
                <wp:positionH relativeFrom="column">
                  <wp:posOffset>2376674</wp:posOffset>
                </wp:positionH>
                <wp:positionV relativeFrom="paragraph">
                  <wp:posOffset>-38071</wp:posOffset>
                </wp:positionV>
                <wp:extent cx="98640" cy="35640"/>
                <wp:effectExtent l="38100" t="38100" r="34925" b="40640"/>
                <wp:wrapNone/>
                <wp:docPr id="1654" name="Ink 16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4">
                      <w14:nvContentPartPr>
                        <w14:cNvContentPartPr/>
                      </w14:nvContentPartPr>
                      <w14:xfrm>
                        <a:off x="0" y="0"/>
                        <a:ext cx="9864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4" o:spid="_x0000_s1026" type="#_x0000_t75" style="position:absolute;margin-left:186.45pt;margin-top:-3.8pt;width:9.25pt;height:4.4pt;z-index:25211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">
                <v:imagedata r:id="rId1565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13920" behindDoc="0" locked="0" layoutInCell="1" allowOverlap="1">
                <wp:simplePos x="0" y="0"/>
                <wp:positionH relativeFrom="column">
                  <wp:posOffset>2377034</wp:posOffset>
                </wp:positionH>
                <wp:positionV relativeFrom="paragraph">
                  <wp:posOffset>-99271</wp:posOffset>
                </wp:positionV>
                <wp:extent cx="54000" cy="143280"/>
                <wp:effectExtent l="19050" t="38100" r="41275" b="47625"/>
                <wp:wrapNone/>
                <wp:docPr id="1653" name="Ink 16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6">
                      <w14:nvContentPartPr>
                        <w14:cNvContentPartPr/>
                      </w14:nvContentPartPr>
                      <w14:xfrm>
                        <a:off x="0" y="0"/>
                        <a:ext cx="5400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3" o:spid="_x0000_s1026" type="#_x0000_t75" style="position:absolute;margin-left:186.3pt;margin-top:-8.6pt;width:5.8pt;height:12.9pt;z-index:25211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">
                <v:imagedata r:id="rId1567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12896" behindDoc="0" locked="0" layoutInCell="1" allowOverlap="1">
                <wp:simplePos x="0" y="0"/>
                <wp:positionH relativeFrom="column">
                  <wp:posOffset>2093714</wp:posOffset>
                </wp:positionH>
                <wp:positionV relativeFrom="paragraph">
                  <wp:posOffset>-102151</wp:posOffset>
                </wp:positionV>
                <wp:extent cx="141480" cy="349560"/>
                <wp:effectExtent l="19050" t="38100" r="49530" b="50800"/>
                <wp:wrapNone/>
                <wp:docPr id="1652" name="Ink 16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8">
                      <w14:nvContentPartPr>
                        <w14:cNvContentPartPr/>
                      </w14:nvContentPartPr>
                      <w14:xfrm>
                        <a:off x="0" y="0"/>
                        <a:ext cx="141480" cy="34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2" o:spid="_x0000_s1026" type="#_x0000_t75" style="position:absolute;margin-left:164.1pt;margin-top:-8.9pt;width:12.85pt;height:29.3pt;z-index:25211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">
                <v:imagedata r:id="rId1569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11872" behindDoc="0" locked="0" layoutInCell="1" allowOverlap="1">
                <wp:simplePos x="0" y="0"/>
                <wp:positionH relativeFrom="column">
                  <wp:posOffset>2007674</wp:posOffset>
                </wp:positionH>
                <wp:positionV relativeFrom="paragraph">
                  <wp:posOffset>85409</wp:posOffset>
                </wp:positionV>
                <wp:extent cx="10440" cy="126720"/>
                <wp:effectExtent l="38100" t="38100" r="46990" b="45085"/>
                <wp:wrapNone/>
                <wp:docPr id="1651" name="Ink 16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0">
                      <w14:nvContentPartPr>
                        <w14:cNvContentPartPr/>
                      </w14:nvContentPartPr>
                      <w14:xfrm>
                        <a:off x="0" y="0"/>
                        <a:ext cx="1044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1" o:spid="_x0000_s1026" type="#_x0000_t75" style="position:absolute;margin-left:157.35pt;margin-top:6.05pt;width:2.3pt;height:11.45pt;z-index:25211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">
                <v:imagedata r:id="rId1571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10848" behindDoc="0" locked="0" layoutInCell="1" allowOverlap="1">
                <wp:simplePos x="0" y="0"/>
                <wp:positionH relativeFrom="column">
                  <wp:posOffset>1849994</wp:posOffset>
                </wp:positionH>
                <wp:positionV relativeFrom="paragraph">
                  <wp:posOffset>-84871</wp:posOffset>
                </wp:positionV>
                <wp:extent cx="123120" cy="239040"/>
                <wp:effectExtent l="38100" t="38100" r="29845" b="27940"/>
                <wp:wrapNone/>
                <wp:docPr id="1650" name="Ink 16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2">
                      <w14:nvContentPartPr>
                        <w14:cNvContentPartPr/>
                      </w14:nvContentPartPr>
                      <w14:xfrm>
                        <a:off x="0" y="0"/>
                        <a:ext cx="123120" cy="23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0" o:spid="_x0000_s1026" type="#_x0000_t75" style="position:absolute;margin-left:144.9pt;margin-top:-7.3pt;width:11.1pt;height:20.2pt;z-index:25211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">
                <v:imagedata r:id="rId1573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09824" behindDoc="0" locked="0" layoutInCell="1" allowOverlap="1">
                <wp:simplePos x="0" y="0"/>
                <wp:positionH relativeFrom="column">
                  <wp:posOffset>1869434</wp:posOffset>
                </wp:positionH>
                <wp:positionV relativeFrom="paragraph">
                  <wp:posOffset>-90271</wp:posOffset>
                </wp:positionV>
                <wp:extent cx="114120" cy="221040"/>
                <wp:effectExtent l="38100" t="38100" r="38735" b="45720"/>
                <wp:wrapNone/>
                <wp:docPr id="1649" name="Ink 16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4">
                      <w14:nvContentPartPr>
                        <w14:cNvContentPartPr/>
                      </w14:nvContentPartPr>
                      <w14:xfrm>
                        <a:off x="0" y="0"/>
                        <a:ext cx="114120" cy="22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9" o:spid="_x0000_s1026" type="#_x0000_t75" style="position:absolute;margin-left:146.4pt;margin-top:-7.85pt;width:10.65pt;height:19pt;z-index:25210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">
                <v:imagedata r:id="rId1575" o:title=""/>
              </v:shape>
            </w:pict>
          </mc:Fallback>
        </mc:AlternateContent>
      </w:r>
      <w:r w:rsidR="00020496" w:rsidRPr="00670A9C">
        <w:rPr>
          <w:rStyle w:val="Heading4Char1"/>
        </w:rPr>
        <w:t>Παράδειγμα</w:t>
      </w:r>
      <w:r w:rsidR="00020496">
        <w:t>:</w:t>
      </w:r>
    </w:p>
    <w:p w:rsidR="00020496" w:rsidRPr="003B66B2" w:rsidRDefault="00EA0093" w:rsidP="00020496">
      <w:pPr>
        <w:numPr>
          <w:ilvl w:val="0"/>
          <w:numId w:val="30"/>
        </w:numPr>
        <w:spacing w:before="120" w:line="360" w:lineRule="atLeast"/>
        <w:rPr>
          <w:lang w:val="el-GR"/>
        </w:rPr>
      </w:pPr>
      <w:r>
        <w:rPr>
          <w:noProof/>
          <w:position w:val="-1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780544" behindDoc="0" locked="0" layoutInCell="1" allowOverlap="1">
                <wp:simplePos x="0" y="0"/>
                <wp:positionH relativeFrom="column">
                  <wp:posOffset>1573514</wp:posOffset>
                </wp:positionH>
                <wp:positionV relativeFrom="paragraph">
                  <wp:posOffset>2579675</wp:posOffset>
                </wp:positionV>
                <wp:extent cx="20520" cy="53640"/>
                <wp:effectExtent l="114300" t="171450" r="132080" b="194310"/>
                <wp:wrapNone/>
                <wp:docPr id="2312" name="Ink 2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6">
                      <w14:nvContentPartPr>
                        <w14:cNvContentPartPr/>
                      </w14:nvContentPartPr>
                      <w14:xfrm>
                        <a:off x="0" y="0"/>
                        <a:ext cx="20520" cy="5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2" o:spid="_x0000_s1026" type="#_x0000_t75" style="position:absolute;margin-left:118.25pt;margin-top:191.75pt;width:12.95pt;height:26.9pt;z-index:25278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">
                <v:imagedata r:id="rId1577" o:title=""/>
              </v:shape>
            </w:pict>
          </mc:Fallback>
        </mc:AlternateContent>
      </w:r>
      <w:r>
        <w:rPr>
          <w:noProof/>
          <w:position w:val="-1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776448" behindDoc="0" locked="0" layoutInCell="1" allowOverlap="1">
                <wp:simplePos x="0" y="0"/>
                <wp:positionH relativeFrom="column">
                  <wp:posOffset>1914434</wp:posOffset>
                </wp:positionH>
                <wp:positionV relativeFrom="paragraph">
                  <wp:posOffset>4131172</wp:posOffset>
                </wp:positionV>
                <wp:extent cx="360" cy="360"/>
                <wp:effectExtent l="0" t="0" r="0" b="0"/>
                <wp:wrapNone/>
                <wp:docPr id="2308" name="Ink 2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8" o:spid="_x0000_s1026" type="#_x0000_t75" style="position:absolute;margin-left:149.75pt;margin-top:324.3pt;width:2.05pt;height:2.05pt;z-index:25277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">
                <v:imagedata r:id="rId627" o:title=""/>
              </v:shape>
            </w:pict>
          </mc:Fallback>
        </mc:AlternateContent>
      </w:r>
      <w:r w:rsidR="000D0DB4">
        <w:rPr>
          <w:noProof/>
          <w:position w:val="-1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29280" behindDoc="0" locked="0" layoutInCell="1" allowOverlap="1">
                <wp:simplePos x="0" y="0"/>
                <wp:positionH relativeFrom="column">
                  <wp:posOffset>4176674</wp:posOffset>
                </wp:positionH>
                <wp:positionV relativeFrom="paragraph">
                  <wp:posOffset>-470911</wp:posOffset>
                </wp:positionV>
                <wp:extent cx="286920" cy="978840"/>
                <wp:effectExtent l="38100" t="38100" r="18415" b="50165"/>
                <wp:wrapNone/>
                <wp:docPr id="1668" name="Ink 16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9">
                      <w14:nvContentPartPr>
                        <w14:cNvContentPartPr/>
                      </w14:nvContentPartPr>
                      <w14:xfrm>
                        <a:off x="0" y="0"/>
                        <a:ext cx="286920" cy="9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8" o:spid="_x0000_s1026" type="#_x0000_t75" style="position:absolute;margin-left:327.95pt;margin-top:-37.95pt;width:24.45pt;height:78.85pt;z-index:25212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">
                <v:imagedata r:id="rId1580" o:title=""/>
              </v:shape>
            </w:pict>
          </mc:Fallback>
        </mc:AlternateContent>
      </w:r>
      <w:r w:rsidR="002B17F6" w:rsidRPr="00670A9C">
        <w:rPr>
          <w:position w:val="-10"/>
          <w:u w:val="single"/>
          <w:lang w:val="el-GR"/>
        </w:rPr>
        <w:object w:dxaOrig="720" w:dyaOrig="340">
          <v:shape id="_x0000_i1189" type="#_x0000_t75" style="width:36pt;height:17.1pt" o:ole="">
            <v:imagedata r:id="rId1581" o:title=""/>
          </v:shape>
          <o:OLEObject Type="Embed" ProgID="Equation.DSMT4" ShapeID="_x0000_i1189" DrawAspect="Content" ObjectID="_1698738735" r:id="rId1582"/>
        </w:object>
      </w:r>
    </w:p>
    <w:p w:rsidR="003B66B2" w:rsidRPr="00670A9C" w:rsidRDefault="000D0DB4" w:rsidP="003B66B2">
      <w:pPr>
        <w:spacing w:before="120" w:line="360" w:lineRule="atLeast"/>
        <w:ind w:left="780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33376" behindDoc="0" locked="0" layoutInCell="1" allowOverlap="1">
                <wp:simplePos x="0" y="0"/>
                <wp:positionH relativeFrom="column">
                  <wp:posOffset>2483954</wp:posOffset>
                </wp:positionH>
                <wp:positionV relativeFrom="paragraph">
                  <wp:posOffset>-5541</wp:posOffset>
                </wp:positionV>
                <wp:extent cx="1310400" cy="266760"/>
                <wp:effectExtent l="38100" t="38100" r="42545" b="38100"/>
                <wp:wrapNone/>
                <wp:docPr id="1672" name="Ink 16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3">
                      <w14:nvContentPartPr>
                        <w14:cNvContentPartPr/>
                      </w14:nvContentPartPr>
                      <w14:xfrm>
                        <a:off x="0" y="0"/>
                        <a:ext cx="1310400" cy="26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2" o:spid="_x0000_s1026" type="#_x0000_t75" style="position:absolute;margin-left:194.8pt;margin-top:-1.35pt;width:104.95pt;height:22.8pt;z-index:25213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">
                <v:imagedata r:id="rId15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21088" behindDoc="0" locked="0" layoutInCell="1" allowOverlap="1">
                <wp:simplePos x="0" y="0"/>
                <wp:positionH relativeFrom="column">
                  <wp:posOffset>1172474</wp:posOffset>
                </wp:positionH>
                <wp:positionV relativeFrom="paragraph">
                  <wp:posOffset>-197421</wp:posOffset>
                </wp:positionV>
                <wp:extent cx="707400" cy="577800"/>
                <wp:effectExtent l="38100" t="38100" r="35560" b="32385"/>
                <wp:wrapNone/>
                <wp:docPr id="1660" name="Ink 16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5">
                      <w14:nvContentPartPr>
                        <w14:cNvContentPartPr/>
                      </w14:nvContentPartPr>
                      <w14:xfrm>
                        <a:off x="0" y="0"/>
                        <a:ext cx="707400" cy="57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0" o:spid="_x0000_s1026" type="#_x0000_t75" style="position:absolute;margin-left:91.6pt;margin-top:-16.3pt;width:57.2pt;height:47.1pt;z-index:25212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">
                <v:imagedata r:id="rId1586" o:title=""/>
              </v:shape>
            </w:pict>
          </mc:Fallback>
        </mc:AlternateContent>
      </w:r>
    </w:p>
    <w:p w:rsidR="002B17F6" w:rsidRPr="002B17F6" w:rsidRDefault="000D0DB4" w:rsidP="00020496">
      <w:pPr>
        <w:numPr>
          <w:ilvl w:val="0"/>
          <w:numId w:val="30"/>
        </w:numPr>
        <w:spacing w:before="120" w:line="360" w:lineRule="atLeast"/>
        <w:rPr>
          <w:lang w:val="el-GR"/>
        </w:rPr>
      </w:pPr>
      <w:r>
        <w:rPr>
          <w:noProof/>
          <w:position w:val="-1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61024" behindDoc="0" locked="0" layoutInCell="1" allowOverlap="1">
                <wp:simplePos x="0" y="0"/>
                <wp:positionH relativeFrom="column">
                  <wp:posOffset>642194</wp:posOffset>
                </wp:positionH>
                <wp:positionV relativeFrom="paragraph">
                  <wp:posOffset>43403</wp:posOffset>
                </wp:positionV>
                <wp:extent cx="91440" cy="19080"/>
                <wp:effectExtent l="38100" t="38100" r="41910" b="38100"/>
                <wp:wrapNone/>
                <wp:docPr id="1699" name="Ink 16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7">
                      <w14:nvContentPartPr>
                        <w14:cNvContentPartPr/>
                      </w14:nvContentPartPr>
                      <w14:xfrm>
                        <a:off x="0" y="0"/>
                        <a:ext cx="9144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9" o:spid="_x0000_s1026" type="#_x0000_t75" style="position:absolute;margin-left:49.7pt;margin-top:2.5pt;width:8.95pt;height:3.25pt;z-index:25216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">
                <v:imagedata r:id="rId1588" o:title=""/>
              </v:shape>
            </w:pict>
          </mc:Fallback>
        </mc:AlternateContent>
      </w:r>
      <w:r>
        <w:rPr>
          <w:noProof/>
          <w:position w:val="-1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60000" behindDoc="0" locked="0" layoutInCell="1" allowOverlap="1">
                <wp:simplePos x="0" y="0"/>
                <wp:positionH relativeFrom="column">
                  <wp:posOffset>682154</wp:posOffset>
                </wp:positionH>
                <wp:positionV relativeFrom="paragraph">
                  <wp:posOffset>34043</wp:posOffset>
                </wp:positionV>
                <wp:extent cx="9360" cy="89640"/>
                <wp:effectExtent l="38100" t="38100" r="48260" b="43815"/>
                <wp:wrapNone/>
                <wp:docPr id="1698" name="Ink 16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9">
                      <w14:nvContentPartPr>
                        <w14:cNvContentPartPr/>
                      </w14:nvContentPartPr>
                      <w14:xfrm>
                        <a:off x="0" y="0"/>
                        <a:ext cx="936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8" o:spid="_x0000_s1026" type="#_x0000_t75" style="position:absolute;margin-left:52.7pt;margin-top:1.75pt;width:2.6pt;height:8.95pt;z-index:25216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">
                <v:imagedata r:id="rId1590" o:title=""/>
              </v:shape>
            </w:pict>
          </mc:Fallback>
        </mc:AlternateContent>
      </w:r>
      <w:r>
        <w:rPr>
          <w:noProof/>
          <w:position w:val="-1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37472" behindDoc="0" locked="0" layoutInCell="1" allowOverlap="1">
                <wp:simplePos x="0" y="0"/>
                <wp:positionH relativeFrom="column">
                  <wp:posOffset>4298354</wp:posOffset>
                </wp:positionH>
                <wp:positionV relativeFrom="paragraph">
                  <wp:posOffset>164139</wp:posOffset>
                </wp:positionV>
                <wp:extent cx="76680" cy="84960"/>
                <wp:effectExtent l="19050" t="38100" r="38100" b="48895"/>
                <wp:wrapNone/>
                <wp:docPr id="1676" name="Ink 16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1">
                      <w14:nvContentPartPr>
                        <w14:cNvContentPartPr/>
                      </w14:nvContentPartPr>
                      <w14:xfrm>
                        <a:off x="0" y="0"/>
                        <a:ext cx="7668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6" o:spid="_x0000_s1026" type="#_x0000_t75" style="position:absolute;margin-left:337.55pt;margin-top:12pt;width:7.95pt;height:8.6pt;z-index:25213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">
                <v:imagedata r:id="rId1592" o:title=""/>
              </v:shape>
            </w:pict>
          </mc:Fallback>
        </mc:AlternateContent>
      </w:r>
      <w:r>
        <w:rPr>
          <w:noProof/>
          <w:position w:val="-1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35424" behindDoc="0" locked="0" layoutInCell="1" allowOverlap="1">
                <wp:simplePos x="0" y="0"/>
                <wp:positionH relativeFrom="column">
                  <wp:posOffset>4177394</wp:posOffset>
                </wp:positionH>
                <wp:positionV relativeFrom="paragraph">
                  <wp:posOffset>-4701</wp:posOffset>
                </wp:positionV>
                <wp:extent cx="380520" cy="379080"/>
                <wp:effectExtent l="38100" t="38100" r="38735" b="59690"/>
                <wp:wrapNone/>
                <wp:docPr id="1674" name="Ink 16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3">
                      <w14:nvContentPartPr>
                        <w14:cNvContentPartPr/>
                      </w14:nvContentPartPr>
                      <w14:xfrm>
                        <a:off x="0" y="0"/>
                        <a:ext cx="380520" cy="37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4" o:spid="_x0000_s1026" type="#_x0000_t75" style="position:absolute;margin-left:328.1pt;margin-top:-1.3pt;width:31.8pt;height:32pt;z-index:25213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">
                <v:imagedata r:id="rId1594" o:title=""/>
              </v:shape>
            </w:pict>
          </mc:Fallback>
        </mc:AlternateContent>
      </w:r>
      <w:r>
        <w:rPr>
          <w:noProof/>
          <w:position w:val="-1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34400" behindDoc="0" locked="0" layoutInCell="1" allowOverlap="1">
                <wp:simplePos x="0" y="0"/>
                <wp:positionH relativeFrom="column">
                  <wp:posOffset>4196114</wp:posOffset>
                </wp:positionH>
                <wp:positionV relativeFrom="paragraph">
                  <wp:posOffset>11859</wp:posOffset>
                </wp:positionV>
                <wp:extent cx="282600" cy="353160"/>
                <wp:effectExtent l="38100" t="38100" r="60325" b="46990"/>
                <wp:wrapNone/>
                <wp:docPr id="1673" name="Ink 16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5">
                      <w14:nvContentPartPr>
                        <w14:cNvContentPartPr/>
                      </w14:nvContentPartPr>
                      <w14:xfrm>
                        <a:off x="0" y="0"/>
                        <a:ext cx="282600" cy="35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3" o:spid="_x0000_s1026" type="#_x0000_t75" style="position:absolute;margin-left:329.35pt;margin-top:.4pt;width:24.4pt;height:29.4pt;z-index:25213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">
                <v:imagedata r:id="rId1596" o:title=""/>
              </v:shape>
            </w:pict>
          </mc:Fallback>
        </mc:AlternateContent>
      </w:r>
      <w:r>
        <w:rPr>
          <w:noProof/>
          <w:position w:val="-1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28256" behindDoc="0" locked="0" layoutInCell="1" allowOverlap="1">
                <wp:simplePos x="0" y="0"/>
                <wp:positionH relativeFrom="column">
                  <wp:posOffset>3196754</wp:posOffset>
                </wp:positionH>
                <wp:positionV relativeFrom="paragraph">
                  <wp:posOffset>80619</wp:posOffset>
                </wp:positionV>
                <wp:extent cx="146160" cy="18360"/>
                <wp:effectExtent l="38100" t="38100" r="44450" b="39370"/>
                <wp:wrapNone/>
                <wp:docPr id="1667" name="Ink 16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7">
                      <w14:nvContentPartPr>
                        <w14:cNvContentPartPr/>
                      </w14:nvContentPartPr>
                      <w14:xfrm>
                        <a:off x="0" y="0"/>
                        <a:ext cx="14616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7" o:spid="_x0000_s1026" type="#_x0000_t75" style="position:absolute;margin-left:250.75pt;margin-top:5.45pt;width:13.4pt;height:3.1pt;z-index:25212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">
                <v:imagedata r:id="rId1598" o:title=""/>
              </v:shape>
            </w:pict>
          </mc:Fallback>
        </mc:AlternateContent>
      </w:r>
      <w:r>
        <w:rPr>
          <w:noProof/>
          <w:position w:val="-1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27232" behindDoc="0" locked="0" layoutInCell="1" allowOverlap="1">
                <wp:simplePos x="0" y="0"/>
                <wp:positionH relativeFrom="column">
                  <wp:posOffset>3246794</wp:posOffset>
                </wp:positionH>
                <wp:positionV relativeFrom="paragraph">
                  <wp:posOffset>91779</wp:posOffset>
                </wp:positionV>
                <wp:extent cx="14760" cy="110880"/>
                <wp:effectExtent l="38100" t="38100" r="42545" b="41910"/>
                <wp:wrapNone/>
                <wp:docPr id="1666" name="Ink 16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9">
                      <w14:nvContentPartPr>
                        <w14:cNvContentPartPr/>
                      </w14:nvContentPartPr>
                      <w14:xfrm>
                        <a:off x="0" y="0"/>
                        <a:ext cx="1476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6" o:spid="_x0000_s1026" type="#_x0000_t75" style="position:absolute;margin-left:255.1pt;margin-top:6.35pt;width:2.7pt;height:10.65pt;z-index:25212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">
                <v:imagedata r:id="rId1600" o:title=""/>
              </v:shape>
            </w:pict>
          </mc:Fallback>
        </mc:AlternateContent>
      </w:r>
      <w:r>
        <w:rPr>
          <w:noProof/>
          <w:position w:val="-1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26208" behindDoc="0" locked="0" layoutInCell="1" allowOverlap="1">
                <wp:simplePos x="0" y="0"/>
                <wp:positionH relativeFrom="column">
                  <wp:posOffset>3070754</wp:posOffset>
                </wp:positionH>
                <wp:positionV relativeFrom="paragraph">
                  <wp:posOffset>143979</wp:posOffset>
                </wp:positionV>
                <wp:extent cx="96120" cy="137520"/>
                <wp:effectExtent l="38100" t="38100" r="37465" b="34290"/>
                <wp:wrapNone/>
                <wp:docPr id="1665" name="Ink 1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1">
                      <w14:nvContentPartPr>
                        <w14:cNvContentPartPr/>
                      </w14:nvContentPartPr>
                      <w14:xfrm>
                        <a:off x="0" y="0"/>
                        <a:ext cx="9612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5" o:spid="_x0000_s1026" type="#_x0000_t75" style="position:absolute;margin-left:240.85pt;margin-top:10.7pt;width:9.15pt;height:12.45pt;z-index:25212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">
                <v:imagedata r:id="rId1602" o:title=""/>
              </v:shape>
            </w:pict>
          </mc:Fallback>
        </mc:AlternateContent>
      </w:r>
      <w:r>
        <w:rPr>
          <w:noProof/>
          <w:position w:val="-1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25184" behindDoc="0" locked="0" layoutInCell="1" allowOverlap="1">
                <wp:simplePos x="0" y="0"/>
                <wp:positionH relativeFrom="column">
                  <wp:posOffset>3102434</wp:posOffset>
                </wp:positionH>
                <wp:positionV relativeFrom="paragraph">
                  <wp:posOffset>137499</wp:posOffset>
                </wp:positionV>
                <wp:extent cx="90360" cy="174240"/>
                <wp:effectExtent l="38100" t="38100" r="43180" b="35560"/>
                <wp:wrapNone/>
                <wp:docPr id="1664" name="Ink 16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3">
                      <w14:nvContentPartPr>
                        <w14:cNvContentPartPr/>
                      </w14:nvContentPartPr>
                      <w14:xfrm>
                        <a:off x="0" y="0"/>
                        <a:ext cx="90360" cy="17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4" o:spid="_x0000_s1026" type="#_x0000_t75" style="position:absolute;margin-left:243.4pt;margin-top:10.25pt;width:8.95pt;height:15.2pt;z-index:25212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">
                <v:imagedata r:id="rId1604" o:title=""/>
              </v:shape>
            </w:pict>
          </mc:Fallback>
        </mc:AlternateContent>
      </w:r>
      <w:r>
        <w:rPr>
          <w:noProof/>
          <w:position w:val="-1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24160" behindDoc="0" locked="0" layoutInCell="1" allowOverlap="1">
                <wp:simplePos x="0" y="0"/>
                <wp:positionH relativeFrom="column">
                  <wp:posOffset>2342114</wp:posOffset>
                </wp:positionH>
                <wp:positionV relativeFrom="paragraph">
                  <wp:posOffset>-1461</wp:posOffset>
                </wp:positionV>
                <wp:extent cx="1758600" cy="370080"/>
                <wp:effectExtent l="38100" t="38100" r="51435" b="49530"/>
                <wp:wrapNone/>
                <wp:docPr id="1663" name="Ink 16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5">
                      <w14:nvContentPartPr>
                        <w14:cNvContentPartPr/>
                      </w14:nvContentPartPr>
                      <w14:xfrm>
                        <a:off x="0" y="0"/>
                        <a:ext cx="1758600" cy="37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3" o:spid="_x0000_s1026" type="#_x0000_t75" style="position:absolute;margin-left:183.55pt;margin-top:-1.05pt;width:140.35pt;height:31.15pt;z-index:25212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">
                <v:imagedata r:id="rId1606" o:title=""/>
              </v:shape>
            </w:pict>
          </mc:Fallback>
        </mc:AlternateContent>
      </w:r>
      <w:r>
        <w:rPr>
          <w:noProof/>
          <w:position w:val="-1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23136" behindDoc="0" locked="0" layoutInCell="1" allowOverlap="1">
                <wp:simplePos x="0" y="0"/>
                <wp:positionH relativeFrom="column">
                  <wp:posOffset>2350394</wp:posOffset>
                </wp:positionH>
                <wp:positionV relativeFrom="paragraph">
                  <wp:posOffset>29499</wp:posOffset>
                </wp:positionV>
                <wp:extent cx="1748160" cy="357120"/>
                <wp:effectExtent l="38100" t="38100" r="4445" b="43180"/>
                <wp:wrapNone/>
                <wp:docPr id="1662" name="Ink 16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7">
                      <w14:nvContentPartPr>
                        <w14:cNvContentPartPr/>
                      </w14:nvContentPartPr>
                      <w14:xfrm>
                        <a:off x="0" y="0"/>
                        <a:ext cx="1748160" cy="35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2" o:spid="_x0000_s1026" type="#_x0000_t75" style="position:absolute;margin-left:184.1pt;margin-top:1.4pt;width:139.55pt;height:29.95pt;z-index:25212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">
                <v:imagedata r:id="rId1608" o:title=""/>
              </v:shape>
            </w:pict>
          </mc:Fallback>
        </mc:AlternateContent>
      </w:r>
      <w:r>
        <w:rPr>
          <w:noProof/>
          <w:position w:val="-1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22112" behindDoc="0" locked="0" layoutInCell="1" allowOverlap="1">
                <wp:simplePos x="0" y="0"/>
                <wp:positionH relativeFrom="column">
                  <wp:posOffset>1849274</wp:posOffset>
                </wp:positionH>
                <wp:positionV relativeFrom="paragraph">
                  <wp:posOffset>-16941</wp:posOffset>
                </wp:positionV>
                <wp:extent cx="86400" cy="121320"/>
                <wp:effectExtent l="38100" t="38100" r="8890" b="50165"/>
                <wp:wrapNone/>
                <wp:docPr id="1661" name="Ink 16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9">
                      <w14:nvContentPartPr>
                        <w14:cNvContentPartPr/>
                      </w14:nvContentPartPr>
                      <w14:xfrm>
                        <a:off x="0" y="0"/>
                        <a:ext cx="8640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1" o:spid="_x0000_s1026" type="#_x0000_t75" style="position:absolute;margin-left:144.75pt;margin-top:-2.2pt;width:8.55pt;height:11.35pt;z-index:25212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">
                <v:imagedata r:id="rId1610" o:title=""/>
              </v:shape>
            </w:pict>
          </mc:Fallback>
        </mc:AlternateContent>
      </w:r>
      <w:r w:rsidR="002B17F6" w:rsidRPr="002B17F6">
        <w:rPr>
          <w:position w:val="-10"/>
          <w:u w:val="single"/>
          <w:lang w:val="el-GR"/>
        </w:rPr>
        <w:object w:dxaOrig="720" w:dyaOrig="340">
          <v:shape id="_x0000_i1190" type="#_x0000_t75" style="width:36pt;height:17.1pt" o:ole="">
            <v:imagedata r:id="rId1611" o:title=""/>
          </v:shape>
          <o:OLEObject Type="Embed" ProgID="Equation.DSMT4" ShapeID="_x0000_i1190" DrawAspect="Content" ObjectID="_1698738736" r:id="rId1612"/>
        </w:object>
      </w:r>
    </w:p>
    <w:p w:rsidR="002B17F6" w:rsidRDefault="000D0DB4" w:rsidP="002B17F6">
      <w:pPr>
        <w:pStyle w:val="ListParagraph"/>
        <w:rPr>
          <w:u w:val="single"/>
          <w:lang w:val="el-GR"/>
        </w:rPr>
      </w:pP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50784" behindDoc="0" locked="0" layoutInCell="1" allowOverlap="1">
                <wp:simplePos x="0" y="0"/>
                <wp:positionH relativeFrom="column">
                  <wp:posOffset>5664194</wp:posOffset>
                </wp:positionH>
                <wp:positionV relativeFrom="paragraph">
                  <wp:posOffset>53509</wp:posOffset>
                </wp:positionV>
                <wp:extent cx="140040" cy="264600"/>
                <wp:effectExtent l="38100" t="38100" r="31750" b="40640"/>
                <wp:wrapNone/>
                <wp:docPr id="1689" name="Ink 16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3">
                      <w14:nvContentPartPr>
                        <w14:cNvContentPartPr/>
                      </w14:nvContentPartPr>
                      <w14:xfrm>
                        <a:off x="0" y="0"/>
                        <a:ext cx="140040" cy="26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9" o:spid="_x0000_s1026" type="#_x0000_t75" style="position:absolute;margin-left:445.1pt;margin-top:3.5pt;width:12.9pt;height:22.7pt;z-index:25215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">
                <v:imagedata r:id="rId1614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49760" behindDoc="0" locked="0" layoutInCell="1" allowOverlap="1">
                <wp:simplePos x="0" y="0"/>
                <wp:positionH relativeFrom="column">
                  <wp:posOffset>5583194</wp:posOffset>
                </wp:positionH>
                <wp:positionV relativeFrom="paragraph">
                  <wp:posOffset>111109</wp:posOffset>
                </wp:positionV>
                <wp:extent cx="142920" cy="320760"/>
                <wp:effectExtent l="57150" t="38100" r="47625" b="60325"/>
                <wp:wrapNone/>
                <wp:docPr id="1688" name="Ink 16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5">
                      <w14:nvContentPartPr>
                        <w14:cNvContentPartPr/>
                      </w14:nvContentPartPr>
                      <w14:xfrm>
                        <a:off x="0" y="0"/>
                        <a:ext cx="142920" cy="32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8" o:spid="_x0000_s1026" type="#_x0000_t75" style="position:absolute;margin-left:438.5pt;margin-top:7.65pt;width:13.25pt;height:27.3pt;z-index:25214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">
                <v:imagedata r:id="rId1616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48736" behindDoc="0" locked="0" layoutInCell="1" allowOverlap="1">
                <wp:simplePos x="0" y="0"/>
                <wp:positionH relativeFrom="column">
                  <wp:posOffset>5525234</wp:posOffset>
                </wp:positionH>
                <wp:positionV relativeFrom="paragraph">
                  <wp:posOffset>261589</wp:posOffset>
                </wp:positionV>
                <wp:extent cx="47520" cy="135360"/>
                <wp:effectExtent l="38100" t="38100" r="48260" b="36195"/>
                <wp:wrapNone/>
                <wp:docPr id="1687" name="Ink 16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7">
                      <w14:nvContentPartPr>
                        <w14:cNvContentPartPr/>
                      </w14:nvContentPartPr>
                      <w14:xfrm>
                        <a:off x="0" y="0"/>
                        <a:ext cx="4752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7" o:spid="_x0000_s1026" type="#_x0000_t75" style="position:absolute;margin-left:434.4pt;margin-top:19.8pt;width:5.35pt;height:12.35pt;z-index:25214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">
                <v:imagedata r:id="rId1618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47712" behindDoc="0" locked="0" layoutInCell="1" allowOverlap="1">
                <wp:simplePos x="0" y="0"/>
                <wp:positionH relativeFrom="column">
                  <wp:posOffset>5393474</wp:posOffset>
                </wp:positionH>
                <wp:positionV relativeFrom="paragraph">
                  <wp:posOffset>164749</wp:posOffset>
                </wp:positionV>
                <wp:extent cx="57600" cy="181800"/>
                <wp:effectExtent l="38100" t="38100" r="38100" b="46990"/>
                <wp:wrapNone/>
                <wp:docPr id="1686" name="Ink 16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9">
                      <w14:nvContentPartPr>
                        <w14:cNvContentPartPr/>
                      </w14:nvContentPartPr>
                      <w14:xfrm>
                        <a:off x="0" y="0"/>
                        <a:ext cx="57600" cy="18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6" o:spid="_x0000_s1026" type="#_x0000_t75" style="position:absolute;margin-left:423.8pt;margin-top:12.3pt;width:6.2pt;height:15.9pt;z-index:25214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">
                <v:imagedata r:id="rId1620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46688" behindDoc="0" locked="0" layoutInCell="1" allowOverlap="1">
                <wp:simplePos x="0" y="0"/>
                <wp:positionH relativeFrom="column">
                  <wp:posOffset>5376914</wp:posOffset>
                </wp:positionH>
                <wp:positionV relativeFrom="paragraph">
                  <wp:posOffset>181669</wp:posOffset>
                </wp:positionV>
                <wp:extent cx="137520" cy="120240"/>
                <wp:effectExtent l="38100" t="38100" r="34290" b="51435"/>
                <wp:wrapNone/>
                <wp:docPr id="1685" name="Ink 16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1">
                      <w14:nvContentPartPr>
                        <w14:cNvContentPartPr/>
                      </w14:nvContentPartPr>
                      <w14:xfrm>
                        <a:off x="0" y="0"/>
                        <a:ext cx="13752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5" o:spid="_x0000_s1026" type="#_x0000_t75" style="position:absolute;margin-left:422.8pt;margin-top:13.5pt;width:12.4pt;height:11.3pt;z-index:25214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">
                <v:imagedata r:id="rId1622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45664" behindDoc="0" locked="0" layoutInCell="1" allowOverlap="1">
                <wp:simplePos x="0" y="0"/>
                <wp:positionH relativeFrom="column">
                  <wp:posOffset>5138954</wp:posOffset>
                </wp:positionH>
                <wp:positionV relativeFrom="paragraph">
                  <wp:posOffset>49909</wp:posOffset>
                </wp:positionV>
                <wp:extent cx="235800" cy="357480"/>
                <wp:effectExtent l="38100" t="38100" r="50165" b="43180"/>
                <wp:wrapNone/>
                <wp:docPr id="1684" name="Ink 16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3">
                      <w14:nvContentPartPr>
                        <w14:cNvContentPartPr/>
                      </w14:nvContentPartPr>
                      <w14:xfrm>
                        <a:off x="0" y="0"/>
                        <a:ext cx="235800" cy="35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4" o:spid="_x0000_s1026" type="#_x0000_t75" style="position:absolute;margin-left:403.65pt;margin-top:3.4pt;width:20.3pt;height:29.6pt;z-index:25214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">
                <v:imagedata r:id="rId1624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44640" behindDoc="0" locked="0" layoutInCell="1" allowOverlap="1">
                <wp:simplePos x="0" y="0"/>
                <wp:positionH relativeFrom="column">
                  <wp:posOffset>4902794</wp:posOffset>
                </wp:positionH>
                <wp:positionV relativeFrom="paragraph">
                  <wp:posOffset>290389</wp:posOffset>
                </wp:positionV>
                <wp:extent cx="90720" cy="24480"/>
                <wp:effectExtent l="38100" t="38100" r="43180" b="52070"/>
                <wp:wrapNone/>
                <wp:docPr id="1683" name="Ink 16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5">
                      <w14:nvContentPartPr>
                        <w14:cNvContentPartPr/>
                      </w14:nvContentPartPr>
                      <w14:xfrm>
                        <a:off x="0" y="0"/>
                        <a:ext cx="9072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3" o:spid="_x0000_s1026" type="#_x0000_t75" style="position:absolute;margin-left:385.4pt;margin-top:21.95pt;width:8.75pt;height:3.75pt;z-index:25214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">
                <v:imagedata r:id="rId1626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43616" behindDoc="0" locked="0" layoutInCell="1" allowOverlap="1">
                <wp:simplePos x="0" y="0"/>
                <wp:positionH relativeFrom="column">
                  <wp:posOffset>4893434</wp:posOffset>
                </wp:positionH>
                <wp:positionV relativeFrom="paragraph">
                  <wp:posOffset>263749</wp:posOffset>
                </wp:positionV>
                <wp:extent cx="74520" cy="12240"/>
                <wp:effectExtent l="38100" t="38100" r="40005" b="45085"/>
                <wp:wrapNone/>
                <wp:docPr id="1682" name="Ink 16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7">
                      <w14:nvContentPartPr>
                        <w14:cNvContentPartPr/>
                      </w14:nvContentPartPr>
                      <w14:xfrm>
                        <a:off x="0" y="0"/>
                        <a:ext cx="7452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2" o:spid="_x0000_s1026" type="#_x0000_t75" style="position:absolute;margin-left:384.45pt;margin-top:19.95pt;width:7.55pt;height:2.65pt;z-index:25214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">
                <v:imagedata r:id="rId1628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42592" behindDoc="0" locked="0" layoutInCell="1" allowOverlap="1">
                <wp:simplePos x="0" y="0"/>
                <wp:positionH relativeFrom="column">
                  <wp:posOffset>4628114</wp:posOffset>
                </wp:positionH>
                <wp:positionV relativeFrom="paragraph">
                  <wp:posOffset>177349</wp:posOffset>
                </wp:positionV>
                <wp:extent cx="163800" cy="334800"/>
                <wp:effectExtent l="38100" t="38100" r="46355" b="46355"/>
                <wp:wrapNone/>
                <wp:docPr id="1681" name="Ink 16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9">
                      <w14:nvContentPartPr>
                        <w14:cNvContentPartPr/>
                      </w14:nvContentPartPr>
                      <w14:xfrm>
                        <a:off x="0" y="0"/>
                        <a:ext cx="163800" cy="33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1" o:spid="_x0000_s1026" type="#_x0000_t75" style="position:absolute;margin-left:363.5pt;margin-top:12.95pt;width:14.65pt;height:28.2pt;z-index:25214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">
                <v:imagedata r:id="rId1630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41568" behindDoc="0" locked="0" layoutInCell="1" allowOverlap="1">
                <wp:simplePos x="0" y="0"/>
                <wp:positionH relativeFrom="column">
                  <wp:posOffset>4672394</wp:posOffset>
                </wp:positionH>
                <wp:positionV relativeFrom="paragraph">
                  <wp:posOffset>198589</wp:posOffset>
                </wp:positionV>
                <wp:extent cx="21240" cy="305280"/>
                <wp:effectExtent l="38100" t="38100" r="36195" b="38100"/>
                <wp:wrapNone/>
                <wp:docPr id="1680" name="Ink 16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1">
                      <w14:nvContentPartPr>
                        <w14:cNvContentPartPr/>
                      </w14:nvContentPartPr>
                      <w14:xfrm>
                        <a:off x="0" y="0"/>
                        <a:ext cx="21240" cy="30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0" o:spid="_x0000_s1026" type="#_x0000_t75" style="position:absolute;margin-left:367pt;margin-top:14.75pt;width:3.4pt;height:25.9pt;z-index:25214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">
                <v:imagedata r:id="rId1632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40544" behindDoc="0" locked="0" layoutInCell="1" allowOverlap="1">
                <wp:simplePos x="0" y="0"/>
                <wp:positionH relativeFrom="column">
                  <wp:posOffset>4635314</wp:posOffset>
                </wp:positionH>
                <wp:positionV relativeFrom="paragraph">
                  <wp:posOffset>217669</wp:posOffset>
                </wp:positionV>
                <wp:extent cx="33120" cy="284400"/>
                <wp:effectExtent l="38100" t="38100" r="43180" b="40005"/>
                <wp:wrapNone/>
                <wp:docPr id="1679" name="Ink 16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3">
                      <w14:nvContentPartPr>
                        <w14:cNvContentPartPr/>
                      </w14:nvContentPartPr>
                      <w14:xfrm>
                        <a:off x="0" y="0"/>
                        <a:ext cx="33120" cy="28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9" o:spid="_x0000_s1026" type="#_x0000_t75" style="position:absolute;margin-left:364.05pt;margin-top:16.3pt;width:4.5pt;height:24.25pt;z-index:25214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">
                <v:imagedata r:id="rId1634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39520" behindDoc="0" locked="0" layoutInCell="1" allowOverlap="1">
                <wp:simplePos x="0" y="0"/>
                <wp:positionH relativeFrom="column">
                  <wp:posOffset>4479074</wp:posOffset>
                </wp:positionH>
                <wp:positionV relativeFrom="paragraph">
                  <wp:posOffset>357709</wp:posOffset>
                </wp:positionV>
                <wp:extent cx="125640" cy="29160"/>
                <wp:effectExtent l="38100" t="38100" r="46355" b="47625"/>
                <wp:wrapNone/>
                <wp:docPr id="1678" name="Ink 16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5">
                      <w14:nvContentPartPr>
                        <w14:cNvContentPartPr/>
                      </w14:nvContentPartPr>
                      <w14:xfrm>
                        <a:off x="0" y="0"/>
                        <a:ext cx="12564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8" o:spid="_x0000_s1026" type="#_x0000_t75" style="position:absolute;margin-left:352pt;margin-top:27.35pt;width:11.45pt;height:4pt;z-index:25213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">
                <v:imagedata r:id="rId1636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38496" behindDoc="0" locked="0" layoutInCell="1" allowOverlap="1">
                <wp:simplePos x="0" y="0"/>
                <wp:positionH relativeFrom="column">
                  <wp:posOffset>4488074</wp:posOffset>
                </wp:positionH>
                <wp:positionV relativeFrom="paragraph">
                  <wp:posOffset>290749</wp:posOffset>
                </wp:positionV>
                <wp:extent cx="97920" cy="182520"/>
                <wp:effectExtent l="38100" t="38100" r="35560" b="46355"/>
                <wp:wrapNone/>
                <wp:docPr id="1677" name="Ink 16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7">
                      <w14:nvContentPartPr>
                        <w14:cNvContentPartPr/>
                      </w14:nvContentPartPr>
                      <w14:xfrm>
                        <a:off x="0" y="0"/>
                        <a:ext cx="97920" cy="18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7" o:spid="_x0000_s1026" type="#_x0000_t75" style="position:absolute;margin-left:352.45pt;margin-top:21.95pt;width:9.45pt;height:16.25pt;z-index:25213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">
                <v:imagedata r:id="rId1638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36448" behindDoc="0" locked="0" layoutInCell="1" allowOverlap="1">
                <wp:simplePos x="0" y="0"/>
                <wp:positionH relativeFrom="column">
                  <wp:posOffset>4331474</wp:posOffset>
                </wp:positionH>
                <wp:positionV relativeFrom="paragraph">
                  <wp:posOffset>-160691</wp:posOffset>
                </wp:positionV>
                <wp:extent cx="136440" cy="592200"/>
                <wp:effectExtent l="38100" t="38100" r="54610" b="55880"/>
                <wp:wrapNone/>
                <wp:docPr id="1675" name="Ink 16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9">
                      <w14:nvContentPartPr>
                        <w14:cNvContentPartPr/>
                      </w14:nvContentPartPr>
                      <w14:xfrm>
                        <a:off x="0" y="0"/>
                        <a:ext cx="136440" cy="59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5" o:spid="_x0000_s1026" type="#_x0000_t75" style="position:absolute;margin-left:340.1pt;margin-top:-13.6pt;width:12.6pt;height:48.6pt;z-index:25213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">
                <v:imagedata r:id="rId1640" o:title=""/>
              </v:shape>
            </w:pict>
          </mc:Fallback>
        </mc:AlternateContent>
      </w:r>
    </w:p>
    <w:p w:rsidR="002B17F6" w:rsidRDefault="000D0DB4" w:rsidP="002B17F6">
      <w:pPr>
        <w:spacing w:before="120" w:line="360" w:lineRule="atLeast"/>
        <w:ind w:left="780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58976" behindDoc="0" locked="0" layoutInCell="1" allowOverlap="1">
                <wp:simplePos x="0" y="0"/>
                <wp:positionH relativeFrom="column">
                  <wp:posOffset>1715354</wp:posOffset>
                </wp:positionH>
                <wp:positionV relativeFrom="paragraph">
                  <wp:posOffset>122133</wp:posOffset>
                </wp:positionV>
                <wp:extent cx="28440" cy="720"/>
                <wp:effectExtent l="38100" t="38100" r="48260" b="56515"/>
                <wp:wrapNone/>
                <wp:docPr id="1697" name="Ink 16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1">
                      <w14:nvContentPartPr>
                        <w14:cNvContentPartPr/>
                      </w14:nvContentPartPr>
                      <w14:xfrm>
                        <a:off x="0" y="0"/>
                        <a:ext cx="28440" cy="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7" o:spid="_x0000_s1026" type="#_x0000_t75" style="position:absolute;margin-left:134.05pt;margin-top:8.6pt;width:4.3pt;height:2.05pt;z-index:25215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">
                <v:imagedata r:id="rId16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56928" behindDoc="0" locked="0" layoutInCell="1" allowOverlap="1">
                <wp:simplePos x="0" y="0"/>
                <wp:positionH relativeFrom="column">
                  <wp:posOffset>5172794</wp:posOffset>
                </wp:positionH>
                <wp:positionV relativeFrom="paragraph">
                  <wp:posOffset>76189</wp:posOffset>
                </wp:positionV>
                <wp:extent cx="117720" cy="9360"/>
                <wp:effectExtent l="38100" t="38100" r="53975" b="48260"/>
                <wp:wrapNone/>
                <wp:docPr id="1695" name="Ink 16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3">
                      <w14:nvContentPartPr>
                        <w14:cNvContentPartPr/>
                      </w14:nvContentPartPr>
                      <w14:xfrm>
                        <a:off x="0" y="0"/>
                        <a:ext cx="11772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5" o:spid="_x0000_s1026" type="#_x0000_t75" style="position:absolute;margin-left:406.35pt;margin-top:5pt;width:11.05pt;height:2.8pt;z-index:25215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">
                <v:imagedata r:id="rId16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55904" behindDoc="0" locked="0" layoutInCell="1" allowOverlap="1">
                <wp:simplePos x="0" y="0"/>
                <wp:positionH relativeFrom="column">
                  <wp:posOffset>5216354</wp:posOffset>
                </wp:positionH>
                <wp:positionV relativeFrom="paragraph">
                  <wp:posOffset>79789</wp:posOffset>
                </wp:positionV>
                <wp:extent cx="32040" cy="94680"/>
                <wp:effectExtent l="38100" t="38100" r="44450" b="38735"/>
                <wp:wrapNone/>
                <wp:docPr id="1694" name="Ink 16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5">
                      <w14:nvContentPartPr>
                        <w14:cNvContentPartPr/>
                      </w14:nvContentPartPr>
                      <w14:xfrm>
                        <a:off x="0" y="0"/>
                        <a:ext cx="3204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4" o:spid="_x0000_s1026" type="#_x0000_t75" style="position:absolute;margin-left:409.8pt;margin-top:5.7pt;width:4.55pt;height:9pt;z-index:25215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">
                <v:imagedata r:id="rId16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54880" behindDoc="0" locked="0" layoutInCell="1" allowOverlap="1">
                <wp:simplePos x="0" y="0"/>
                <wp:positionH relativeFrom="column">
                  <wp:posOffset>5113394</wp:posOffset>
                </wp:positionH>
                <wp:positionV relativeFrom="paragraph">
                  <wp:posOffset>178429</wp:posOffset>
                </wp:positionV>
                <wp:extent cx="83520" cy="233640"/>
                <wp:effectExtent l="38100" t="38100" r="50165" b="52705"/>
                <wp:wrapNone/>
                <wp:docPr id="1693" name="Ink 16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7">
                      <w14:nvContentPartPr>
                        <w14:cNvContentPartPr/>
                      </w14:nvContentPartPr>
                      <w14:xfrm>
                        <a:off x="0" y="0"/>
                        <a:ext cx="83520" cy="23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3" o:spid="_x0000_s1026" type="#_x0000_t75" style="position:absolute;margin-left:401.7pt;margin-top:13.3pt;width:8.35pt;height:20.15pt;z-index:25215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">
                <v:imagedata r:id="rId16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53856" behindDoc="0" locked="0" layoutInCell="1" allowOverlap="1">
                <wp:simplePos x="0" y="0"/>
                <wp:positionH relativeFrom="column">
                  <wp:posOffset>5092514</wp:posOffset>
                </wp:positionH>
                <wp:positionV relativeFrom="paragraph">
                  <wp:posOffset>183469</wp:posOffset>
                </wp:positionV>
                <wp:extent cx="154800" cy="203760"/>
                <wp:effectExtent l="38100" t="38100" r="55245" b="44450"/>
                <wp:wrapNone/>
                <wp:docPr id="1692" name="Ink 16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9">
                      <w14:nvContentPartPr>
                        <w14:cNvContentPartPr/>
                      </w14:nvContentPartPr>
                      <w14:xfrm>
                        <a:off x="0" y="0"/>
                        <a:ext cx="154800" cy="20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2" o:spid="_x0000_s1026" type="#_x0000_t75" style="position:absolute;margin-left:400.05pt;margin-top:13.55pt;width:14.35pt;height:18.15pt;z-index:25215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">
                <v:imagedata r:id="rId16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51808" behindDoc="0" locked="0" layoutInCell="1" allowOverlap="1">
                <wp:simplePos x="0" y="0"/>
                <wp:positionH relativeFrom="column">
                  <wp:posOffset>4867874</wp:posOffset>
                </wp:positionH>
                <wp:positionV relativeFrom="paragraph">
                  <wp:posOffset>271309</wp:posOffset>
                </wp:positionV>
                <wp:extent cx="110160" cy="33120"/>
                <wp:effectExtent l="38100" t="38100" r="42545" b="43180"/>
                <wp:wrapNone/>
                <wp:docPr id="1690" name="Ink 16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1">
                      <w14:nvContentPartPr>
                        <w14:cNvContentPartPr/>
                      </w14:nvContentPartPr>
                      <w14:xfrm>
                        <a:off x="0" y="0"/>
                        <a:ext cx="11016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0" o:spid="_x0000_s1026" type="#_x0000_t75" style="position:absolute;margin-left:382.5pt;margin-top:20.5pt;width:10.35pt;height:4.4pt;z-index:25215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">
                <v:imagedata r:id="rId1652" o:title=""/>
              </v:shape>
            </w:pict>
          </mc:Fallback>
        </mc:AlternateContent>
      </w:r>
    </w:p>
    <w:p w:rsidR="002B17F6" w:rsidRDefault="000D0DB4" w:rsidP="002B17F6">
      <w:pPr>
        <w:spacing w:before="120" w:line="360" w:lineRule="atLeast"/>
        <w:ind w:left="780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57952" behindDoc="0" locked="0" layoutInCell="1" allowOverlap="1">
                <wp:simplePos x="0" y="0"/>
                <wp:positionH relativeFrom="column">
                  <wp:posOffset>5304914</wp:posOffset>
                </wp:positionH>
                <wp:positionV relativeFrom="paragraph">
                  <wp:posOffset>-175691</wp:posOffset>
                </wp:positionV>
                <wp:extent cx="216720" cy="366480"/>
                <wp:effectExtent l="38100" t="38100" r="50165" b="52705"/>
                <wp:wrapNone/>
                <wp:docPr id="1696" name="Ink 16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3">
                      <w14:nvContentPartPr>
                        <w14:cNvContentPartPr/>
                      </w14:nvContentPartPr>
                      <w14:xfrm>
                        <a:off x="0" y="0"/>
                        <a:ext cx="216720" cy="36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6" o:spid="_x0000_s1026" type="#_x0000_t75" style="position:absolute;margin-left:416.8pt;margin-top:-14.95pt;width:18.9pt;height:30.85pt;z-index:25215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">
                <v:imagedata r:id="rId16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52832" behindDoc="0" locked="0" layoutInCell="1" allowOverlap="1">
                <wp:simplePos x="0" y="0"/>
                <wp:positionH relativeFrom="column">
                  <wp:posOffset>4888394</wp:posOffset>
                </wp:positionH>
                <wp:positionV relativeFrom="paragraph">
                  <wp:posOffset>12949</wp:posOffset>
                </wp:positionV>
                <wp:extent cx="132840" cy="42480"/>
                <wp:effectExtent l="38100" t="38100" r="38735" b="53340"/>
                <wp:wrapNone/>
                <wp:docPr id="1691" name="Ink 16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5">
                      <w14:nvContentPartPr>
                        <w14:cNvContentPartPr/>
                      </w14:nvContentPartPr>
                      <w14:xfrm>
                        <a:off x="0" y="0"/>
                        <a:ext cx="132840" cy="4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1" o:spid="_x0000_s1026" type="#_x0000_t75" style="position:absolute;margin-left:383.95pt;margin-top:.2pt;width:12.2pt;height:5.15pt;z-index:25215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">
                <v:imagedata r:id="rId1656" o:title=""/>
              </v:shape>
            </w:pict>
          </mc:Fallback>
        </mc:AlternateContent>
      </w:r>
    </w:p>
    <w:p w:rsidR="002B17F6" w:rsidRDefault="002B17F6" w:rsidP="002B17F6">
      <w:pPr>
        <w:spacing w:before="120" w:line="360" w:lineRule="atLeast"/>
        <w:ind w:left="780"/>
        <w:rPr>
          <w:lang w:val="el-GR"/>
        </w:rPr>
      </w:pPr>
    </w:p>
    <w:p w:rsidR="002B17F6" w:rsidRDefault="002B17F6" w:rsidP="002B17F6">
      <w:pPr>
        <w:spacing w:before="120" w:line="360" w:lineRule="atLeast"/>
        <w:ind w:left="780"/>
        <w:rPr>
          <w:lang w:val="el-GR"/>
        </w:rPr>
      </w:pPr>
    </w:p>
    <w:p w:rsidR="002B17F6" w:rsidRDefault="002B17F6" w:rsidP="002B17F6">
      <w:pPr>
        <w:spacing w:before="120" w:line="360" w:lineRule="atLeast"/>
        <w:ind w:left="780"/>
        <w:rPr>
          <w:lang w:val="el-GR"/>
        </w:rPr>
      </w:pPr>
    </w:p>
    <w:p w:rsidR="002B17F6" w:rsidRDefault="000D0DB4" w:rsidP="002B17F6">
      <w:pPr>
        <w:spacing w:before="120" w:line="360" w:lineRule="atLeast"/>
        <w:ind w:left="780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9632" behindDoc="0" locked="0" layoutInCell="1" allowOverlap="1">
                <wp:simplePos x="0" y="0"/>
                <wp:positionH relativeFrom="column">
                  <wp:posOffset>4282514</wp:posOffset>
                </wp:positionH>
                <wp:positionV relativeFrom="paragraph">
                  <wp:posOffset>139247</wp:posOffset>
                </wp:positionV>
                <wp:extent cx="126720" cy="207000"/>
                <wp:effectExtent l="95250" t="171450" r="121285" b="193675"/>
                <wp:wrapNone/>
                <wp:docPr id="1766" name="Ink 17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7">
                      <w14:nvContentPartPr>
                        <w14:cNvContentPartPr/>
                      </w14:nvContentPartPr>
                      <w14:xfrm>
                        <a:off x="0" y="0"/>
                        <a:ext cx="126720" cy="20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6" o:spid="_x0000_s1026" type="#_x0000_t75" style="position:absolute;margin-left:332.05pt;margin-top:.7pt;width:20.8pt;height:37.15pt;z-index:25222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">
                <v:imagedata r:id="rId16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7584" behindDoc="0" locked="0" layoutInCell="1" allowOverlap="1">
                <wp:simplePos x="0" y="0"/>
                <wp:positionH relativeFrom="column">
                  <wp:posOffset>4385114</wp:posOffset>
                </wp:positionH>
                <wp:positionV relativeFrom="paragraph">
                  <wp:posOffset>186767</wp:posOffset>
                </wp:positionV>
                <wp:extent cx="7200" cy="13320"/>
                <wp:effectExtent l="38100" t="38100" r="50165" b="44450"/>
                <wp:wrapNone/>
                <wp:docPr id="1764" name="Ink 17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9">
                      <w14:nvContentPartPr>
                        <w14:cNvContentPartPr/>
                      </w14:nvContentPartPr>
                      <w14:xfrm>
                        <a:off x="0" y="0"/>
                        <a:ext cx="720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4" o:spid="_x0000_s1026" type="#_x0000_t75" style="position:absolute;margin-left:344.5pt;margin-top:13.9pt;width:2.2pt;height:2.7pt;z-index:25222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">
                <v:imagedata r:id="rId16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5536" behindDoc="0" locked="0" layoutInCell="1" allowOverlap="1">
                <wp:simplePos x="0" y="0"/>
                <wp:positionH relativeFrom="column">
                  <wp:posOffset>4241114</wp:posOffset>
                </wp:positionH>
                <wp:positionV relativeFrom="paragraph">
                  <wp:posOffset>120167</wp:posOffset>
                </wp:positionV>
                <wp:extent cx="74160" cy="240120"/>
                <wp:effectExtent l="38100" t="38100" r="40640" b="45720"/>
                <wp:wrapNone/>
                <wp:docPr id="1762" name="Ink 17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1">
                      <w14:nvContentPartPr>
                        <w14:cNvContentPartPr/>
                      </w14:nvContentPartPr>
                      <w14:xfrm>
                        <a:off x="0" y="0"/>
                        <a:ext cx="74160" cy="24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2" o:spid="_x0000_s1026" type="#_x0000_t75" style="position:absolute;margin-left:333pt;margin-top:8.45pt;width:7.75pt;height:20.8pt;z-index:25222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">
                <v:imagedata r:id="rId16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93792" behindDoc="0" locked="0" layoutInCell="1" allowOverlap="1">
                <wp:simplePos x="0" y="0"/>
                <wp:positionH relativeFrom="column">
                  <wp:posOffset>3498074</wp:posOffset>
                </wp:positionH>
                <wp:positionV relativeFrom="paragraph">
                  <wp:posOffset>167687</wp:posOffset>
                </wp:positionV>
                <wp:extent cx="38880" cy="33120"/>
                <wp:effectExtent l="38100" t="38100" r="37465" b="24130"/>
                <wp:wrapNone/>
                <wp:docPr id="1731" name="Ink 17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3">
                      <w14:nvContentPartPr>
                        <w14:cNvContentPartPr/>
                      </w14:nvContentPartPr>
                      <w14:xfrm>
                        <a:off x="0" y="0"/>
                        <a:ext cx="3888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1" o:spid="_x0000_s1026" type="#_x0000_t75" style="position:absolute;margin-left:274.75pt;margin-top:12.6pt;width:4.35pt;height:3.9pt;z-index:25219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">
                <v:imagedata r:id="rId16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92768" behindDoc="0" locked="0" layoutInCell="1" allowOverlap="1">
                <wp:simplePos x="0" y="0"/>
                <wp:positionH relativeFrom="column">
                  <wp:posOffset>3483674</wp:posOffset>
                </wp:positionH>
                <wp:positionV relativeFrom="paragraph">
                  <wp:posOffset>138887</wp:posOffset>
                </wp:positionV>
                <wp:extent cx="49320" cy="21240"/>
                <wp:effectExtent l="38100" t="38100" r="46355" b="36195"/>
                <wp:wrapNone/>
                <wp:docPr id="1730" name="Ink 17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5">
                      <w14:nvContentPartPr>
                        <w14:cNvContentPartPr/>
                      </w14:nvContentPartPr>
                      <w14:xfrm>
                        <a:off x="0" y="0"/>
                        <a:ext cx="4932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0" o:spid="_x0000_s1026" type="#_x0000_t75" style="position:absolute;margin-left:273.35pt;margin-top:10.25pt;width:5.7pt;height:3.25pt;z-index:25219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">
                <v:imagedata r:id="rId16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91744" behindDoc="0" locked="0" layoutInCell="1" allowOverlap="1">
                <wp:simplePos x="0" y="0"/>
                <wp:positionH relativeFrom="column">
                  <wp:posOffset>3399074</wp:posOffset>
                </wp:positionH>
                <wp:positionV relativeFrom="paragraph">
                  <wp:posOffset>142487</wp:posOffset>
                </wp:positionV>
                <wp:extent cx="39960" cy="101520"/>
                <wp:effectExtent l="57150" t="38100" r="55880" b="51435"/>
                <wp:wrapNone/>
                <wp:docPr id="1729" name="Ink 17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7">
                      <w14:nvContentPartPr>
                        <w14:cNvContentPartPr/>
                      </w14:nvContentPartPr>
                      <w14:xfrm>
                        <a:off x="0" y="0"/>
                        <a:ext cx="3996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9" o:spid="_x0000_s1026" type="#_x0000_t75" style="position:absolute;margin-left:266.55pt;margin-top:10.1pt;width:5.3pt;height:10.2pt;z-index:25219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">
                <v:imagedata r:id="rId16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89696" behindDoc="0" locked="0" layoutInCell="1" allowOverlap="1">
                <wp:simplePos x="0" y="0"/>
                <wp:positionH relativeFrom="column">
                  <wp:posOffset>3518234</wp:posOffset>
                </wp:positionH>
                <wp:positionV relativeFrom="paragraph">
                  <wp:posOffset>-27793</wp:posOffset>
                </wp:positionV>
                <wp:extent cx="100080" cy="369720"/>
                <wp:effectExtent l="57150" t="38100" r="33655" b="49530"/>
                <wp:wrapNone/>
                <wp:docPr id="1727" name="Ink 17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9">
                      <w14:nvContentPartPr>
                        <w14:cNvContentPartPr/>
                      </w14:nvContentPartPr>
                      <w14:xfrm>
                        <a:off x="0" y="0"/>
                        <a:ext cx="100080" cy="36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7" o:spid="_x0000_s1026" type="#_x0000_t75" style="position:absolute;margin-left:276.05pt;margin-top:-3.2pt;width:9.8pt;height:31.05pt;z-index:25218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">
                <v:imagedata r:id="rId16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88672" behindDoc="0" locked="0" layoutInCell="1" allowOverlap="1">
                <wp:simplePos x="0" y="0"/>
                <wp:positionH relativeFrom="column">
                  <wp:posOffset>4949234</wp:posOffset>
                </wp:positionH>
                <wp:positionV relativeFrom="paragraph">
                  <wp:posOffset>236807</wp:posOffset>
                </wp:positionV>
                <wp:extent cx="108360" cy="113040"/>
                <wp:effectExtent l="38100" t="38100" r="44450" b="39370"/>
                <wp:wrapNone/>
                <wp:docPr id="1726" name="Ink 17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1">
                      <w14:nvContentPartPr>
                        <w14:cNvContentPartPr/>
                      </w14:nvContentPartPr>
                      <w14:xfrm>
                        <a:off x="0" y="0"/>
                        <a:ext cx="10836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6" o:spid="_x0000_s1026" type="#_x0000_t75" style="position:absolute;margin-left:389.1pt;margin-top:17.75pt;width:10.1pt;height:10.75pt;z-index:25218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">
                <v:imagedata r:id="rId16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87648" behindDoc="0" locked="0" layoutInCell="1" allowOverlap="1">
                <wp:simplePos x="0" y="0"/>
                <wp:positionH relativeFrom="column">
                  <wp:posOffset>4807034</wp:posOffset>
                </wp:positionH>
                <wp:positionV relativeFrom="paragraph">
                  <wp:posOffset>101087</wp:posOffset>
                </wp:positionV>
                <wp:extent cx="117720" cy="276120"/>
                <wp:effectExtent l="38100" t="38100" r="34925" b="48260"/>
                <wp:wrapNone/>
                <wp:docPr id="1725" name="Ink 17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3">
                      <w14:nvContentPartPr>
                        <w14:cNvContentPartPr/>
                      </w14:nvContentPartPr>
                      <w14:xfrm>
                        <a:off x="0" y="0"/>
                        <a:ext cx="117720" cy="27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5" o:spid="_x0000_s1026" type="#_x0000_t75" style="position:absolute;margin-left:377.65pt;margin-top:7.05pt;width:11pt;height:23.55pt;z-index:25218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">
                <v:imagedata r:id="rId16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86624" behindDoc="0" locked="0" layoutInCell="1" allowOverlap="1">
                <wp:simplePos x="0" y="0"/>
                <wp:positionH relativeFrom="column">
                  <wp:posOffset>4554674</wp:posOffset>
                </wp:positionH>
                <wp:positionV relativeFrom="paragraph">
                  <wp:posOffset>199007</wp:posOffset>
                </wp:positionV>
                <wp:extent cx="37080" cy="18000"/>
                <wp:effectExtent l="38100" t="38100" r="39370" b="39370"/>
                <wp:wrapNone/>
                <wp:docPr id="1724" name="Ink 17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5">
                      <w14:nvContentPartPr>
                        <w14:cNvContentPartPr/>
                      </w14:nvContentPartPr>
                      <w14:xfrm>
                        <a:off x="0" y="0"/>
                        <a:ext cx="3708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4" o:spid="_x0000_s1026" type="#_x0000_t75" style="position:absolute;margin-left:358.1pt;margin-top:15.1pt;width:4.15pt;height:2.7pt;z-index:25218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">
                <v:imagedata r:id="rId16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85600" behindDoc="0" locked="0" layoutInCell="1" allowOverlap="1">
                <wp:simplePos x="0" y="0"/>
                <wp:positionH relativeFrom="column">
                  <wp:posOffset>4282874</wp:posOffset>
                </wp:positionH>
                <wp:positionV relativeFrom="paragraph">
                  <wp:posOffset>171647</wp:posOffset>
                </wp:positionV>
                <wp:extent cx="38520" cy="41760"/>
                <wp:effectExtent l="38100" t="38100" r="38100" b="34925"/>
                <wp:wrapNone/>
                <wp:docPr id="1723" name="Ink 17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7">
                      <w14:nvContentPartPr>
                        <w14:cNvContentPartPr/>
                      </w14:nvContentPartPr>
                      <w14:xfrm>
                        <a:off x="0" y="0"/>
                        <a:ext cx="3852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3" o:spid="_x0000_s1026" type="#_x0000_t75" style="position:absolute;margin-left:336.7pt;margin-top:12.95pt;width:4.35pt;height:4.6pt;z-index:25218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">
                <v:imagedata r:id="rId16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84576" behindDoc="0" locked="0" layoutInCell="1" allowOverlap="1">
                <wp:simplePos x="0" y="0"/>
                <wp:positionH relativeFrom="column">
                  <wp:posOffset>4039874</wp:posOffset>
                </wp:positionH>
                <wp:positionV relativeFrom="paragraph">
                  <wp:posOffset>176687</wp:posOffset>
                </wp:positionV>
                <wp:extent cx="65160" cy="30600"/>
                <wp:effectExtent l="38100" t="38100" r="30480" b="26670"/>
                <wp:wrapNone/>
                <wp:docPr id="1722" name="Ink 17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9">
                      <w14:nvContentPartPr>
                        <w14:cNvContentPartPr/>
                      </w14:nvContentPartPr>
                      <w14:xfrm>
                        <a:off x="0" y="0"/>
                        <a:ext cx="6516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2" o:spid="_x0000_s1026" type="#_x0000_t75" style="position:absolute;margin-left:317.45pt;margin-top:13.3pt;width:6.45pt;height:3.85pt;z-index:25218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">
                <v:imagedata r:id="rId16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83552" behindDoc="0" locked="0" layoutInCell="1" allowOverlap="1">
                <wp:simplePos x="0" y="0"/>
                <wp:positionH relativeFrom="column">
                  <wp:posOffset>3911354</wp:posOffset>
                </wp:positionH>
                <wp:positionV relativeFrom="paragraph">
                  <wp:posOffset>215567</wp:posOffset>
                </wp:positionV>
                <wp:extent cx="36360" cy="117000"/>
                <wp:effectExtent l="38100" t="38100" r="40005" b="35560"/>
                <wp:wrapNone/>
                <wp:docPr id="1721" name="Ink 17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1">
                      <w14:nvContentPartPr>
                        <w14:cNvContentPartPr/>
                      </w14:nvContentPartPr>
                      <w14:xfrm>
                        <a:off x="0" y="0"/>
                        <a:ext cx="3636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1" o:spid="_x0000_s1026" type="#_x0000_t75" style="position:absolute;margin-left:307.25pt;margin-top:16.15pt;width:4.4pt;height:10.85pt;z-index:25218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">
                <v:imagedata r:id="rId16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82528" behindDoc="0" locked="0" layoutInCell="1" allowOverlap="1">
                <wp:simplePos x="0" y="0"/>
                <wp:positionH relativeFrom="column">
                  <wp:posOffset>3761594</wp:posOffset>
                </wp:positionH>
                <wp:positionV relativeFrom="paragraph">
                  <wp:posOffset>81287</wp:posOffset>
                </wp:positionV>
                <wp:extent cx="118080" cy="255960"/>
                <wp:effectExtent l="38100" t="38100" r="53975" b="48895"/>
                <wp:wrapNone/>
                <wp:docPr id="1720" name="Ink 17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3">
                      <w14:nvContentPartPr>
                        <w14:cNvContentPartPr/>
                      </w14:nvContentPartPr>
                      <w14:xfrm>
                        <a:off x="0" y="0"/>
                        <a:ext cx="118080" cy="25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0" o:spid="_x0000_s1026" type="#_x0000_t75" style="position:absolute;margin-left:295.35pt;margin-top:5.55pt;width:11.1pt;height:21.95pt;z-index:25218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">
                <v:imagedata r:id="rId16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81504" behindDoc="0" locked="0" layoutInCell="1" allowOverlap="1">
                <wp:simplePos x="0" y="0"/>
                <wp:positionH relativeFrom="column">
                  <wp:posOffset>3597794</wp:posOffset>
                </wp:positionH>
                <wp:positionV relativeFrom="paragraph">
                  <wp:posOffset>-45793</wp:posOffset>
                </wp:positionV>
                <wp:extent cx="1613880" cy="501480"/>
                <wp:effectExtent l="38100" t="38100" r="43815" b="32385"/>
                <wp:wrapNone/>
                <wp:docPr id="1719" name="Ink 17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5">
                      <w14:nvContentPartPr>
                        <w14:cNvContentPartPr/>
                      </w14:nvContentPartPr>
                      <w14:xfrm>
                        <a:off x="0" y="0"/>
                        <a:ext cx="1613880" cy="50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9" o:spid="_x0000_s1026" type="#_x0000_t75" style="position:absolute;margin-left:282.75pt;margin-top:-4.3pt;width:128.5pt;height:41.2pt;z-index:25218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">
                <v:imagedata r:id="rId16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80480" behindDoc="0" locked="0" layoutInCell="1" allowOverlap="1">
                <wp:simplePos x="0" y="0"/>
                <wp:positionH relativeFrom="column">
                  <wp:posOffset>3639194</wp:posOffset>
                </wp:positionH>
                <wp:positionV relativeFrom="paragraph">
                  <wp:posOffset>-52273</wp:posOffset>
                </wp:positionV>
                <wp:extent cx="1533600" cy="502200"/>
                <wp:effectExtent l="38100" t="38100" r="28575" b="31750"/>
                <wp:wrapNone/>
                <wp:docPr id="1718" name="Ink 17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7">
                      <w14:nvContentPartPr>
                        <w14:cNvContentPartPr/>
                      </w14:nvContentPartPr>
                      <w14:xfrm>
                        <a:off x="0" y="0"/>
                        <a:ext cx="1533600" cy="50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8" o:spid="_x0000_s1026" type="#_x0000_t75" style="position:absolute;margin-left:285.8pt;margin-top:-4.8pt;width:122.35pt;height:41.15pt;z-index:25218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">
                <v:imagedata r:id="rId16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79456" behindDoc="0" locked="0" layoutInCell="1" allowOverlap="1">
                <wp:simplePos x="0" y="0"/>
                <wp:positionH relativeFrom="column">
                  <wp:posOffset>3619394</wp:posOffset>
                </wp:positionH>
                <wp:positionV relativeFrom="paragraph">
                  <wp:posOffset>9287</wp:posOffset>
                </wp:positionV>
                <wp:extent cx="19800" cy="137880"/>
                <wp:effectExtent l="19050" t="19050" r="37465" b="33655"/>
                <wp:wrapNone/>
                <wp:docPr id="1717" name="Ink 17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9">
                      <w14:nvContentPartPr>
                        <w14:cNvContentPartPr/>
                      </w14:nvContentPartPr>
                      <w14:xfrm>
                        <a:off x="0" y="0"/>
                        <a:ext cx="1980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7" o:spid="_x0000_s1026" type="#_x0000_t75" style="position:absolute;margin-left:284.2pt;margin-top:.15pt;width:3pt;height:11.95pt;z-index:25217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">
                <v:imagedata r:id="rId1690" o:title=""/>
              </v:shape>
            </w:pict>
          </mc:Fallback>
        </mc:AlternateContent>
      </w:r>
    </w:p>
    <w:p w:rsidR="002B17F6" w:rsidRDefault="000D0DB4" w:rsidP="002B17F6">
      <w:pPr>
        <w:spacing w:before="120" w:line="360" w:lineRule="atLeast"/>
        <w:ind w:left="780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6560" behindDoc="0" locked="0" layoutInCell="1" allowOverlap="1">
                <wp:simplePos x="0" y="0"/>
                <wp:positionH relativeFrom="column">
                  <wp:posOffset>4337594</wp:posOffset>
                </wp:positionH>
                <wp:positionV relativeFrom="paragraph">
                  <wp:posOffset>-55393</wp:posOffset>
                </wp:positionV>
                <wp:extent cx="53280" cy="111240"/>
                <wp:effectExtent l="38100" t="38100" r="42545" b="41275"/>
                <wp:wrapNone/>
                <wp:docPr id="1763" name="Ink 17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1">
                      <w14:nvContentPartPr>
                        <w14:cNvContentPartPr/>
                      </w14:nvContentPartPr>
                      <w14:xfrm>
                        <a:off x="0" y="0"/>
                        <a:ext cx="5328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3" o:spid="_x0000_s1026" type="#_x0000_t75" style="position:absolute;margin-left:340.55pt;margin-top:-5.15pt;width:6.2pt;height:10.55pt;z-index:25222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">
                <v:imagedata r:id="rId16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05056" behindDoc="0" locked="0" layoutInCell="1" allowOverlap="1">
                <wp:simplePos x="0" y="0"/>
                <wp:positionH relativeFrom="column">
                  <wp:posOffset>4262354</wp:posOffset>
                </wp:positionH>
                <wp:positionV relativeFrom="paragraph">
                  <wp:posOffset>137927</wp:posOffset>
                </wp:positionV>
                <wp:extent cx="14040" cy="33120"/>
                <wp:effectExtent l="38100" t="38100" r="43180" b="43180"/>
                <wp:wrapNone/>
                <wp:docPr id="1742" name="Ink 17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3">
                      <w14:nvContentPartPr>
                        <w14:cNvContentPartPr/>
                      </w14:nvContentPartPr>
                      <w14:xfrm>
                        <a:off x="0" y="0"/>
                        <a:ext cx="1404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42" o:spid="_x0000_s1026" type="#_x0000_t75" style="position:absolute;margin-left:334.7pt;margin-top:9.95pt;width:3pt;height:4.45pt;z-index:25220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">
                <v:imagedata r:id="rId16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95840" behindDoc="0" locked="0" layoutInCell="1" allowOverlap="1">
                <wp:simplePos x="0" y="0"/>
                <wp:positionH relativeFrom="column">
                  <wp:posOffset>3409514</wp:posOffset>
                </wp:positionH>
                <wp:positionV relativeFrom="paragraph">
                  <wp:posOffset>-32353</wp:posOffset>
                </wp:positionV>
                <wp:extent cx="15120" cy="63720"/>
                <wp:effectExtent l="38100" t="38100" r="23495" b="31750"/>
                <wp:wrapNone/>
                <wp:docPr id="1733" name="Ink 17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5">
                      <w14:nvContentPartPr>
                        <w14:cNvContentPartPr/>
                      </w14:nvContentPartPr>
                      <w14:xfrm>
                        <a:off x="0" y="0"/>
                        <a:ext cx="1512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3" o:spid="_x0000_s1026" type="#_x0000_t75" style="position:absolute;margin-left:267.9pt;margin-top:-3.3pt;width:2.5pt;height:6.55pt;z-index:25219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">
                <v:imagedata r:id="rId16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94816" behindDoc="0" locked="0" layoutInCell="1" allowOverlap="1">
                <wp:simplePos x="0" y="0"/>
                <wp:positionH relativeFrom="column">
                  <wp:posOffset>3385034</wp:posOffset>
                </wp:positionH>
                <wp:positionV relativeFrom="paragraph">
                  <wp:posOffset>-24793</wp:posOffset>
                </wp:positionV>
                <wp:extent cx="6480" cy="60480"/>
                <wp:effectExtent l="38100" t="38100" r="31750" b="34925"/>
                <wp:wrapNone/>
                <wp:docPr id="1732" name="Ink 17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7">
                      <w14:nvContentPartPr>
                        <w14:cNvContentPartPr/>
                      </w14:nvContentPartPr>
                      <w14:xfrm>
                        <a:off x="0" y="0"/>
                        <a:ext cx="648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2" o:spid="_x0000_s1026" type="#_x0000_t75" style="position:absolute;margin-left:265.8pt;margin-top:-2.65pt;width:1.8pt;height:6.2pt;z-index:25219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">
                <v:imagedata r:id="rId16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90720" behindDoc="0" locked="0" layoutInCell="1" allowOverlap="1">
                <wp:simplePos x="0" y="0"/>
                <wp:positionH relativeFrom="column">
                  <wp:posOffset>3201074</wp:posOffset>
                </wp:positionH>
                <wp:positionV relativeFrom="paragraph">
                  <wp:posOffset>61967</wp:posOffset>
                </wp:positionV>
                <wp:extent cx="371520" cy="118080"/>
                <wp:effectExtent l="38100" t="38100" r="47625" b="53975"/>
                <wp:wrapNone/>
                <wp:docPr id="1728" name="Ink 17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9">
                      <w14:nvContentPartPr>
                        <w14:cNvContentPartPr/>
                      </w14:nvContentPartPr>
                      <w14:xfrm>
                        <a:off x="0" y="0"/>
                        <a:ext cx="37152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8" o:spid="_x0000_s1026" type="#_x0000_t75" style="position:absolute;margin-left:251.2pt;margin-top:3.85pt;width:31.05pt;height:11.15pt;z-index:25219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">
                <v:imagedata r:id="rId1700" o:title=""/>
              </v:shape>
            </w:pict>
          </mc:Fallback>
        </mc:AlternateContent>
      </w:r>
    </w:p>
    <w:p w:rsidR="002B17F6" w:rsidRPr="003B66B2" w:rsidRDefault="000D0DB4" w:rsidP="002B17F6">
      <w:pPr>
        <w:numPr>
          <w:ilvl w:val="0"/>
          <w:numId w:val="30"/>
        </w:numPr>
        <w:spacing w:before="120" w:line="360" w:lineRule="atLeast"/>
        <w:rPr>
          <w:lang w:val="el-GR"/>
        </w:rPr>
      </w:pPr>
      <w:r>
        <w:rPr>
          <w:noProof/>
          <w:position w:val="-1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72288" behindDoc="0" locked="0" layoutInCell="1" allowOverlap="1">
                <wp:simplePos x="0" y="0"/>
                <wp:positionH relativeFrom="column">
                  <wp:posOffset>3363434</wp:posOffset>
                </wp:positionH>
                <wp:positionV relativeFrom="paragraph">
                  <wp:posOffset>260087</wp:posOffset>
                </wp:positionV>
                <wp:extent cx="48600" cy="132840"/>
                <wp:effectExtent l="38100" t="38100" r="46990" b="38735"/>
                <wp:wrapNone/>
                <wp:docPr id="1710" name="Ink 17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1">
                      <w14:nvContentPartPr>
                        <w14:cNvContentPartPr/>
                      </w14:nvContentPartPr>
                      <w14:xfrm>
                        <a:off x="0" y="0"/>
                        <a:ext cx="4860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0" o:spid="_x0000_s1026" type="#_x0000_t75" style="position:absolute;margin-left:264.05pt;margin-top:19.9pt;width:5.5pt;height:11.9pt;z-index:25217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">
                <v:imagedata r:id="rId1702" o:title=""/>
              </v:shape>
            </w:pict>
          </mc:Fallback>
        </mc:AlternateContent>
      </w:r>
      <w:r>
        <w:rPr>
          <w:noProof/>
          <w:position w:val="-1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71264" behindDoc="0" locked="0" layoutInCell="1" allowOverlap="1">
                <wp:simplePos x="0" y="0"/>
                <wp:positionH relativeFrom="column">
                  <wp:posOffset>3351194</wp:posOffset>
                </wp:positionH>
                <wp:positionV relativeFrom="paragraph">
                  <wp:posOffset>261167</wp:posOffset>
                </wp:positionV>
                <wp:extent cx="68760" cy="126720"/>
                <wp:effectExtent l="38100" t="38100" r="45720" b="45085"/>
                <wp:wrapNone/>
                <wp:docPr id="1709" name="Ink 17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3">
                      <w14:nvContentPartPr>
                        <w14:cNvContentPartPr/>
                      </w14:nvContentPartPr>
                      <w14:xfrm>
                        <a:off x="0" y="0"/>
                        <a:ext cx="6876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9" o:spid="_x0000_s1026" type="#_x0000_t75" style="position:absolute;margin-left:263.1pt;margin-top:19.95pt;width:6.95pt;height:11.45pt;z-index:25217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">
                <v:imagedata r:id="rId1704" o:title=""/>
              </v:shape>
            </w:pict>
          </mc:Fallback>
        </mc:AlternateContent>
      </w:r>
      <w:r>
        <w:rPr>
          <w:noProof/>
          <w:position w:val="-1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70240" behindDoc="0" locked="0" layoutInCell="1" allowOverlap="1">
                <wp:simplePos x="0" y="0"/>
                <wp:positionH relativeFrom="column">
                  <wp:posOffset>3401594</wp:posOffset>
                </wp:positionH>
                <wp:positionV relativeFrom="paragraph">
                  <wp:posOffset>77567</wp:posOffset>
                </wp:positionV>
                <wp:extent cx="22320" cy="77040"/>
                <wp:effectExtent l="38100" t="38100" r="34925" b="37465"/>
                <wp:wrapNone/>
                <wp:docPr id="1708" name="Ink 17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5">
                      <w14:nvContentPartPr>
                        <w14:cNvContentPartPr/>
                      </w14:nvContentPartPr>
                      <w14:xfrm>
                        <a:off x="0" y="0"/>
                        <a:ext cx="2232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8" o:spid="_x0000_s1026" type="#_x0000_t75" style="position:absolute;margin-left:267.2pt;margin-top:5.4pt;width:3.2pt;height:7.55pt;z-index:25217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">
                <v:imagedata r:id="rId1706" o:title=""/>
              </v:shape>
            </w:pict>
          </mc:Fallback>
        </mc:AlternateContent>
      </w:r>
      <w:r>
        <w:rPr>
          <w:noProof/>
          <w:position w:val="-1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69216" behindDoc="0" locked="0" layoutInCell="1" allowOverlap="1">
                <wp:simplePos x="0" y="0"/>
                <wp:positionH relativeFrom="column">
                  <wp:posOffset>3320954</wp:posOffset>
                </wp:positionH>
                <wp:positionV relativeFrom="paragraph">
                  <wp:posOffset>-13873</wp:posOffset>
                </wp:positionV>
                <wp:extent cx="24120" cy="137880"/>
                <wp:effectExtent l="38100" t="38100" r="33655" b="33655"/>
                <wp:wrapNone/>
                <wp:docPr id="1707" name="Ink 17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7">
                      <w14:nvContentPartPr>
                        <w14:cNvContentPartPr/>
                      </w14:nvContentPartPr>
                      <w14:xfrm>
                        <a:off x="0" y="0"/>
                        <a:ext cx="2412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7" o:spid="_x0000_s1026" type="#_x0000_t75" style="position:absolute;margin-left:260.8pt;margin-top:-1.85pt;width:3.4pt;height:12.25pt;z-index:25216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">
                <v:imagedata r:id="rId1708" o:title=""/>
              </v:shape>
            </w:pict>
          </mc:Fallback>
        </mc:AlternateContent>
      </w:r>
      <w:r>
        <w:rPr>
          <w:noProof/>
          <w:position w:val="-1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68192" behindDoc="0" locked="0" layoutInCell="1" allowOverlap="1">
                <wp:simplePos x="0" y="0"/>
                <wp:positionH relativeFrom="column">
                  <wp:posOffset>3291074</wp:posOffset>
                </wp:positionH>
                <wp:positionV relativeFrom="paragraph">
                  <wp:posOffset>-5593</wp:posOffset>
                </wp:positionV>
                <wp:extent cx="61920" cy="112320"/>
                <wp:effectExtent l="38100" t="38100" r="33655" b="40640"/>
                <wp:wrapNone/>
                <wp:docPr id="1706" name="Ink 17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9">
                      <w14:nvContentPartPr>
                        <w14:cNvContentPartPr/>
                      </w14:nvContentPartPr>
                      <w14:xfrm>
                        <a:off x="0" y="0"/>
                        <a:ext cx="6192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6" o:spid="_x0000_s1026" type="#_x0000_t75" style="position:absolute;margin-left:258.35pt;margin-top:-1.25pt;width:6.55pt;height:10.55pt;z-index:25216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">
                <v:imagedata r:id="rId1710" o:title=""/>
              </v:shape>
            </w:pict>
          </mc:Fallback>
        </mc:AlternateContent>
      </w:r>
      <w:r w:rsidR="002B17F6" w:rsidRPr="00670A9C">
        <w:rPr>
          <w:position w:val="-10"/>
          <w:u w:val="single"/>
          <w:lang w:val="el-GR"/>
        </w:rPr>
        <w:object w:dxaOrig="1480" w:dyaOrig="340">
          <v:shape id="_x0000_i1191" type="#_x0000_t75" style="width:74.15pt;height:17.1pt" o:ole="">
            <v:imagedata r:id="rId1711" o:title=""/>
          </v:shape>
          <o:OLEObject Type="Embed" ProgID="Equation.DSMT4" ShapeID="_x0000_i1191" DrawAspect="Content" ObjectID="_1698738737" r:id="rId1712"/>
        </w:object>
      </w:r>
    </w:p>
    <w:p w:rsidR="002B17F6" w:rsidRPr="00670A9C" w:rsidRDefault="000D0DB4" w:rsidP="002B17F6">
      <w:pPr>
        <w:spacing w:before="120" w:line="360" w:lineRule="atLeast"/>
        <w:ind w:left="780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0656" behindDoc="0" locked="0" layoutInCell="1" allowOverlap="1">
                <wp:simplePos x="0" y="0"/>
                <wp:positionH relativeFrom="column">
                  <wp:posOffset>4267754</wp:posOffset>
                </wp:positionH>
                <wp:positionV relativeFrom="paragraph">
                  <wp:posOffset>157377</wp:posOffset>
                </wp:positionV>
                <wp:extent cx="61200" cy="88200"/>
                <wp:effectExtent l="95250" t="152400" r="148590" b="179070"/>
                <wp:wrapNone/>
                <wp:docPr id="1767" name="Ink 17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3">
                      <w14:nvContentPartPr>
                        <w14:cNvContentPartPr/>
                      </w14:nvContentPartPr>
                      <w14:xfrm>
                        <a:off x="0" y="0"/>
                        <a:ext cx="6120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7" o:spid="_x0000_s1026" type="#_x0000_t75" style="position:absolute;margin-left:331.1pt;margin-top:2.45pt;width:16.3pt;height:26.6pt;z-index:25223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">
                <v:imagedata r:id="rId17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8608" behindDoc="0" locked="0" layoutInCell="1" allowOverlap="1">
                <wp:simplePos x="0" y="0"/>
                <wp:positionH relativeFrom="column">
                  <wp:posOffset>3287834</wp:posOffset>
                </wp:positionH>
                <wp:positionV relativeFrom="paragraph">
                  <wp:posOffset>216777</wp:posOffset>
                </wp:positionV>
                <wp:extent cx="248760" cy="41760"/>
                <wp:effectExtent l="95250" t="152400" r="113665" b="187325"/>
                <wp:wrapNone/>
                <wp:docPr id="1765" name="Ink 17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5">
                      <w14:nvContentPartPr>
                        <w14:cNvContentPartPr/>
                      </w14:nvContentPartPr>
                      <w14:xfrm>
                        <a:off x="0" y="0"/>
                        <a:ext cx="24876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5" o:spid="_x0000_s1026" type="#_x0000_t75" style="position:absolute;margin-left:253.85pt;margin-top:6.9pt;width:29.5pt;height:23.6pt;z-index:25222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">
                <v:imagedata r:id="rId17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4512" behindDoc="0" locked="0" layoutInCell="1" allowOverlap="1">
                <wp:simplePos x="0" y="0"/>
                <wp:positionH relativeFrom="column">
                  <wp:posOffset>3500234</wp:posOffset>
                </wp:positionH>
                <wp:positionV relativeFrom="paragraph">
                  <wp:posOffset>164577</wp:posOffset>
                </wp:positionV>
                <wp:extent cx="26280" cy="7200"/>
                <wp:effectExtent l="38100" t="38100" r="50165" b="50165"/>
                <wp:wrapNone/>
                <wp:docPr id="1761" name="Ink 17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7">
                      <w14:nvContentPartPr>
                        <w14:cNvContentPartPr/>
                      </w14:nvContentPartPr>
                      <w14:xfrm>
                        <a:off x="0" y="0"/>
                        <a:ext cx="2628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1" o:spid="_x0000_s1026" type="#_x0000_t75" style="position:absolute;margin-left:274.55pt;margin-top:12.15pt;width:3.75pt;height:2.45pt;z-index:25222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">
                <v:imagedata r:id="rId17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3488" behindDoc="0" locked="0" layoutInCell="1" allowOverlap="1">
                <wp:simplePos x="0" y="0"/>
                <wp:positionH relativeFrom="column">
                  <wp:posOffset>3469634</wp:posOffset>
                </wp:positionH>
                <wp:positionV relativeFrom="paragraph">
                  <wp:posOffset>216057</wp:posOffset>
                </wp:positionV>
                <wp:extent cx="42840" cy="76320"/>
                <wp:effectExtent l="38100" t="38100" r="33655" b="38100"/>
                <wp:wrapNone/>
                <wp:docPr id="1760" name="Ink 17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9">
                      <w14:nvContentPartPr>
                        <w14:cNvContentPartPr/>
                      </w14:nvContentPartPr>
                      <w14:xfrm>
                        <a:off x="0" y="0"/>
                        <a:ext cx="4284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0" o:spid="_x0000_s1026" type="#_x0000_t75" style="position:absolute;margin-left:272.65pt;margin-top:16.45pt;width:4.75pt;height:7.6pt;z-index:25222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">
                <v:imagedata r:id="rId17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2464" behindDoc="0" locked="0" layoutInCell="1" allowOverlap="1">
                <wp:simplePos x="0" y="0"/>
                <wp:positionH relativeFrom="column">
                  <wp:posOffset>3317354</wp:posOffset>
                </wp:positionH>
                <wp:positionV relativeFrom="paragraph">
                  <wp:posOffset>148377</wp:posOffset>
                </wp:positionV>
                <wp:extent cx="90720" cy="127440"/>
                <wp:effectExtent l="38100" t="38100" r="43180" b="44450"/>
                <wp:wrapNone/>
                <wp:docPr id="1759" name="Ink 17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1">
                      <w14:nvContentPartPr>
                        <w14:cNvContentPartPr/>
                      </w14:nvContentPartPr>
                      <w14:xfrm>
                        <a:off x="0" y="0"/>
                        <a:ext cx="9072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9" o:spid="_x0000_s1026" type="#_x0000_t75" style="position:absolute;margin-left:260.2pt;margin-top:10.9pt;width:8.8pt;height:11.9pt;z-index:25222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">
                <v:imagedata r:id="rId17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1440" behindDoc="0" locked="0" layoutInCell="1" allowOverlap="1">
                <wp:simplePos x="0" y="0"/>
                <wp:positionH relativeFrom="column">
                  <wp:posOffset>3323834</wp:posOffset>
                </wp:positionH>
                <wp:positionV relativeFrom="paragraph">
                  <wp:posOffset>172497</wp:posOffset>
                </wp:positionV>
                <wp:extent cx="129240" cy="60480"/>
                <wp:effectExtent l="38100" t="38100" r="42545" b="53975"/>
                <wp:wrapNone/>
                <wp:docPr id="1758" name="Ink 17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3">
                      <w14:nvContentPartPr>
                        <w14:cNvContentPartPr/>
                      </w14:nvContentPartPr>
                      <w14:xfrm>
                        <a:off x="0" y="0"/>
                        <a:ext cx="12924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8" o:spid="_x0000_s1026" type="#_x0000_t75" style="position:absolute;margin-left:260.7pt;margin-top:12.6pt;width:12.15pt;height:6.7pt;z-index:25222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">
                <v:imagedata r:id="rId17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10176" behindDoc="0" locked="0" layoutInCell="1" allowOverlap="1">
                <wp:simplePos x="0" y="0"/>
                <wp:positionH relativeFrom="column">
                  <wp:posOffset>5426234</wp:posOffset>
                </wp:positionH>
                <wp:positionV relativeFrom="paragraph">
                  <wp:posOffset>98697</wp:posOffset>
                </wp:positionV>
                <wp:extent cx="16560" cy="1440"/>
                <wp:effectExtent l="38100" t="38100" r="40640" b="36830"/>
                <wp:wrapNone/>
                <wp:docPr id="1747" name="Ink 17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5">
                      <w14:nvContentPartPr>
                        <w14:cNvContentPartPr/>
                      </w14:nvContentPartPr>
                      <w14:xfrm>
                        <a:off x="0" y="0"/>
                        <a:ext cx="1656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47" o:spid="_x0000_s1026" type="#_x0000_t75" style="position:absolute;margin-left:426.3pt;margin-top:6.8pt;width:2.9pt;height:1.9pt;z-index:25221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">
                <v:imagedata r:id="rId17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09152" behindDoc="0" locked="0" layoutInCell="1" allowOverlap="1">
                <wp:simplePos x="0" y="0"/>
                <wp:positionH relativeFrom="column">
                  <wp:posOffset>5379794</wp:posOffset>
                </wp:positionH>
                <wp:positionV relativeFrom="paragraph">
                  <wp:posOffset>168897</wp:posOffset>
                </wp:positionV>
                <wp:extent cx="58320" cy="81000"/>
                <wp:effectExtent l="38100" t="38100" r="37465" b="52705"/>
                <wp:wrapNone/>
                <wp:docPr id="1746" name="Ink 17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7">
                      <w14:nvContentPartPr>
                        <w14:cNvContentPartPr/>
                      </w14:nvContentPartPr>
                      <w14:xfrm>
                        <a:off x="0" y="0"/>
                        <a:ext cx="5832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46" o:spid="_x0000_s1026" type="#_x0000_t75" style="position:absolute;margin-left:422.85pt;margin-top:12.35pt;width:6.25pt;height:8.35pt;z-index:25220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">
                <v:imagedata r:id="rId17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08128" behindDoc="0" locked="0" layoutInCell="1" allowOverlap="1">
                <wp:simplePos x="0" y="0"/>
                <wp:positionH relativeFrom="column">
                  <wp:posOffset>5149394</wp:posOffset>
                </wp:positionH>
                <wp:positionV relativeFrom="paragraph">
                  <wp:posOffset>240537</wp:posOffset>
                </wp:positionV>
                <wp:extent cx="124560" cy="12600"/>
                <wp:effectExtent l="38100" t="38100" r="46990" b="45085"/>
                <wp:wrapNone/>
                <wp:docPr id="1745" name="Ink 17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9">
                      <w14:nvContentPartPr>
                        <w14:cNvContentPartPr/>
                      </w14:nvContentPartPr>
                      <w14:xfrm>
                        <a:off x="0" y="0"/>
                        <a:ext cx="12456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45" o:spid="_x0000_s1026" type="#_x0000_t75" style="position:absolute;margin-left:404.45pt;margin-top:18pt;width:11.8pt;height:3.05pt;z-index:25220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">
                <v:imagedata r:id="rId17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04032" behindDoc="0" locked="0" layoutInCell="1" allowOverlap="1">
                <wp:simplePos x="0" y="0"/>
                <wp:positionH relativeFrom="column">
                  <wp:posOffset>4261274</wp:posOffset>
                </wp:positionH>
                <wp:positionV relativeFrom="paragraph">
                  <wp:posOffset>172857</wp:posOffset>
                </wp:positionV>
                <wp:extent cx="38880" cy="34920"/>
                <wp:effectExtent l="38100" t="38100" r="56515" b="41910"/>
                <wp:wrapNone/>
                <wp:docPr id="1741" name="Ink 17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1">
                      <w14:nvContentPartPr>
                        <w14:cNvContentPartPr/>
                      </w14:nvContentPartPr>
                      <w14:xfrm>
                        <a:off x="0" y="0"/>
                        <a:ext cx="38880" cy="3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41" o:spid="_x0000_s1026" type="#_x0000_t75" style="position:absolute;margin-left:334.55pt;margin-top:12.8pt;width:5pt;height:4.6pt;z-index:25220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">
                <v:imagedata r:id="rId17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03008" behindDoc="0" locked="0" layoutInCell="1" allowOverlap="1">
                <wp:simplePos x="0" y="0"/>
                <wp:positionH relativeFrom="column">
                  <wp:posOffset>3729194</wp:posOffset>
                </wp:positionH>
                <wp:positionV relativeFrom="paragraph">
                  <wp:posOffset>164937</wp:posOffset>
                </wp:positionV>
                <wp:extent cx="34920" cy="5760"/>
                <wp:effectExtent l="38100" t="38100" r="41910" b="51435"/>
                <wp:wrapNone/>
                <wp:docPr id="1740" name="Ink 17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3">
                      <w14:nvContentPartPr>
                        <w14:cNvContentPartPr/>
                      </w14:nvContentPartPr>
                      <w14:xfrm>
                        <a:off x="0" y="0"/>
                        <a:ext cx="3492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40" o:spid="_x0000_s1026" type="#_x0000_t75" style="position:absolute;margin-left:292.65pt;margin-top:12pt;width:4.75pt;height:2.4pt;z-index:25220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">
                <v:imagedata r:id="rId17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97888" behindDoc="0" locked="0" layoutInCell="1" allowOverlap="1">
                <wp:simplePos x="0" y="0"/>
                <wp:positionH relativeFrom="column">
                  <wp:posOffset>3703994</wp:posOffset>
                </wp:positionH>
                <wp:positionV relativeFrom="paragraph">
                  <wp:posOffset>-541383</wp:posOffset>
                </wp:positionV>
                <wp:extent cx="1509480" cy="1255320"/>
                <wp:effectExtent l="38100" t="38100" r="52705" b="59690"/>
                <wp:wrapNone/>
                <wp:docPr id="1735" name="Ink 17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5">
                      <w14:nvContentPartPr>
                        <w14:cNvContentPartPr/>
                      </w14:nvContentPartPr>
                      <w14:xfrm>
                        <a:off x="0" y="0"/>
                        <a:ext cx="1509480" cy="125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5" o:spid="_x0000_s1026" type="#_x0000_t75" style="position:absolute;margin-left:290.75pt;margin-top:-43.6pt;width:120.7pt;height:100.9pt;z-index:25219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">
                <v:imagedata r:id="rId17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96864" behindDoc="0" locked="0" layoutInCell="1" allowOverlap="1">
                <wp:simplePos x="0" y="0"/>
                <wp:positionH relativeFrom="column">
                  <wp:posOffset>3697154</wp:posOffset>
                </wp:positionH>
                <wp:positionV relativeFrom="paragraph">
                  <wp:posOffset>-486303</wp:posOffset>
                </wp:positionV>
                <wp:extent cx="1477800" cy="1252800"/>
                <wp:effectExtent l="38100" t="38100" r="46355" b="43180"/>
                <wp:wrapNone/>
                <wp:docPr id="1734" name="Ink 17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7">
                      <w14:nvContentPartPr>
                        <w14:cNvContentPartPr/>
                      </w14:nvContentPartPr>
                      <w14:xfrm>
                        <a:off x="0" y="0"/>
                        <a:ext cx="1477800" cy="125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4" o:spid="_x0000_s1026" type="#_x0000_t75" style="position:absolute;margin-left:290.2pt;margin-top:-39.2pt;width:118.25pt;height:100.65pt;z-index:25219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">
                <v:imagedata r:id="rId17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74336" behindDoc="0" locked="0" layoutInCell="1" allowOverlap="1">
                <wp:simplePos x="0" y="0"/>
                <wp:positionH relativeFrom="column">
                  <wp:posOffset>3405194</wp:posOffset>
                </wp:positionH>
                <wp:positionV relativeFrom="paragraph">
                  <wp:posOffset>212457</wp:posOffset>
                </wp:positionV>
                <wp:extent cx="1800" cy="14760"/>
                <wp:effectExtent l="38100" t="38100" r="36830" b="42545"/>
                <wp:wrapNone/>
                <wp:docPr id="1712" name="Ink 17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9">
                      <w14:nvContentPartPr>
                        <w14:cNvContentPartPr/>
                      </w14:nvContentPartPr>
                      <w14:xfrm>
                        <a:off x="0" y="0"/>
                        <a:ext cx="180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2" o:spid="_x0000_s1026" type="#_x0000_t75" style="position:absolute;margin-left:267.2pt;margin-top:16.1pt;width:2.05pt;height:2.6pt;z-index:25217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">
                <v:imagedata r:id="rId17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73312" behindDoc="0" locked="0" layoutInCell="1" allowOverlap="1">
                <wp:simplePos x="0" y="0"/>
                <wp:positionH relativeFrom="column">
                  <wp:posOffset>3411674</wp:posOffset>
                </wp:positionH>
                <wp:positionV relativeFrom="paragraph">
                  <wp:posOffset>9417</wp:posOffset>
                </wp:positionV>
                <wp:extent cx="55800" cy="96840"/>
                <wp:effectExtent l="38100" t="38100" r="40005" b="36830"/>
                <wp:wrapNone/>
                <wp:docPr id="1711" name="Ink 17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1">
                      <w14:nvContentPartPr>
                        <w14:cNvContentPartPr/>
                      </w14:nvContentPartPr>
                      <w14:xfrm>
                        <a:off x="0" y="0"/>
                        <a:ext cx="5580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1" o:spid="_x0000_s1026" type="#_x0000_t75" style="position:absolute;margin-left:268.05pt;margin-top:-.05pt;width:5.85pt;height:9.3pt;z-index:25217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">
                <v:imagedata r:id="rId17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67168" behindDoc="0" locked="0" layoutInCell="1" allowOverlap="1">
                <wp:simplePos x="0" y="0"/>
                <wp:positionH relativeFrom="column">
                  <wp:posOffset>3005234</wp:posOffset>
                </wp:positionH>
                <wp:positionV relativeFrom="paragraph">
                  <wp:posOffset>163857</wp:posOffset>
                </wp:positionV>
                <wp:extent cx="52560" cy="183960"/>
                <wp:effectExtent l="38100" t="38100" r="43180" b="45085"/>
                <wp:wrapNone/>
                <wp:docPr id="1705" name="Ink 17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3">
                      <w14:nvContentPartPr>
                        <w14:cNvContentPartPr/>
                      </w14:nvContentPartPr>
                      <w14:xfrm>
                        <a:off x="0" y="0"/>
                        <a:ext cx="52560" cy="18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5" o:spid="_x0000_s1026" type="#_x0000_t75" style="position:absolute;margin-left:235.7pt;margin-top:12.2pt;width:6.05pt;height:16.15pt;z-index:25216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">
                <v:imagedata r:id="rId17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66144" behindDoc="0" locked="0" layoutInCell="1" allowOverlap="1">
                <wp:simplePos x="0" y="0"/>
                <wp:positionH relativeFrom="column">
                  <wp:posOffset>2969954</wp:posOffset>
                </wp:positionH>
                <wp:positionV relativeFrom="paragraph">
                  <wp:posOffset>170697</wp:posOffset>
                </wp:positionV>
                <wp:extent cx="140400" cy="158400"/>
                <wp:effectExtent l="38100" t="38100" r="50165" b="32385"/>
                <wp:wrapNone/>
                <wp:docPr id="1704" name="Ink 17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5">
                      <w14:nvContentPartPr>
                        <w14:cNvContentPartPr/>
                      </w14:nvContentPartPr>
                      <w14:xfrm>
                        <a:off x="0" y="0"/>
                        <a:ext cx="14040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4" o:spid="_x0000_s1026" type="#_x0000_t75" style="position:absolute;margin-left:232.95pt;margin-top:12.75pt;width:12.8pt;height:14.05pt;z-index:25216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">
                <v:imagedata r:id="rId17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65120" behindDoc="0" locked="0" layoutInCell="1" allowOverlap="1">
                <wp:simplePos x="0" y="0"/>
                <wp:positionH relativeFrom="column">
                  <wp:posOffset>3136634</wp:posOffset>
                </wp:positionH>
                <wp:positionV relativeFrom="paragraph">
                  <wp:posOffset>-496023</wp:posOffset>
                </wp:positionV>
                <wp:extent cx="501840" cy="1281600"/>
                <wp:effectExtent l="38100" t="38100" r="50800" b="52070"/>
                <wp:wrapNone/>
                <wp:docPr id="1703" name="Ink 17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7">
                      <w14:nvContentPartPr>
                        <w14:cNvContentPartPr/>
                      </w14:nvContentPartPr>
                      <w14:xfrm>
                        <a:off x="0" y="0"/>
                        <a:ext cx="501840" cy="128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3" o:spid="_x0000_s1026" type="#_x0000_t75" style="position:absolute;margin-left:246.05pt;margin-top:-39.95pt;width:41.4pt;height:102.8pt;z-index:25216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">
                <v:imagedata r:id="rId17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63072" behindDoc="0" locked="0" layoutInCell="1" allowOverlap="1">
                <wp:simplePos x="0" y="0"/>
                <wp:positionH relativeFrom="column">
                  <wp:posOffset>3207914</wp:posOffset>
                </wp:positionH>
                <wp:positionV relativeFrom="paragraph">
                  <wp:posOffset>-429423</wp:posOffset>
                </wp:positionV>
                <wp:extent cx="93240" cy="1299960"/>
                <wp:effectExtent l="57150" t="38100" r="40640" b="52705"/>
                <wp:wrapNone/>
                <wp:docPr id="1701" name="Ink 17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9">
                      <w14:nvContentPartPr>
                        <w14:cNvContentPartPr/>
                      </w14:nvContentPartPr>
                      <w14:xfrm>
                        <a:off x="0" y="0"/>
                        <a:ext cx="93240" cy="129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1" o:spid="_x0000_s1026" type="#_x0000_t75" style="position:absolute;margin-left:251.65pt;margin-top:-34.75pt;width:9.35pt;height:104.3pt;z-index:25216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">
                <v:imagedata r:id="rId1750" o:title=""/>
              </v:shape>
            </w:pict>
          </mc:Fallback>
        </mc:AlternateContent>
      </w:r>
    </w:p>
    <w:p w:rsidR="002B17F6" w:rsidRPr="002B17F6" w:rsidRDefault="000D0DB4" w:rsidP="002B17F6">
      <w:pPr>
        <w:spacing w:before="120" w:line="360" w:lineRule="atLeast"/>
        <w:ind w:left="780"/>
        <w:rPr>
          <w:lang w:val="el-GR"/>
        </w:rPr>
      </w:pPr>
      <w:r>
        <w:rPr>
          <w:noProof/>
          <w:position w:val="-6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213248" behindDoc="0" locked="0" layoutInCell="1" allowOverlap="1">
                <wp:simplePos x="0" y="0"/>
                <wp:positionH relativeFrom="column">
                  <wp:posOffset>4348034</wp:posOffset>
                </wp:positionH>
                <wp:positionV relativeFrom="paragraph">
                  <wp:posOffset>412017</wp:posOffset>
                </wp:positionV>
                <wp:extent cx="21600" cy="43200"/>
                <wp:effectExtent l="38100" t="38100" r="35560" b="33020"/>
                <wp:wrapNone/>
                <wp:docPr id="1750" name="Ink 17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1">
                      <w14:nvContentPartPr>
                        <w14:cNvContentPartPr/>
                      </w14:nvContentPartPr>
                      <w14:xfrm>
                        <a:off x="0" y="0"/>
                        <a:ext cx="21600" cy="4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0" o:spid="_x0000_s1026" type="#_x0000_t75" style="position:absolute;margin-left:341.45pt;margin-top:31.9pt;width:3.3pt;height:4.9pt;z-index:25221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">
                <v:imagedata r:id="rId1752" o:title=""/>
              </v:shape>
            </w:pict>
          </mc:Fallback>
        </mc:AlternateContent>
      </w:r>
      <w:r>
        <w:rPr>
          <w:noProof/>
          <w:position w:val="-6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212224" behindDoc="0" locked="0" layoutInCell="1" allowOverlap="1">
                <wp:simplePos x="0" y="0"/>
                <wp:positionH relativeFrom="column">
                  <wp:posOffset>4304114</wp:posOffset>
                </wp:positionH>
                <wp:positionV relativeFrom="paragraph">
                  <wp:posOffset>491217</wp:posOffset>
                </wp:positionV>
                <wp:extent cx="66240" cy="169560"/>
                <wp:effectExtent l="57150" t="38100" r="48260" b="59055"/>
                <wp:wrapNone/>
                <wp:docPr id="1749" name="Ink 17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3">
                      <w14:nvContentPartPr>
                        <w14:cNvContentPartPr/>
                      </w14:nvContentPartPr>
                      <w14:xfrm>
                        <a:off x="0" y="0"/>
                        <a:ext cx="66240" cy="16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49" o:spid="_x0000_s1026" type="#_x0000_t75" style="position:absolute;margin-left:337.9pt;margin-top:37.75pt;width:7.2pt;height:15.3pt;z-index:25221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">
                <v:imagedata r:id="rId1754" o:title=""/>
              </v:shape>
            </w:pict>
          </mc:Fallback>
        </mc:AlternateContent>
      </w:r>
      <w:r>
        <w:rPr>
          <w:noProof/>
          <w:position w:val="-6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211200" behindDoc="0" locked="0" layoutInCell="1" allowOverlap="1">
                <wp:simplePos x="0" y="0"/>
                <wp:positionH relativeFrom="column">
                  <wp:posOffset>4302674</wp:posOffset>
                </wp:positionH>
                <wp:positionV relativeFrom="paragraph">
                  <wp:posOffset>313377</wp:posOffset>
                </wp:positionV>
                <wp:extent cx="24840" cy="135720"/>
                <wp:effectExtent l="38100" t="38100" r="32385" b="36195"/>
                <wp:wrapNone/>
                <wp:docPr id="1748" name="Ink 17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5">
                      <w14:nvContentPartPr>
                        <w14:cNvContentPartPr/>
                      </w14:nvContentPartPr>
                      <w14:xfrm>
                        <a:off x="0" y="0"/>
                        <a:ext cx="2484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48" o:spid="_x0000_s1026" type="#_x0000_t75" style="position:absolute;margin-left:337.85pt;margin-top:23.8pt;width:3.55pt;height:12.45pt;z-index:25221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">
                <v:imagedata r:id="rId1756" o:title=""/>
              </v:shape>
            </w:pict>
          </mc:Fallback>
        </mc:AlternateContent>
      </w:r>
      <w:r>
        <w:rPr>
          <w:noProof/>
          <w:position w:val="-6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207104" behindDoc="0" locked="0" layoutInCell="1" allowOverlap="1">
                <wp:simplePos x="0" y="0"/>
                <wp:positionH relativeFrom="column">
                  <wp:posOffset>4226354</wp:posOffset>
                </wp:positionH>
                <wp:positionV relativeFrom="paragraph">
                  <wp:posOffset>-50943</wp:posOffset>
                </wp:positionV>
                <wp:extent cx="110520" cy="130320"/>
                <wp:effectExtent l="57150" t="38100" r="41910" b="60325"/>
                <wp:wrapNone/>
                <wp:docPr id="1744" name="Ink 17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7">
                      <w14:nvContentPartPr>
                        <w14:cNvContentPartPr/>
                      </w14:nvContentPartPr>
                      <w14:xfrm>
                        <a:off x="0" y="0"/>
                        <a:ext cx="11052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44" o:spid="_x0000_s1026" type="#_x0000_t75" style="position:absolute;margin-left:331.8pt;margin-top:-5pt;width:10.7pt;height:12.4pt;z-index:25220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">
                <v:imagedata r:id="rId1758" o:title=""/>
              </v:shape>
            </w:pict>
          </mc:Fallback>
        </mc:AlternateContent>
      </w:r>
      <w:r>
        <w:rPr>
          <w:noProof/>
          <w:position w:val="-6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206080" behindDoc="0" locked="0" layoutInCell="1" allowOverlap="1">
                <wp:simplePos x="0" y="0"/>
                <wp:positionH relativeFrom="column">
                  <wp:posOffset>4259114</wp:posOffset>
                </wp:positionH>
                <wp:positionV relativeFrom="paragraph">
                  <wp:posOffset>-39783</wp:posOffset>
                </wp:positionV>
                <wp:extent cx="60840" cy="1153080"/>
                <wp:effectExtent l="19050" t="38100" r="53975" b="47625"/>
                <wp:wrapNone/>
                <wp:docPr id="1743" name="Ink 17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9">
                      <w14:nvContentPartPr>
                        <w14:cNvContentPartPr/>
                      </w14:nvContentPartPr>
                      <w14:xfrm>
                        <a:off x="0" y="0"/>
                        <a:ext cx="60840" cy="115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43" o:spid="_x0000_s1026" type="#_x0000_t75" style="position:absolute;margin-left:334.55pt;margin-top:-3.9pt;width:6.75pt;height:92.7pt;z-index:25220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">
                <v:imagedata r:id="rId1760" o:title=""/>
              </v:shape>
            </w:pict>
          </mc:Fallback>
        </mc:AlternateContent>
      </w:r>
      <w:r>
        <w:rPr>
          <w:noProof/>
          <w:position w:val="-6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201984" behindDoc="0" locked="0" layoutInCell="1" allowOverlap="1">
                <wp:simplePos x="0" y="0"/>
                <wp:positionH relativeFrom="column">
                  <wp:posOffset>5527754</wp:posOffset>
                </wp:positionH>
                <wp:positionV relativeFrom="paragraph">
                  <wp:posOffset>102057</wp:posOffset>
                </wp:positionV>
                <wp:extent cx="119160" cy="102600"/>
                <wp:effectExtent l="38100" t="38100" r="52705" b="50165"/>
                <wp:wrapNone/>
                <wp:docPr id="1739" name="Ink 17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1">
                      <w14:nvContentPartPr>
                        <w14:cNvContentPartPr/>
                      </w14:nvContentPartPr>
                      <w14:xfrm>
                        <a:off x="0" y="0"/>
                        <a:ext cx="11916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9" o:spid="_x0000_s1026" type="#_x0000_t75" style="position:absolute;margin-left:434.45pt;margin-top:7.05pt;width:11.15pt;height:10.05pt;z-index:25220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">
                <v:imagedata r:id="rId1762" o:title=""/>
              </v:shape>
            </w:pict>
          </mc:Fallback>
        </mc:AlternateContent>
      </w:r>
      <w:r>
        <w:rPr>
          <w:noProof/>
          <w:position w:val="-6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200960" behindDoc="0" locked="0" layoutInCell="1" allowOverlap="1">
                <wp:simplePos x="0" y="0"/>
                <wp:positionH relativeFrom="column">
                  <wp:posOffset>5428394</wp:posOffset>
                </wp:positionH>
                <wp:positionV relativeFrom="paragraph">
                  <wp:posOffset>103497</wp:posOffset>
                </wp:positionV>
                <wp:extent cx="56160" cy="117360"/>
                <wp:effectExtent l="38100" t="38100" r="39370" b="35560"/>
                <wp:wrapNone/>
                <wp:docPr id="1738" name="Ink 17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3">
                      <w14:nvContentPartPr>
                        <w14:cNvContentPartPr/>
                      </w14:nvContentPartPr>
                      <w14:xfrm>
                        <a:off x="0" y="0"/>
                        <a:ext cx="5616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8" o:spid="_x0000_s1026" type="#_x0000_t75" style="position:absolute;margin-left:426.6pt;margin-top:7.45pt;width:5.95pt;height:10.8pt;z-index:25220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">
                <v:imagedata r:id="rId1764" o:title=""/>
              </v:shape>
            </w:pict>
          </mc:Fallback>
        </mc:AlternateContent>
      </w:r>
      <w:r>
        <w:rPr>
          <w:noProof/>
          <w:position w:val="-6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99936" behindDoc="0" locked="0" layoutInCell="1" allowOverlap="1">
                <wp:simplePos x="0" y="0"/>
                <wp:positionH relativeFrom="column">
                  <wp:posOffset>5433074</wp:posOffset>
                </wp:positionH>
                <wp:positionV relativeFrom="paragraph">
                  <wp:posOffset>100977</wp:posOffset>
                </wp:positionV>
                <wp:extent cx="83880" cy="116640"/>
                <wp:effectExtent l="38100" t="38100" r="49530" b="36195"/>
                <wp:wrapNone/>
                <wp:docPr id="1737" name="Ink 17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5">
                      <w14:nvContentPartPr>
                        <w14:cNvContentPartPr/>
                      </w14:nvContentPartPr>
                      <w14:xfrm>
                        <a:off x="0" y="0"/>
                        <a:ext cx="8388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7" o:spid="_x0000_s1026" type="#_x0000_t75" style="position:absolute;margin-left:426.9pt;margin-top:7.3pt;width:8.45pt;height:10.85pt;z-index:25219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">
                <v:imagedata r:id="rId1766" o:title=""/>
              </v:shape>
            </w:pict>
          </mc:Fallback>
        </mc:AlternateContent>
      </w:r>
      <w:r>
        <w:rPr>
          <w:noProof/>
          <w:position w:val="-6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98912" behindDoc="0" locked="0" layoutInCell="1" allowOverlap="1">
                <wp:simplePos x="0" y="0"/>
                <wp:positionH relativeFrom="column">
                  <wp:posOffset>5251274</wp:posOffset>
                </wp:positionH>
                <wp:positionV relativeFrom="paragraph">
                  <wp:posOffset>76497</wp:posOffset>
                </wp:positionV>
                <wp:extent cx="152640" cy="134640"/>
                <wp:effectExtent l="38100" t="38100" r="38100" b="55880"/>
                <wp:wrapNone/>
                <wp:docPr id="1736" name="Ink 17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7">
                      <w14:nvContentPartPr>
                        <w14:cNvContentPartPr/>
                      </w14:nvContentPartPr>
                      <w14:xfrm>
                        <a:off x="0" y="0"/>
                        <a:ext cx="15264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6" o:spid="_x0000_s1026" type="#_x0000_t75" style="position:absolute;margin-left:412.55pt;margin-top:5.05pt;width:13.9pt;height:12.45pt;z-index:25219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">
                <v:imagedata r:id="rId1768" o:title=""/>
              </v:shape>
            </w:pict>
          </mc:Fallback>
        </mc:AlternateContent>
      </w:r>
      <w:r>
        <w:rPr>
          <w:noProof/>
          <w:position w:val="-6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78432" behindDoc="0" locked="0" layoutInCell="1" allowOverlap="1">
                <wp:simplePos x="0" y="0"/>
                <wp:positionH relativeFrom="column">
                  <wp:posOffset>3438674</wp:posOffset>
                </wp:positionH>
                <wp:positionV relativeFrom="paragraph">
                  <wp:posOffset>330297</wp:posOffset>
                </wp:positionV>
                <wp:extent cx="96840" cy="64080"/>
                <wp:effectExtent l="38100" t="38100" r="17780" b="31750"/>
                <wp:wrapNone/>
                <wp:docPr id="1716" name="Ink 17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9">
                      <w14:nvContentPartPr>
                        <w14:cNvContentPartPr/>
                      </w14:nvContentPartPr>
                      <w14:xfrm>
                        <a:off x="0" y="0"/>
                        <a:ext cx="9684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6" o:spid="_x0000_s1026" type="#_x0000_t75" style="position:absolute;margin-left:270.2pt;margin-top:25.2pt;width:9.05pt;height:6.7pt;z-index:25217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">
                <v:imagedata r:id="rId1770" o:title=""/>
              </v:shape>
            </w:pict>
          </mc:Fallback>
        </mc:AlternateContent>
      </w:r>
      <w:r>
        <w:rPr>
          <w:noProof/>
          <w:position w:val="-6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77408" behindDoc="0" locked="0" layoutInCell="1" allowOverlap="1">
                <wp:simplePos x="0" y="0"/>
                <wp:positionH relativeFrom="column">
                  <wp:posOffset>3381794</wp:posOffset>
                </wp:positionH>
                <wp:positionV relativeFrom="paragraph">
                  <wp:posOffset>241737</wp:posOffset>
                </wp:positionV>
                <wp:extent cx="44640" cy="130320"/>
                <wp:effectExtent l="38100" t="38100" r="31750" b="41275"/>
                <wp:wrapNone/>
                <wp:docPr id="1715" name="Ink 17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1">
                      <w14:nvContentPartPr>
                        <w14:cNvContentPartPr/>
                      </w14:nvContentPartPr>
                      <w14:xfrm>
                        <a:off x="0" y="0"/>
                        <a:ext cx="4464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5" o:spid="_x0000_s1026" type="#_x0000_t75" style="position:absolute;margin-left:265.4pt;margin-top:18.4pt;width:5.05pt;height:11.75pt;z-index:25217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">
                <v:imagedata r:id="rId1772" o:title=""/>
              </v:shape>
            </w:pict>
          </mc:Fallback>
        </mc:AlternateContent>
      </w:r>
      <w:r>
        <w:rPr>
          <w:noProof/>
          <w:position w:val="-6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76384" behindDoc="0" locked="0" layoutInCell="1" allowOverlap="1">
                <wp:simplePos x="0" y="0"/>
                <wp:positionH relativeFrom="column">
                  <wp:posOffset>3360914</wp:posOffset>
                </wp:positionH>
                <wp:positionV relativeFrom="paragraph">
                  <wp:posOffset>256497</wp:posOffset>
                </wp:positionV>
                <wp:extent cx="99000" cy="111960"/>
                <wp:effectExtent l="38100" t="38100" r="53975" b="40640"/>
                <wp:wrapNone/>
                <wp:docPr id="1714" name="Ink 17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3">
                      <w14:nvContentPartPr>
                        <w14:cNvContentPartPr/>
                      </w14:nvContentPartPr>
                      <w14:xfrm>
                        <a:off x="0" y="0"/>
                        <a:ext cx="9900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4" o:spid="_x0000_s1026" type="#_x0000_t75" style="position:absolute;margin-left:263.7pt;margin-top:19.35pt;width:9.6pt;height:10.5pt;z-index:25217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">
                <v:imagedata r:id="rId1774" o:title=""/>
              </v:shape>
            </w:pict>
          </mc:Fallback>
        </mc:AlternateContent>
      </w:r>
      <w:r>
        <w:rPr>
          <w:noProof/>
          <w:position w:val="-6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75360" behindDoc="0" locked="0" layoutInCell="1" allowOverlap="1">
                <wp:simplePos x="0" y="0"/>
                <wp:positionH relativeFrom="column">
                  <wp:posOffset>3406274</wp:posOffset>
                </wp:positionH>
                <wp:positionV relativeFrom="paragraph">
                  <wp:posOffset>72537</wp:posOffset>
                </wp:positionV>
                <wp:extent cx="20160" cy="54360"/>
                <wp:effectExtent l="38100" t="38100" r="37465" b="41275"/>
                <wp:wrapNone/>
                <wp:docPr id="1713" name="Ink 17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5">
                      <w14:nvContentPartPr>
                        <w14:cNvContentPartPr/>
                      </w14:nvContentPartPr>
                      <w14:xfrm>
                        <a:off x="0" y="0"/>
                        <a:ext cx="20160" cy="5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3" o:spid="_x0000_s1026" type="#_x0000_t75" style="position:absolute;margin-left:267.4pt;margin-top:5.05pt;width:3.2pt;height:5.75pt;z-index:25217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">
                <v:imagedata r:id="rId1776" o:title=""/>
              </v:shape>
            </w:pict>
          </mc:Fallback>
        </mc:AlternateContent>
      </w:r>
      <w:r>
        <w:rPr>
          <w:noProof/>
          <w:position w:val="-6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64096" behindDoc="0" locked="0" layoutInCell="1" allowOverlap="1">
                <wp:simplePos x="0" y="0"/>
                <wp:positionH relativeFrom="column">
                  <wp:posOffset>3297554</wp:posOffset>
                </wp:positionH>
                <wp:positionV relativeFrom="paragraph">
                  <wp:posOffset>446577</wp:posOffset>
                </wp:positionV>
                <wp:extent cx="338760" cy="102240"/>
                <wp:effectExtent l="38100" t="38100" r="42545" b="31115"/>
                <wp:wrapNone/>
                <wp:docPr id="1702" name="Ink 1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7">
                      <w14:nvContentPartPr>
                        <w14:cNvContentPartPr/>
                      </w14:nvContentPartPr>
                      <w14:xfrm>
                        <a:off x="0" y="0"/>
                        <a:ext cx="33876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2" o:spid="_x0000_s1026" type="#_x0000_t75" style="position:absolute;margin-left:258.85pt;margin-top:34.4pt;width:28.25pt;height:9.45pt;z-index:25216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">
                <v:imagedata r:id="rId1778" o:title=""/>
              </v:shape>
            </w:pict>
          </mc:Fallback>
        </mc:AlternateContent>
      </w:r>
      <w:r>
        <w:rPr>
          <w:noProof/>
          <w:position w:val="-6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62048" behindDoc="0" locked="0" layoutInCell="1" allowOverlap="1">
                <wp:simplePos x="0" y="0"/>
                <wp:positionH relativeFrom="column">
                  <wp:posOffset>5213834</wp:posOffset>
                </wp:positionH>
                <wp:positionV relativeFrom="paragraph">
                  <wp:posOffset>307617</wp:posOffset>
                </wp:positionV>
                <wp:extent cx="360" cy="360"/>
                <wp:effectExtent l="0" t="0" r="0" b="0"/>
                <wp:wrapNone/>
                <wp:docPr id="1700" name="Ink 17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0" o:spid="_x0000_s1026" type="#_x0000_t75" style="position:absolute;margin-left:409.55pt;margin-top:23.2pt;width:2.05pt;height:2.05pt;z-index:25216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">
                <v:imagedata r:id="rId1780" o:title=""/>
              </v:shape>
            </w:pict>
          </mc:Fallback>
        </mc:AlternateContent>
      </w:r>
      <w:r w:rsidR="002B17F6" w:rsidRPr="00670A9C">
        <w:rPr>
          <w:position w:val="-60"/>
          <w:u w:val="single"/>
          <w:lang w:val="el-GR"/>
        </w:rPr>
        <w:object w:dxaOrig="2900" w:dyaOrig="1320">
          <v:shape id="_x0000_i1192" type="#_x0000_t75" style="width:145.05pt;height:65.95pt" o:ole="">
            <v:imagedata r:id="rId1781" o:title=""/>
          </v:shape>
          <o:OLEObject Type="Embed" ProgID="Equation.DSMT4" ShapeID="_x0000_i1192" DrawAspect="Content" ObjectID="_1698738738" r:id="rId1782"/>
        </w:object>
      </w:r>
    </w:p>
    <w:p w:rsidR="002B17F6" w:rsidRDefault="000D0DB4" w:rsidP="002B17F6">
      <w:pPr>
        <w:pStyle w:val="ListParagraph"/>
        <w:rPr>
          <w:u w:val="single"/>
          <w:lang w:val="el-GR"/>
        </w:rPr>
      </w:pP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220416" behindDoc="0" locked="0" layoutInCell="1" allowOverlap="1">
                <wp:simplePos x="0" y="0"/>
                <wp:positionH relativeFrom="column">
                  <wp:posOffset>4799834</wp:posOffset>
                </wp:positionH>
                <wp:positionV relativeFrom="paragraph">
                  <wp:posOffset>37042</wp:posOffset>
                </wp:positionV>
                <wp:extent cx="9000" cy="10080"/>
                <wp:effectExtent l="38100" t="38100" r="48260" b="47625"/>
                <wp:wrapNone/>
                <wp:docPr id="1757" name="Ink 17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3">
                      <w14:nvContentPartPr>
                        <w14:cNvContentPartPr/>
                      </w14:nvContentPartPr>
                      <w14:xfrm>
                        <a:off x="0" y="0"/>
                        <a:ext cx="900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7" o:spid="_x0000_s1026" type="#_x0000_t75" style="position:absolute;margin-left:377pt;margin-top:2.15pt;width:2.4pt;height:2.5pt;z-index:25222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">
                <v:imagedata r:id="rId1784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219392" behindDoc="0" locked="0" layoutInCell="1" allowOverlap="1">
                <wp:simplePos x="0" y="0"/>
                <wp:positionH relativeFrom="column">
                  <wp:posOffset>4815674</wp:posOffset>
                </wp:positionH>
                <wp:positionV relativeFrom="paragraph">
                  <wp:posOffset>100042</wp:posOffset>
                </wp:positionV>
                <wp:extent cx="61200" cy="163440"/>
                <wp:effectExtent l="38100" t="38100" r="53340" b="46355"/>
                <wp:wrapNone/>
                <wp:docPr id="1756" name="Ink 17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5">
                      <w14:nvContentPartPr>
                        <w14:cNvContentPartPr/>
                      </w14:nvContentPartPr>
                      <w14:xfrm>
                        <a:off x="0" y="0"/>
                        <a:ext cx="61200" cy="16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6" o:spid="_x0000_s1026" type="#_x0000_t75" style="position:absolute;margin-left:378.1pt;margin-top:6.9pt;width:6.95pt;height:14.95pt;z-index:25221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">
                <v:imagedata r:id="rId1786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218368" behindDoc="0" locked="0" layoutInCell="1" allowOverlap="1">
                <wp:simplePos x="0" y="0"/>
                <wp:positionH relativeFrom="column">
                  <wp:posOffset>4638914</wp:posOffset>
                </wp:positionH>
                <wp:positionV relativeFrom="paragraph">
                  <wp:posOffset>-15878</wp:posOffset>
                </wp:positionV>
                <wp:extent cx="125640" cy="263160"/>
                <wp:effectExtent l="57150" t="38100" r="46355" b="60960"/>
                <wp:wrapNone/>
                <wp:docPr id="1755" name="Ink 17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7">
                      <w14:nvContentPartPr>
                        <w14:cNvContentPartPr/>
                      </w14:nvContentPartPr>
                      <w14:xfrm>
                        <a:off x="0" y="0"/>
                        <a:ext cx="125640" cy="26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5" o:spid="_x0000_s1026" type="#_x0000_t75" style="position:absolute;margin-left:364.3pt;margin-top:-2.25pt;width:11.85pt;height:22.75pt;z-index:25221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">
                <v:imagedata r:id="rId1788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217344" behindDoc="0" locked="0" layoutInCell="1" allowOverlap="1">
                <wp:simplePos x="0" y="0"/>
                <wp:positionH relativeFrom="column">
                  <wp:posOffset>4540274</wp:posOffset>
                </wp:positionH>
                <wp:positionV relativeFrom="paragraph">
                  <wp:posOffset>64402</wp:posOffset>
                </wp:positionV>
                <wp:extent cx="28800" cy="12960"/>
                <wp:effectExtent l="38100" t="38100" r="47625" b="44450"/>
                <wp:wrapNone/>
                <wp:docPr id="1754" name="Ink 17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9">
                      <w14:nvContentPartPr>
                        <w14:cNvContentPartPr/>
                      </w14:nvContentPartPr>
                      <w14:xfrm>
                        <a:off x="0" y="0"/>
                        <a:ext cx="2880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4" o:spid="_x0000_s1026" type="#_x0000_t75" style="position:absolute;margin-left:356.5pt;margin-top:4.15pt;width:3.95pt;height:2.95pt;z-index:25221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">
                <v:imagedata r:id="rId1790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216320" behindDoc="0" locked="0" layoutInCell="1" allowOverlap="1">
                <wp:simplePos x="0" y="0"/>
                <wp:positionH relativeFrom="column">
                  <wp:posOffset>4538474</wp:posOffset>
                </wp:positionH>
                <wp:positionV relativeFrom="paragraph">
                  <wp:posOffset>122002</wp:posOffset>
                </wp:positionV>
                <wp:extent cx="35640" cy="130680"/>
                <wp:effectExtent l="38100" t="38100" r="59690" b="41275"/>
                <wp:wrapNone/>
                <wp:docPr id="1753" name="Ink 17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1">
                      <w14:nvContentPartPr>
                        <w14:cNvContentPartPr/>
                      </w14:nvContentPartPr>
                      <w14:xfrm>
                        <a:off x="0" y="0"/>
                        <a:ext cx="3564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3" o:spid="_x0000_s1026" type="#_x0000_t75" style="position:absolute;margin-left:356.35pt;margin-top:8.6pt;width:4.95pt;height:12.3pt;z-index:25221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">
                <v:imagedata r:id="rId1792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215296" behindDoc="0" locked="0" layoutInCell="1" allowOverlap="1">
                <wp:simplePos x="0" y="0"/>
                <wp:positionH relativeFrom="column">
                  <wp:posOffset>4425074</wp:posOffset>
                </wp:positionH>
                <wp:positionV relativeFrom="paragraph">
                  <wp:posOffset>322</wp:posOffset>
                </wp:positionV>
                <wp:extent cx="54720" cy="207720"/>
                <wp:effectExtent l="38100" t="38100" r="59690" b="40005"/>
                <wp:wrapNone/>
                <wp:docPr id="1752" name="Ink 17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3">
                      <w14:nvContentPartPr>
                        <w14:cNvContentPartPr/>
                      </w14:nvContentPartPr>
                      <w14:xfrm>
                        <a:off x="0" y="0"/>
                        <a:ext cx="54720" cy="20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2" o:spid="_x0000_s1026" type="#_x0000_t75" style="position:absolute;margin-left:347.35pt;margin-top:-.65pt;width:6.3pt;height:18.1pt;z-index:25221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">
                <v:imagedata r:id="rId1794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214272" behindDoc="0" locked="0" layoutInCell="1" allowOverlap="1">
                <wp:simplePos x="0" y="0"/>
                <wp:positionH relativeFrom="column">
                  <wp:posOffset>4406354</wp:posOffset>
                </wp:positionH>
                <wp:positionV relativeFrom="paragraph">
                  <wp:posOffset>56122</wp:posOffset>
                </wp:positionV>
                <wp:extent cx="100440" cy="148680"/>
                <wp:effectExtent l="38100" t="38100" r="33020" b="41910"/>
                <wp:wrapNone/>
                <wp:docPr id="1751" name="Ink 17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5">
                      <w14:nvContentPartPr>
                        <w14:cNvContentPartPr/>
                      </w14:nvContentPartPr>
                      <w14:xfrm>
                        <a:off x="0" y="0"/>
                        <a:ext cx="10044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1" o:spid="_x0000_s1026" type="#_x0000_t75" style="position:absolute;margin-left:346.3pt;margin-top:3.6pt;width:9.5pt;height:13.55pt;z-index:25221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">
                <v:imagedata r:id="rId1796" o:title=""/>
              </v:shape>
            </w:pict>
          </mc:Fallback>
        </mc:AlternateContent>
      </w:r>
    </w:p>
    <w:p w:rsidR="002B17F6" w:rsidRPr="002B17F6" w:rsidRDefault="002B17F6" w:rsidP="002B17F6">
      <w:pPr>
        <w:spacing w:before="120" w:line="360" w:lineRule="atLeast"/>
        <w:ind w:left="780"/>
        <w:rPr>
          <w:lang w:val="el-GR"/>
        </w:rPr>
      </w:pPr>
    </w:p>
    <w:p w:rsidR="002B17F6" w:rsidRPr="002B17F6" w:rsidRDefault="002B17F6" w:rsidP="002B17F6">
      <w:pPr>
        <w:spacing w:before="120" w:line="360" w:lineRule="atLeast"/>
        <w:ind w:left="780"/>
        <w:rPr>
          <w:lang w:val="el-GR"/>
        </w:rPr>
      </w:pPr>
    </w:p>
    <w:p w:rsidR="002B17F6" w:rsidRPr="002B17F6" w:rsidRDefault="002B17F6" w:rsidP="002B17F6">
      <w:pPr>
        <w:spacing w:before="120" w:line="360" w:lineRule="atLeast"/>
        <w:rPr>
          <w:lang w:val="el-GR"/>
        </w:rPr>
      </w:pPr>
    </w:p>
    <w:p w:rsidR="00020496" w:rsidRPr="00FF45CB" w:rsidRDefault="00020496" w:rsidP="00020496">
      <w:pPr>
        <w:numPr>
          <w:ilvl w:val="0"/>
          <w:numId w:val="30"/>
        </w:numPr>
        <w:spacing w:before="120" w:line="360" w:lineRule="atLeast"/>
        <w:rPr>
          <w:lang w:val="el-GR"/>
        </w:rPr>
      </w:pPr>
      <w:r>
        <w:rPr>
          <w:u w:val="single"/>
          <w:lang w:val="el-GR"/>
        </w:rPr>
        <w:br w:type="page"/>
      </w:r>
      <w:r w:rsidRPr="00FF45CB">
        <w:rPr>
          <w:u w:val="single"/>
          <w:lang w:val="el-GR"/>
        </w:rPr>
        <w:lastRenderedPageBreak/>
        <w:t>Παρατήρηση:</w:t>
      </w:r>
      <w:r w:rsidRPr="00FF45CB">
        <w:rPr>
          <w:lang w:val="el-GR"/>
        </w:rPr>
        <w:t xml:space="preserve"> Η «</w:t>
      </w:r>
      <w:r w:rsidRPr="000671B8">
        <w:rPr>
          <w:i/>
          <w:lang w:val="en-US"/>
        </w:rPr>
        <w:t>j</w:t>
      </w:r>
      <w:r w:rsidRPr="00FF45CB">
        <w:rPr>
          <w:lang w:val="el-GR"/>
        </w:rPr>
        <w:t xml:space="preserve">-στήλη του </w:t>
      </w:r>
      <w:r w:rsidR="00236169" w:rsidRPr="00680DFD">
        <w:rPr>
          <w:position w:val="-4"/>
        </w:rPr>
        <w:object w:dxaOrig="540" w:dyaOrig="260">
          <v:shape id="_x0000_i1193" type="#_x0000_t75" style="width:27.1pt;height:12.85pt" o:ole="">
            <v:imagedata r:id="rId1797" o:title=""/>
          </v:shape>
          <o:OLEObject Type="Embed" ProgID="Equation.DSMT4" ShapeID="_x0000_i1193" DrawAspect="Content" ObjectID="_1698738739" r:id="rId1798"/>
        </w:object>
      </w:r>
      <w:r w:rsidRPr="00FF45CB">
        <w:rPr>
          <w:lang w:val="el-GR"/>
        </w:rPr>
        <w:t xml:space="preserve">» ισούται με </w:t>
      </w:r>
      <w:r w:rsidRPr="00680DFD">
        <w:rPr>
          <w:position w:val="-4"/>
        </w:rPr>
        <w:object w:dxaOrig="320" w:dyaOrig="260">
          <v:shape id="_x0000_i1194" type="#_x0000_t75" style="width:16.05pt;height:12.85pt" o:ole="">
            <v:imagedata r:id="rId1799" o:title=""/>
          </v:shape>
          <o:OLEObject Type="Embed" ProgID="Equation.DSMT4" ShapeID="_x0000_i1194" DrawAspect="Content" ObjectID="_1698738740" r:id="rId1800"/>
        </w:object>
      </w:r>
      <w:r w:rsidRPr="00FF45CB">
        <w:rPr>
          <w:lang w:val="el-GR"/>
        </w:rPr>
        <w:t xml:space="preserve"> «</w:t>
      </w:r>
      <w:r w:rsidRPr="000671B8">
        <w:rPr>
          <w:i/>
          <w:lang w:val="en-US"/>
        </w:rPr>
        <w:t>j</w:t>
      </w:r>
      <w:r w:rsidRPr="00FF45CB">
        <w:rPr>
          <w:lang w:val="el-GR"/>
        </w:rPr>
        <w:t xml:space="preserve">-στήλη του </w:t>
      </w:r>
      <w:r w:rsidRPr="00680DFD">
        <w:rPr>
          <w:position w:val="-4"/>
        </w:rPr>
        <w:object w:dxaOrig="240" w:dyaOrig="260">
          <v:shape id="_x0000_i1195" type="#_x0000_t75" style="width:12.1pt;height:12.85pt" o:ole="">
            <v:imagedata r:id="rId1801" o:title=""/>
          </v:shape>
          <o:OLEObject Type="Embed" ProgID="Equation.DSMT4" ShapeID="_x0000_i1195" DrawAspect="Content" ObjectID="_1698738741" r:id="rId1802"/>
        </w:object>
      </w:r>
      <w:r w:rsidRPr="00FF45CB">
        <w:rPr>
          <w:lang w:val="el-GR"/>
        </w:rPr>
        <w:t>».</w:t>
      </w:r>
    </w:p>
    <w:p w:rsidR="00020496" w:rsidRDefault="00752CDC" w:rsidP="00020496"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77760" behindDoc="0" locked="0" layoutInCell="1" allowOverlap="1">
                <wp:simplePos x="0" y="0"/>
                <wp:positionH relativeFrom="column">
                  <wp:posOffset>559034</wp:posOffset>
                </wp:positionH>
                <wp:positionV relativeFrom="paragraph">
                  <wp:posOffset>-204304</wp:posOffset>
                </wp:positionV>
                <wp:extent cx="376200" cy="18360"/>
                <wp:effectExtent l="114300" t="171450" r="138430" b="191770"/>
                <wp:wrapNone/>
                <wp:docPr id="1813" name="Ink 18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3">
                      <w14:nvContentPartPr>
                        <w14:cNvContentPartPr/>
                      </w14:nvContentPartPr>
                      <w14:xfrm>
                        <a:off x="0" y="0"/>
                        <a:ext cx="37620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3" o:spid="_x0000_s1026" type="#_x0000_t75" style="position:absolute;margin-left:38.35pt;margin-top:-27.45pt;width:40.95pt;height:24.15pt;z-index:25227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">
                <v:imagedata r:id="rId18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76736" behindDoc="0" locked="0" layoutInCell="1" allowOverlap="1">
                <wp:simplePos x="0" y="0"/>
                <wp:positionH relativeFrom="column">
                  <wp:posOffset>509354</wp:posOffset>
                </wp:positionH>
                <wp:positionV relativeFrom="paragraph">
                  <wp:posOffset>-199984</wp:posOffset>
                </wp:positionV>
                <wp:extent cx="289800" cy="360"/>
                <wp:effectExtent l="0" t="0" r="0" b="0"/>
                <wp:wrapNone/>
                <wp:docPr id="1812" name="Ink 18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5">
                      <w14:nvContentPartPr>
                        <w14:cNvContentPartPr/>
                      </w14:nvContentPartPr>
                      <w14:xfrm>
                        <a:off x="0" y="0"/>
                        <a:ext cx="28980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2" o:spid="_x0000_s1026" type="#_x0000_t75" style="position:absolute;margin-left:34.45pt;margin-top:-27.1pt;width:34.15pt;height:22.75pt;z-index:25227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">
                <v:imagedata r:id="rId18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75712" behindDoc="0" locked="0" layoutInCell="1" allowOverlap="1">
                <wp:simplePos x="0" y="0"/>
                <wp:positionH relativeFrom="column">
                  <wp:posOffset>1564154</wp:posOffset>
                </wp:positionH>
                <wp:positionV relativeFrom="paragraph">
                  <wp:posOffset>-503464</wp:posOffset>
                </wp:positionV>
                <wp:extent cx="3621600" cy="263520"/>
                <wp:effectExtent l="114300" t="171450" r="131445" b="194310"/>
                <wp:wrapNone/>
                <wp:docPr id="1811" name="Ink 18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7">
                      <w14:nvContentPartPr>
                        <w14:cNvContentPartPr/>
                      </w14:nvContentPartPr>
                      <w14:xfrm>
                        <a:off x="0" y="0"/>
                        <a:ext cx="3621600" cy="26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1" o:spid="_x0000_s1026" type="#_x0000_t75" style="position:absolute;margin-left:117.5pt;margin-top:-51pt;width:296.5pt;height:43.5pt;z-index:25227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">
                <v:imagedata r:id="rId1808" o:title=""/>
              </v:shape>
            </w:pict>
          </mc:Fallback>
        </mc:AlternateContent>
      </w:r>
      <w:r w:rsidR="000D0DB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50112" behindDoc="0" locked="0" layoutInCell="1" allowOverlap="1">
                <wp:simplePos x="0" y="0"/>
                <wp:positionH relativeFrom="column">
                  <wp:posOffset>5260994</wp:posOffset>
                </wp:positionH>
                <wp:positionV relativeFrom="paragraph">
                  <wp:posOffset>-89599</wp:posOffset>
                </wp:positionV>
                <wp:extent cx="11880" cy="33480"/>
                <wp:effectExtent l="38100" t="38100" r="45720" b="43180"/>
                <wp:wrapNone/>
                <wp:docPr id="1786" name="Ink 17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9">
                      <w14:nvContentPartPr>
                        <w14:cNvContentPartPr/>
                      </w14:nvContentPartPr>
                      <w14:xfrm>
                        <a:off x="0" y="0"/>
                        <a:ext cx="1188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6" o:spid="_x0000_s1026" type="#_x0000_t75" style="position:absolute;margin-left:413.4pt;margin-top:-7.8pt;width:2.5pt;height:4.25pt;z-index:25225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">
                <v:imagedata r:id="rId1810" o:title=""/>
              </v:shape>
            </w:pict>
          </mc:Fallback>
        </mc:AlternateContent>
      </w:r>
      <w:r w:rsidR="000D0DB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49088" behindDoc="0" locked="0" layoutInCell="1" allowOverlap="1">
                <wp:simplePos x="0" y="0"/>
                <wp:positionH relativeFrom="column">
                  <wp:posOffset>5185754</wp:posOffset>
                </wp:positionH>
                <wp:positionV relativeFrom="paragraph">
                  <wp:posOffset>-32359</wp:posOffset>
                </wp:positionV>
                <wp:extent cx="72720" cy="172800"/>
                <wp:effectExtent l="19050" t="38100" r="41910" b="36830"/>
                <wp:wrapNone/>
                <wp:docPr id="1785" name="Ink 17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1">
                      <w14:nvContentPartPr>
                        <w14:cNvContentPartPr/>
                      </w14:nvContentPartPr>
                      <w14:xfrm>
                        <a:off x="0" y="0"/>
                        <a:ext cx="72720" cy="17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5" o:spid="_x0000_s1026" type="#_x0000_t75" style="position:absolute;margin-left:407.5pt;margin-top:-3.3pt;width:7.25pt;height:15.3pt;z-index:25224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">
                <v:imagedata r:id="rId1812" o:title=""/>
              </v:shape>
            </w:pict>
          </mc:Fallback>
        </mc:AlternateContent>
      </w:r>
      <w:r w:rsidR="000D0DB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48064" behindDoc="0" locked="0" layoutInCell="1" allowOverlap="1">
                <wp:simplePos x="0" y="0"/>
                <wp:positionH relativeFrom="column">
                  <wp:posOffset>5077394</wp:posOffset>
                </wp:positionH>
                <wp:positionV relativeFrom="paragraph">
                  <wp:posOffset>-213079</wp:posOffset>
                </wp:positionV>
                <wp:extent cx="9720" cy="34920"/>
                <wp:effectExtent l="38100" t="38100" r="28575" b="22860"/>
                <wp:wrapNone/>
                <wp:docPr id="1784" name="Ink 17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3">
                      <w14:nvContentPartPr>
                        <w14:cNvContentPartPr/>
                      </w14:nvContentPartPr>
                      <w14:xfrm>
                        <a:off x="0" y="0"/>
                        <a:ext cx="9720" cy="3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4" o:spid="_x0000_s1026" type="#_x0000_t75" style="position:absolute;margin-left:399.1pt;margin-top:-17.45pt;width:2.15pt;height:4.05pt;z-index:25224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">
                <v:imagedata r:id="rId1814" o:title=""/>
              </v:shape>
            </w:pict>
          </mc:Fallback>
        </mc:AlternateContent>
      </w:r>
      <w:r w:rsidR="000D0DB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47040" behindDoc="0" locked="0" layoutInCell="1" allowOverlap="1">
                <wp:simplePos x="0" y="0"/>
                <wp:positionH relativeFrom="column">
                  <wp:posOffset>5812874</wp:posOffset>
                </wp:positionH>
                <wp:positionV relativeFrom="paragraph">
                  <wp:posOffset>-88519</wp:posOffset>
                </wp:positionV>
                <wp:extent cx="13320" cy="28440"/>
                <wp:effectExtent l="38100" t="38100" r="44450" b="48260"/>
                <wp:wrapNone/>
                <wp:docPr id="1783" name="Ink 17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5">
                      <w14:nvContentPartPr>
                        <w14:cNvContentPartPr/>
                      </w14:nvContentPartPr>
                      <w14:xfrm>
                        <a:off x="0" y="0"/>
                        <a:ext cx="1332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3" o:spid="_x0000_s1026" type="#_x0000_t75" style="position:absolute;margin-left:456.9pt;margin-top:-7.7pt;width:2.65pt;height:3.85pt;z-index:25224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">
                <v:imagedata r:id="rId1816" o:title=""/>
              </v:shape>
            </w:pict>
          </mc:Fallback>
        </mc:AlternateContent>
      </w:r>
      <w:r w:rsidR="000D0DB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46016" behindDoc="0" locked="0" layoutInCell="1" allowOverlap="1">
                <wp:simplePos x="0" y="0"/>
                <wp:positionH relativeFrom="column">
                  <wp:posOffset>5760314</wp:posOffset>
                </wp:positionH>
                <wp:positionV relativeFrom="paragraph">
                  <wp:posOffset>-21559</wp:posOffset>
                </wp:positionV>
                <wp:extent cx="46440" cy="145080"/>
                <wp:effectExtent l="38100" t="38100" r="48895" b="45720"/>
                <wp:wrapNone/>
                <wp:docPr id="1782" name="Ink 17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7">
                      <w14:nvContentPartPr>
                        <w14:cNvContentPartPr/>
                      </w14:nvContentPartPr>
                      <w14:xfrm>
                        <a:off x="0" y="0"/>
                        <a:ext cx="46440" cy="14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2" o:spid="_x0000_s1026" type="#_x0000_t75" style="position:absolute;margin-left:452.65pt;margin-top:-2.3pt;width:5.4pt;height:12.9pt;z-index:25224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">
                <v:imagedata r:id="rId1818" o:title=""/>
              </v:shape>
            </w:pict>
          </mc:Fallback>
        </mc:AlternateContent>
      </w:r>
      <w:r w:rsidR="000D0DB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44992" behindDoc="0" locked="0" layoutInCell="1" allowOverlap="1">
                <wp:simplePos x="0" y="0"/>
                <wp:positionH relativeFrom="column">
                  <wp:posOffset>5674274</wp:posOffset>
                </wp:positionH>
                <wp:positionV relativeFrom="paragraph">
                  <wp:posOffset>-141799</wp:posOffset>
                </wp:positionV>
                <wp:extent cx="78840" cy="124200"/>
                <wp:effectExtent l="38100" t="38100" r="35560" b="47625"/>
                <wp:wrapNone/>
                <wp:docPr id="1781" name="Ink 17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9">
                      <w14:nvContentPartPr>
                        <w14:cNvContentPartPr/>
                      </w14:nvContentPartPr>
                      <w14:xfrm>
                        <a:off x="0" y="0"/>
                        <a:ext cx="7884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1" o:spid="_x0000_s1026" type="#_x0000_t75" style="position:absolute;margin-left:445.95pt;margin-top:-12.1pt;width:7.9pt;height:11.6pt;z-index:25224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">
                <v:imagedata r:id="rId1820" o:title=""/>
              </v:shape>
            </w:pict>
          </mc:Fallback>
        </mc:AlternateContent>
      </w:r>
      <w:r w:rsidR="000D0DB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43968" behindDoc="0" locked="0" layoutInCell="1" allowOverlap="1">
                <wp:simplePos x="0" y="0"/>
                <wp:positionH relativeFrom="column">
                  <wp:posOffset>5646194</wp:posOffset>
                </wp:positionH>
                <wp:positionV relativeFrom="paragraph">
                  <wp:posOffset>-116959</wp:posOffset>
                </wp:positionV>
                <wp:extent cx="39960" cy="99720"/>
                <wp:effectExtent l="38100" t="38100" r="36830" b="52705"/>
                <wp:wrapNone/>
                <wp:docPr id="1780" name="Ink 17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1">
                      <w14:nvContentPartPr>
                        <w14:cNvContentPartPr/>
                      </w14:nvContentPartPr>
                      <w14:xfrm>
                        <a:off x="0" y="0"/>
                        <a:ext cx="3996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0" o:spid="_x0000_s1026" type="#_x0000_t75" style="position:absolute;margin-left:443.7pt;margin-top:-10.2pt;width:5pt;height:9.75pt;z-index:25224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">
                <v:imagedata r:id="rId1822" o:title=""/>
              </v:shape>
            </w:pict>
          </mc:Fallback>
        </mc:AlternateContent>
      </w:r>
      <w:r w:rsidR="000D0DB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42944" behindDoc="0" locked="0" layoutInCell="1" allowOverlap="1">
                <wp:simplePos x="0" y="0"/>
                <wp:positionH relativeFrom="column">
                  <wp:posOffset>5033834</wp:posOffset>
                </wp:positionH>
                <wp:positionV relativeFrom="paragraph">
                  <wp:posOffset>-81679</wp:posOffset>
                </wp:positionV>
                <wp:extent cx="131400" cy="4320"/>
                <wp:effectExtent l="38100" t="38100" r="40640" b="53340"/>
                <wp:wrapNone/>
                <wp:docPr id="1779" name="Ink 17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3">
                      <w14:nvContentPartPr>
                        <w14:cNvContentPartPr/>
                      </w14:nvContentPartPr>
                      <w14:xfrm>
                        <a:off x="0" y="0"/>
                        <a:ext cx="13140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9" o:spid="_x0000_s1026" type="#_x0000_t75" style="position:absolute;margin-left:395.45pt;margin-top:-7.2pt;width:12.1pt;height:2pt;z-index:25224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">
                <v:imagedata r:id="rId1824" o:title=""/>
              </v:shape>
            </w:pict>
          </mc:Fallback>
        </mc:AlternateContent>
      </w:r>
      <w:r w:rsidR="000D0DB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41920" behindDoc="0" locked="0" layoutInCell="1" allowOverlap="1">
                <wp:simplePos x="0" y="0"/>
                <wp:positionH relativeFrom="column">
                  <wp:posOffset>5049674</wp:posOffset>
                </wp:positionH>
                <wp:positionV relativeFrom="paragraph">
                  <wp:posOffset>-226039</wp:posOffset>
                </wp:positionV>
                <wp:extent cx="120960" cy="237960"/>
                <wp:effectExtent l="38100" t="38100" r="50800" b="48260"/>
                <wp:wrapNone/>
                <wp:docPr id="1778" name="Ink 17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5">
                      <w14:nvContentPartPr>
                        <w14:cNvContentPartPr/>
                      </w14:nvContentPartPr>
                      <w14:xfrm>
                        <a:off x="0" y="0"/>
                        <a:ext cx="120960" cy="23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8" o:spid="_x0000_s1026" type="#_x0000_t75" style="position:absolute;margin-left:396.65pt;margin-top:-18.75pt;width:11.3pt;height:20.6pt;z-index:25224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">
                <v:imagedata r:id="rId1826" o:title=""/>
              </v:shape>
            </w:pict>
          </mc:Fallback>
        </mc:AlternateContent>
      </w:r>
      <w:r w:rsidR="000D0DB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40896" behindDoc="0" locked="0" layoutInCell="1" allowOverlap="1">
                <wp:simplePos x="0" y="0"/>
                <wp:positionH relativeFrom="column">
                  <wp:posOffset>5825834</wp:posOffset>
                </wp:positionH>
                <wp:positionV relativeFrom="paragraph">
                  <wp:posOffset>430601</wp:posOffset>
                </wp:positionV>
                <wp:extent cx="1080" cy="2880"/>
                <wp:effectExtent l="38100" t="38100" r="37465" b="35560"/>
                <wp:wrapNone/>
                <wp:docPr id="1777" name="Ink 17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7">
                      <w14:nvContentPartPr>
                        <w14:cNvContentPartPr/>
                      </w14:nvContentPartPr>
                      <w14:xfrm>
                        <a:off x="0" y="0"/>
                        <a:ext cx="108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7" o:spid="_x0000_s1026" type="#_x0000_t75" style="position:absolute;margin-left:457.6pt;margin-top:33pt;width:2.45pt;height:1.95pt;z-index:25224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">
                <v:imagedata r:id="rId1828" o:title=""/>
              </v:shape>
            </w:pict>
          </mc:Fallback>
        </mc:AlternateContent>
      </w:r>
      <w:r w:rsidR="000D0DB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8848" behindDoc="0" locked="0" layoutInCell="1" allowOverlap="1">
                <wp:simplePos x="0" y="0"/>
                <wp:positionH relativeFrom="column">
                  <wp:posOffset>5682914</wp:posOffset>
                </wp:positionH>
                <wp:positionV relativeFrom="paragraph">
                  <wp:posOffset>332321</wp:posOffset>
                </wp:positionV>
                <wp:extent cx="76680" cy="136800"/>
                <wp:effectExtent l="57150" t="38100" r="57150" b="53975"/>
                <wp:wrapNone/>
                <wp:docPr id="1775" name="Ink 17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9">
                      <w14:nvContentPartPr>
                        <w14:cNvContentPartPr/>
                      </w14:nvContentPartPr>
                      <w14:xfrm>
                        <a:off x="0" y="0"/>
                        <a:ext cx="7668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5" o:spid="_x0000_s1026" type="#_x0000_t75" style="position:absolute;margin-left:446.35pt;margin-top:25.05pt;width:8.1pt;height:12.75pt;z-index:25223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">
                <v:imagedata r:id="rId1830" o:title=""/>
              </v:shape>
            </w:pict>
          </mc:Fallback>
        </mc:AlternateContent>
      </w:r>
      <w:r w:rsidR="000D0DB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7824" behindDoc="0" locked="0" layoutInCell="1" allowOverlap="1">
                <wp:simplePos x="0" y="0"/>
                <wp:positionH relativeFrom="column">
                  <wp:posOffset>5285114</wp:posOffset>
                </wp:positionH>
                <wp:positionV relativeFrom="paragraph">
                  <wp:posOffset>416921</wp:posOffset>
                </wp:positionV>
                <wp:extent cx="2880" cy="3240"/>
                <wp:effectExtent l="38100" t="38100" r="54610" b="34925"/>
                <wp:wrapNone/>
                <wp:docPr id="1774" name="Ink 17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1">
                      <w14:nvContentPartPr>
                        <w14:cNvContentPartPr/>
                      </w14:nvContentPartPr>
                      <w14:xfrm>
                        <a:off x="0" y="0"/>
                        <a:ext cx="288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4" o:spid="_x0000_s1026" type="#_x0000_t75" style="position:absolute;margin-left:415.35pt;margin-top:32pt;width:2.05pt;height:2pt;z-index:25223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">
                <v:imagedata r:id="rId1832" o:title=""/>
              </v:shape>
            </w:pict>
          </mc:Fallback>
        </mc:AlternateContent>
      </w:r>
      <w:r w:rsidR="000D0DB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5776" behindDoc="0" locked="0" layoutInCell="1" allowOverlap="1">
                <wp:simplePos x="0" y="0"/>
                <wp:positionH relativeFrom="column">
                  <wp:posOffset>4965794</wp:posOffset>
                </wp:positionH>
                <wp:positionV relativeFrom="paragraph">
                  <wp:posOffset>189041</wp:posOffset>
                </wp:positionV>
                <wp:extent cx="217080" cy="374760"/>
                <wp:effectExtent l="57150" t="38100" r="50165" b="44450"/>
                <wp:wrapNone/>
                <wp:docPr id="1772" name="Ink 17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3">
                      <w14:nvContentPartPr>
                        <w14:cNvContentPartPr/>
                      </w14:nvContentPartPr>
                      <w14:xfrm>
                        <a:off x="0" y="0"/>
                        <a:ext cx="217080" cy="37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2" o:spid="_x0000_s1026" type="#_x0000_t75" style="position:absolute;margin-left:390.05pt;margin-top:14pt;width:19.1pt;height:31.4pt;z-index:25223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">
                <v:imagedata r:id="rId1834" o:title=""/>
              </v:shape>
            </w:pict>
          </mc:Fallback>
        </mc:AlternateContent>
      </w:r>
      <w:r w:rsidR="000D0DB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1680" behindDoc="0" locked="0" layoutInCell="1" allowOverlap="1">
                <wp:simplePos x="0" y="0"/>
                <wp:positionH relativeFrom="column">
                  <wp:posOffset>1466954</wp:posOffset>
                </wp:positionH>
                <wp:positionV relativeFrom="paragraph">
                  <wp:posOffset>301361</wp:posOffset>
                </wp:positionV>
                <wp:extent cx="242640" cy="87840"/>
                <wp:effectExtent l="38100" t="38100" r="43180" b="45720"/>
                <wp:wrapNone/>
                <wp:docPr id="1768" name="Ink 17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5">
                      <w14:nvContentPartPr>
                        <w14:cNvContentPartPr/>
                      </w14:nvContentPartPr>
                      <w14:xfrm>
                        <a:off x="0" y="0"/>
                        <a:ext cx="24264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8" o:spid="_x0000_s1026" type="#_x0000_t75" style="position:absolute;margin-left:114.6pt;margin-top:22.8pt;width:20.9pt;height:8.75pt;z-index:25223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">
                <v:imagedata r:id="rId1836" o:title=""/>
              </v:shape>
            </w:pict>
          </mc:Fallback>
        </mc:AlternateContent>
      </w:r>
      <w:r w:rsidR="002B17F6">
        <w:rPr>
          <w:lang w:val="el-GR"/>
        </w:rPr>
        <w:tab/>
      </w:r>
      <w:r w:rsidR="002B17F6">
        <w:rPr>
          <w:lang w:val="el-GR"/>
        </w:rPr>
        <w:tab/>
      </w:r>
      <w:r w:rsidR="002B17F6">
        <w:rPr>
          <w:lang w:val="el-GR"/>
        </w:rPr>
        <w:tab/>
      </w:r>
      <w:r w:rsidR="00236169" w:rsidRPr="00236169">
        <w:rPr>
          <w:position w:val="-16"/>
          <w:highlight w:val="yellow"/>
        </w:rPr>
        <w:object w:dxaOrig="1800" w:dyaOrig="440">
          <v:shape id="_x0000_i1196" type="#_x0000_t75" style="width:90.2pt;height:22.1pt" o:ole="">
            <v:imagedata r:id="rId1837" o:title=""/>
          </v:shape>
          <o:OLEObject Type="Embed" ProgID="Equation.DSMT4" ShapeID="_x0000_i1196" DrawAspect="Content" ObjectID="_1698738742" r:id="rId1838"/>
        </w:object>
      </w:r>
    </w:p>
    <w:p w:rsidR="00020496" w:rsidRDefault="000D0DB4" w:rsidP="00020496"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66496" behindDoc="0" locked="0" layoutInCell="1" allowOverlap="1">
                <wp:simplePos x="0" y="0"/>
                <wp:positionH relativeFrom="column">
                  <wp:posOffset>2672954</wp:posOffset>
                </wp:positionH>
                <wp:positionV relativeFrom="paragraph">
                  <wp:posOffset>159026</wp:posOffset>
                </wp:positionV>
                <wp:extent cx="51840" cy="552600"/>
                <wp:effectExtent l="95250" t="171450" r="120015" b="190500"/>
                <wp:wrapNone/>
                <wp:docPr id="1802" name="Ink 18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9">
                      <w14:nvContentPartPr>
                        <w14:cNvContentPartPr/>
                      </w14:nvContentPartPr>
                      <w14:xfrm>
                        <a:off x="0" y="0"/>
                        <a:ext cx="51840" cy="55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2" o:spid="_x0000_s1026" type="#_x0000_t75" style="position:absolute;margin-left:205.1pt;margin-top:2.15pt;width:14.65pt;height:63.8pt;z-index:25226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">
                <v:imagedata r:id="rId18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62400" behindDoc="0" locked="0" layoutInCell="1" allowOverlap="1">
                <wp:simplePos x="0" y="0"/>
                <wp:positionH relativeFrom="column">
                  <wp:posOffset>2813354</wp:posOffset>
                </wp:positionH>
                <wp:positionV relativeFrom="paragraph">
                  <wp:posOffset>60746</wp:posOffset>
                </wp:positionV>
                <wp:extent cx="32400" cy="83160"/>
                <wp:effectExtent l="38100" t="38100" r="24765" b="31750"/>
                <wp:wrapNone/>
                <wp:docPr id="1798" name="Ink 17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1">
                      <w14:nvContentPartPr>
                        <w14:cNvContentPartPr/>
                      </w14:nvContentPartPr>
                      <w14:xfrm>
                        <a:off x="0" y="0"/>
                        <a:ext cx="3240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8" o:spid="_x0000_s1026" type="#_x0000_t75" style="position:absolute;margin-left:221pt;margin-top:4.3pt;width:3.8pt;height:7.85pt;z-index:25226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">
                <v:imagedata r:id="rId18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9872" behindDoc="0" locked="0" layoutInCell="1" allowOverlap="1">
                <wp:simplePos x="0" y="0"/>
                <wp:positionH relativeFrom="column">
                  <wp:posOffset>5762474</wp:posOffset>
                </wp:positionH>
                <wp:positionV relativeFrom="paragraph">
                  <wp:posOffset>41</wp:posOffset>
                </wp:positionV>
                <wp:extent cx="55440" cy="129600"/>
                <wp:effectExtent l="38100" t="38100" r="40005" b="41910"/>
                <wp:wrapNone/>
                <wp:docPr id="1776" name="Ink 17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3">
                      <w14:nvContentPartPr>
                        <w14:cNvContentPartPr/>
                      </w14:nvContentPartPr>
                      <w14:xfrm>
                        <a:off x="0" y="0"/>
                        <a:ext cx="5544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6" o:spid="_x0000_s1026" type="#_x0000_t75" style="position:absolute;margin-left:452.85pt;margin-top:-.75pt;width:6.25pt;height:12pt;z-index:25223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">
                <v:imagedata r:id="rId18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6800" behindDoc="0" locked="0" layoutInCell="1" allowOverlap="1">
                <wp:simplePos x="0" y="0"/>
                <wp:positionH relativeFrom="column">
                  <wp:posOffset>5202674</wp:posOffset>
                </wp:positionH>
                <wp:positionV relativeFrom="paragraph">
                  <wp:posOffset>78521</wp:posOffset>
                </wp:positionV>
                <wp:extent cx="65880" cy="158040"/>
                <wp:effectExtent l="57150" t="38100" r="48895" b="52070"/>
                <wp:wrapNone/>
                <wp:docPr id="1773" name="Ink 17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5">
                      <w14:nvContentPartPr>
                        <w14:cNvContentPartPr/>
                      </w14:nvContentPartPr>
                      <w14:xfrm>
                        <a:off x="0" y="0"/>
                        <a:ext cx="6588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3" o:spid="_x0000_s1026" type="#_x0000_t75" style="position:absolute;margin-left:408.65pt;margin-top:5.3pt;width:7.15pt;height:14.35pt;z-index:25223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">
                <v:imagedata r:id="rId18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4752" behindDoc="0" locked="0" layoutInCell="1" allowOverlap="1">
                <wp:simplePos x="0" y="0"/>
                <wp:positionH relativeFrom="column">
                  <wp:posOffset>1638314</wp:posOffset>
                </wp:positionH>
                <wp:positionV relativeFrom="paragraph">
                  <wp:posOffset>73481</wp:posOffset>
                </wp:positionV>
                <wp:extent cx="9720" cy="14760"/>
                <wp:effectExtent l="38100" t="38100" r="28575" b="42545"/>
                <wp:wrapNone/>
                <wp:docPr id="1771" name="Ink 17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7">
                      <w14:nvContentPartPr>
                        <w14:cNvContentPartPr/>
                      </w14:nvContentPartPr>
                      <w14:xfrm>
                        <a:off x="0" y="0"/>
                        <a:ext cx="972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1" o:spid="_x0000_s1026" type="#_x0000_t75" style="position:absolute;margin-left:128.2pt;margin-top:5pt;width:2.2pt;height:2.6pt;z-index:25223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">
                <v:imagedata r:id="rId18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3728" behindDoc="0" locked="0" layoutInCell="1" allowOverlap="1">
                <wp:simplePos x="0" y="0"/>
                <wp:positionH relativeFrom="column">
                  <wp:posOffset>1608074</wp:posOffset>
                </wp:positionH>
                <wp:positionV relativeFrom="paragraph">
                  <wp:posOffset>141521</wp:posOffset>
                </wp:positionV>
                <wp:extent cx="46440" cy="152280"/>
                <wp:effectExtent l="38100" t="38100" r="48895" b="38735"/>
                <wp:wrapNone/>
                <wp:docPr id="1770" name="Ink 17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9">
                      <w14:nvContentPartPr>
                        <w14:cNvContentPartPr/>
                      </w14:nvContentPartPr>
                      <w14:xfrm>
                        <a:off x="0" y="0"/>
                        <a:ext cx="4644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0" o:spid="_x0000_s1026" type="#_x0000_t75" style="position:absolute;margin-left:125.6pt;margin-top:10.6pt;width:5.5pt;height:13.6pt;z-index:25223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">
                <v:imagedata r:id="rId18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2704" behindDoc="0" locked="0" layoutInCell="1" allowOverlap="1">
                <wp:simplePos x="0" y="0"/>
                <wp:positionH relativeFrom="column">
                  <wp:posOffset>1493594</wp:posOffset>
                </wp:positionH>
                <wp:positionV relativeFrom="paragraph">
                  <wp:posOffset>-4279</wp:posOffset>
                </wp:positionV>
                <wp:extent cx="106920" cy="170280"/>
                <wp:effectExtent l="57150" t="38100" r="45720" b="58420"/>
                <wp:wrapNone/>
                <wp:docPr id="1769" name="Ink 17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1">
                      <w14:nvContentPartPr>
                        <w14:cNvContentPartPr/>
                      </w14:nvContentPartPr>
                      <w14:xfrm>
                        <a:off x="0" y="0"/>
                        <a:ext cx="106920" cy="17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9" o:spid="_x0000_s1026" type="#_x0000_t75" style="position:absolute;margin-left:116.5pt;margin-top:-1.45pt;width:10.35pt;height:15.55pt;z-index:25223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">
                <v:imagedata r:id="rId1852" o:title=""/>
              </v:shape>
            </w:pict>
          </mc:Fallback>
        </mc:AlternateContent>
      </w:r>
      <w:r w:rsidR="002B17F6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3AB984B1" wp14:editId="7A243B69">
                <wp:simplePos x="0" y="0"/>
                <wp:positionH relativeFrom="column">
                  <wp:posOffset>2552700</wp:posOffset>
                </wp:positionH>
                <wp:positionV relativeFrom="paragraph">
                  <wp:posOffset>190500</wp:posOffset>
                </wp:positionV>
                <wp:extent cx="304800" cy="601980"/>
                <wp:effectExtent l="0" t="0" r="0" b="7620"/>
                <wp:wrapNone/>
                <wp:docPr id="1307" name="Text Box 4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6019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A0093" w:rsidRPr="0021456F" w:rsidRDefault="00EA0093" w:rsidP="00020496">
                            <w:pPr>
                              <w:rPr>
                                <w:lang w:val="en-US"/>
                              </w:rPr>
                            </w:pPr>
                            <w:r w:rsidRPr="00EF50DC">
                              <w:rPr>
                                <w:position w:val="-14"/>
                              </w:rPr>
                              <w:object w:dxaOrig="320" w:dyaOrig="380">
                                <v:shape id="_x0000_i1323" type="#_x0000_t75" style="width:16.05pt;height:18.9pt" o:ole="">
                                  <v:imagedata r:id="rId1853" o:title=""/>
                                </v:shape>
                                <o:OLEObject Type="Embed" ProgID="Equation.DSMT4" ShapeID="_x0000_i1323" DrawAspect="Content" ObjectID="_1698738869" r:id="rId1854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81" o:spid="_x0000_s1053" type="#_x0000_t202" style="position:absolute;left:0;text-align:left;margin-left:201pt;margin-top:15pt;width:24pt;height:47.4pt;z-index:251739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" stroked="f">
                <v:textbox>
                  <w:txbxContent>
                    <w:p w:rsidR="003B66B2" w:rsidRPr="0021456F" w:rsidRDefault="00236169" w:rsidP="00020496">
                      <w:pPr>
                        <w:rPr>
                          <w:lang w:val="en-US"/>
                        </w:rPr>
                      </w:pPr>
                      <w:r w:rsidRPr="00EF50DC">
                        <w:rPr>
                          <w:position w:val="-14"/>
                        </w:rPr>
                        <w:object w:dxaOrig="320" w:dyaOrig="380">
                          <v:shape id="_x0000_i1311" type="#_x0000_t75" style="width:16pt;height:19pt" o:ole="">
                            <v:imagedata r:id="rId1855" o:title=""/>
                          </v:shape>
                          <o:OLEObject Type="Embed" ProgID="Equation.DSMT4" ShapeID="_x0000_i1311" DrawAspect="Content" ObjectID="_1666183832" r:id="rId185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020496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3ADA19F6" wp14:editId="5C22B653">
                <wp:simplePos x="0" y="0"/>
                <wp:positionH relativeFrom="column">
                  <wp:posOffset>2543175</wp:posOffset>
                </wp:positionH>
                <wp:positionV relativeFrom="paragraph">
                  <wp:posOffset>68580</wp:posOffset>
                </wp:positionV>
                <wp:extent cx="635" cy="790575"/>
                <wp:effectExtent l="9525" t="11430" r="8890" b="7620"/>
                <wp:wrapNone/>
                <wp:docPr id="1308" name="AutoShape 4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7905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79" o:spid="_x0000_s1026" type="#_x0000_t32" style="position:absolute;margin-left:200.25pt;margin-top:5.4pt;width:.05pt;height:62.25pt;z-index:251737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"/>
            </w:pict>
          </mc:Fallback>
        </mc:AlternateContent>
      </w:r>
      <w:r w:rsidR="00020496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44C73F0E" wp14:editId="2ACACAD6">
                <wp:simplePos x="0" y="0"/>
                <wp:positionH relativeFrom="column">
                  <wp:posOffset>2914650</wp:posOffset>
                </wp:positionH>
                <wp:positionV relativeFrom="paragraph">
                  <wp:posOffset>68580</wp:posOffset>
                </wp:positionV>
                <wp:extent cx="635" cy="790575"/>
                <wp:effectExtent l="9525" t="11430" r="8890" b="7620"/>
                <wp:wrapNone/>
                <wp:docPr id="1306" name="AutoShape 4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7905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80" o:spid="_x0000_s1026" type="#_x0000_t32" style="position:absolute;margin-left:229.5pt;margin-top:5.4pt;width:.05pt;height:62.25pt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"/>
            </w:pict>
          </mc:Fallback>
        </mc:AlternateContent>
      </w:r>
      <w:r w:rsidR="00020496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40D449E9" wp14:editId="2B244524">
                <wp:simplePos x="0" y="0"/>
                <wp:positionH relativeFrom="column">
                  <wp:posOffset>2202815</wp:posOffset>
                </wp:positionH>
                <wp:positionV relativeFrom="paragraph">
                  <wp:posOffset>68580</wp:posOffset>
                </wp:positionV>
                <wp:extent cx="1073785" cy="790575"/>
                <wp:effectExtent l="12065" t="11430" r="9525" b="7620"/>
                <wp:wrapNone/>
                <wp:docPr id="1305" name="Rectangle 4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73785" cy="7905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76" o:spid="_x0000_s1026" style="position:absolute;margin-left:173.45pt;margin-top:5.4pt;width:84.55pt;height:62.25pt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"/>
            </w:pict>
          </mc:Fallback>
        </mc:AlternateContent>
      </w:r>
    </w:p>
    <w:p w:rsidR="00020496" w:rsidRDefault="000D0DB4" w:rsidP="00020496"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69568" behindDoc="0" locked="0" layoutInCell="1" allowOverlap="1">
                <wp:simplePos x="0" y="0"/>
                <wp:positionH relativeFrom="column">
                  <wp:posOffset>2984714</wp:posOffset>
                </wp:positionH>
                <wp:positionV relativeFrom="paragraph">
                  <wp:posOffset>-332374</wp:posOffset>
                </wp:positionV>
                <wp:extent cx="193320" cy="686880"/>
                <wp:effectExtent l="38100" t="38100" r="35560" b="37465"/>
                <wp:wrapNone/>
                <wp:docPr id="1805" name="Ink 18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7">
                      <w14:nvContentPartPr>
                        <w14:cNvContentPartPr/>
                      </w14:nvContentPartPr>
                      <w14:xfrm>
                        <a:off x="0" y="0"/>
                        <a:ext cx="193320" cy="68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5" o:spid="_x0000_s1026" type="#_x0000_t75" style="position:absolute;margin-left:234.1pt;margin-top:-27pt;width:16.95pt;height:55.8pt;z-index:25226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">
                <v:imagedata r:id="rId18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68544" behindDoc="0" locked="0" layoutInCell="1" allowOverlap="1">
                <wp:simplePos x="0" y="0"/>
                <wp:positionH relativeFrom="column">
                  <wp:posOffset>2242394</wp:posOffset>
                </wp:positionH>
                <wp:positionV relativeFrom="paragraph">
                  <wp:posOffset>-302134</wp:posOffset>
                </wp:positionV>
                <wp:extent cx="231840" cy="664920"/>
                <wp:effectExtent l="38100" t="38100" r="34925" b="40005"/>
                <wp:wrapNone/>
                <wp:docPr id="1804" name="Ink 18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9">
                      <w14:nvContentPartPr>
                        <w14:cNvContentPartPr/>
                      </w14:nvContentPartPr>
                      <w14:xfrm>
                        <a:off x="0" y="0"/>
                        <a:ext cx="231840" cy="66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4" o:spid="_x0000_s1026" type="#_x0000_t75" style="position:absolute;margin-left:175.9pt;margin-top:-24.6pt;width:19.75pt;height:54.05pt;z-index:25226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">
                <v:imagedata r:id="rId18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67520" behindDoc="0" locked="0" layoutInCell="1" allowOverlap="1">
                <wp:simplePos x="0" y="0"/>
                <wp:positionH relativeFrom="column">
                  <wp:posOffset>2687714</wp:posOffset>
                </wp:positionH>
                <wp:positionV relativeFrom="paragraph">
                  <wp:posOffset>-223294</wp:posOffset>
                </wp:positionV>
                <wp:extent cx="29160" cy="526680"/>
                <wp:effectExtent l="76200" t="152400" r="104775" b="178435"/>
                <wp:wrapNone/>
                <wp:docPr id="1803" name="Ink 18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1">
                      <w14:nvContentPartPr>
                        <w14:cNvContentPartPr/>
                      </w14:nvContentPartPr>
                      <w14:xfrm>
                        <a:off x="0" y="0"/>
                        <a:ext cx="29160" cy="52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3" o:spid="_x0000_s1026" type="#_x0000_t75" style="position:absolute;margin-left:206.6pt;margin-top:-27pt;width:12.4pt;height:60.65pt;z-index:25226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">
                <v:imagedata r:id="rId18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65472" behindDoc="0" locked="0" layoutInCell="1" allowOverlap="1">
                <wp:simplePos x="0" y="0"/>
                <wp:positionH relativeFrom="column">
                  <wp:posOffset>2859794</wp:posOffset>
                </wp:positionH>
                <wp:positionV relativeFrom="paragraph">
                  <wp:posOffset>-345694</wp:posOffset>
                </wp:positionV>
                <wp:extent cx="17640" cy="815040"/>
                <wp:effectExtent l="38100" t="19050" r="40005" b="23495"/>
                <wp:wrapNone/>
                <wp:docPr id="1801" name="Ink 18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3">
                      <w14:nvContentPartPr>
                        <w14:cNvContentPartPr/>
                      </w14:nvContentPartPr>
                      <w14:xfrm>
                        <a:off x="0" y="0"/>
                        <a:ext cx="17640" cy="81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1" o:spid="_x0000_s1026" type="#_x0000_t75" style="position:absolute;margin-left:224.55pt;margin-top:-27.6pt;width:2.65pt;height:65.25pt;z-index:25226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">
                <v:imagedata r:id="rId18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64448" behindDoc="0" locked="0" layoutInCell="1" allowOverlap="1">
                <wp:simplePos x="0" y="0"/>
                <wp:positionH relativeFrom="column">
                  <wp:posOffset>2849714</wp:posOffset>
                </wp:positionH>
                <wp:positionV relativeFrom="paragraph">
                  <wp:posOffset>-338854</wp:posOffset>
                </wp:positionV>
                <wp:extent cx="35640" cy="777960"/>
                <wp:effectExtent l="38100" t="38100" r="40640" b="41275"/>
                <wp:wrapNone/>
                <wp:docPr id="1800" name="Ink 18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5">
                      <w14:nvContentPartPr>
                        <w14:cNvContentPartPr/>
                      </w14:nvContentPartPr>
                      <w14:xfrm>
                        <a:off x="0" y="0"/>
                        <a:ext cx="35640" cy="77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0" o:spid="_x0000_s1026" type="#_x0000_t75" style="position:absolute;margin-left:223.6pt;margin-top:-27.4pt;width:4.5pt;height:62.8pt;z-index:25226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">
                <v:imagedata r:id="rId18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63424" behindDoc="0" locked="0" layoutInCell="1" allowOverlap="1">
                <wp:simplePos x="0" y="0"/>
                <wp:positionH relativeFrom="column">
                  <wp:posOffset>2833874</wp:posOffset>
                </wp:positionH>
                <wp:positionV relativeFrom="paragraph">
                  <wp:posOffset>31946</wp:posOffset>
                </wp:positionV>
                <wp:extent cx="34200" cy="372600"/>
                <wp:effectExtent l="38100" t="38100" r="42545" b="46990"/>
                <wp:wrapNone/>
                <wp:docPr id="1799" name="Ink 17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7">
                      <w14:nvContentPartPr>
                        <w14:cNvContentPartPr/>
                      </w14:nvContentPartPr>
                      <w14:xfrm>
                        <a:off x="0" y="0"/>
                        <a:ext cx="34200" cy="37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9" o:spid="_x0000_s1026" type="#_x0000_t75" style="position:absolute;margin-left:222.2pt;margin-top:1.95pt;width:4.25pt;height:30.9pt;z-index:25226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">
                <v:imagedata r:id="rId18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58304" behindDoc="0" locked="0" layoutInCell="1" allowOverlap="1">
                <wp:simplePos x="0" y="0"/>
                <wp:positionH relativeFrom="column">
                  <wp:posOffset>2799674</wp:posOffset>
                </wp:positionH>
                <wp:positionV relativeFrom="paragraph">
                  <wp:posOffset>-319414</wp:posOffset>
                </wp:positionV>
                <wp:extent cx="79920" cy="689040"/>
                <wp:effectExtent l="38100" t="38100" r="34925" b="34925"/>
                <wp:wrapNone/>
                <wp:docPr id="1794" name="Ink 17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9">
                      <w14:nvContentPartPr>
                        <w14:cNvContentPartPr/>
                      </w14:nvContentPartPr>
                      <w14:xfrm>
                        <a:off x="0" y="0"/>
                        <a:ext cx="79920" cy="68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4" o:spid="_x0000_s1026" type="#_x0000_t75" style="position:absolute;margin-left:219.75pt;margin-top:-25.95pt;width:7.9pt;height:55.95pt;z-index:25225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">
                <v:imagedata r:id="rId1870" o:title=""/>
              </v:shape>
            </w:pict>
          </mc:Fallback>
        </mc:AlternateContent>
      </w:r>
      <w:r w:rsidR="00020496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297D3339" wp14:editId="4322CD93">
                <wp:simplePos x="0" y="0"/>
                <wp:positionH relativeFrom="column">
                  <wp:posOffset>2914650</wp:posOffset>
                </wp:positionH>
                <wp:positionV relativeFrom="paragraph">
                  <wp:posOffset>635000</wp:posOffset>
                </wp:positionV>
                <wp:extent cx="635" cy="790575"/>
                <wp:effectExtent l="9525" t="6350" r="8890" b="12700"/>
                <wp:wrapNone/>
                <wp:docPr id="1304" name="AutoShape 4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7905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83" o:spid="_x0000_s1026" type="#_x0000_t32" style="position:absolute;margin-left:229.5pt;margin-top:50pt;width:.05pt;height:62.25pt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"/>
            </w:pict>
          </mc:Fallback>
        </mc:AlternateContent>
      </w:r>
      <w:r w:rsidR="00020496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29355F43" wp14:editId="7F946587">
                <wp:simplePos x="0" y="0"/>
                <wp:positionH relativeFrom="column">
                  <wp:posOffset>2543175</wp:posOffset>
                </wp:positionH>
                <wp:positionV relativeFrom="paragraph">
                  <wp:posOffset>635000</wp:posOffset>
                </wp:positionV>
                <wp:extent cx="635" cy="790575"/>
                <wp:effectExtent l="9525" t="6350" r="8890" b="12700"/>
                <wp:wrapNone/>
                <wp:docPr id="1303" name="AutoShape 4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7905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82" o:spid="_x0000_s1026" type="#_x0000_t32" style="position:absolute;margin-left:200.25pt;margin-top:50pt;width:.05pt;height:62.25pt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"/>
            </w:pict>
          </mc:Fallback>
        </mc:AlternateContent>
      </w:r>
      <w:r w:rsidR="00020496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7B07E43A" wp14:editId="78CB6C65">
                <wp:simplePos x="0" y="0"/>
                <wp:positionH relativeFrom="column">
                  <wp:posOffset>1114425</wp:posOffset>
                </wp:positionH>
                <wp:positionV relativeFrom="paragraph">
                  <wp:posOffset>625475</wp:posOffset>
                </wp:positionV>
                <wp:extent cx="1019175" cy="790575"/>
                <wp:effectExtent l="9525" t="6350" r="9525" b="12700"/>
                <wp:wrapNone/>
                <wp:docPr id="1302" name="Rectangle 4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19175" cy="7905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75" o:spid="_x0000_s1026" style="position:absolute;margin-left:87.75pt;margin-top:49.25pt;width:80.25pt;height:62.25pt;z-index:251732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"/>
            </w:pict>
          </mc:Fallback>
        </mc:AlternateContent>
      </w:r>
      <w:r w:rsidR="00020496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2F0A4B1D" wp14:editId="38F06B15">
                <wp:simplePos x="0" y="0"/>
                <wp:positionH relativeFrom="column">
                  <wp:posOffset>2209800</wp:posOffset>
                </wp:positionH>
                <wp:positionV relativeFrom="paragraph">
                  <wp:posOffset>625475</wp:posOffset>
                </wp:positionV>
                <wp:extent cx="1066800" cy="790575"/>
                <wp:effectExtent l="9525" t="6350" r="9525" b="12700"/>
                <wp:wrapNone/>
                <wp:docPr id="1301" name="Rectangle 4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66800" cy="7905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77" o:spid="_x0000_s1026" style="position:absolute;margin-left:174pt;margin-top:49.25pt;width:84pt;height:62.25pt;z-index:25173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"/>
            </w:pict>
          </mc:Fallback>
        </mc:AlternateContent>
      </w:r>
    </w:p>
    <w:p w:rsidR="00020496" w:rsidRPr="000B379B" w:rsidRDefault="000D0DB4" w:rsidP="00020496"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59328" behindDoc="0" locked="0" layoutInCell="1" allowOverlap="1">
                <wp:simplePos x="0" y="0"/>
                <wp:positionH relativeFrom="column">
                  <wp:posOffset>1379474</wp:posOffset>
                </wp:positionH>
                <wp:positionV relativeFrom="paragraph">
                  <wp:posOffset>258386</wp:posOffset>
                </wp:positionV>
                <wp:extent cx="779400" cy="21960"/>
                <wp:effectExtent l="38100" t="38100" r="40005" b="35560"/>
                <wp:wrapNone/>
                <wp:docPr id="1795" name="Ink 17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1">
                      <w14:nvContentPartPr>
                        <w14:cNvContentPartPr/>
                      </w14:nvContentPartPr>
                      <w14:xfrm>
                        <a:off x="0" y="0"/>
                        <a:ext cx="77940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5" o:spid="_x0000_s1026" type="#_x0000_t75" style="position:absolute;margin-left:108pt;margin-top:19.55pt;width:62.85pt;height:3.1pt;z-index:25225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">
                <v:imagedata r:id="rId18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57280" behindDoc="0" locked="0" layoutInCell="1" allowOverlap="1">
                <wp:simplePos x="0" y="0"/>
                <wp:positionH relativeFrom="column">
                  <wp:posOffset>1327634</wp:posOffset>
                </wp:positionH>
                <wp:positionV relativeFrom="paragraph">
                  <wp:posOffset>288626</wp:posOffset>
                </wp:positionV>
                <wp:extent cx="812520" cy="26280"/>
                <wp:effectExtent l="38100" t="38100" r="45085" b="31115"/>
                <wp:wrapNone/>
                <wp:docPr id="1793" name="Ink 17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3">
                      <w14:nvContentPartPr>
                        <w14:cNvContentPartPr/>
                      </w14:nvContentPartPr>
                      <w14:xfrm>
                        <a:off x="0" y="0"/>
                        <a:ext cx="81252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3" o:spid="_x0000_s1026" type="#_x0000_t75" style="position:absolute;margin-left:103.8pt;margin-top:21.95pt;width:65.6pt;height:3.65pt;z-index:25225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">
                <v:imagedata r:id="rId18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56256" behindDoc="0" locked="0" layoutInCell="1" allowOverlap="1">
                <wp:simplePos x="0" y="0"/>
                <wp:positionH relativeFrom="column">
                  <wp:posOffset>2690954</wp:posOffset>
                </wp:positionH>
                <wp:positionV relativeFrom="paragraph">
                  <wp:posOffset>299066</wp:posOffset>
                </wp:positionV>
                <wp:extent cx="40680" cy="38520"/>
                <wp:effectExtent l="19050" t="38100" r="35560" b="38100"/>
                <wp:wrapNone/>
                <wp:docPr id="1792" name="Ink 17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5">
                      <w14:nvContentPartPr>
                        <w14:cNvContentPartPr/>
                      </w14:nvContentPartPr>
                      <w14:xfrm>
                        <a:off x="0" y="0"/>
                        <a:ext cx="4068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2" o:spid="_x0000_s1026" type="#_x0000_t75" style="position:absolute;margin-left:211.1pt;margin-top:22.8pt;width:4.75pt;height:4.7pt;z-index:25225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">
                <v:imagedata r:id="rId18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55232" behindDoc="0" locked="0" layoutInCell="1" allowOverlap="1">
                <wp:simplePos x="0" y="0"/>
                <wp:positionH relativeFrom="column">
                  <wp:posOffset>4614794</wp:posOffset>
                </wp:positionH>
                <wp:positionV relativeFrom="paragraph">
                  <wp:posOffset>287546</wp:posOffset>
                </wp:positionV>
                <wp:extent cx="17280" cy="310680"/>
                <wp:effectExtent l="38100" t="38100" r="59055" b="51435"/>
                <wp:wrapNone/>
                <wp:docPr id="1791" name="Ink 17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7">
                      <w14:nvContentPartPr>
                        <w14:cNvContentPartPr/>
                      </w14:nvContentPartPr>
                      <w14:xfrm>
                        <a:off x="0" y="0"/>
                        <a:ext cx="17280" cy="31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1" o:spid="_x0000_s1026" type="#_x0000_t75" style="position:absolute;margin-left:362.35pt;margin-top:21.65pt;width:3.35pt;height:26.45pt;z-index:25225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">
                <v:imagedata r:id="rId18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54208" behindDoc="0" locked="0" layoutInCell="1" allowOverlap="1">
                <wp:simplePos x="0" y="0"/>
                <wp:positionH relativeFrom="column">
                  <wp:posOffset>2722274</wp:posOffset>
                </wp:positionH>
                <wp:positionV relativeFrom="paragraph">
                  <wp:posOffset>40586</wp:posOffset>
                </wp:positionV>
                <wp:extent cx="14760" cy="31320"/>
                <wp:effectExtent l="38100" t="38100" r="42545" b="45085"/>
                <wp:wrapNone/>
                <wp:docPr id="1790" name="Ink 17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9">
                      <w14:nvContentPartPr>
                        <w14:cNvContentPartPr/>
                      </w14:nvContentPartPr>
                      <w14:xfrm>
                        <a:off x="0" y="0"/>
                        <a:ext cx="1476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0" o:spid="_x0000_s1026" type="#_x0000_t75" style="position:absolute;margin-left:213.55pt;margin-top:2.45pt;width:2.6pt;height:4pt;z-index:25225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">
                <v:imagedata r:id="rId18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53184" behindDoc="0" locked="0" layoutInCell="1" allowOverlap="1">
                <wp:simplePos x="0" y="0"/>
                <wp:positionH relativeFrom="column">
                  <wp:posOffset>2681594</wp:posOffset>
                </wp:positionH>
                <wp:positionV relativeFrom="paragraph">
                  <wp:posOffset>116906</wp:posOffset>
                </wp:positionV>
                <wp:extent cx="50040" cy="120960"/>
                <wp:effectExtent l="38100" t="38100" r="45720" b="31750"/>
                <wp:wrapNone/>
                <wp:docPr id="1789" name="Ink 17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1">
                      <w14:nvContentPartPr>
                        <w14:cNvContentPartPr/>
                      </w14:nvContentPartPr>
                      <w14:xfrm>
                        <a:off x="0" y="0"/>
                        <a:ext cx="5004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9" o:spid="_x0000_s1026" type="#_x0000_t75" style="position:absolute;margin-left:210.3pt;margin-top:8.45pt;width:5.55pt;height:11.1pt;z-index:25225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">
                <v:imagedata r:id="rId1882" o:title=""/>
              </v:shape>
            </w:pict>
          </mc:Fallback>
        </mc:AlternateContent>
      </w:r>
      <w:r w:rsidR="002B17F6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399A029C" wp14:editId="6462E6DF">
                <wp:simplePos x="0" y="0"/>
                <wp:positionH relativeFrom="column">
                  <wp:posOffset>1493520</wp:posOffset>
                </wp:positionH>
                <wp:positionV relativeFrom="paragraph">
                  <wp:posOffset>227330</wp:posOffset>
                </wp:positionV>
                <wp:extent cx="335915" cy="472440"/>
                <wp:effectExtent l="0" t="0" r="6985" b="3810"/>
                <wp:wrapNone/>
                <wp:docPr id="1300" name="Text Box 4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915" cy="4724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A0093" w:rsidRPr="0021456F" w:rsidRDefault="00EA0093" w:rsidP="00020496">
                            <w:pPr>
                              <w:rPr>
                                <w:lang w:val="en-US"/>
                              </w:rPr>
                            </w:pPr>
                            <w:r w:rsidRPr="00917FF1">
                              <w:rPr>
                                <w:position w:val="-4"/>
                              </w:rPr>
                              <w:object w:dxaOrig="260" w:dyaOrig="260">
                                <v:shape id="_x0000_i1324" type="#_x0000_t75" style="width:12.85pt;height:13.2pt" o:ole="">
                                  <v:imagedata r:id="rId1883" o:title=""/>
                                </v:shape>
                                <o:OLEObject Type="Embed" ProgID="Equation.DSMT4" ShapeID="_x0000_i1324" DrawAspect="Content" ObjectID="_1698738870" r:id="rId1884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78" o:spid="_x0000_s1054" type="#_x0000_t202" style="position:absolute;left:0;text-align:left;margin-left:117.6pt;margin-top:17.9pt;width:26.45pt;height:37.2pt;z-index:251736064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" stroked="f">
                <v:textbox style="mso-fit-shape-to-text:t">
                  <w:txbxContent>
                    <w:p w:rsidR="003B66B2" w:rsidRPr="0021456F" w:rsidRDefault="00236169" w:rsidP="00020496">
                      <w:pPr>
                        <w:rPr>
                          <w:lang w:val="en-US"/>
                        </w:rPr>
                      </w:pPr>
                      <w:r w:rsidRPr="00917FF1">
                        <w:rPr>
                          <w:position w:val="-4"/>
                        </w:rPr>
                        <w:object w:dxaOrig="260" w:dyaOrig="260">
                          <v:shape id="_x0000_i1312" type="#_x0000_t75" style="width:12.75pt;height:13.05pt" o:ole="">
                            <v:imagedata r:id="rId1885" o:title=""/>
                          </v:shape>
                          <o:OLEObject Type="Embed" ProgID="Equation.DSMT4" ShapeID="_x0000_i1312" DrawAspect="Content" ObjectID="_1666183833" r:id="rId188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020496" w:rsidRPr="000B379B" w:rsidRDefault="000D0DB4" w:rsidP="00020496"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61376" behindDoc="0" locked="0" layoutInCell="1" allowOverlap="1">
                <wp:simplePos x="0" y="0"/>
                <wp:positionH relativeFrom="column">
                  <wp:posOffset>2689514</wp:posOffset>
                </wp:positionH>
                <wp:positionV relativeFrom="paragraph">
                  <wp:posOffset>2066</wp:posOffset>
                </wp:positionV>
                <wp:extent cx="32400" cy="33480"/>
                <wp:effectExtent l="38100" t="38100" r="43815" b="43180"/>
                <wp:wrapNone/>
                <wp:docPr id="1797" name="Ink 17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7">
                      <w14:nvContentPartPr>
                        <w14:cNvContentPartPr/>
                      </w14:nvContentPartPr>
                      <w14:xfrm>
                        <a:off x="0" y="0"/>
                        <a:ext cx="3240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7" o:spid="_x0000_s1026" type="#_x0000_t75" style="position:absolute;margin-left:210.85pt;margin-top:-.35pt;width:3.95pt;height:4.05pt;z-index:25226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">
                <v:imagedata r:id="rId18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60352" behindDoc="0" locked="0" layoutInCell="1" allowOverlap="1">
                <wp:simplePos x="0" y="0"/>
                <wp:positionH relativeFrom="column">
                  <wp:posOffset>1399274</wp:posOffset>
                </wp:positionH>
                <wp:positionV relativeFrom="paragraph">
                  <wp:posOffset>11426</wp:posOffset>
                </wp:positionV>
                <wp:extent cx="691200" cy="21600"/>
                <wp:effectExtent l="38100" t="38100" r="33020" b="54610"/>
                <wp:wrapNone/>
                <wp:docPr id="1796" name="Ink 17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9">
                      <w14:nvContentPartPr>
                        <w14:cNvContentPartPr/>
                      </w14:nvContentPartPr>
                      <w14:xfrm>
                        <a:off x="0" y="0"/>
                        <a:ext cx="69120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6" o:spid="_x0000_s1026" type="#_x0000_t75" style="position:absolute;margin-left:109.65pt;margin-top:-.1pt;width:55.9pt;height:3.7pt;z-index:25226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">
                <v:imagedata r:id="rId18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52160" behindDoc="0" locked="0" layoutInCell="1" allowOverlap="1">
                <wp:simplePos x="0" y="0"/>
                <wp:positionH relativeFrom="column">
                  <wp:posOffset>2503394</wp:posOffset>
                </wp:positionH>
                <wp:positionV relativeFrom="paragraph">
                  <wp:posOffset>-302494</wp:posOffset>
                </wp:positionV>
                <wp:extent cx="426240" cy="784080"/>
                <wp:effectExtent l="38100" t="38100" r="31115" b="35560"/>
                <wp:wrapNone/>
                <wp:docPr id="1788" name="Ink 17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1">
                      <w14:nvContentPartPr>
                        <w14:cNvContentPartPr/>
                      </w14:nvContentPartPr>
                      <w14:xfrm>
                        <a:off x="0" y="0"/>
                        <a:ext cx="426240" cy="78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8" o:spid="_x0000_s1026" type="#_x0000_t75" style="position:absolute;margin-left:196.35pt;margin-top:-24.4pt;width:35.1pt;height:63.35pt;z-index:25225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">
                <v:imagedata r:id="rId18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51136" behindDoc="0" locked="0" layoutInCell="1" allowOverlap="1">
                <wp:simplePos x="0" y="0"/>
                <wp:positionH relativeFrom="column">
                  <wp:posOffset>2543714</wp:posOffset>
                </wp:positionH>
                <wp:positionV relativeFrom="paragraph">
                  <wp:posOffset>-264694</wp:posOffset>
                </wp:positionV>
                <wp:extent cx="356400" cy="746280"/>
                <wp:effectExtent l="38100" t="38100" r="43815" b="34925"/>
                <wp:wrapNone/>
                <wp:docPr id="1787" name="Ink 17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3">
                      <w14:nvContentPartPr>
                        <w14:cNvContentPartPr/>
                      </w14:nvContentPartPr>
                      <w14:xfrm>
                        <a:off x="0" y="0"/>
                        <a:ext cx="356400" cy="74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7" o:spid="_x0000_s1026" type="#_x0000_t75" style="position:absolute;margin-left:199.55pt;margin-top:-21.55pt;width:29.6pt;height:60.25pt;z-index:25225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">
                <v:imagedata r:id="rId1894" o:title=""/>
              </v:shape>
            </w:pict>
          </mc:Fallback>
        </mc:AlternateContent>
      </w:r>
      <w:r w:rsidR="002B17F6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5D613254" wp14:editId="74D4B7B9">
                <wp:simplePos x="0" y="0"/>
                <wp:positionH relativeFrom="column">
                  <wp:posOffset>2552700</wp:posOffset>
                </wp:positionH>
                <wp:positionV relativeFrom="paragraph">
                  <wp:posOffset>220980</wp:posOffset>
                </wp:positionV>
                <wp:extent cx="180975" cy="781050"/>
                <wp:effectExtent l="0" t="38100" r="66675" b="19050"/>
                <wp:wrapNone/>
                <wp:docPr id="1299" name="AutoShape 4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80975" cy="7810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84" o:spid="_x0000_s1026" type="#_x0000_t32" style="position:absolute;margin-left:201pt;margin-top:17.4pt;width:14.25pt;height:61.5pt;flip:y;z-index:251742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">
                <v:stroke endarrow="block"/>
              </v:shape>
            </w:pict>
          </mc:Fallback>
        </mc:AlternateContent>
      </w:r>
    </w:p>
    <w:p w:rsidR="00020496" w:rsidRPr="000B379B" w:rsidRDefault="00020496" w:rsidP="00020496"/>
    <w:p w:rsidR="00020496" w:rsidRDefault="000D0DB4" w:rsidP="00020496">
      <w:pPr>
        <w:rPr>
          <w:lang w:val="en-US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74688" behindDoc="0" locked="0" layoutInCell="1" allowOverlap="1">
                <wp:simplePos x="0" y="0"/>
                <wp:positionH relativeFrom="column">
                  <wp:posOffset>2680514</wp:posOffset>
                </wp:positionH>
                <wp:positionV relativeFrom="paragraph">
                  <wp:posOffset>89410</wp:posOffset>
                </wp:positionV>
                <wp:extent cx="351000" cy="396720"/>
                <wp:effectExtent l="38100" t="38100" r="11430" b="41910"/>
                <wp:wrapNone/>
                <wp:docPr id="1810" name="Ink 18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5">
                      <w14:nvContentPartPr>
                        <w14:cNvContentPartPr/>
                      </w14:nvContentPartPr>
                      <w14:xfrm>
                        <a:off x="0" y="0"/>
                        <a:ext cx="351000" cy="39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0" o:spid="_x0000_s1026" type="#_x0000_t75" style="position:absolute;margin-left:210.2pt;margin-top:6.1pt;width:29.4pt;height:33.05pt;z-index:25227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">
                <v:imagedata r:id="rId18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73664" behindDoc="0" locked="0" layoutInCell="1" allowOverlap="1">
                <wp:simplePos x="0" y="0"/>
                <wp:positionH relativeFrom="column">
                  <wp:posOffset>2491874</wp:posOffset>
                </wp:positionH>
                <wp:positionV relativeFrom="paragraph">
                  <wp:posOffset>380290</wp:posOffset>
                </wp:positionV>
                <wp:extent cx="192240" cy="17280"/>
                <wp:effectExtent l="38100" t="38100" r="55880" b="40005"/>
                <wp:wrapNone/>
                <wp:docPr id="1809" name="Ink 18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7">
                      <w14:nvContentPartPr>
                        <w14:cNvContentPartPr/>
                      </w14:nvContentPartPr>
                      <w14:xfrm>
                        <a:off x="0" y="0"/>
                        <a:ext cx="19224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9" o:spid="_x0000_s1026" type="#_x0000_t75" style="position:absolute;margin-left:195.25pt;margin-top:29pt;width:17.05pt;height:3.15pt;z-index:25227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">
                <v:imagedata r:id="rId18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72640" behindDoc="0" locked="0" layoutInCell="1" allowOverlap="1">
                <wp:simplePos x="0" y="0"/>
                <wp:positionH relativeFrom="column">
                  <wp:posOffset>5244074</wp:posOffset>
                </wp:positionH>
                <wp:positionV relativeFrom="paragraph">
                  <wp:posOffset>342986</wp:posOffset>
                </wp:positionV>
                <wp:extent cx="43200" cy="41400"/>
                <wp:effectExtent l="38100" t="38100" r="52070" b="53975"/>
                <wp:wrapNone/>
                <wp:docPr id="1808" name="Ink 18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9">
                      <w14:nvContentPartPr>
                        <w14:cNvContentPartPr/>
                      </w14:nvContentPartPr>
                      <w14:xfrm>
                        <a:off x="0" y="0"/>
                        <a:ext cx="43200" cy="4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8" o:spid="_x0000_s1026" type="#_x0000_t75" style="position:absolute;margin-left:411.9pt;margin-top:26pt;width:5.4pt;height:5.25pt;z-index:25227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">
                <v:imagedata r:id="rId19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71616" behindDoc="0" locked="0" layoutInCell="1" allowOverlap="1">
                <wp:simplePos x="0" y="0"/>
                <wp:positionH relativeFrom="column">
                  <wp:posOffset>1786634</wp:posOffset>
                </wp:positionH>
                <wp:positionV relativeFrom="paragraph">
                  <wp:posOffset>8906</wp:posOffset>
                </wp:positionV>
                <wp:extent cx="649800" cy="447120"/>
                <wp:effectExtent l="38100" t="38100" r="36195" b="48260"/>
                <wp:wrapNone/>
                <wp:docPr id="1807" name="Ink 18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1">
                      <w14:nvContentPartPr>
                        <w14:cNvContentPartPr/>
                      </w14:nvContentPartPr>
                      <w14:xfrm>
                        <a:off x="0" y="0"/>
                        <a:ext cx="649800" cy="44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7" o:spid="_x0000_s1026" type="#_x0000_t75" style="position:absolute;margin-left:139.85pt;margin-top:-.3pt;width:52.9pt;height:37.1pt;z-index:25227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">
                <v:imagedata r:id="rId19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70592" behindDoc="0" locked="0" layoutInCell="1" allowOverlap="1">
                <wp:simplePos x="0" y="0"/>
                <wp:positionH relativeFrom="column">
                  <wp:posOffset>4926194</wp:posOffset>
                </wp:positionH>
                <wp:positionV relativeFrom="paragraph">
                  <wp:posOffset>219506</wp:posOffset>
                </wp:positionV>
                <wp:extent cx="360" cy="360"/>
                <wp:effectExtent l="0" t="0" r="0" b="0"/>
                <wp:wrapNone/>
                <wp:docPr id="1806" name="Ink 18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6" o:spid="_x0000_s1026" type="#_x0000_t75" style="position:absolute;margin-left:386.9pt;margin-top:16.3pt;width:2.05pt;height:2.05pt;z-index:25227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">
                <v:imagedata r:id="rId1904" o:title=""/>
              </v:shape>
            </w:pict>
          </mc:Fallback>
        </mc:AlternateContent>
      </w:r>
      <w:r w:rsidR="00020496">
        <w:tab/>
      </w:r>
      <w:r w:rsidR="00020496" w:rsidRPr="00236169">
        <w:t xml:space="preserve">                         </w:t>
      </w:r>
      <w:r w:rsidR="00236169" w:rsidRPr="00236169">
        <w:rPr>
          <w:position w:val="-16"/>
        </w:rPr>
        <w:object w:dxaOrig="1800" w:dyaOrig="440">
          <v:shape id="_x0000_i1197" type="#_x0000_t75" style="width:90.2pt;height:22.1pt" o:ole="">
            <v:imagedata r:id="rId1905" o:title=""/>
          </v:shape>
          <o:OLEObject Type="Embed" ProgID="Equation.DSMT4" ShapeID="_x0000_i1197" DrawAspect="Content" ObjectID="_1698738743" r:id="rId1906"/>
        </w:object>
      </w:r>
    </w:p>
    <w:p w:rsidR="00020496" w:rsidRPr="00114F1D" w:rsidRDefault="00020496" w:rsidP="00020496">
      <w:pPr>
        <w:rPr>
          <w:lang w:val="en-US"/>
        </w:rPr>
      </w:pPr>
    </w:p>
    <w:p w:rsidR="00926262" w:rsidRDefault="00926262">
      <w:pPr>
        <w:tabs>
          <w:tab w:val="clear" w:pos="1185"/>
        </w:tabs>
        <w:spacing w:before="0" w:after="0" w:line="240" w:lineRule="auto"/>
        <w:jc w:val="left"/>
        <w:rPr>
          <w:b/>
          <w:bCs/>
          <w:i/>
          <w:szCs w:val="28"/>
          <w:lang w:val="el-GR"/>
        </w:rPr>
      </w:pPr>
      <w:r>
        <w:br w:type="page"/>
      </w:r>
    </w:p>
    <w:p w:rsidR="00020496" w:rsidRPr="002F4C8C" w:rsidRDefault="00020496" w:rsidP="006319FD">
      <w:pPr>
        <w:pStyle w:val="Heading4"/>
      </w:pPr>
      <w:r w:rsidRPr="002F4C8C">
        <w:lastRenderedPageBreak/>
        <w:t>Κανόνες πράξεων</w:t>
      </w:r>
    </w:p>
    <w:p w:rsidR="00020496" w:rsidRDefault="00020496" w:rsidP="00020496">
      <w:pPr>
        <w:numPr>
          <w:ilvl w:val="0"/>
          <w:numId w:val="12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120" w:line="480" w:lineRule="auto"/>
      </w:pPr>
      <w:proofErr w:type="spellStart"/>
      <w:r>
        <w:t>Έστω</w:t>
      </w:r>
      <w:proofErr w:type="spellEnd"/>
      <w:r>
        <w:t xml:space="preserve"> </w:t>
      </w:r>
      <w:r w:rsidR="00926262" w:rsidRPr="000B379B">
        <w:rPr>
          <w:position w:val="-12"/>
        </w:rPr>
        <w:object w:dxaOrig="520" w:dyaOrig="360">
          <v:shape id="_x0000_i1198" type="#_x0000_t75" style="width:26pt;height:18.2pt" o:ole="">
            <v:imagedata r:id="rId1907" o:title=""/>
          </v:shape>
          <o:OLEObject Type="Embed" ProgID="Equation.DSMT4" ShapeID="_x0000_i1198" DrawAspect="Content" ObjectID="_1698738744" r:id="rId1908"/>
        </w:object>
      </w:r>
      <w:r>
        <w:t>,</w:t>
      </w:r>
      <w:r w:rsidR="00926262" w:rsidRPr="000B379B">
        <w:rPr>
          <w:position w:val="-12"/>
        </w:rPr>
        <w:object w:dxaOrig="499" w:dyaOrig="360">
          <v:shape id="_x0000_i1199" type="#_x0000_t75" style="width:24.95pt;height:18.2pt" o:ole="">
            <v:imagedata r:id="rId1909" o:title=""/>
          </v:shape>
          <o:OLEObject Type="Embed" ProgID="Equation.DSMT4" ShapeID="_x0000_i1199" DrawAspect="Content" ObjectID="_1698738745" r:id="rId1910"/>
        </w:object>
      </w:r>
      <w:r w:rsidR="00926262">
        <w:rPr>
          <w:lang w:val="el-GR"/>
        </w:rPr>
        <w:t xml:space="preserve">,    </w:t>
      </w:r>
      <w:r>
        <w:t xml:space="preserve"> </w:t>
      </w:r>
      <w:r w:rsidR="00926262" w:rsidRPr="000B379B">
        <w:rPr>
          <w:position w:val="-14"/>
        </w:rPr>
        <w:object w:dxaOrig="460" w:dyaOrig="380">
          <v:shape id="_x0000_i1200" type="#_x0000_t75" style="width:23.15pt;height:18.9pt" o:ole="">
            <v:imagedata r:id="rId1911" o:title=""/>
          </v:shape>
          <o:OLEObject Type="Embed" ProgID="Equation.DSMT4" ShapeID="_x0000_i1200" DrawAspect="Content" ObjectID="_1698738746" r:id="rId1912"/>
        </w:object>
      </w:r>
      <w:r>
        <w:t xml:space="preserve">, </w:t>
      </w:r>
      <w:r w:rsidR="00926262" w:rsidRPr="000B379B">
        <w:rPr>
          <w:position w:val="-14"/>
        </w:rPr>
        <w:object w:dxaOrig="480" w:dyaOrig="380">
          <v:shape id="_x0000_i1201" type="#_x0000_t75" style="width:23.9pt;height:18.9pt" o:ole="">
            <v:imagedata r:id="rId1913" o:title=""/>
          </v:shape>
          <o:OLEObject Type="Embed" ProgID="Equation.DSMT4" ShapeID="_x0000_i1201" DrawAspect="Content" ObjectID="_1698738747" r:id="rId1914"/>
        </w:object>
      </w:r>
      <w:r w:rsidR="00926262">
        <w:rPr>
          <w:lang w:val="el-GR"/>
        </w:rPr>
        <w:t xml:space="preserve">,     </w:t>
      </w:r>
      <w:r w:rsidR="00926262" w:rsidRPr="000B379B">
        <w:rPr>
          <w:position w:val="-14"/>
        </w:rPr>
        <w:object w:dxaOrig="460" w:dyaOrig="380">
          <v:shape id="_x0000_i1202" type="#_x0000_t75" style="width:23.15pt;height:18.9pt" o:ole="">
            <v:imagedata r:id="rId1915" o:title=""/>
          </v:shape>
          <o:OLEObject Type="Embed" ProgID="Equation.DSMT4" ShapeID="_x0000_i1202" DrawAspect="Content" ObjectID="_1698738748" r:id="rId1916"/>
        </w:object>
      </w:r>
    </w:p>
    <w:p w:rsidR="00020496" w:rsidRDefault="00926262" w:rsidP="00020496">
      <w:pPr>
        <w:numPr>
          <w:ilvl w:val="0"/>
          <w:numId w:val="12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120" w:line="480" w:lineRule="auto"/>
      </w:pPr>
      <w:r w:rsidRPr="000B379B">
        <w:rPr>
          <w:position w:val="-10"/>
        </w:rPr>
        <w:object w:dxaOrig="2100" w:dyaOrig="320">
          <v:shape id="_x0000_i1203" type="#_x0000_t75" style="width:105.15pt;height:16.05pt" o:ole="">
            <v:imagedata r:id="rId1917" o:title=""/>
          </v:shape>
          <o:OLEObject Type="Embed" ProgID="Equation.DSMT4" ShapeID="_x0000_i1203" DrawAspect="Content" ObjectID="_1698738749" r:id="rId1918"/>
        </w:object>
      </w:r>
    </w:p>
    <w:p w:rsidR="00020496" w:rsidRDefault="00926262" w:rsidP="00020496">
      <w:pPr>
        <w:numPr>
          <w:ilvl w:val="0"/>
          <w:numId w:val="12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120" w:line="480" w:lineRule="auto"/>
      </w:pPr>
      <w:r w:rsidRPr="000B379B">
        <w:rPr>
          <w:position w:val="-10"/>
        </w:rPr>
        <w:object w:dxaOrig="2480" w:dyaOrig="320">
          <v:shape id="_x0000_i1204" type="#_x0000_t75" style="width:124.05pt;height:16.05pt" o:ole="">
            <v:imagedata r:id="rId1919" o:title=""/>
          </v:shape>
          <o:OLEObject Type="Embed" ProgID="Equation.DSMT4" ShapeID="_x0000_i1204" DrawAspect="Content" ObjectID="_1698738750" r:id="rId1920"/>
        </w:object>
      </w:r>
    </w:p>
    <w:p w:rsidR="00020496" w:rsidRDefault="00752CDC" w:rsidP="00020496">
      <w:pPr>
        <w:numPr>
          <w:ilvl w:val="0"/>
          <w:numId w:val="12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120" w:line="480" w:lineRule="auto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5824" behindDoc="0" locked="0" layoutInCell="1" allowOverlap="1">
                <wp:simplePos x="0" y="0"/>
                <wp:positionH relativeFrom="column">
                  <wp:posOffset>1240514</wp:posOffset>
                </wp:positionH>
                <wp:positionV relativeFrom="paragraph">
                  <wp:posOffset>183343</wp:posOffset>
                </wp:positionV>
                <wp:extent cx="15480" cy="9720"/>
                <wp:effectExtent l="38100" t="38100" r="41910" b="47625"/>
                <wp:wrapNone/>
                <wp:docPr id="1899" name="Ink 18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1">
                      <w14:nvContentPartPr>
                        <w14:cNvContentPartPr/>
                      </w14:nvContentPartPr>
                      <w14:xfrm>
                        <a:off x="0" y="0"/>
                        <a:ext cx="1548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9" o:spid="_x0000_s1026" type="#_x0000_t75" style="position:absolute;margin-left:96.85pt;margin-top:13.65pt;width:2.9pt;height:2.6pt;z-index:25236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">
                <v:imagedata r:id="rId19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4800" behindDoc="0" locked="0" layoutInCell="1" allowOverlap="1">
                <wp:simplePos x="0" y="0"/>
                <wp:positionH relativeFrom="column">
                  <wp:posOffset>724274</wp:posOffset>
                </wp:positionH>
                <wp:positionV relativeFrom="paragraph">
                  <wp:posOffset>223303</wp:posOffset>
                </wp:positionV>
                <wp:extent cx="388440" cy="36360"/>
                <wp:effectExtent l="38100" t="38100" r="50165" b="40005"/>
                <wp:wrapNone/>
                <wp:docPr id="1898" name="Ink 18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3">
                      <w14:nvContentPartPr>
                        <w14:cNvContentPartPr/>
                      </w14:nvContentPartPr>
                      <w14:xfrm>
                        <a:off x="0" y="0"/>
                        <a:ext cx="388440" cy="3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8" o:spid="_x0000_s1026" type="#_x0000_t75" style="position:absolute;margin-left:56.3pt;margin-top:16.85pt;width:32.3pt;height:4.6pt;z-index:25236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">
                <v:imagedata r:id="rId19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3776" behindDoc="0" locked="0" layoutInCell="1" allowOverlap="1">
                <wp:simplePos x="0" y="0"/>
                <wp:positionH relativeFrom="column">
                  <wp:posOffset>630314</wp:posOffset>
                </wp:positionH>
                <wp:positionV relativeFrom="paragraph">
                  <wp:posOffset>247423</wp:posOffset>
                </wp:positionV>
                <wp:extent cx="37440" cy="34560"/>
                <wp:effectExtent l="38100" t="38100" r="39370" b="22860"/>
                <wp:wrapNone/>
                <wp:docPr id="1897" name="Ink 18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5">
                      <w14:nvContentPartPr>
                        <w14:cNvContentPartPr/>
                      </w14:nvContentPartPr>
                      <w14:xfrm>
                        <a:off x="0" y="0"/>
                        <a:ext cx="37440" cy="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7" o:spid="_x0000_s1026" type="#_x0000_t75" style="position:absolute;margin-left:48.9pt;margin-top:18.85pt;width:4.4pt;height:3.95pt;z-index:25236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">
                <v:imagedata r:id="rId1926" o:title=""/>
              </v:shape>
            </w:pict>
          </mc:Fallback>
        </mc:AlternateContent>
      </w:r>
      <w:r w:rsidR="00020496">
        <w:t xml:space="preserve">&amp; </w:t>
      </w:r>
      <w:r w:rsidR="00926262" w:rsidRPr="000B379B">
        <w:rPr>
          <w:position w:val="-10"/>
        </w:rPr>
        <w:object w:dxaOrig="2420" w:dyaOrig="320">
          <v:shape id="_x0000_i1205" type="#_x0000_t75" style="width:120.85pt;height:16.05pt" o:ole="">
            <v:imagedata r:id="rId1927" o:title=""/>
          </v:shape>
          <o:OLEObject Type="Embed" ProgID="Equation.DSMT4" ShapeID="_x0000_i1205" DrawAspect="Content" ObjectID="_1698738751" r:id="rId1928"/>
        </w:object>
      </w:r>
    </w:p>
    <w:p w:rsidR="00020496" w:rsidRDefault="00926262" w:rsidP="00020496">
      <w:pPr>
        <w:numPr>
          <w:ilvl w:val="0"/>
          <w:numId w:val="12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120" w:line="480" w:lineRule="auto"/>
      </w:pPr>
      <w:r w:rsidRPr="00926262">
        <w:rPr>
          <w:position w:val="-14"/>
        </w:rPr>
        <w:object w:dxaOrig="2720" w:dyaOrig="400">
          <v:shape id="_x0000_i1206" type="#_x0000_t75" style="width:136.15pt;height:19.95pt" o:ole="">
            <v:imagedata r:id="rId1929" o:title=""/>
          </v:shape>
          <o:OLEObject Type="Embed" ProgID="Equation.DSMT4" ShapeID="_x0000_i1206" DrawAspect="Content" ObjectID="_1698738752" r:id="rId1930"/>
        </w:object>
      </w:r>
    </w:p>
    <w:p w:rsidR="00020496" w:rsidRDefault="00020496" w:rsidP="00020496"/>
    <w:p w:rsidR="00020496" w:rsidRDefault="00020496" w:rsidP="00020496"/>
    <w:p w:rsidR="00020496" w:rsidRPr="00FF45CB" w:rsidRDefault="00752CDC" w:rsidP="00020496">
      <w:pPr>
        <w:rPr>
          <w:lang w:val="el-GR"/>
        </w:rPr>
      </w:pP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293120" behindDoc="0" locked="0" layoutInCell="1" allowOverlap="1">
                <wp:simplePos x="0" y="0"/>
                <wp:positionH relativeFrom="column">
                  <wp:posOffset>5901074</wp:posOffset>
                </wp:positionH>
                <wp:positionV relativeFrom="paragraph">
                  <wp:posOffset>270066</wp:posOffset>
                </wp:positionV>
                <wp:extent cx="9000" cy="84960"/>
                <wp:effectExtent l="38100" t="38100" r="48260" b="29845"/>
                <wp:wrapNone/>
                <wp:docPr id="1828" name="Ink 18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1">
                      <w14:nvContentPartPr>
                        <w14:cNvContentPartPr/>
                      </w14:nvContentPartPr>
                      <w14:xfrm>
                        <a:off x="0" y="0"/>
                        <a:ext cx="900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8" o:spid="_x0000_s1026" type="#_x0000_t75" style="position:absolute;margin-left:463.8pt;margin-top:20.55pt;width:2.3pt;height:8.2pt;z-index:25229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">
                <v:imagedata r:id="rId1932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284928" behindDoc="0" locked="0" layoutInCell="1" allowOverlap="1">
                <wp:simplePos x="0" y="0"/>
                <wp:positionH relativeFrom="column">
                  <wp:posOffset>5432714</wp:posOffset>
                </wp:positionH>
                <wp:positionV relativeFrom="paragraph">
                  <wp:posOffset>428826</wp:posOffset>
                </wp:positionV>
                <wp:extent cx="2880" cy="5040"/>
                <wp:effectExtent l="19050" t="19050" r="16510" b="33655"/>
                <wp:wrapNone/>
                <wp:docPr id="1820" name="Ink 18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3">
                      <w14:nvContentPartPr>
                        <w14:cNvContentPartPr/>
                      </w14:nvContentPartPr>
                      <w14:xfrm>
                        <a:off x="0" y="0"/>
                        <a:ext cx="288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0" o:spid="_x0000_s1026" type="#_x0000_t75" style="position:absolute;margin-left:427.4pt;margin-top:33.4pt;width:.95pt;height:1.15pt;z-index:25228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">
                <v:imagedata r:id="rId1934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283904" behindDoc="0" locked="0" layoutInCell="1" allowOverlap="1">
                <wp:simplePos x="0" y="0"/>
                <wp:positionH relativeFrom="column">
                  <wp:posOffset>4094954</wp:posOffset>
                </wp:positionH>
                <wp:positionV relativeFrom="paragraph">
                  <wp:posOffset>337746</wp:posOffset>
                </wp:positionV>
                <wp:extent cx="5040" cy="6120"/>
                <wp:effectExtent l="38100" t="38100" r="33655" b="32385"/>
                <wp:wrapNone/>
                <wp:docPr id="1819" name="Ink 18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5">
                      <w14:nvContentPartPr>
                        <w14:cNvContentPartPr/>
                      </w14:nvContentPartPr>
                      <w14:xfrm>
                        <a:off x="0" y="0"/>
                        <a:ext cx="504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9" o:spid="_x0000_s1026" type="#_x0000_t75" style="position:absolute;margin-left:321.85pt;margin-top:26pt;width:1.6pt;height:1.7pt;z-index:25228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">
                <v:imagedata r:id="rId1936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279808" behindDoc="0" locked="0" layoutInCell="1" allowOverlap="1">
                <wp:simplePos x="0" y="0"/>
                <wp:positionH relativeFrom="column">
                  <wp:posOffset>4582394</wp:posOffset>
                </wp:positionH>
                <wp:positionV relativeFrom="paragraph">
                  <wp:posOffset>411906</wp:posOffset>
                </wp:positionV>
                <wp:extent cx="19800" cy="18360"/>
                <wp:effectExtent l="38100" t="38100" r="37465" b="39370"/>
                <wp:wrapNone/>
                <wp:docPr id="1815" name="Ink 18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7">
                      <w14:nvContentPartPr>
                        <w14:cNvContentPartPr/>
                      </w14:nvContentPartPr>
                      <w14:xfrm>
                        <a:off x="0" y="0"/>
                        <a:ext cx="1980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5" o:spid="_x0000_s1026" type="#_x0000_t75" style="position:absolute;margin-left:359.9pt;margin-top:31.75pt;width:3.35pt;height:3.15pt;z-index:25227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">
                <v:imagedata r:id="rId1938" o:title=""/>
              </v:shape>
            </w:pict>
          </mc:Fallback>
        </mc:AlternateContent>
      </w:r>
      <w:r w:rsidR="00020496" w:rsidRPr="00FF45CB">
        <w:rPr>
          <w:u w:val="single"/>
          <w:lang w:val="el-GR"/>
        </w:rPr>
        <w:t>Προσοχή:</w:t>
      </w:r>
      <w:r w:rsidR="00020496" w:rsidRPr="00FF45CB">
        <w:rPr>
          <w:lang w:val="el-GR"/>
        </w:rPr>
        <w:t xml:space="preserve"> </w:t>
      </w:r>
      <w:r w:rsidR="006B57C2">
        <w:rPr>
          <w:lang w:val="el-GR"/>
        </w:rPr>
        <w:t>Γενικώς</w:t>
      </w:r>
      <w:r w:rsidR="00020496" w:rsidRPr="00FF45CB">
        <w:rPr>
          <w:lang w:val="el-GR"/>
        </w:rPr>
        <w:t xml:space="preserve"> </w:t>
      </w:r>
      <w:r w:rsidR="006B57C2" w:rsidRPr="00526007">
        <w:rPr>
          <w:position w:val="-4"/>
        </w:rPr>
        <w:object w:dxaOrig="1240" w:dyaOrig="260">
          <v:shape id="_x0000_i1207" type="#_x0000_t75" style="width:62pt;height:12.85pt" o:ole="">
            <v:imagedata r:id="rId1939" o:title=""/>
          </v:shape>
          <o:OLEObject Type="Embed" ProgID="Equation.DSMT4" ShapeID="_x0000_i1207" DrawAspect="Content" ObjectID="_1698738753" r:id="rId1940"/>
        </w:object>
      </w:r>
      <w:r w:rsidR="00020496" w:rsidRPr="00FF45CB">
        <w:rPr>
          <w:lang w:val="el-GR"/>
        </w:rPr>
        <w:t xml:space="preserve"> </w:t>
      </w:r>
      <w:r w:rsidR="00020496" w:rsidRPr="00526007">
        <w:rPr>
          <w:position w:val="-6"/>
        </w:rPr>
        <w:object w:dxaOrig="720" w:dyaOrig="279">
          <v:shape id="_x0000_i1208" type="#_x0000_t75" style="width:36pt;height:13.9pt" o:ole="">
            <v:imagedata r:id="rId1941" o:title=""/>
          </v:shape>
          <o:OLEObject Type="Embed" ProgID="Equation.DSMT4" ShapeID="_x0000_i1208" DrawAspect="Content" ObjectID="_1698738754" r:id="rId1942"/>
        </w:object>
      </w:r>
    </w:p>
    <w:p w:rsidR="00020496" w:rsidRPr="00FF45CB" w:rsidRDefault="00752CDC" w:rsidP="00020496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8240" behindDoc="0" locked="0" layoutInCell="1" allowOverlap="1">
                <wp:simplePos x="0" y="0"/>
                <wp:positionH relativeFrom="column">
                  <wp:posOffset>5383394</wp:posOffset>
                </wp:positionH>
                <wp:positionV relativeFrom="paragraph">
                  <wp:posOffset>319746</wp:posOffset>
                </wp:positionV>
                <wp:extent cx="180000" cy="143280"/>
                <wp:effectExtent l="38100" t="38100" r="48895" b="47625"/>
                <wp:wrapNone/>
                <wp:docPr id="1833" name="Ink 18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3">
                      <w14:nvContentPartPr>
                        <w14:cNvContentPartPr/>
                      </w14:nvContentPartPr>
                      <w14:xfrm>
                        <a:off x="0" y="0"/>
                        <a:ext cx="18000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3" o:spid="_x0000_s1026" type="#_x0000_t75" style="position:absolute;margin-left:423pt;margin-top:24.05pt;width:16.15pt;height:13.55pt;z-index:25229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">
                <v:imagedata r:id="rId19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7216" behindDoc="0" locked="0" layoutInCell="1" allowOverlap="1">
                <wp:simplePos x="0" y="0"/>
                <wp:positionH relativeFrom="column">
                  <wp:posOffset>5288714</wp:posOffset>
                </wp:positionH>
                <wp:positionV relativeFrom="paragraph">
                  <wp:posOffset>180786</wp:posOffset>
                </wp:positionV>
                <wp:extent cx="15840" cy="390960"/>
                <wp:effectExtent l="38100" t="38100" r="41910" b="47625"/>
                <wp:wrapNone/>
                <wp:docPr id="1832" name="Ink 18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5">
                      <w14:nvContentPartPr>
                        <w14:cNvContentPartPr/>
                      </w14:nvContentPartPr>
                      <w14:xfrm>
                        <a:off x="0" y="0"/>
                        <a:ext cx="15840" cy="39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2" o:spid="_x0000_s1026" type="#_x0000_t75" style="position:absolute;margin-left:415.4pt;margin-top:13.4pt;width:3.05pt;height:32.65pt;z-index:25229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">
                <v:imagedata r:id="rId19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6192" behindDoc="0" locked="0" layoutInCell="1" allowOverlap="1">
                <wp:simplePos x="0" y="0"/>
                <wp:positionH relativeFrom="column">
                  <wp:posOffset>5175674</wp:posOffset>
                </wp:positionH>
                <wp:positionV relativeFrom="paragraph">
                  <wp:posOffset>219666</wp:posOffset>
                </wp:positionV>
                <wp:extent cx="79920" cy="209880"/>
                <wp:effectExtent l="38100" t="38100" r="34925" b="38100"/>
                <wp:wrapNone/>
                <wp:docPr id="1831" name="Ink 18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7">
                      <w14:nvContentPartPr>
                        <w14:cNvContentPartPr/>
                      </w14:nvContentPartPr>
                      <w14:xfrm>
                        <a:off x="0" y="0"/>
                        <a:ext cx="79920" cy="20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1" o:spid="_x0000_s1026" type="#_x0000_t75" style="position:absolute;margin-left:406.75pt;margin-top:16.5pt;width:8.05pt;height:18.35pt;z-index:25229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">
                <v:imagedata r:id="rId19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5168" behindDoc="0" locked="0" layoutInCell="1" allowOverlap="1">
                <wp:simplePos x="0" y="0"/>
                <wp:positionH relativeFrom="column">
                  <wp:posOffset>5012234</wp:posOffset>
                </wp:positionH>
                <wp:positionV relativeFrom="paragraph">
                  <wp:posOffset>364026</wp:posOffset>
                </wp:positionV>
                <wp:extent cx="195480" cy="124560"/>
                <wp:effectExtent l="38100" t="38100" r="52705" b="46990"/>
                <wp:wrapNone/>
                <wp:docPr id="1830" name="Ink 18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9">
                      <w14:nvContentPartPr>
                        <w14:cNvContentPartPr/>
                      </w14:nvContentPartPr>
                      <w14:xfrm>
                        <a:off x="0" y="0"/>
                        <a:ext cx="19548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0" o:spid="_x0000_s1026" type="#_x0000_t75" style="position:absolute;margin-left:393.75pt;margin-top:27.75pt;width:17.2pt;height:11.6pt;z-index:25229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">
                <v:imagedata r:id="rId19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4144" behindDoc="0" locked="0" layoutInCell="1" allowOverlap="1">
                <wp:simplePos x="0" y="0"/>
                <wp:positionH relativeFrom="column">
                  <wp:posOffset>4622354</wp:posOffset>
                </wp:positionH>
                <wp:positionV relativeFrom="paragraph">
                  <wp:posOffset>375186</wp:posOffset>
                </wp:positionV>
                <wp:extent cx="212400" cy="136800"/>
                <wp:effectExtent l="38100" t="38100" r="16510" b="53975"/>
                <wp:wrapNone/>
                <wp:docPr id="1829" name="Ink 18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1">
                      <w14:nvContentPartPr>
                        <w14:cNvContentPartPr/>
                      </w14:nvContentPartPr>
                      <w14:xfrm>
                        <a:off x="0" y="0"/>
                        <a:ext cx="21240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9" o:spid="_x0000_s1026" type="#_x0000_t75" style="position:absolute;margin-left:363.3pt;margin-top:28.75pt;width:18.25pt;height:12.55pt;z-index:25229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">
                <v:imagedata r:id="rId19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2096" behindDoc="0" locked="0" layoutInCell="1" allowOverlap="1">
                <wp:simplePos x="0" y="0"/>
                <wp:positionH relativeFrom="column">
                  <wp:posOffset>5877314</wp:posOffset>
                </wp:positionH>
                <wp:positionV relativeFrom="paragraph">
                  <wp:posOffset>54066</wp:posOffset>
                </wp:positionV>
                <wp:extent cx="117000" cy="47880"/>
                <wp:effectExtent l="38100" t="38100" r="35560" b="47625"/>
                <wp:wrapNone/>
                <wp:docPr id="1827" name="Ink 18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3">
                      <w14:nvContentPartPr>
                        <w14:cNvContentPartPr/>
                      </w14:nvContentPartPr>
                      <w14:xfrm>
                        <a:off x="0" y="0"/>
                        <a:ext cx="117000" cy="4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7" o:spid="_x0000_s1026" type="#_x0000_t75" style="position:absolute;margin-left:462.3pt;margin-top:3.45pt;width:10.55pt;height:5.4pt;z-index:25229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">
                <v:imagedata r:id="rId19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1072" behindDoc="0" locked="0" layoutInCell="1" allowOverlap="1">
                <wp:simplePos x="0" y="0"/>
                <wp:positionH relativeFrom="column">
                  <wp:posOffset>5813954</wp:posOffset>
                </wp:positionH>
                <wp:positionV relativeFrom="paragraph">
                  <wp:posOffset>-18294</wp:posOffset>
                </wp:positionV>
                <wp:extent cx="63720" cy="253080"/>
                <wp:effectExtent l="19050" t="38100" r="50800" b="52070"/>
                <wp:wrapNone/>
                <wp:docPr id="1826" name="Ink 18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5">
                      <w14:nvContentPartPr>
                        <w14:cNvContentPartPr/>
                      </w14:nvContentPartPr>
                      <w14:xfrm>
                        <a:off x="0" y="0"/>
                        <a:ext cx="63720" cy="25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6" o:spid="_x0000_s1026" type="#_x0000_t75" style="position:absolute;margin-left:456.9pt;margin-top:-2.35pt;width:6.8pt;height:21.7pt;z-index:25229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">
                <v:imagedata r:id="rId19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0048" behindDoc="0" locked="0" layoutInCell="1" allowOverlap="1">
                <wp:simplePos x="0" y="0"/>
                <wp:positionH relativeFrom="column">
                  <wp:posOffset>5801354</wp:posOffset>
                </wp:positionH>
                <wp:positionV relativeFrom="paragraph">
                  <wp:posOffset>13746</wp:posOffset>
                </wp:positionV>
                <wp:extent cx="12600" cy="50400"/>
                <wp:effectExtent l="38100" t="38100" r="26035" b="26035"/>
                <wp:wrapNone/>
                <wp:docPr id="1825" name="Ink 18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7">
                      <w14:nvContentPartPr>
                        <w14:cNvContentPartPr/>
                      </w14:nvContentPartPr>
                      <w14:xfrm>
                        <a:off x="0" y="0"/>
                        <a:ext cx="12600" cy="5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5" o:spid="_x0000_s1026" type="#_x0000_t75" style="position:absolute;margin-left:456.25pt;margin-top:.6pt;width:2.45pt;height:5.15pt;z-index:25229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">
                <v:imagedata r:id="rId19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89024" behindDoc="0" locked="0" layoutInCell="1" allowOverlap="1">
                <wp:simplePos x="0" y="0"/>
                <wp:positionH relativeFrom="column">
                  <wp:posOffset>5582834</wp:posOffset>
                </wp:positionH>
                <wp:positionV relativeFrom="paragraph">
                  <wp:posOffset>-20094</wp:posOffset>
                </wp:positionV>
                <wp:extent cx="194400" cy="165240"/>
                <wp:effectExtent l="38100" t="38100" r="34290" b="44450"/>
                <wp:wrapNone/>
                <wp:docPr id="1824" name="Ink 18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9">
                      <w14:nvContentPartPr>
                        <w14:cNvContentPartPr/>
                      </w14:nvContentPartPr>
                      <w14:xfrm>
                        <a:off x="0" y="0"/>
                        <a:ext cx="19440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4" o:spid="_x0000_s1026" type="#_x0000_t75" style="position:absolute;margin-left:439pt;margin-top:-2.45pt;width:16.8pt;height:14.55pt;z-index:25228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">
                <v:imagedata r:id="rId19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88000" behindDoc="0" locked="0" layoutInCell="1" allowOverlap="1">
                <wp:simplePos x="0" y="0"/>
                <wp:positionH relativeFrom="column">
                  <wp:posOffset>5461514</wp:posOffset>
                </wp:positionH>
                <wp:positionV relativeFrom="paragraph">
                  <wp:posOffset>-132774</wp:posOffset>
                </wp:positionV>
                <wp:extent cx="30600" cy="394200"/>
                <wp:effectExtent l="38100" t="38100" r="45720" b="44450"/>
                <wp:wrapNone/>
                <wp:docPr id="1823" name="Ink 18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1">
                      <w14:nvContentPartPr>
                        <w14:cNvContentPartPr/>
                      </w14:nvContentPartPr>
                      <w14:xfrm>
                        <a:off x="0" y="0"/>
                        <a:ext cx="30600" cy="39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3" o:spid="_x0000_s1026" type="#_x0000_t75" style="position:absolute;margin-left:429.2pt;margin-top:-11.15pt;width:4.05pt;height:32.55pt;z-index:25228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">
                <v:imagedata r:id="rId19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86976" behindDoc="0" locked="0" layoutInCell="1" allowOverlap="1">
                <wp:simplePos x="0" y="0"/>
                <wp:positionH relativeFrom="column">
                  <wp:posOffset>5439194</wp:posOffset>
                </wp:positionH>
                <wp:positionV relativeFrom="paragraph">
                  <wp:posOffset>-43854</wp:posOffset>
                </wp:positionV>
                <wp:extent cx="103320" cy="127080"/>
                <wp:effectExtent l="38100" t="38100" r="30480" b="44450"/>
                <wp:wrapNone/>
                <wp:docPr id="1822" name="Ink 18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3">
                      <w14:nvContentPartPr>
                        <w14:cNvContentPartPr/>
                      </w14:nvContentPartPr>
                      <w14:xfrm>
                        <a:off x="0" y="0"/>
                        <a:ext cx="10332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2" o:spid="_x0000_s1026" type="#_x0000_t75" style="position:absolute;margin-left:427.6pt;margin-top:-4.15pt;width:9.7pt;height:11.5pt;z-index:25228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">
                <v:imagedata r:id="rId19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85952" behindDoc="0" locked="0" layoutInCell="1" allowOverlap="1">
                <wp:simplePos x="0" y="0"/>
                <wp:positionH relativeFrom="column">
                  <wp:posOffset>5419754</wp:posOffset>
                </wp:positionH>
                <wp:positionV relativeFrom="paragraph">
                  <wp:posOffset>-27654</wp:posOffset>
                </wp:positionV>
                <wp:extent cx="42120" cy="58680"/>
                <wp:effectExtent l="38100" t="38100" r="34290" b="36830"/>
                <wp:wrapNone/>
                <wp:docPr id="1821" name="Ink 18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5">
                      <w14:nvContentPartPr>
                        <w14:cNvContentPartPr/>
                      </w14:nvContentPartPr>
                      <w14:xfrm>
                        <a:off x="0" y="0"/>
                        <a:ext cx="42120" cy="5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1" o:spid="_x0000_s1026" type="#_x0000_t75" style="position:absolute;margin-left:425.95pt;margin-top:-2.95pt;width:4.7pt;height:6.15pt;z-index:25228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">
                <v:imagedata r:id="rId19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82880" behindDoc="0" locked="0" layoutInCell="1" allowOverlap="1">
                <wp:simplePos x="0" y="0"/>
                <wp:positionH relativeFrom="column">
                  <wp:posOffset>5155514</wp:posOffset>
                </wp:positionH>
                <wp:positionV relativeFrom="paragraph">
                  <wp:posOffset>-17934</wp:posOffset>
                </wp:positionV>
                <wp:extent cx="134640" cy="148320"/>
                <wp:effectExtent l="38100" t="38100" r="36830" b="42545"/>
                <wp:wrapNone/>
                <wp:docPr id="1818" name="Ink 18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7">
                      <w14:nvContentPartPr>
                        <w14:cNvContentPartPr/>
                      </w14:nvContentPartPr>
                      <w14:xfrm>
                        <a:off x="0" y="0"/>
                        <a:ext cx="13464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8" o:spid="_x0000_s1026" type="#_x0000_t75" style="position:absolute;margin-left:405.15pt;margin-top:-2.2pt;width:12.25pt;height:13.4pt;z-index:25228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">
                <v:imagedata r:id="rId19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81856" behindDoc="0" locked="0" layoutInCell="1" allowOverlap="1">
                <wp:simplePos x="0" y="0"/>
                <wp:positionH relativeFrom="column">
                  <wp:posOffset>4936274</wp:posOffset>
                </wp:positionH>
                <wp:positionV relativeFrom="paragraph">
                  <wp:posOffset>18426</wp:posOffset>
                </wp:positionV>
                <wp:extent cx="33480" cy="118440"/>
                <wp:effectExtent l="38100" t="38100" r="43180" b="53340"/>
                <wp:wrapNone/>
                <wp:docPr id="1817" name="Ink 18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9">
                      <w14:nvContentPartPr>
                        <w14:cNvContentPartPr/>
                      </w14:nvContentPartPr>
                      <w14:xfrm>
                        <a:off x="0" y="0"/>
                        <a:ext cx="3348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7" o:spid="_x0000_s1026" type="#_x0000_t75" style="position:absolute;margin-left:387.75pt;margin-top:.5pt;width:4.6pt;height:11.25pt;z-index:25228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">
                <v:imagedata r:id="rId19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80832" behindDoc="0" locked="0" layoutInCell="1" allowOverlap="1">
                <wp:simplePos x="0" y="0"/>
                <wp:positionH relativeFrom="column">
                  <wp:posOffset>4660874</wp:posOffset>
                </wp:positionH>
                <wp:positionV relativeFrom="paragraph">
                  <wp:posOffset>43266</wp:posOffset>
                </wp:positionV>
                <wp:extent cx="230400" cy="171000"/>
                <wp:effectExtent l="38100" t="38100" r="17780" b="38735"/>
                <wp:wrapNone/>
                <wp:docPr id="1816" name="Ink 18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1">
                      <w14:nvContentPartPr>
                        <w14:cNvContentPartPr/>
                      </w14:nvContentPartPr>
                      <w14:xfrm>
                        <a:off x="0" y="0"/>
                        <a:ext cx="230400" cy="17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6" o:spid="_x0000_s1026" type="#_x0000_t75" style="position:absolute;margin-left:366.2pt;margin-top:2.8pt;width:19.9pt;height:14.85pt;z-index:25228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">
                <v:imagedata r:id="rId19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78784" behindDoc="0" locked="0" layoutInCell="1" allowOverlap="1">
                <wp:simplePos x="0" y="0"/>
                <wp:positionH relativeFrom="column">
                  <wp:posOffset>4573034</wp:posOffset>
                </wp:positionH>
                <wp:positionV relativeFrom="paragraph">
                  <wp:posOffset>45426</wp:posOffset>
                </wp:positionV>
                <wp:extent cx="19800" cy="173160"/>
                <wp:effectExtent l="38100" t="38100" r="37465" b="55880"/>
                <wp:wrapNone/>
                <wp:docPr id="1814" name="Ink 18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3">
                      <w14:nvContentPartPr>
                        <w14:cNvContentPartPr/>
                      </w14:nvContentPartPr>
                      <w14:xfrm>
                        <a:off x="0" y="0"/>
                        <a:ext cx="19800" cy="17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4" o:spid="_x0000_s1026" type="#_x0000_t75" style="position:absolute;margin-left:359.15pt;margin-top:2.65pt;width:3.35pt;height:15.55pt;z-index:25227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">
                <v:imagedata r:id="rId1974" o:title=""/>
              </v:shape>
            </w:pict>
          </mc:Fallback>
        </mc:AlternateContent>
      </w:r>
      <w:r w:rsidR="006B57C2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52448" behindDoc="0" locked="0" layoutInCell="1" allowOverlap="1" wp14:anchorId="6654B081" wp14:editId="5A0428BE">
                <wp:simplePos x="0" y="0"/>
                <wp:positionH relativeFrom="column">
                  <wp:posOffset>3093720</wp:posOffset>
                </wp:positionH>
                <wp:positionV relativeFrom="paragraph">
                  <wp:posOffset>161925</wp:posOffset>
                </wp:positionV>
                <wp:extent cx="514350" cy="653415"/>
                <wp:effectExtent l="0" t="0" r="5080" b="0"/>
                <wp:wrapNone/>
                <wp:docPr id="1298" name="Text Box 4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" cy="6534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A0093" w:rsidRPr="0021456F" w:rsidRDefault="00EA0093" w:rsidP="00020496">
                            <w:pPr>
                              <w:rPr>
                                <w:lang w:val="en-US"/>
                              </w:rPr>
                            </w:pPr>
                            <w:r w:rsidRPr="006B57C2">
                              <w:rPr>
                                <w:position w:val="-28"/>
                                <w:lang w:val="en-US"/>
                              </w:rPr>
                              <w:object w:dxaOrig="540" w:dyaOrig="680">
                                <v:shape id="_x0000_i1325" type="#_x0000_t75" style="width:27.1pt;height:33.85pt" o:ole="">
                                  <v:imagedata r:id="rId1975" o:title=""/>
                                </v:shape>
                                <o:OLEObject Type="Embed" ProgID="Equation.DSMT4" ShapeID="_x0000_i1325" DrawAspect="Content" ObjectID="_1698738871" r:id="rId1976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94" o:spid="_x0000_s1055" type="#_x0000_t202" style="position:absolute;left:0;text-align:left;margin-left:243.6pt;margin-top:12.75pt;width:40.5pt;height:51.45pt;z-index:2517524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" stroked="f">
                <v:textbox>
                  <w:txbxContent>
                    <w:p w:rsidR="003B66B2" w:rsidRPr="0021456F" w:rsidRDefault="006B57C2" w:rsidP="00020496">
                      <w:pPr>
                        <w:rPr>
                          <w:lang w:val="en-US"/>
                        </w:rPr>
                      </w:pPr>
                      <w:r w:rsidRPr="006B57C2">
                        <w:rPr>
                          <w:position w:val="-28"/>
                          <w:lang w:val="en-US"/>
                        </w:rPr>
                        <w:object w:dxaOrig="540" w:dyaOrig="680">
                          <v:shape id="_x0000_i1313" type="#_x0000_t75" style="width:27.2pt;height:34pt" o:ole="">
                            <v:imagedata r:id="rId1977" o:title=""/>
                          </v:shape>
                          <o:OLEObject Type="Embed" ProgID="Equation.DSMT4" ShapeID="_x0000_i1313" DrawAspect="Content" ObjectID="_1666183834" r:id="rId197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6B57C2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2C907784" wp14:editId="3D45D5C0">
                <wp:simplePos x="0" y="0"/>
                <wp:positionH relativeFrom="column">
                  <wp:posOffset>1082040</wp:posOffset>
                </wp:positionH>
                <wp:positionV relativeFrom="paragraph">
                  <wp:posOffset>100965</wp:posOffset>
                </wp:positionV>
                <wp:extent cx="638175" cy="762000"/>
                <wp:effectExtent l="0" t="0" r="28575" b="19050"/>
                <wp:wrapNone/>
                <wp:docPr id="1295" name="Rectangle 4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8175" cy="762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85" o:spid="_x0000_s1026" style="position:absolute;margin-left:85.2pt;margin-top:7.95pt;width:50.25pt;height:60pt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"/>
            </w:pict>
          </mc:Fallback>
        </mc:AlternateContent>
      </w:r>
      <w:r w:rsidR="006B57C2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3B25F593" wp14:editId="3A4AE58A">
                <wp:simplePos x="0" y="0"/>
                <wp:positionH relativeFrom="column">
                  <wp:posOffset>1150620</wp:posOffset>
                </wp:positionH>
                <wp:positionV relativeFrom="paragraph">
                  <wp:posOffset>161925</wp:posOffset>
                </wp:positionV>
                <wp:extent cx="514350" cy="653415"/>
                <wp:effectExtent l="0" t="0" r="6985" b="0"/>
                <wp:wrapNone/>
                <wp:docPr id="1297" name="Text Box 4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" cy="6534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A0093" w:rsidRPr="0021456F" w:rsidRDefault="00EA0093" w:rsidP="006B57C2">
                            <w:pPr>
                              <w:rPr>
                                <w:lang w:val="en-US"/>
                              </w:rPr>
                            </w:pPr>
                            <w:r w:rsidRPr="006B57C2">
                              <w:rPr>
                                <w:position w:val="-28"/>
                                <w:lang w:val="en-US"/>
                              </w:rPr>
                              <w:object w:dxaOrig="540" w:dyaOrig="680">
                                <v:shape id="_x0000_i1326" type="#_x0000_t75" style="width:27.1pt;height:33.85pt" o:ole="">
                                  <v:imagedata r:id="rId1979" o:title=""/>
                                </v:shape>
                                <o:OLEObject Type="Embed" ProgID="Equation.DSMT4" ShapeID="_x0000_i1326" DrawAspect="Content" ObjectID="_1698738872" r:id="rId1980"/>
                              </w:object>
                            </w: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88" o:spid="_x0000_s1056" type="#_x0000_t202" style="position:absolute;left:0;text-align:left;margin-left:90.6pt;margin-top:12.75pt;width:40.5pt;height:51.45pt;z-index:2517463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" stroked="f">
                <v:textbox>
                  <w:txbxContent>
                    <w:p w:rsidR="003B66B2" w:rsidRPr="0021456F" w:rsidRDefault="006B57C2" w:rsidP="006B57C2">
                      <w:pPr>
                        <w:rPr>
                          <w:lang w:val="en-US"/>
                        </w:rPr>
                      </w:pPr>
                      <w:r w:rsidRPr="006B57C2">
                        <w:rPr>
                          <w:position w:val="-28"/>
                          <w:lang w:val="en-US"/>
                        </w:rPr>
                        <w:object w:dxaOrig="540" w:dyaOrig="680">
                          <v:shape id="_x0000_i1314" type="#_x0000_t75" style="width:27pt;height:34pt" o:ole="">
                            <v:imagedata r:id="rId1981" o:title=""/>
                          </v:shape>
                          <o:OLEObject Type="Embed" ProgID="Equation.DSMT4" ShapeID="_x0000_i1314" DrawAspect="Content" ObjectID="_1666183835" r:id="rId1982"/>
                        </w:object>
                      </w:r>
                      <w:r>
                        <w:rPr>
                          <w:lang w:val="en-US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020496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 wp14:anchorId="3284AA38" wp14:editId="268304AE">
                <wp:simplePos x="0" y="0"/>
                <wp:positionH relativeFrom="column">
                  <wp:posOffset>3038475</wp:posOffset>
                </wp:positionH>
                <wp:positionV relativeFrom="paragraph">
                  <wp:posOffset>104775</wp:posOffset>
                </wp:positionV>
                <wp:extent cx="638175" cy="714375"/>
                <wp:effectExtent l="9525" t="9525" r="9525" b="9525"/>
                <wp:wrapNone/>
                <wp:docPr id="1296" name="Rectangle 4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8175" cy="7143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91" o:spid="_x0000_s1026" style="position:absolute;margin-left:239.25pt;margin-top:8.25pt;width:50.25pt;height:56.25pt;z-index:251749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"/>
            </w:pict>
          </mc:Fallback>
        </mc:AlternateContent>
      </w:r>
      <w:r w:rsidR="00020496" w:rsidRPr="00FF45CB">
        <w:rPr>
          <w:lang w:val="el-GR"/>
        </w:rPr>
        <w:t xml:space="preserve">π.χ. </w:t>
      </w:r>
    </w:p>
    <w:p w:rsidR="00020496" w:rsidRPr="00FF45CB" w:rsidRDefault="00752CDC" w:rsidP="00020496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02336" behindDoc="0" locked="0" layoutInCell="1" allowOverlap="1">
                <wp:simplePos x="0" y="0"/>
                <wp:positionH relativeFrom="column">
                  <wp:posOffset>5139674</wp:posOffset>
                </wp:positionH>
                <wp:positionV relativeFrom="paragraph">
                  <wp:posOffset>218586</wp:posOffset>
                </wp:positionV>
                <wp:extent cx="243000" cy="346320"/>
                <wp:effectExtent l="57150" t="38100" r="43180" b="53975"/>
                <wp:wrapNone/>
                <wp:docPr id="1837" name="Ink 18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3">
                      <w14:nvContentPartPr>
                        <w14:cNvContentPartPr/>
                      </w14:nvContentPartPr>
                      <w14:xfrm>
                        <a:off x="0" y="0"/>
                        <a:ext cx="243000" cy="34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7" o:spid="_x0000_s1026" type="#_x0000_t75" style="position:absolute;margin-left:403.7pt;margin-top:16.2pt;width:21.15pt;height:29.25pt;z-index:25230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">
                <v:imagedata r:id="rId19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01312" behindDoc="0" locked="0" layoutInCell="1" allowOverlap="1">
                <wp:simplePos x="0" y="0"/>
                <wp:positionH relativeFrom="column">
                  <wp:posOffset>5052914</wp:posOffset>
                </wp:positionH>
                <wp:positionV relativeFrom="paragraph">
                  <wp:posOffset>354666</wp:posOffset>
                </wp:positionV>
                <wp:extent cx="26640" cy="37800"/>
                <wp:effectExtent l="38100" t="38100" r="31115" b="38735"/>
                <wp:wrapNone/>
                <wp:docPr id="1836" name="Ink 18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5">
                      <w14:nvContentPartPr>
                        <w14:cNvContentPartPr/>
                      </w14:nvContentPartPr>
                      <w14:xfrm>
                        <a:off x="0" y="0"/>
                        <a:ext cx="2664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6" o:spid="_x0000_s1026" type="#_x0000_t75" style="position:absolute;margin-left:397.2pt;margin-top:27.3pt;width:3.6pt;height:4.6pt;z-index:25230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">
                <v:imagedata r:id="rId19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00288" behindDoc="0" locked="0" layoutInCell="1" allowOverlap="1">
                <wp:simplePos x="0" y="0"/>
                <wp:positionH relativeFrom="column">
                  <wp:posOffset>4775714</wp:posOffset>
                </wp:positionH>
                <wp:positionV relativeFrom="paragraph">
                  <wp:posOffset>400746</wp:posOffset>
                </wp:positionV>
                <wp:extent cx="260640" cy="66600"/>
                <wp:effectExtent l="38100" t="38100" r="44450" b="48260"/>
                <wp:wrapNone/>
                <wp:docPr id="1835" name="Ink 18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7">
                      <w14:nvContentPartPr>
                        <w14:cNvContentPartPr/>
                      </w14:nvContentPartPr>
                      <w14:xfrm>
                        <a:off x="0" y="0"/>
                        <a:ext cx="26064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5" o:spid="_x0000_s1026" type="#_x0000_t75" style="position:absolute;margin-left:375.25pt;margin-top:30.65pt;width:22.2pt;height:7.05pt;z-index:25230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">
                <v:imagedata r:id="rId19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9264" behindDoc="0" locked="0" layoutInCell="1" allowOverlap="1">
                <wp:simplePos x="0" y="0"/>
                <wp:positionH relativeFrom="column">
                  <wp:posOffset>4786514</wp:posOffset>
                </wp:positionH>
                <wp:positionV relativeFrom="paragraph">
                  <wp:posOffset>249546</wp:posOffset>
                </wp:positionV>
                <wp:extent cx="196560" cy="341640"/>
                <wp:effectExtent l="38100" t="38100" r="51435" b="58420"/>
                <wp:wrapNone/>
                <wp:docPr id="1834" name="Ink 18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9">
                      <w14:nvContentPartPr>
                        <w14:cNvContentPartPr/>
                      </w14:nvContentPartPr>
                      <w14:xfrm>
                        <a:off x="0" y="0"/>
                        <a:ext cx="196560" cy="34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4" o:spid="_x0000_s1026" type="#_x0000_t75" style="position:absolute;margin-left:375.95pt;margin-top:18.7pt;width:17.3pt;height:28.85pt;z-index:25229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">
                <v:imagedata r:id="rId1990" o:title=""/>
              </v:shape>
            </w:pict>
          </mc:Fallback>
        </mc:AlternateContent>
      </w:r>
    </w:p>
    <w:p w:rsidR="00020496" w:rsidRPr="00FF45CB" w:rsidRDefault="00752CDC" w:rsidP="00020496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0528" behindDoc="0" locked="0" layoutInCell="1" allowOverlap="1">
                <wp:simplePos x="0" y="0"/>
                <wp:positionH relativeFrom="column">
                  <wp:posOffset>5664914</wp:posOffset>
                </wp:positionH>
                <wp:positionV relativeFrom="paragraph">
                  <wp:posOffset>157386</wp:posOffset>
                </wp:positionV>
                <wp:extent cx="11520" cy="196200"/>
                <wp:effectExtent l="38100" t="38100" r="45720" b="33020"/>
                <wp:wrapNone/>
                <wp:docPr id="1845" name="Ink 18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1">
                      <w14:nvContentPartPr>
                        <w14:cNvContentPartPr/>
                      </w14:nvContentPartPr>
                      <w14:xfrm>
                        <a:off x="0" y="0"/>
                        <a:ext cx="11520" cy="19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5" o:spid="_x0000_s1026" type="#_x0000_t75" style="position:absolute;margin-left:445.15pt;margin-top:11.7pt;width:2.65pt;height:17.05pt;z-index:25231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">
                <v:imagedata r:id="rId19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09504" behindDoc="0" locked="0" layoutInCell="1" allowOverlap="1">
                <wp:simplePos x="0" y="0"/>
                <wp:positionH relativeFrom="column">
                  <wp:posOffset>5566634</wp:posOffset>
                </wp:positionH>
                <wp:positionV relativeFrom="paragraph">
                  <wp:posOffset>182586</wp:posOffset>
                </wp:positionV>
                <wp:extent cx="37440" cy="151560"/>
                <wp:effectExtent l="38100" t="38100" r="39370" b="39370"/>
                <wp:wrapNone/>
                <wp:docPr id="1844" name="Ink 18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3">
                      <w14:nvContentPartPr>
                        <w14:cNvContentPartPr/>
                      </w14:nvContentPartPr>
                      <w14:xfrm>
                        <a:off x="0" y="0"/>
                        <a:ext cx="3744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4" o:spid="_x0000_s1026" type="#_x0000_t75" style="position:absolute;margin-left:437.4pt;margin-top:13.6pt;width:4.6pt;height:13.65pt;z-index:25230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">
                <v:imagedata r:id="rId19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08480" behindDoc="0" locked="0" layoutInCell="1" allowOverlap="1">
                <wp:simplePos x="0" y="0"/>
                <wp:positionH relativeFrom="column">
                  <wp:posOffset>5540354</wp:posOffset>
                </wp:positionH>
                <wp:positionV relativeFrom="paragraph">
                  <wp:posOffset>188346</wp:posOffset>
                </wp:positionV>
                <wp:extent cx="104040" cy="120960"/>
                <wp:effectExtent l="38100" t="38100" r="48895" b="31750"/>
                <wp:wrapNone/>
                <wp:docPr id="1843" name="Ink 18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5">
                      <w14:nvContentPartPr>
                        <w14:cNvContentPartPr/>
                      </w14:nvContentPartPr>
                      <w14:xfrm>
                        <a:off x="0" y="0"/>
                        <a:ext cx="10404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3" o:spid="_x0000_s1026" type="#_x0000_t75" style="position:absolute;margin-left:435.65pt;margin-top:14.25pt;width:9.9pt;height:11.15pt;z-index:25230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">
                <v:imagedata r:id="rId19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07456" behindDoc="0" locked="0" layoutInCell="1" allowOverlap="1">
                <wp:simplePos x="0" y="0"/>
                <wp:positionH relativeFrom="column">
                  <wp:posOffset>5433794</wp:posOffset>
                </wp:positionH>
                <wp:positionV relativeFrom="paragraph">
                  <wp:posOffset>216786</wp:posOffset>
                </wp:positionV>
                <wp:extent cx="86760" cy="104040"/>
                <wp:effectExtent l="38100" t="38100" r="46990" b="48895"/>
                <wp:wrapNone/>
                <wp:docPr id="1842" name="Ink 18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7">
                      <w14:nvContentPartPr>
                        <w14:cNvContentPartPr/>
                      </w14:nvContentPartPr>
                      <w14:xfrm>
                        <a:off x="0" y="0"/>
                        <a:ext cx="8676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2" o:spid="_x0000_s1026" type="#_x0000_t75" style="position:absolute;margin-left:426.95pt;margin-top:16pt;width:8.75pt;height:10.05pt;z-index:25230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">
                <v:imagedata r:id="rId19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06432" behindDoc="0" locked="0" layoutInCell="1" allowOverlap="1">
                <wp:simplePos x="0" y="0"/>
                <wp:positionH relativeFrom="column">
                  <wp:posOffset>5164874</wp:posOffset>
                </wp:positionH>
                <wp:positionV relativeFrom="paragraph">
                  <wp:posOffset>252066</wp:posOffset>
                </wp:positionV>
                <wp:extent cx="100800" cy="138240"/>
                <wp:effectExtent l="38100" t="38100" r="52070" b="52705"/>
                <wp:wrapNone/>
                <wp:docPr id="1841" name="Ink 18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9">
                      <w14:nvContentPartPr>
                        <w14:cNvContentPartPr/>
                      </w14:nvContentPartPr>
                      <w14:xfrm>
                        <a:off x="0" y="0"/>
                        <a:ext cx="10080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1" o:spid="_x0000_s1026" type="#_x0000_t75" style="position:absolute;margin-left:405.75pt;margin-top:19.05pt;width:9.75pt;height:12.65pt;z-index:25230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">
                <v:imagedata r:id="rId20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05408" behindDoc="0" locked="0" layoutInCell="1" allowOverlap="1">
                <wp:simplePos x="0" y="0"/>
                <wp:positionH relativeFrom="column">
                  <wp:posOffset>5044994</wp:posOffset>
                </wp:positionH>
                <wp:positionV relativeFrom="paragraph">
                  <wp:posOffset>174666</wp:posOffset>
                </wp:positionV>
                <wp:extent cx="140400" cy="245160"/>
                <wp:effectExtent l="38100" t="38100" r="12065" b="59690"/>
                <wp:wrapNone/>
                <wp:docPr id="1840" name="Ink 18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1">
                      <w14:nvContentPartPr>
                        <w14:cNvContentPartPr/>
                      </w14:nvContentPartPr>
                      <w14:xfrm>
                        <a:off x="0" y="0"/>
                        <a:ext cx="140400" cy="24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0" o:spid="_x0000_s1026" type="#_x0000_t75" style="position:absolute;margin-left:396.35pt;margin-top:12.9pt;width:12.9pt;height:21.3pt;z-index:25230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">
                <v:imagedata r:id="rId20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04384" behindDoc="0" locked="0" layoutInCell="1" allowOverlap="1">
                <wp:simplePos x="0" y="0"/>
                <wp:positionH relativeFrom="column">
                  <wp:posOffset>4918634</wp:posOffset>
                </wp:positionH>
                <wp:positionV relativeFrom="paragraph">
                  <wp:posOffset>195546</wp:posOffset>
                </wp:positionV>
                <wp:extent cx="154080" cy="251640"/>
                <wp:effectExtent l="38100" t="38100" r="55880" b="53340"/>
                <wp:wrapNone/>
                <wp:docPr id="1839" name="Ink 18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3">
                      <w14:nvContentPartPr>
                        <w14:cNvContentPartPr/>
                      </w14:nvContentPartPr>
                      <w14:xfrm>
                        <a:off x="0" y="0"/>
                        <a:ext cx="154080" cy="25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9" o:spid="_x0000_s1026" type="#_x0000_t75" style="position:absolute;margin-left:386.4pt;margin-top:14.5pt;width:14.05pt;height:21.7pt;z-index:25230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">
                <v:imagedata r:id="rId20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03360" behindDoc="0" locked="0" layoutInCell="1" allowOverlap="1">
                <wp:simplePos x="0" y="0"/>
                <wp:positionH relativeFrom="column">
                  <wp:posOffset>4795874</wp:posOffset>
                </wp:positionH>
                <wp:positionV relativeFrom="paragraph">
                  <wp:posOffset>266106</wp:posOffset>
                </wp:positionV>
                <wp:extent cx="165240" cy="204120"/>
                <wp:effectExtent l="57150" t="38100" r="44450" b="43815"/>
                <wp:wrapNone/>
                <wp:docPr id="1838" name="Ink 18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5">
                      <w14:nvContentPartPr>
                        <w14:cNvContentPartPr/>
                      </w14:nvContentPartPr>
                      <w14:xfrm>
                        <a:off x="0" y="0"/>
                        <a:ext cx="165240" cy="20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8" o:spid="_x0000_s1026" type="#_x0000_t75" style="position:absolute;margin-left:376.65pt;margin-top:20.3pt;width:14.95pt;height:17.7pt;z-index:25230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">
                <v:imagedata r:id="rId2006" o:title=""/>
              </v:shape>
            </w:pict>
          </mc:Fallback>
        </mc:AlternateContent>
      </w:r>
      <w:r w:rsidR="006B57C2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 wp14:anchorId="5E2589D1" wp14:editId="6124F21D">
                <wp:simplePos x="0" y="0"/>
                <wp:positionH relativeFrom="column">
                  <wp:posOffset>3040380</wp:posOffset>
                </wp:positionH>
                <wp:positionV relativeFrom="paragraph">
                  <wp:posOffset>238124</wp:posOffset>
                </wp:positionV>
                <wp:extent cx="638175" cy="770255"/>
                <wp:effectExtent l="0" t="0" r="28575" b="10795"/>
                <wp:wrapNone/>
                <wp:docPr id="1293" name="Rectangle 4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8175" cy="7702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92" o:spid="_x0000_s1026" style="position:absolute;margin-left:239.4pt;margin-top:18.75pt;width:50.25pt;height:60.65pt;z-index:25175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"/>
            </w:pict>
          </mc:Fallback>
        </mc:AlternateContent>
      </w:r>
      <w:r w:rsidR="006B57C2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 wp14:anchorId="1B315F62" wp14:editId="5024EFD1">
                <wp:simplePos x="0" y="0"/>
                <wp:positionH relativeFrom="column">
                  <wp:posOffset>3107055</wp:posOffset>
                </wp:positionH>
                <wp:positionV relativeFrom="paragraph">
                  <wp:posOffset>306070</wp:posOffset>
                </wp:positionV>
                <wp:extent cx="514350" cy="487680"/>
                <wp:effectExtent l="0" t="0" r="0" b="5715"/>
                <wp:wrapNone/>
                <wp:docPr id="1289" name="Text Box 4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" cy="4876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A0093" w:rsidRPr="0021456F" w:rsidRDefault="00EA0093" w:rsidP="00020496">
                            <w:pPr>
                              <w:rPr>
                                <w:lang w:val="en-US"/>
                              </w:rPr>
                            </w:pPr>
                            <w:r w:rsidRPr="006B57C2">
                              <w:rPr>
                                <w:position w:val="-28"/>
                                <w:lang w:val="en-US"/>
                              </w:rPr>
                              <w:object w:dxaOrig="540" w:dyaOrig="680">
                                <v:shape id="_x0000_i1327" type="#_x0000_t75" style="width:26pt;height:32.8pt" o:ole="">
                                  <v:imagedata r:id="rId2007" o:title=""/>
                                </v:shape>
                                <o:OLEObject Type="Embed" ProgID="Equation.DSMT4" ShapeID="_x0000_i1327" DrawAspect="Content" ObjectID="_1698738873" r:id="rId2008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96" o:spid="_x0000_s1057" type="#_x0000_t202" style="position:absolute;left:0;text-align:left;margin-left:244.65pt;margin-top:24.1pt;width:40.5pt;height:38.4pt;z-index:2517544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" stroked="f">
                <v:textbox style="mso-fit-shape-to-text:t">
                  <w:txbxContent>
                    <w:p w:rsidR="003B66B2" w:rsidRPr="0021456F" w:rsidRDefault="006B57C2" w:rsidP="00020496">
                      <w:pPr>
                        <w:rPr>
                          <w:lang w:val="en-US"/>
                        </w:rPr>
                      </w:pPr>
                      <w:r w:rsidRPr="006B57C2">
                        <w:rPr>
                          <w:position w:val="-28"/>
                          <w:lang w:val="en-US"/>
                        </w:rPr>
                        <w:object w:dxaOrig="540" w:dyaOrig="680">
                          <v:shape id="_x0000_i1315" type="#_x0000_t75" style="width:26.1pt;height:32.85pt" o:ole="">
                            <v:imagedata r:id="rId2009" o:title=""/>
                          </v:shape>
                          <o:OLEObject Type="Embed" ProgID="Equation.DSMT4" ShapeID="_x0000_i1315" DrawAspect="Content" ObjectID="_1666183836" r:id="rId201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6B57C2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 wp14:anchorId="34110E20" wp14:editId="0D57BC5E">
                <wp:simplePos x="0" y="0"/>
                <wp:positionH relativeFrom="column">
                  <wp:posOffset>2392680</wp:posOffset>
                </wp:positionH>
                <wp:positionV relativeFrom="paragraph">
                  <wp:posOffset>276226</wp:posOffset>
                </wp:positionV>
                <wp:extent cx="514350" cy="632460"/>
                <wp:effectExtent l="0" t="0" r="0" b="0"/>
                <wp:wrapNone/>
                <wp:docPr id="1288" name="Text Box 4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" cy="6324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A0093" w:rsidRPr="0021456F" w:rsidRDefault="00EA0093" w:rsidP="00020496">
                            <w:pPr>
                              <w:rPr>
                                <w:lang w:val="en-US"/>
                              </w:rPr>
                            </w:pPr>
                            <w:r w:rsidRPr="006B57C2">
                              <w:rPr>
                                <w:position w:val="-28"/>
                                <w:lang w:val="en-US"/>
                              </w:rPr>
                              <w:object w:dxaOrig="540" w:dyaOrig="680">
                                <v:shape id="_x0000_i1328" type="#_x0000_t75" style="width:27.1pt;height:33.85pt" o:ole="">
                                  <v:imagedata r:id="rId1979" o:title=""/>
                                </v:shape>
                                <o:OLEObject Type="Embed" ProgID="Equation.DSMT4" ShapeID="_x0000_i1328" DrawAspect="Content" ObjectID="_1698738874" r:id="rId2011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95" o:spid="_x0000_s1058" type="#_x0000_t202" style="position:absolute;left:0;text-align:left;margin-left:188.4pt;margin-top:21.75pt;width:40.5pt;height:49.8pt;z-index:25175347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" stroked="f">
                <v:textbox style="mso-fit-shape-to-text:t">
                  <w:txbxContent>
                    <w:p w:rsidR="003B66B2" w:rsidRPr="0021456F" w:rsidRDefault="006B57C2" w:rsidP="00020496">
                      <w:pPr>
                        <w:rPr>
                          <w:lang w:val="en-US"/>
                        </w:rPr>
                      </w:pPr>
                      <w:r w:rsidRPr="006B57C2">
                        <w:rPr>
                          <w:position w:val="-28"/>
                          <w:lang w:val="en-US"/>
                        </w:rPr>
                        <w:object w:dxaOrig="540" w:dyaOrig="680">
                          <v:shape id="_x0000_i1316" type="#_x0000_t75" style="width:27.2pt;height:34pt" o:ole="">
                            <v:imagedata r:id="rId1981" o:title=""/>
                          </v:shape>
                          <o:OLEObject Type="Embed" ProgID="Equation.DSMT4" ShapeID="_x0000_i1316" DrawAspect="Content" ObjectID="_1666183837" r:id="rId201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6B57C2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 wp14:anchorId="79E21459" wp14:editId="71338EFE">
                <wp:simplePos x="0" y="0"/>
                <wp:positionH relativeFrom="column">
                  <wp:posOffset>1203960</wp:posOffset>
                </wp:positionH>
                <wp:positionV relativeFrom="paragraph">
                  <wp:posOffset>276225</wp:posOffset>
                </wp:positionV>
                <wp:extent cx="419100" cy="683895"/>
                <wp:effectExtent l="0" t="0" r="0" b="1905"/>
                <wp:wrapNone/>
                <wp:docPr id="1287" name="Text Box 4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9100" cy="6838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A0093" w:rsidRPr="0021456F" w:rsidRDefault="00EA0093" w:rsidP="00020496">
                            <w:pPr>
                              <w:rPr>
                                <w:lang w:val="en-US"/>
                              </w:rPr>
                            </w:pPr>
                            <w:r w:rsidRPr="006B57C2">
                              <w:rPr>
                                <w:position w:val="-28"/>
                                <w:lang w:val="en-US"/>
                              </w:rPr>
                              <w:object w:dxaOrig="540" w:dyaOrig="680">
                                <v:shape id="_x0000_i1329" type="#_x0000_t75" style="width:27.1pt;height:33.85pt" o:ole="">
                                  <v:imagedata r:id="rId2013" o:title=""/>
                                </v:shape>
                                <o:OLEObject Type="Embed" ProgID="Equation.DSMT4" ShapeID="_x0000_i1329" DrawAspect="Content" ObjectID="_1698738875" r:id="rId2014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90" o:spid="_x0000_s1059" type="#_x0000_t202" style="position:absolute;left:0;text-align:left;margin-left:94.8pt;margin-top:21.75pt;width:33pt;height:53.85pt;z-index:251748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" stroked="f">
                <v:textbox>
                  <w:txbxContent>
                    <w:p w:rsidR="003B66B2" w:rsidRPr="0021456F" w:rsidRDefault="006B57C2" w:rsidP="00020496">
                      <w:pPr>
                        <w:rPr>
                          <w:lang w:val="en-US"/>
                        </w:rPr>
                      </w:pPr>
                      <w:r w:rsidRPr="006B57C2">
                        <w:rPr>
                          <w:position w:val="-28"/>
                          <w:lang w:val="en-US"/>
                        </w:rPr>
                        <w:object w:dxaOrig="540" w:dyaOrig="680">
                          <v:shape id="_x0000_i1317" type="#_x0000_t75" style="width:27.2pt;height:34pt" o:ole="">
                            <v:imagedata r:id="rId2015" o:title=""/>
                          </v:shape>
                          <o:OLEObject Type="Embed" ProgID="Equation.DSMT4" ShapeID="_x0000_i1317" DrawAspect="Content" ObjectID="_1666183838" r:id="rId201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6B57C2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62019F6E" wp14:editId="734E3439">
                <wp:simplePos x="0" y="0"/>
                <wp:positionH relativeFrom="column">
                  <wp:posOffset>1082040</wp:posOffset>
                </wp:positionH>
                <wp:positionV relativeFrom="paragraph">
                  <wp:posOffset>238125</wp:posOffset>
                </wp:positionV>
                <wp:extent cx="638175" cy="770255"/>
                <wp:effectExtent l="0" t="0" r="28575" b="10795"/>
                <wp:wrapNone/>
                <wp:docPr id="1290" name="Rectangle 4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8175" cy="7702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86" o:spid="_x0000_s1026" style="position:absolute;margin-left:85.2pt;margin-top:18.75pt;width:50.25pt;height:60.65pt;z-index:251744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"/>
            </w:pict>
          </mc:Fallback>
        </mc:AlternateContent>
      </w:r>
      <w:r w:rsidR="00020496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 wp14:anchorId="1A3652D0" wp14:editId="3113C2D1">
                <wp:simplePos x="0" y="0"/>
                <wp:positionH relativeFrom="column">
                  <wp:posOffset>2209800</wp:posOffset>
                </wp:positionH>
                <wp:positionV relativeFrom="paragraph">
                  <wp:posOffset>121285</wp:posOffset>
                </wp:positionV>
                <wp:extent cx="409575" cy="1864360"/>
                <wp:effectExtent l="53975" t="0" r="100965" b="27940"/>
                <wp:wrapNone/>
                <wp:docPr id="1294" name="Arc 4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6133407">
                          <a:off x="0" y="0"/>
                          <a:ext cx="409575" cy="1864360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21600"/>
                            <a:gd name="T1" fmla="*/ 0 h 21600"/>
                            <a:gd name="T2" fmla="*/ 21600 w 21600"/>
                            <a:gd name="T3" fmla="*/ 21600 h 21600"/>
                            <a:gd name="T4" fmla="*/ 0 w 21600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arrow" w="med" len="med"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rc 497" o:spid="_x0000_s1026" style="position:absolute;margin-left:174pt;margin-top:9.55pt;width:32.25pt;height:146.8pt;rotation:6699316fd;z-index:251755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" path="m-1,nfc11929,,21600,9670,21600,21600em-1,nsc11929,,21600,9670,21600,21600l,21600,-1,xe" filled="f">
                <v:stroke startarrow="open" endarrow="open"/>
                <v:path arrowok="t" o:extrusionok="f" o:connecttype="custom" o:connectlocs="0,0;409575,1864360;0,1864360" o:connectangles="0,0,0"/>
              </v:shape>
            </w:pict>
          </mc:Fallback>
        </mc:AlternateContent>
      </w:r>
      <w:r w:rsidR="00020496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51424" behindDoc="0" locked="0" layoutInCell="1" allowOverlap="1" wp14:anchorId="509A4BEF" wp14:editId="4A5FE22C">
                <wp:simplePos x="0" y="0"/>
                <wp:positionH relativeFrom="column">
                  <wp:posOffset>2333625</wp:posOffset>
                </wp:positionH>
                <wp:positionV relativeFrom="paragraph">
                  <wp:posOffset>247650</wp:posOffset>
                </wp:positionV>
                <wp:extent cx="638175" cy="714375"/>
                <wp:effectExtent l="9525" t="9525" r="9525" b="9525"/>
                <wp:wrapNone/>
                <wp:docPr id="1292" name="Rectangle 4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8175" cy="7143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93" o:spid="_x0000_s1026" style="position:absolute;margin-left:183.75pt;margin-top:19.5pt;width:50.25pt;height:56.25pt;z-index:251751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"/>
            </w:pict>
          </mc:Fallback>
        </mc:AlternateContent>
      </w:r>
      <w:r w:rsidR="00020496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5B747D5C" wp14:editId="1EFA2849">
                <wp:simplePos x="0" y="0"/>
                <wp:positionH relativeFrom="column">
                  <wp:posOffset>381000</wp:posOffset>
                </wp:positionH>
                <wp:positionV relativeFrom="paragraph">
                  <wp:posOffset>247650</wp:posOffset>
                </wp:positionV>
                <wp:extent cx="638175" cy="714375"/>
                <wp:effectExtent l="0" t="0" r="28575" b="28575"/>
                <wp:wrapNone/>
                <wp:docPr id="1291" name="Rectangle 4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8175" cy="7143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A0093" w:rsidRDefault="00EA0093" w:rsidP="006B57C2">
                            <w:pPr>
                              <w:jc w:val="center"/>
                            </w:pPr>
                            <w:r w:rsidRPr="006B57C2">
                              <w:rPr>
                                <w:position w:val="-28"/>
                                <w:lang w:val="en-US"/>
                              </w:rPr>
                              <w:object w:dxaOrig="540" w:dyaOrig="680">
                                <v:shape id="_x0000_i1330" type="#_x0000_t75" style="width:27.1pt;height:34.2pt" o:ole="">
                                  <v:imagedata r:id="rId1975" o:title=""/>
                                </v:shape>
                                <o:OLEObject Type="Embed" ProgID="Equation.DSMT4" ShapeID="_x0000_i1330" DrawAspect="Content" ObjectID="_1698738876" r:id="rId2017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87" o:spid="_x0000_s1060" style="position:absolute;left:0;text-align:left;margin-left:30pt;margin-top:19.5pt;width:50.25pt;height:56.25pt;z-index:2517452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">
                <v:textbox style="mso-fit-shape-to-text:t">
                  <w:txbxContent>
                    <w:p w:rsidR="006B57C2" w:rsidRDefault="006B57C2" w:rsidP="006B57C2">
                      <w:pPr>
                        <w:jc w:val="center"/>
                      </w:pPr>
                      <w:r w:rsidRPr="006B57C2">
                        <w:rPr>
                          <w:position w:val="-28"/>
                          <w:lang w:val="en-US"/>
                        </w:rPr>
                        <w:object w:dxaOrig="540" w:dyaOrig="680">
                          <v:shape id="_x0000_i1318" type="#_x0000_t75" style="width:27.2pt;height:34.15pt" o:ole="">
                            <v:imagedata r:id="rId1977" o:title=""/>
                          </v:shape>
                          <o:OLEObject Type="Embed" ProgID="Equation.DSMT4" ShapeID="_x0000_i1318" DrawAspect="Content" ObjectID="_1666183839" r:id="rId2018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 w:rsidR="00020496" w:rsidRPr="00FF45CB">
        <w:rPr>
          <w:lang w:val="el-GR"/>
        </w:rPr>
        <w:tab/>
        <w:t>ε</w:t>
      </w:r>
      <w:r w:rsidR="00020496" w:rsidRPr="00FF45CB">
        <w:rPr>
          <w:lang w:val="el-GR"/>
        </w:rPr>
        <w:tab/>
      </w:r>
    </w:p>
    <w:p w:rsidR="00020496" w:rsidRPr="00FF45CB" w:rsidRDefault="00752CDC" w:rsidP="00020496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9744" behindDoc="0" locked="0" layoutInCell="1" allowOverlap="1">
                <wp:simplePos x="0" y="0"/>
                <wp:positionH relativeFrom="column">
                  <wp:posOffset>3034754</wp:posOffset>
                </wp:positionH>
                <wp:positionV relativeFrom="paragraph">
                  <wp:posOffset>-254454</wp:posOffset>
                </wp:positionV>
                <wp:extent cx="679680" cy="840240"/>
                <wp:effectExtent l="19050" t="38100" r="44450" b="55245"/>
                <wp:wrapNone/>
                <wp:docPr id="1854" name="Ink 18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9">
                      <w14:nvContentPartPr>
                        <w14:cNvContentPartPr/>
                      </w14:nvContentPartPr>
                      <w14:xfrm>
                        <a:off x="0" y="0"/>
                        <a:ext cx="679680" cy="84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4" o:spid="_x0000_s1026" type="#_x0000_t75" style="position:absolute;margin-left:238pt;margin-top:-20.95pt;width:55.4pt;height:68pt;z-index:25231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">
                <v:imagedata r:id="rId20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8720" behindDoc="0" locked="0" layoutInCell="1" allowOverlap="1">
                <wp:simplePos x="0" y="0"/>
                <wp:positionH relativeFrom="column">
                  <wp:posOffset>986354</wp:posOffset>
                </wp:positionH>
                <wp:positionV relativeFrom="paragraph">
                  <wp:posOffset>-210894</wp:posOffset>
                </wp:positionV>
                <wp:extent cx="847080" cy="747360"/>
                <wp:effectExtent l="38100" t="38100" r="29845" b="53340"/>
                <wp:wrapNone/>
                <wp:docPr id="1853" name="Ink 18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1">
                      <w14:nvContentPartPr>
                        <w14:cNvContentPartPr/>
                      </w14:nvContentPartPr>
                      <w14:xfrm>
                        <a:off x="0" y="0"/>
                        <a:ext cx="847080" cy="74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3" o:spid="_x0000_s1026" type="#_x0000_t75" style="position:absolute;margin-left:76.7pt;margin-top:-17.7pt;width:68.6pt;height:60.85pt;z-index:25231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">
                <v:imagedata r:id="rId20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6672" behindDoc="0" locked="0" layoutInCell="1" allowOverlap="1">
                <wp:simplePos x="0" y="0"/>
                <wp:positionH relativeFrom="column">
                  <wp:posOffset>5702714</wp:posOffset>
                </wp:positionH>
                <wp:positionV relativeFrom="paragraph">
                  <wp:posOffset>170706</wp:posOffset>
                </wp:positionV>
                <wp:extent cx="11160" cy="73080"/>
                <wp:effectExtent l="38100" t="38100" r="46355" b="41275"/>
                <wp:wrapNone/>
                <wp:docPr id="1851" name="Ink 18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3">
                      <w14:nvContentPartPr>
                        <w14:cNvContentPartPr/>
                      </w14:nvContentPartPr>
                      <w14:xfrm>
                        <a:off x="0" y="0"/>
                        <a:ext cx="1116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1" o:spid="_x0000_s1026" type="#_x0000_t75" style="position:absolute;margin-left:448.3pt;margin-top:12.75pt;width:2.55pt;height:7.3pt;z-index:25231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">
                <v:imagedata r:id="rId20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5648" behindDoc="0" locked="0" layoutInCell="1" allowOverlap="1">
                <wp:simplePos x="0" y="0"/>
                <wp:positionH relativeFrom="column">
                  <wp:posOffset>5438474</wp:posOffset>
                </wp:positionH>
                <wp:positionV relativeFrom="paragraph">
                  <wp:posOffset>124266</wp:posOffset>
                </wp:positionV>
                <wp:extent cx="189000" cy="83160"/>
                <wp:effectExtent l="38100" t="38100" r="40005" b="50800"/>
                <wp:wrapNone/>
                <wp:docPr id="1850" name="Ink 18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5">
                      <w14:nvContentPartPr>
                        <w14:cNvContentPartPr/>
                      </w14:nvContentPartPr>
                      <w14:xfrm>
                        <a:off x="0" y="0"/>
                        <a:ext cx="18900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0" o:spid="_x0000_s1026" type="#_x0000_t75" style="position:absolute;margin-left:427.35pt;margin-top:8.95pt;width:16.65pt;height:8.4pt;z-index:25231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">
                <v:imagedata r:id="rId20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4624" behindDoc="0" locked="0" layoutInCell="1" allowOverlap="1">
                <wp:simplePos x="0" y="0"/>
                <wp:positionH relativeFrom="column">
                  <wp:posOffset>5432714</wp:posOffset>
                </wp:positionH>
                <wp:positionV relativeFrom="paragraph">
                  <wp:posOffset>38586</wp:posOffset>
                </wp:positionV>
                <wp:extent cx="184680" cy="277560"/>
                <wp:effectExtent l="38100" t="38100" r="6350" b="46355"/>
                <wp:wrapNone/>
                <wp:docPr id="1849" name="Ink 18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7">
                      <w14:nvContentPartPr>
                        <w14:cNvContentPartPr/>
                      </w14:nvContentPartPr>
                      <w14:xfrm>
                        <a:off x="0" y="0"/>
                        <a:ext cx="184680" cy="27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9" o:spid="_x0000_s1026" type="#_x0000_t75" style="position:absolute;margin-left:426.7pt;margin-top:2.05pt;width:16.45pt;height:23.9pt;z-index:25231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">
                <v:imagedata r:id="rId20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3600" behindDoc="0" locked="0" layoutInCell="1" allowOverlap="1">
                <wp:simplePos x="0" y="0"/>
                <wp:positionH relativeFrom="column">
                  <wp:posOffset>5244794</wp:posOffset>
                </wp:positionH>
                <wp:positionV relativeFrom="paragraph">
                  <wp:posOffset>256386</wp:posOffset>
                </wp:positionV>
                <wp:extent cx="23400" cy="22320"/>
                <wp:effectExtent l="38100" t="38100" r="53340" b="34925"/>
                <wp:wrapNone/>
                <wp:docPr id="1848" name="Ink 18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9">
                      <w14:nvContentPartPr>
                        <w14:cNvContentPartPr/>
                      </w14:nvContentPartPr>
                      <w14:xfrm>
                        <a:off x="0" y="0"/>
                        <a:ext cx="2340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8" o:spid="_x0000_s1026" type="#_x0000_t75" style="position:absolute;margin-left:412.2pt;margin-top:19.5pt;width:3.7pt;height:3.4pt;z-index:25231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">
                <v:imagedata r:id="rId20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2576" behindDoc="0" locked="0" layoutInCell="1" allowOverlap="1">
                <wp:simplePos x="0" y="0"/>
                <wp:positionH relativeFrom="column">
                  <wp:posOffset>4992794</wp:posOffset>
                </wp:positionH>
                <wp:positionV relativeFrom="paragraph">
                  <wp:posOffset>178266</wp:posOffset>
                </wp:positionV>
                <wp:extent cx="248040" cy="249120"/>
                <wp:effectExtent l="38100" t="38100" r="19050" b="55880"/>
                <wp:wrapNone/>
                <wp:docPr id="1847" name="Ink 18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1">
                      <w14:nvContentPartPr>
                        <w14:cNvContentPartPr/>
                      </w14:nvContentPartPr>
                      <w14:xfrm>
                        <a:off x="0" y="0"/>
                        <a:ext cx="248040" cy="24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7" o:spid="_x0000_s1026" type="#_x0000_t75" style="position:absolute;margin-left:392.3pt;margin-top:13.05pt;width:21.45pt;height:21.7pt;z-index:25231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">
                <v:imagedata r:id="rId20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1552" behindDoc="0" locked="0" layoutInCell="1" allowOverlap="1">
                <wp:simplePos x="0" y="0"/>
                <wp:positionH relativeFrom="column">
                  <wp:posOffset>5008274</wp:posOffset>
                </wp:positionH>
                <wp:positionV relativeFrom="paragraph">
                  <wp:posOffset>209226</wp:posOffset>
                </wp:positionV>
                <wp:extent cx="79200" cy="211320"/>
                <wp:effectExtent l="38100" t="38100" r="54610" b="36830"/>
                <wp:wrapNone/>
                <wp:docPr id="1846" name="Ink 18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3">
                      <w14:nvContentPartPr>
                        <w14:cNvContentPartPr/>
                      </w14:nvContentPartPr>
                      <w14:xfrm>
                        <a:off x="0" y="0"/>
                        <a:ext cx="79200" cy="21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6" o:spid="_x0000_s1026" type="#_x0000_t75" style="position:absolute;margin-left:393.45pt;margin-top:15.8pt;width:8.15pt;height:18.3pt;z-index:25231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">
                <v:imagedata r:id="rId2034" o:title=""/>
              </v:shape>
            </w:pict>
          </mc:Fallback>
        </mc:AlternateContent>
      </w:r>
    </w:p>
    <w:p w:rsidR="00020496" w:rsidRPr="00FF45CB" w:rsidRDefault="00752CDC" w:rsidP="00020496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7696" behindDoc="0" locked="0" layoutInCell="1" allowOverlap="1">
                <wp:simplePos x="0" y="0"/>
                <wp:positionH relativeFrom="column">
                  <wp:posOffset>3461354</wp:posOffset>
                </wp:positionH>
                <wp:positionV relativeFrom="paragraph">
                  <wp:posOffset>20946</wp:posOffset>
                </wp:positionV>
                <wp:extent cx="347040" cy="93600"/>
                <wp:effectExtent l="19050" t="38100" r="53340" b="59055"/>
                <wp:wrapNone/>
                <wp:docPr id="1852" name="Ink 18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5">
                      <w14:nvContentPartPr>
                        <w14:cNvContentPartPr/>
                      </w14:nvContentPartPr>
                      <w14:xfrm>
                        <a:off x="0" y="0"/>
                        <a:ext cx="34704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2" o:spid="_x0000_s1026" type="#_x0000_t75" style="position:absolute;margin-left:271.55pt;margin-top:.65pt;width:29.35pt;height:9.35pt;z-index:25231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">
                <v:imagedata r:id="rId2036" o:title=""/>
              </v:shape>
            </w:pict>
          </mc:Fallback>
        </mc:AlternateContent>
      </w:r>
      <w:r w:rsidR="0043055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5696" behindDoc="0" locked="0" layoutInCell="1" allowOverlap="1">
                <wp:simplePos x="0" y="0"/>
                <wp:positionH relativeFrom="column">
                  <wp:posOffset>3949253</wp:posOffset>
                </wp:positionH>
                <wp:positionV relativeFrom="paragraph">
                  <wp:posOffset>300892</wp:posOffset>
                </wp:positionV>
                <wp:extent cx="2880" cy="9720"/>
                <wp:effectExtent l="38100" t="38100" r="35560" b="28575"/>
                <wp:wrapNone/>
                <wp:docPr id="29" name="Ink 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7">
                      <w14:nvContentPartPr>
                        <w14:cNvContentPartPr/>
                      </w14:nvContentPartPr>
                      <w14:xfrm>
                        <a:off x="0" y="0"/>
                        <a:ext cx="288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" o:spid="_x0000_s1026" type="#_x0000_t75" style="position:absolute;margin-left:310.2pt;margin-top:23.1pt;width:1.8pt;height:2.15pt;z-index:25180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">
                <v:imagedata r:id="rId2038" o:title=""/>
              </v:shape>
            </w:pict>
          </mc:Fallback>
        </mc:AlternateContent>
      </w:r>
      <w:r w:rsidR="0043055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4672" behindDoc="0" locked="0" layoutInCell="1" allowOverlap="1">
                <wp:simplePos x="0" y="0"/>
                <wp:positionH relativeFrom="column">
                  <wp:posOffset>3744413</wp:posOffset>
                </wp:positionH>
                <wp:positionV relativeFrom="paragraph">
                  <wp:posOffset>283972</wp:posOffset>
                </wp:positionV>
                <wp:extent cx="160920" cy="28440"/>
                <wp:effectExtent l="38100" t="38100" r="29845" b="29210"/>
                <wp:wrapNone/>
                <wp:docPr id="28" name="Ink 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9">
                      <w14:nvContentPartPr>
                        <w14:cNvContentPartPr/>
                      </w14:nvContentPartPr>
                      <w14:xfrm>
                        <a:off x="0" y="0"/>
                        <a:ext cx="16092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" o:spid="_x0000_s1026" type="#_x0000_t75" style="position:absolute;margin-left:294.3pt;margin-top:21.55pt;width:14pt;height:3.8pt;z-index:2518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">
                <v:imagedata r:id="rId2040" o:title=""/>
              </v:shape>
            </w:pict>
          </mc:Fallback>
        </mc:AlternateContent>
      </w:r>
      <w:r w:rsidR="0043055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3648" behindDoc="0" locked="0" layoutInCell="1" allowOverlap="1">
                <wp:simplePos x="0" y="0"/>
                <wp:positionH relativeFrom="column">
                  <wp:posOffset>3782573</wp:posOffset>
                </wp:positionH>
                <wp:positionV relativeFrom="paragraph">
                  <wp:posOffset>209452</wp:posOffset>
                </wp:positionV>
                <wp:extent cx="154800" cy="197280"/>
                <wp:effectExtent l="38100" t="38100" r="17145" b="50800"/>
                <wp:wrapNone/>
                <wp:docPr id="27" name="Ink 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1">
                      <w14:nvContentPartPr>
                        <w14:cNvContentPartPr/>
                      </w14:nvContentPartPr>
                      <w14:xfrm>
                        <a:off x="0" y="0"/>
                        <a:ext cx="154800" cy="19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" o:spid="_x0000_s1026" type="#_x0000_t75" style="position:absolute;margin-left:297.05pt;margin-top:15.6pt;width:13.8pt;height:17.25pt;z-index:25180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">
                <v:imagedata r:id="rId2042" o:title=""/>
              </v:shape>
            </w:pict>
          </mc:Fallback>
        </mc:AlternateContent>
      </w:r>
      <w:r w:rsidR="0043055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2624" behindDoc="0" locked="0" layoutInCell="1" allowOverlap="1">
                <wp:simplePos x="0" y="0"/>
                <wp:positionH relativeFrom="column">
                  <wp:posOffset>3663413</wp:posOffset>
                </wp:positionH>
                <wp:positionV relativeFrom="paragraph">
                  <wp:posOffset>293332</wp:posOffset>
                </wp:positionV>
                <wp:extent cx="60480" cy="34200"/>
                <wp:effectExtent l="38100" t="38100" r="34925" b="42545"/>
                <wp:wrapNone/>
                <wp:docPr id="26" name="Ink 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3">
                      <w14:nvContentPartPr>
                        <w14:cNvContentPartPr/>
                      </w14:nvContentPartPr>
                      <w14:xfrm>
                        <a:off x="0" y="0"/>
                        <a:ext cx="6048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" o:spid="_x0000_s1026" type="#_x0000_t75" style="position:absolute;margin-left:287.85pt;margin-top:22.45pt;width:6.2pt;height:4.1pt;z-index:25180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">
                <v:imagedata r:id="rId2044" o:title=""/>
              </v:shape>
            </w:pict>
          </mc:Fallback>
        </mc:AlternateContent>
      </w:r>
      <w:r w:rsidR="0043055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1600" behindDoc="0" locked="0" layoutInCell="1" allowOverlap="1">
                <wp:simplePos x="0" y="0"/>
                <wp:positionH relativeFrom="column">
                  <wp:posOffset>3404213</wp:posOffset>
                </wp:positionH>
                <wp:positionV relativeFrom="paragraph">
                  <wp:posOffset>243292</wp:posOffset>
                </wp:positionV>
                <wp:extent cx="215280" cy="206640"/>
                <wp:effectExtent l="38100" t="38100" r="13335" b="41275"/>
                <wp:wrapNone/>
                <wp:docPr id="25" name="Ink 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5">
                      <w14:nvContentPartPr>
                        <w14:cNvContentPartPr/>
                      </w14:nvContentPartPr>
                      <w14:xfrm>
                        <a:off x="0" y="0"/>
                        <a:ext cx="215280" cy="20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" o:spid="_x0000_s1026" type="#_x0000_t75" style="position:absolute;margin-left:267.25pt;margin-top:18.35pt;width:18.7pt;height:18.2pt;z-index:25180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">
                <v:imagedata r:id="rId2046" o:title=""/>
              </v:shape>
            </w:pict>
          </mc:Fallback>
        </mc:AlternateContent>
      </w:r>
      <w:r w:rsidR="0043055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0576" behindDoc="0" locked="0" layoutInCell="1" allowOverlap="1">
                <wp:simplePos x="0" y="0"/>
                <wp:positionH relativeFrom="column">
                  <wp:posOffset>3463253</wp:posOffset>
                </wp:positionH>
                <wp:positionV relativeFrom="paragraph">
                  <wp:posOffset>244012</wp:posOffset>
                </wp:positionV>
                <wp:extent cx="18360" cy="200880"/>
                <wp:effectExtent l="57150" t="38100" r="39370" b="46990"/>
                <wp:wrapNone/>
                <wp:docPr id="24" name="Ink 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7">
                      <w14:nvContentPartPr>
                        <w14:cNvContentPartPr/>
                      </w14:nvContentPartPr>
                      <w14:xfrm>
                        <a:off x="0" y="0"/>
                        <a:ext cx="18360" cy="20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" o:spid="_x0000_s1026" type="#_x0000_t75" style="position:absolute;margin-left:271.7pt;margin-top:18.25pt;width:3.45pt;height:17.55pt;z-index:25180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">
                <v:imagedata r:id="rId2048" o:title=""/>
              </v:shape>
            </w:pict>
          </mc:Fallback>
        </mc:AlternateContent>
      </w:r>
      <w:r w:rsidR="0043055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9552" behindDoc="0" locked="0" layoutInCell="1" allowOverlap="1">
                <wp:simplePos x="0" y="0"/>
                <wp:positionH relativeFrom="column">
                  <wp:posOffset>1469933</wp:posOffset>
                </wp:positionH>
                <wp:positionV relativeFrom="paragraph">
                  <wp:posOffset>280012</wp:posOffset>
                </wp:positionV>
                <wp:extent cx="214200" cy="312120"/>
                <wp:effectExtent l="38100" t="38100" r="14605" b="50165"/>
                <wp:wrapNone/>
                <wp:docPr id="23" name="Ink 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9">
                      <w14:nvContentPartPr>
                        <w14:cNvContentPartPr/>
                      </w14:nvContentPartPr>
                      <w14:xfrm>
                        <a:off x="0" y="0"/>
                        <a:ext cx="214200" cy="31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" o:spid="_x0000_s1026" type="#_x0000_t75" style="position:absolute;margin-left:114.85pt;margin-top:21.25pt;width:18.55pt;height:26.5pt;z-index:25179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">
                <v:imagedata r:id="rId2050" o:title=""/>
              </v:shape>
            </w:pict>
          </mc:Fallback>
        </mc:AlternateContent>
      </w:r>
      <w:r w:rsidR="0043055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8528" behindDoc="0" locked="0" layoutInCell="1" allowOverlap="1">
                <wp:simplePos x="0" y="0"/>
                <wp:positionH relativeFrom="column">
                  <wp:posOffset>1521413</wp:posOffset>
                </wp:positionH>
                <wp:positionV relativeFrom="paragraph">
                  <wp:posOffset>325012</wp:posOffset>
                </wp:positionV>
                <wp:extent cx="32400" cy="160200"/>
                <wp:effectExtent l="38100" t="38100" r="43815" b="49530"/>
                <wp:wrapNone/>
                <wp:docPr id="22" name="Ink 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1">
                      <w14:nvContentPartPr>
                        <w14:cNvContentPartPr/>
                      </w14:nvContentPartPr>
                      <w14:xfrm>
                        <a:off x="0" y="0"/>
                        <a:ext cx="32400" cy="16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" o:spid="_x0000_s1026" type="#_x0000_t75" style="position:absolute;margin-left:119.1pt;margin-top:24.8pt;width:4.05pt;height:14.2pt;z-index:2517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">
                <v:imagedata r:id="rId2052" o:title=""/>
              </v:shape>
            </w:pict>
          </mc:Fallback>
        </mc:AlternateContent>
      </w:r>
      <w:r w:rsidR="0043055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7504" behindDoc="0" locked="0" layoutInCell="1" allowOverlap="1">
                <wp:simplePos x="0" y="0"/>
                <wp:positionH relativeFrom="column">
                  <wp:posOffset>1379213</wp:posOffset>
                </wp:positionH>
                <wp:positionV relativeFrom="paragraph">
                  <wp:posOffset>389092</wp:posOffset>
                </wp:positionV>
                <wp:extent cx="87120" cy="88200"/>
                <wp:effectExtent l="38100" t="38100" r="46355" b="45720"/>
                <wp:wrapNone/>
                <wp:docPr id="21" name="Ink 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3">
                      <w14:nvContentPartPr>
                        <w14:cNvContentPartPr/>
                      </w14:nvContentPartPr>
                      <w14:xfrm>
                        <a:off x="0" y="0"/>
                        <a:ext cx="8712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" o:spid="_x0000_s1026" type="#_x0000_t75" style="position:absolute;margin-left:107.8pt;margin-top:29.75pt;width:8.5pt;height:8.7pt;z-index:2517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">
                <v:imagedata r:id="rId2054" o:title=""/>
              </v:shape>
            </w:pict>
          </mc:Fallback>
        </mc:AlternateContent>
      </w:r>
      <w:r w:rsidR="0043055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6480" behindDoc="0" locked="0" layoutInCell="1" allowOverlap="1">
                <wp:simplePos x="0" y="0"/>
                <wp:positionH relativeFrom="column">
                  <wp:posOffset>1384973</wp:posOffset>
                </wp:positionH>
                <wp:positionV relativeFrom="paragraph">
                  <wp:posOffset>357412</wp:posOffset>
                </wp:positionV>
                <wp:extent cx="64440" cy="114120"/>
                <wp:effectExtent l="38100" t="38100" r="50165" b="38735"/>
                <wp:wrapNone/>
                <wp:docPr id="20" name="Ink 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5">
                      <w14:nvContentPartPr>
                        <w14:cNvContentPartPr/>
                      </w14:nvContentPartPr>
                      <w14:xfrm>
                        <a:off x="0" y="0"/>
                        <a:ext cx="6444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" o:spid="_x0000_s1026" type="#_x0000_t75" style="position:absolute;margin-left:108.15pt;margin-top:27.45pt;width:6.7pt;height:10.65pt;z-index:25179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">
                <v:imagedata r:id="rId2056" o:title=""/>
              </v:shape>
            </w:pict>
          </mc:Fallback>
        </mc:AlternateContent>
      </w:r>
      <w:r w:rsidR="0043055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5456" behindDoc="0" locked="0" layoutInCell="1" allowOverlap="1">
                <wp:simplePos x="0" y="0"/>
                <wp:positionH relativeFrom="column">
                  <wp:posOffset>1372013</wp:posOffset>
                </wp:positionH>
                <wp:positionV relativeFrom="paragraph">
                  <wp:posOffset>370012</wp:posOffset>
                </wp:positionV>
                <wp:extent cx="104040" cy="101520"/>
                <wp:effectExtent l="38100" t="38100" r="48895" b="32385"/>
                <wp:wrapNone/>
                <wp:docPr id="19" name="Ink 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7">
                      <w14:nvContentPartPr>
                        <w14:cNvContentPartPr/>
                      </w14:nvContentPartPr>
                      <w14:xfrm>
                        <a:off x="0" y="0"/>
                        <a:ext cx="10404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" o:spid="_x0000_s1026" type="#_x0000_t75" style="position:absolute;margin-left:107.35pt;margin-top:28.45pt;width:9.85pt;height:9.65pt;z-index:2517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">
                <v:imagedata r:id="rId2058" o:title=""/>
              </v:shape>
            </w:pict>
          </mc:Fallback>
        </mc:AlternateContent>
      </w:r>
      <w:r w:rsidR="0043055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4432" behindDoc="0" locked="0" layoutInCell="1" allowOverlap="1">
                <wp:simplePos x="0" y="0"/>
                <wp:positionH relativeFrom="column">
                  <wp:posOffset>1197773</wp:posOffset>
                </wp:positionH>
                <wp:positionV relativeFrom="paragraph">
                  <wp:posOffset>434092</wp:posOffset>
                </wp:positionV>
                <wp:extent cx="136080" cy="18000"/>
                <wp:effectExtent l="38100" t="38100" r="54610" b="39370"/>
                <wp:wrapNone/>
                <wp:docPr id="18" name="Ink 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9">
                      <w14:nvContentPartPr>
                        <w14:cNvContentPartPr/>
                      </w14:nvContentPartPr>
                      <w14:xfrm>
                        <a:off x="0" y="0"/>
                        <a:ext cx="13608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" o:spid="_x0000_s1026" type="#_x0000_t75" style="position:absolute;margin-left:93.35pt;margin-top:33.45pt;width:12.55pt;height:3.2pt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">
                <v:imagedata r:id="rId2060" o:title=""/>
              </v:shape>
            </w:pict>
          </mc:Fallback>
        </mc:AlternateContent>
      </w:r>
      <w:r w:rsidR="0043055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3408" behindDoc="0" locked="0" layoutInCell="1" allowOverlap="1">
                <wp:simplePos x="0" y="0"/>
                <wp:positionH relativeFrom="column">
                  <wp:posOffset>1181213</wp:posOffset>
                </wp:positionH>
                <wp:positionV relativeFrom="paragraph">
                  <wp:posOffset>319252</wp:posOffset>
                </wp:positionV>
                <wp:extent cx="143640" cy="241560"/>
                <wp:effectExtent l="38100" t="38100" r="46990" b="44450"/>
                <wp:wrapNone/>
                <wp:docPr id="17" name="Ink 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1">
                      <w14:nvContentPartPr>
                        <w14:cNvContentPartPr/>
                      </w14:nvContentPartPr>
                      <w14:xfrm>
                        <a:off x="0" y="0"/>
                        <a:ext cx="143640" cy="24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" o:spid="_x0000_s1026" type="#_x0000_t75" style="position:absolute;margin-left:92.2pt;margin-top:24.3pt;width:12.95pt;height:20.65pt;z-index:2517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">
                <v:imagedata r:id="rId2062" o:title=""/>
              </v:shape>
            </w:pict>
          </mc:Fallback>
        </mc:AlternateContent>
      </w:r>
    </w:p>
    <w:p w:rsidR="00020496" w:rsidRPr="00FF45CB" w:rsidRDefault="00752CDC" w:rsidP="00020496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78112" behindDoc="0" locked="0" layoutInCell="1" allowOverlap="1">
                <wp:simplePos x="0" y="0"/>
                <wp:positionH relativeFrom="column">
                  <wp:posOffset>5299154</wp:posOffset>
                </wp:positionH>
                <wp:positionV relativeFrom="paragraph">
                  <wp:posOffset>159995</wp:posOffset>
                </wp:positionV>
                <wp:extent cx="232560" cy="134640"/>
                <wp:effectExtent l="38100" t="38100" r="34290" b="55880"/>
                <wp:wrapNone/>
                <wp:docPr id="1911" name="Ink 19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3">
                      <w14:nvContentPartPr>
                        <w14:cNvContentPartPr/>
                      </w14:nvContentPartPr>
                      <w14:xfrm>
                        <a:off x="0" y="0"/>
                        <a:ext cx="23256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1" o:spid="_x0000_s1026" type="#_x0000_t75" style="position:absolute;margin-left:416.4pt;margin-top:11.65pt;width:20pt;height:12.45pt;z-index:25237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">
                <v:imagedata r:id="rId20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70944" behindDoc="0" locked="0" layoutInCell="1" allowOverlap="1">
                <wp:simplePos x="0" y="0"/>
                <wp:positionH relativeFrom="column">
                  <wp:posOffset>4425074</wp:posOffset>
                </wp:positionH>
                <wp:positionV relativeFrom="paragraph">
                  <wp:posOffset>331715</wp:posOffset>
                </wp:positionV>
                <wp:extent cx="225360" cy="214560"/>
                <wp:effectExtent l="38100" t="38100" r="41910" b="52705"/>
                <wp:wrapNone/>
                <wp:docPr id="1904" name="Ink 19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5">
                      <w14:nvContentPartPr>
                        <w14:cNvContentPartPr/>
                      </w14:nvContentPartPr>
                      <w14:xfrm>
                        <a:off x="0" y="0"/>
                        <a:ext cx="225360" cy="21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4" o:spid="_x0000_s1026" type="#_x0000_t75" style="position:absolute;margin-left:347.55pt;margin-top:25.15pt;width:19.5pt;height:18.85pt;z-index:25237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">
                <v:imagedata r:id="rId20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9920" behindDoc="0" locked="0" layoutInCell="1" allowOverlap="1">
                <wp:simplePos x="0" y="0"/>
                <wp:positionH relativeFrom="column">
                  <wp:posOffset>4470434</wp:posOffset>
                </wp:positionH>
                <wp:positionV relativeFrom="paragraph">
                  <wp:posOffset>341435</wp:posOffset>
                </wp:positionV>
                <wp:extent cx="43560" cy="214560"/>
                <wp:effectExtent l="38100" t="38100" r="52070" b="52705"/>
                <wp:wrapNone/>
                <wp:docPr id="1903" name="Ink 19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7">
                      <w14:nvContentPartPr>
                        <w14:cNvContentPartPr/>
                      </w14:nvContentPartPr>
                      <w14:xfrm>
                        <a:off x="0" y="0"/>
                        <a:ext cx="43560" cy="21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3" o:spid="_x0000_s1026" type="#_x0000_t75" style="position:absolute;margin-left:351.15pt;margin-top:26.1pt;width:5.25pt;height:18.65pt;z-index:25236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">
                <v:imagedata r:id="rId20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8896" behindDoc="0" locked="0" layoutInCell="1" allowOverlap="1">
                <wp:simplePos x="0" y="0"/>
                <wp:positionH relativeFrom="column">
                  <wp:posOffset>4198634</wp:posOffset>
                </wp:positionH>
                <wp:positionV relativeFrom="paragraph">
                  <wp:posOffset>413795</wp:posOffset>
                </wp:positionV>
                <wp:extent cx="168120" cy="28080"/>
                <wp:effectExtent l="38100" t="38100" r="41910" b="48260"/>
                <wp:wrapNone/>
                <wp:docPr id="1902" name="Ink 19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9">
                      <w14:nvContentPartPr>
                        <w14:cNvContentPartPr/>
                      </w14:nvContentPartPr>
                      <w14:xfrm>
                        <a:off x="0" y="0"/>
                        <a:ext cx="16812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2" o:spid="_x0000_s1026" type="#_x0000_t75" style="position:absolute;margin-left:329.85pt;margin-top:31.7pt;width:14.95pt;height:4.05pt;z-index:25236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">
                <v:imagedata r:id="rId20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7872" behindDoc="0" locked="0" layoutInCell="1" allowOverlap="1">
                <wp:simplePos x="0" y="0"/>
                <wp:positionH relativeFrom="column">
                  <wp:posOffset>4285394</wp:posOffset>
                </wp:positionH>
                <wp:positionV relativeFrom="paragraph">
                  <wp:posOffset>311195</wp:posOffset>
                </wp:positionV>
                <wp:extent cx="18000" cy="210600"/>
                <wp:effectExtent l="38100" t="38100" r="39370" b="37465"/>
                <wp:wrapNone/>
                <wp:docPr id="1901" name="Ink 19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1">
                      <w14:nvContentPartPr>
                        <w14:cNvContentPartPr/>
                      </w14:nvContentPartPr>
                      <w14:xfrm>
                        <a:off x="0" y="0"/>
                        <a:ext cx="18000" cy="21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1" o:spid="_x0000_s1026" type="#_x0000_t75" style="position:absolute;margin-left:336.55pt;margin-top:23.55pt;width:3.2pt;height:18.45pt;z-index:25236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">
                <v:imagedata r:id="rId20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6848" behindDoc="0" locked="0" layoutInCell="1" allowOverlap="1">
                <wp:simplePos x="0" y="0"/>
                <wp:positionH relativeFrom="column">
                  <wp:posOffset>1515194</wp:posOffset>
                </wp:positionH>
                <wp:positionV relativeFrom="paragraph">
                  <wp:posOffset>104915</wp:posOffset>
                </wp:positionV>
                <wp:extent cx="566280" cy="198360"/>
                <wp:effectExtent l="38100" t="38100" r="24765" b="49530"/>
                <wp:wrapNone/>
                <wp:docPr id="1900" name="Ink 19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3">
                      <w14:nvContentPartPr>
                        <w14:cNvContentPartPr/>
                      </w14:nvContentPartPr>
                      <w14:xfrm>
                        <a:off x="0" y="0"/>
                        <a:ext cx="566280" cy="19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0" o:spid="_x0000_s1026" type="#_x0000_t75" style="position:absolute;margin-left:118.4pt;margin-top:7.35pt;width:46.45pt;height:17.25pt;z-index:25236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">
                <v:imagedata r:id="rId20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2752" behindDoc="0" locked="0" layoutInCell="1" allowOverlap="1">
                <wp:simplePos x="0" y="0"/>
                <wp:positionH relativeFrom="column">
                  <wp:posOffset>3846194</wp:posOffset>
                </wp:positionH>
                <wp:positionV relativeFrom="paragraph">
                  <wp:posOffset>308539</wp:posOffset>
                </wp:positionV>
                <wp:extent cx="192600" cy="286560"/>
                <wp:effectExtent l="38100" t="38100" r="36195" b="37465"/>
                <wp:wrapNone/>
                <wp:docPr id="1896" name="Ink 18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5">
                      <w14:nvContentPartPr>
                        <w14:cNvContentPartPr/>
                      </w14:nvContentPartPr>
                      <w14:xfrm>
                        <a:off x="0" y="0"/>
                        <a:ext cx="192600" cy="28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6" o:spid="_x0000_s1026" type="#_x0000_t75" style="position:absolute;margin-left:302pt;margin-top:23.3pt;width:16.9pt;height:24.4pt;z-index:25236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">
                <v:imagedata r:id="rId20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59680" behindDoc="0" locked="0" layoutInCell="1" allowOverlap="1">
                <wp:simplePos x="0" y="0"/>
                <wp:positionH relativeFrom="column">
                  <wp:posOffset>3676994</wp:posOffset>
                </wp:positionH>
                <wp:positionV relativeFrom="paragraph">
                  <wp:posOffset>274699</wp:posOffset>
                </wp:positionV>
                <wp:extent cx="159840" cy="344880"/>
                <wp:effectExtent l="38100" t="38100" r="50165" b="55245"/>
                <wp:wrapNone/>
                <wp:docPr id="1893" name="Ink 18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7">
                      <w14:nvContentPartPr>
                        <w14:cNvContentPartPr/>
                      </w14:nvContentPartPr>
                      <w14:xfrm>
                        <a:off x="0" y="0"/>
                        <a:ext cx="159840" cy="34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3" o:spid="_x0000_s1026" type="#_x0000_t75" style="position:absolute;margin-left:288.65pt;margin-top:20.8pt;width:14.6pt;height:29.1pt;z-index:25235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">
                <v:imagedata r:id="rId20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54560" behindDoc="0" locked="0" layoutInCell="1" allowOverlap="1">
                <wp:simplePos x="0" y="0"/>
                <wp:positionH relativeFrom="column">
                  <wp:posOffset>3263354</wp:posOffset>
                </wp:positionH>
                <wp:positionV relativeFrom="paragraph">
                  <wp:posOffset>198019</wp:posOffset>
                </wp:positionV>
                <wp:extent cx="216360" cy="140760"/>
                <wp:effectExtent l="0" t="38100" r="50800" b="50165"/>
                <wp:wrapNone/>
                <wp:docPr id="1888" name="Ink 18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9">
                      <w14:nvContentPartPr>
                        <w14:cNvContentPartPr/>
                      </w14:nvContentPartPr>
                      <w14:xfrm>
                        <a:off x="0" y="0"/>
                        <a:ext cx="21636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8" o:spid="_x0000_s1026" type="#_x0000_t75" style="position:absolute;margin-left:256.25pt;margin-top:14.65pt;width:18.8pt;height:13.05pt;z-index:25235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">
                <v:imagedata r:id="rId20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8416" behindDoc="0" locked="0" layoutInCell="1" allowOverlap="1">
                <wp:simplePos x="0" y="0"/>
                <wp:positionH relativeFrom="column">
                  <wp:posOffset>2576474</wp:posOffset>
                </wp:positionH>
                <wp:positionV relativeFrom="paragraph">
                  <wp:posOffset>154459</wp:posOffset>
                </wp:positionV>
                <wp:extent cx="147600" cy="568080"/>
                <wp:effectExtent l="38100" t="38100" r="43180" b="41910"/>
                <wp:wrapNone/>
                <wp:docPr id="1882" name="Ink 18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1">
                      <w14:nvContentPartPr>
                        <w14:cNvContentPartPr/>
                      </w14:nvContentPartPr>
                      <w14:xfrm>
                        <a:off x="0" y="0"/>
                        <a:ext cx="147600" cy="56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2" o:spid="_x0000_s1026" type="#_x0000_t75" style="position:absolute;margin-left:201.95pt;margin-top:11.25pt;width:13.5pt;height:46.6pt;z-index:25234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">
                <v:imagedata r:id="rId20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7392" behindDoc="0" locked="0" layoutInCell="1" allowOverlap="1">
                <wp:simplePos x="0" y="0"/>
                <wp:positionH relativeFrom="column">
                  <wp:posOffset>2414474</wp:posOffset>
                </wp:positionH>
                <wp:positionV relativeFrom="paragraph">
                  <wp:posOffset>329779</wp:posOffset>
                </wp:positionV>
                <wp:extent cx="184320" cy="221760"/>
                <wp:effectExtent l="38100" t="38100" r="25400" b="45085"/>
                <wp:wrapNone/>
                <wp:docPr id="1881" name="Ink 18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3">
                      <w14:nvContentPartPr>
                        <w14:cNvContentPartPr/>
                      </w14:nvContentPartPr>
                      <w14:xfrm>
                        <a:off x="0" y="0"/>
                        <a:ext cx="184320" cy="22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1" o:spid="_x0000_s1026" type="#_x0000_t75" style="position:absolute;margin-left:189.2pt;margin-top:24.95pt;width:16.45pt;height:19.45pt;z-index:25234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">
                <v:imagedata r:id="rId20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6368" behindDoc="0" locked="0" layoutInCell="1" allowOverlap="1">
                <wp:simplePos x="0" y="0"/>
                <wp:positionH relativeFrom="column">
                  <wp:posOffset>2475674</wp:posOffset>
                </wp:positionH>
                <wp:positionV relativeFrom="paragraph">
                  <wp:posOffset>316819</wp:posOffset>
                </wp:positionV>
                <wp:extent cx="15120" cy="262440"/>
                <wp:effectExtent l="38100" t="38100" r="42545" b="42545"/>
                <wp:wrapNone/>
                <wp:docPr id="1880" name="Ink 18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5">
                      <w14:nvContentPartPr>
                        <w14:cNvContentPartPr/>
                      </w14:nvContentPartPr>
                      <w14:xfrm>
                        <a:off x="0" y="0"/>
                        <a:ext cx="15120" cy="26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0" o:spid="_x0000_s1026" type="#_x0000_t75" style="position:absolute;margin-left:194pt;margin-top:24.25pt;width:3.15pt;height:22.2pt;z-index:25234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">
                <v:imagedata r:id="rId20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1248" behindDoc="0" locked="0" layoutInCell="1" allowOverlap="1">
                <wp:simplePos x="0" y="0"/>
                <wp:positionH relativeFrom="column">
                  <wp:posOffset>1849994</wp:posOffset>
                </wp:positionH>
                <wp:positionV relativeFrom="paragraph">
                  <wp:posOffset>155539</wp:posOffset>
                </wp:positionV>
                <wp:extent cx="124560" cy="594000"/>
                <wp:effectExtent l="38100" t="38100" r="46990" b="53975"/>
                <wp:wrapNone/>
                <wp:docPr id="1875" name="Ink 18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7">
                      <w14:nvContentPartPr>
                        <w14:cNvContentPartPr/>
                      </w14:nvContentPartPr>
                      <w14:xfrm>
                        <a:off x="0" y="0"/>
                        <a:ext cx="124560" cy="59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5" o:spid="_x0000_s1026" type="#_x0000_t75" style="position:absolute;margin-left:144.65pt;margin-top:11.3pt;width:11.55pt;height:48.55pt;z-index:25234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">
                <v:imagedata r:id="rId20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29984" behindDoc="0" locked="0" layoutInCell="1" allowOverlap="1">
                <wp:simplePos x="0" y="0"/>
                <wp:positionH relativeFrom="column">
                  <wp:posOffset>234314</wp:posOffset>
                </wp:positionH>
                <wp:positionV relativeFrom="paragraph">
                  <wp:posOffset>249139</wp:posOffset>
                </wp:positionV>
                <wp:extent cx="125280" cy="152640"/>
                <wp:effectExtent l="38100" t="38100" r="27305" b="38100"/>
                <wp:wrapNone/>
                <wp:docPr id="1864" name="Ink 18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9">
                      <w14:nvContentPartPr>
                        <w14:cNvContentPartPr/>
                      </w14:nvContentPartPr>
                      <w14:xfrm>
                        <a:off x="0" y="0"/>
                        <a:ext cx="12528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4" o:spid="_x0000_s1026" type="#_x0000_t75" style="position:absolute;margin-left:17.6pt;margin-top:18.65pt;width:11.5pt;height:13.85pt;z-index:25232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">
                <v:imagedata r:id="rId2090" o:title=""/>
              </v:shape>
            </w:pict>
          </mc:Fallback>
        </mc:AlternateContent>
      </w:r>
    </w:p>
    <w:p w:rsidR="00020496" w:rsidRPr="00FF45CB" w:rsidRDefault="00752CDC" w:rsidP="00020496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81184" behindDoc="0" locked="0" layoutInCell="1" allowOverlap="1">
                <wp:simplePos x="0" y="0"/>
                <wp:positionH relativeFrom="column">
                  <wp:posOffset>4427594</wp:posOffset>
                </wp:positionH>
                <wp:positionV relativeFrom="paragraph">
                  <wp:posOffset>238115</wp:posOffset>
                </wp:positionV>
                <wp:extent cx="370440" cy="32040"/>
                <wp:effectExtent l="38100" t="38100" r="48895" b="44450"/>
                <wp:wrapNone/>
                <wp:docPr id="1914" name="Ink 19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1">
                      <w14:nvContentPartPr>
                        <w14:cNvContentPartPr/>
                      </w14:nvContentPartPr>
                      <w14:xfrm>
                        <a:off x="0" y="0"/>
                        <a:ext cx="37044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4" o:spid="_x0000_s1026" type="#_x0000_t75" style="position:absolute;margin-left:347.7pt;margin-top:17.75pt;width:31.15pt;height:4.5pt;z-index:25238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">
                <v:imagedata r:id="rId20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80160" behindDoc="0" locked="0" layoutInCell="1" allowOverlap="1">
                <wp:simplePos x="0" y="0"/>
                <wp:positionH relativeFrom="column">
                  <wp:posOffset>3651074</wp:posOffset>
                </wp:positionH>
                <wp:positionV relativeFrom="paragraph">
                  <wp:posOffset>267995</wp:posOffset>
                </wp:positionV>
                <wp:extent cx="345960" cy="34560"/>
                <wp:effectExtent l="38100" t="38100" r="35560" b="41910"/>
                <wp:wrapNone/>
                <wp:docPr id="1913" name="Ink 19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3">
                      <w14:nvContentPartPr>
                        <w14:cNvContentPartPr/>
                      </w14:nvContentPartPr>
                      <w14:xfrm>
                        <a:off x="0" y="0"/>
                        <a:ext cx="345960" cy="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3" o:spid="_x0000_s1026" type="#_x0000_t75" style="position:absolute;margin-left:286.75pt;margin-top:20.1pt;width:29pt;height:4.45pt;z-index:25238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">
                <v:imagedata r:id="rId20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79136" behindDoc="0" locked="0" layoutInCell="1" allowOverlap="1">
                <wp:simplePos x="0" y="0"/>
                <wp:positionH relativeFrom="column">
                  <wp:posOffset>3664034</wp:posOffset>
                </wp:positionH>
                <wp:positionV relativeFrom="paragraph">
                  <wp:posOffset>313355</wp:posOffset>
                </wp:positionV>
                <wp:extent cx="0" cy="2880"/>
                <wp:effectExtent l="0" t="0" r="0" b="0"/>
                <wp:wrapNone/>
                <wp:docPr id="1912" name="Ink 19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5">
                      <w14:nvContentPartPr>
                        <w14:cNvContentPartPr/>
                      </w14:nvContentPartPr>
                      <w14:xfrm>
                        <a:off x="0" y="0"/>
                        <a:ext cx="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2" o:spid="_x0000_s1026" type="#_x0000_t75" style="position:absolute;margin-left:288.5pt;margin-top:24.65pt;width:0;height:.3pt;z-index:25237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">
                <v:imagedata r:id="rId20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77088" behindDoc="0" locked="0" layoutInCell="1" allowOverlap="1">
                <wp:simplePos x="0" y="0"/>
                <wp:positionH relativeFrom="column">
                  <wp:posOffset>5111234</wp:posOffset>
                </wp:positionH>
                <wp:positionV relativeFrom="paragraph">
                  <wp:posOffset>-119365</wp:posOffset>
                </wp:positionV>
                <wp:extent cx="257760" cy="252720"/>
                <wp:effectExtent l="38100" t="38100" r="28575" b="52705"/>
                <wp:wrapNone/>
                <wp:docPr id="1910" name="Ink 19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7">
                      <w14:nvContentPartPr>
                        <w14:cNvContentPartPr/>
                      </w14:nvContentPartPr>
                      <w14:xfrm>
                        <a:off x="0" y="0"/>
                        <a:ext cx="257760" cy="25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0" o:spid="_x0000_s1026" type="#_x0000_t75" style="position:absolute;margin-left:401.55pt;margin-top:-10.3pt;width:22.1pt;height:21.9pt;z-index:25237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">
                <v:imagedata r:id="rId20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76064" behindDoc="0" locked="0" layoutInCell="1" allowOverlap="1">
                <wp:simplePos x="0" y="0"/>
                <wp:positionH relativeFrom="column">
                  <wp:posOffset>5192954</wp:posOffset>
                </wp:positionH>
                <wp:positionV relativeFrom="paragraph">
                  <wp:posOffset>-124045</wp:posOffset>
                </wp:positionV>
                <wp:extent cx="31680" cy="287280"/>
                <wp:effectExtent l="38100" t="38100" r="45085" b="36830"/>
                <wp:wrapNone/>
                <wp:docPr id="1909" name="Ink 19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9">
                      <w14:nvContentPartPr>
                        <w14:cNvContentPartPr/>
                      </w14:nvContentPartPr>
                      <w14:xfrm>
                        <a:off x="0" y="0"/>
                        <a:ext cx="31680" cy="28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9" o:spid="_x0000_s1026" type="#_x0000_t75" style="position:absolute;margin-left:408pt;margin-top:-10.6pt;width:4.35pt;height:24.3pt;z-index:25237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">
                <v:imagedata r:id="rId21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75040" behindDoc="0" locked="0" layoutInCell="1" allowOverlap="1">
                <wp:simplePos x="0" y="0"/>
                <wp:positionH relativeFrom="column">
                  <wp:posOffset>4900634</wp:posOffset>
                </wp:positionH>
                <wp:positionV relativeFrom="paragraph">
                  <wp:posOffset>-7765</wp:posOffset>
                </wp:positionV>
                <wp:extent cx="167760" cy="18000"/>
                <wp:effectExtent l="38100" t="38100" r="41910" b="39370"/>
                <wp:wrapNone/>
                <wp:docPr id="1908" name="Ink 19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1">
                      <w14:nvContentPartPr>
                        <w14:cNvContentPartPr/>
                      </w14:nvContentPartPr>
                      <w14:xfrm>
                        <a:off x="0" y="0"/>
                        <a:ext cx="16776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8" o:spid="_x0000_s1026" type="#_x0000_t75" style="position:absolute;margin-left:385.1pt;margin-top:-1.3pt;width:14.7pt;height:3.05pt;z-index:25237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">
                <v:imagedata r:id="rId21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74016" behindDoc="0" locked="0" layoutInCell="1" allowOverlap="1">
                <wp:simplePos x="0" y="0"/>
                <wp:positionH relativeFrom="column">
                  <wp:posOffset>4965074</wp:posOffset>
                </wp:positionH>
                <wp:positionV relativeFrom="paragraph">
                  <wp:posOffset>-69685</wp:posOffset>
                </wp:positionV>
                <wp:extent cx="37800" cy="185040"/>
                <wp:effectExtent l="38100" t="38100" r="38735" b="43815"/>
                <wp:wrapNone/>
                <wp:docPr id="1907" name="Ink 19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3">
                      <w14:nvContentPartPr>
                        <w14:cNvContentPartPr/>
                      </w14:nvContentPartPr>
                      <w14:xfrm>
                        <a:off x="0" y="0"/>
                        <a:ext cx="37800" cy="18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7" o:spid="_x0000_s1026" type="#_x0000_t75" style="position:absolute;margin-left:390.15pt;margin-top:-6.3pt;width:4.65pt;height:16.2pt;z-index:25237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">
                <v:imagedata r:id="rId21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72992" behindDoc="0" locked="0" layoutInCell="1" allowOverlap="1">
                <wp:simplePos x="0" y="0"/>
                <wp:positionH relativeFrom="column">
                  <wp:posOffset>4656194</wp:posOffset>
                </wp:positionH>
                <wp:positionV relativeFrom="paragraph">
                  <wp:posOffset>20315</wp:posOffset>
                </wp:positionV>
                <wp:extent cx="129240" cy="16920"/>
                <wp:effectExtent l="38100" t="38100" r="42545" b="40640"/>
                <wp:wrapNone/>
                <wp:docPr id="1906" name="Ink 19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5">
                      <w14:nvContentPartPr>
                        <w14:cNvContentPartPr/>
                      </w14:nvContentPartPr>
                      <w14:xfrm>
                        <a:off x="0" y="0"/>
                        <a:ext cx="12924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6" o:spid="_x0000_s1026" type="#_x0000_t75" style="position:absolute;margin-left:365.75pt;margin-top:.9pt;width:11.95pt;height:3.1pt;z-index:25237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">
                <v:imagedata r:id="rId21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71968" behindDoc="0" locked="0" layoutInCell="1" allowOverlap="1">
                <wp:simplePos x="0" y="0"/>
                <wp:positionH relativeFrom="column">
                  <wp:posOffset>4673114</wp:posOffset>
                </wp:positionH>
                <wp:positionV relativeFrom="paragraph">
                  <wp:posOffset>-146005</wp:posOffset>
                </wp:positionV>
                <wp:extent cx="171720" cy="326880"/>
                <wp:effectExtent l="19050" t="38100" r="38100" b="54610"/>
                <wp:wrapNone/>
                <wp:docPr id="1905" name="Ink 19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7">
                      <w14:nvContentPartPr>
                        <w14:cNvContentPartPr/>
                      </w14:nvContentPartPr>
                      <w14:xfrm>
                        <a:off x="0" y="0"/>
                        <a:ext cx="171720" cy="32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5" o:spid="_x0000_s1026" type="#_x0000_t75" style="position:absolute;margin-left:367.1pt;margin-top:-12.4pt;width:15.3pt;height:27.55pt;z-index:25237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">
                <v:imagedata r:id="rId21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1728" behindDoc="0" locked="0" layoutInCell="1" allowOverlap="1">
                <wp:simplePos x="0" y="0"/>
                <wp:positionH relativeFrom="column">
                  <wp:posOffset>3927914</wp:posOffset>
                </wp:positionH>
                <wp:positionV relativeFrom="paragraph">
                  <wp:posOffset>-132101</wp:posOffset>
                </wp:positionV>
                <wp:extent cx="34560" cy="257760"/>
                <wp:effectExtent l="38100" t="38100" r="41910" b="47625"/>
                <wp:wrapNone/>
                <wp:docPr id="1895" name="Ink 18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9">
                      <w14:nvContentPartPr>
                        <w14:cNvContentPartPr/>
                      </w14:nvContentPartPr>
                      <w14:xfrm>
                        <a:off x="0" y="0"/>
                        <a:ext cx="34560" cy="25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5" o:spid="_x0000_s1026" type="#_x0000_t75" style="position:absolute;margin-left:308.3pt;margin-top:-11.2pt;width:4.7pt;height:22.05pt;z-index:25236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">
                <v:imagedata r:id="rId21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0704" behindDoc="0" locked="0" layoutInCell="1" allowOverlap="1">
                <wp:simplePos x="0" y="0"/>
                <wp:positionH relativeFrom="column">
                  <wp:posOffset>3634154</wp:posOffset>
                </wp:positionH>
                <wp:positionV relativeFrom="paragraph">
                  <wp:posOffset>24859</wp:posOffset>
                </wp:positionV>
                <wp:extent cx="137160" cy="5760"/>
                <wp:effectExtent l="38100" t="38100" r="34290" b="51435"/>
                <wp:wrapNone/>
                <wp:docPr id="1894" name="Ink 18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1">
                      <w14:nvContentPartPr>
                        <w14:cNvContentPartPr/>
                      </w14:nvContentPartPr>
                      <w14:xfrm>
                        <a:off x="0" y="0"/>
                        <a:ext cx="13716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4" o:spid="_x0000_s1026" type="#_x0000_t75" style="position:absolute;margin-left:285.35pt;margin-top:1.15pt;width:12.45pt;height:2.15pt;z-index:25236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">
                <v:imagedata r:id="rId21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58656" behindDoc="0" locked="0" layoutInCell="1" allowOverlap="1">
                <wp:simplePos x="0" y="0"/>
                <wp:positionH relativeFrom="column">
                  <wp:posOffset>3480794</wp:posOffset>
                </wp:positionH>
                <wp:positionV relativeFrom="paragraph">
                  <wp:posOffset>-35261</wp:posOffset>
                </wp:positionV>
                <wp:extent cx="7200" cy="173880"/>
                <wp:effectExtent l="38100" t="38100" r="50165" b="36195"/>
                <wp:wrapNone/>
                <wp:docPr id="1892" name="Ink 18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3">
                      <w14:nvContentPartPr>
                        <w14:cNvContentPartPr/>
                      </w14:nvContentPartPr>
                      <w14:xfrm>
                        <a:off x="0" y="0"/>
                        <a:ext cx="7200" cy="17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2" o:spid="_x0000_s1026" type="#_x0000_t75" style="position:absolute;margin-left:273.2pt;margin-top:-3.6pt;width:2.3pt;height:15.4pt;z-index:25235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">
                <v:imagedata r:id="rId21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57632" behindDoc="0" locked="0" layoutInCell="1" allowOverlap="1">
                <wp:simplePos x="0" y="0"/>
                <wp:positionH relativeFrom="column">
                  <wp:posOffset>3411674</wp:posOffset>
                </wp:positionH>
                <wp:positionV relativeFrom="paragraph">
                  <wp:posOffset>52579</wp:posOffset>
                </wp:positionV>
                <wp:extent cx="137880" cy="9720"/>
                <wp:effectExtent l="38100" t="38100" r="33655" b="47625"/>
                <wp:wrapNone/>
                <wp:docPr id="1891" name="Ink 18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5">
                      <w14:nvContentPartPr>
                        <w14:cNvContentPartPr/>
                      </w14:nvContentPartPr>
                      <w14:xfrm>
                        <a:off x="0" y="0"/>
                        <a:ext cx="13788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1" o:spid="_x0000_s1026" type="#_x0000_t75" style="position:absolute;margin-left:267.85pt;margin-top:3.35pt;width:12.45pt;height:2.4pt;z-index:25235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">
                <v:imagedata r:id="rId21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56608" behindDoc="0" locked="0" layoutInCell="1" allowOverlap="1">
                <wp:simplePos x="0" y="0"/>
                <wp:positionH relativeFrom="column">
                  <wp:posOffset>3644594</wp:posOffset>
                </wp:positionH>
                <wp:positionV relativeFrom="paragraph">
                  <wp:posOffset>-128141</wp:posOffset>
                </wp:positionV>
                <wp:extent cx="37080" cy="323280"/>
                <wp:effectExtent l="19050" t="38100" r="39370" b="57785"/>
                <wp:wrapNone/>
                <wp:docPr id="1890" name="Ink 18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7">
                      <w14:nvContentPartPr>
                        <w14:cNvContentPartPr/>
                      </w14:nvContentPartPr>
                      <w14:xfrm>
                        <a:off x="0" y="0"/>
                        <a:ext cx="37080" cy="32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0" o:spid="_x0000_s1026" type="#_x0000_t75" style="position:absolute;margin-left:286.15pt;margin-top:-11pt;width:4.75pt;height:27.4pt;z-index:25235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">
                <v:imagedata r:id="rId21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55584" behindDoc="0" locked="0" layoutInCell="1" allowOverlap="1">
                <wp:simplePos x="0" y="0"/>
                <wp:positionH relativeFrom="column">
                  <wp:posOffset>1020554</wp:posOffset>
                </wp:positionH>
                <wp:positionV relativeFrom="paragraph">
                  <wp:posOffset>214939</wp:posOffset>
                </wp:positionV>
                <wp:extent cx="1454040" cy="430920"/>
                <wp:effectExtent l="38100" t="38100" r="51435" b="45720"/>
                <wp:wrapNone/>
                <wp:docPr id="1889" name="Ink 18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9">
                      <w14:nvContentPartPr>
                        <w14:cNvContentPartPr/>
                      </w14:nvContentPartPr>
                      <w14:xfrm>
                        <a:off x="0" y="0"/>
                        <a:ext cx="1454040" cy="43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9" o:spid="_x0000_s1026" type="#_x0000_t75" style="position:absolute;margin-left:79.5pt;margin-top:15.8pt;width:116.4pt;height:35.9pt;z-index:25235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">
                <v:imagedata r:id="rId21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53536" behindDoc="0" locked="0" layoutInCell="1" allowOverlap="1">
                <wp:simplePos x="0" y="0"/>
                <wp:positionH relativeFrom="column">
                  <wp:posOffset>3104594</wp:posOffset>
                </wp:positionH>
                <wp:positionV relativeFrom="paragraph">
                  <wp:posOffset>53659</wp:posOffset>
                </wp:positionV>
                <wp:extent cx="186840" cy="22320"/>
                <wp:effectExtent l="38100" t="38100" r="41910" b="53975"/>
                <wp:wrapNone/>
                <wp:docPr id="1887" name="Ink 18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1">
                      <w14:nvContentPartPr>
                        <w14:cNvContentPartPr/>
                      </w14:nvContentPartPr>
                      <w14:xfrm>
                        <a:off x="0" y="0"/>
                        <a:ext cx="18684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7" o:spid="_x0000_s1026" type="#_x0000_t75" style="position:absolute;margin-left:243.55pt;margin-top:3.35pt;width:16.45pt;height:3.55pt;z-index:25235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">
                <v:imagedata r:id="rId21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52512" behindDoc="0" locked="0" layoutInCell="1" allowOverlap="1">
                <wp:simplePos x="0" y="0"/>
                <wp:positionH relativeFrom="column">
                  <wp:posOffset>3134834</wp:posOffset>
                </wp:positionH>
                <wp:positionV relativeFrom="paragraph">
                  <wp:posOffset>-128861</wp:posOffset>
                </wp:positionV>
                <wp:extent cx="154800" cy="411120"/>
                <wp:effectExtent l="38100" t="38100" r="55245" b="46355"/>
                <wp:wrapNone/>
                <wp:docPr id="1886" name="Ink 18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3">
                      <w14:nvContentPartPr>
                        <w14:cNvContentPartPr/>
                      </w14:nvContentPartPr>
                      <w14:xfrm>
                        <a:off x="0" y="0"/>
                        <a:ext cx="154800" cy="41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6" o:spid="_x0000_s1026" type="#_x0000_t75" style="position:absolute;margin-left:245.9pt;margin-top:-11.15pt;width:14.15pt;height:34.35pt;z-index:25235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">
                <v:imagedata r:id="rId21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51488" behindDoc="0" locked="0" layoutInCell="1" allowOverlap="1">
                <wp:simplePos x="0" y="0"/>
                <wp:positionH relativeFrom="column">
                  <wp:posOffset>1020554</wp:posOffset>
                </wp:positionH>
                <wp:positionV relativeFrom="paragraph">
                  <wp:posOffset>193339</wp:posOffset>
                </wp:positionV>
                <wp:extent cx="996120" cy="266040"/>
                <wp:effectExtent l="38100" t="38100" r="52070" b="39370"/>
                <wp:wrapNone/>
                <wp:docPr id="1885" name="Ink 18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5">
                      <w14:nvContentPartPr>
                        <w14:cNvContentPartPr/>
                      </w14:nvContentPartPr>
                      <w14:xfrm>
                        <a:off x="0" y="0"/>
                        <a:ext cx="996120" cy="26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5" o:spid="_x0000_s1026" type="#_x0000_t75" style="position:absolute;margin-left:79.35pt;margin-top:14.3pt;width:80.4pt;height:22.75pt;z-index:25235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">
                <v:imagedata r:id="rId21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50464" behindDoc="0" locked="0" layoutInCell="1" allowOverlap="1">
                <wp:simplePos x="0" y="0"/>
                <wp:positionH relativeFrom="column">
                  <wp:posOffset>2800394</wp:posOffset>
                </wp:positionH>
                <wp:positionV relativeFrom="paragraph">
                  <wp:posOffset>92899</wp:posOffset>
                </wp:positionV>
                <wp:extent cx="146880" cy="24120"/>
                <wp:effectExtent l="38100" t="38100" r="43815" b="33655"/>
                <wp:wrapNone/>
                <wp:docPr id="1884" name="Ink 18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7">
                      <w14:nvContentPartPr>
                        <w14:cNvContentPartPr/>
                      </w14:nvContentPartPr>
                      <w14:xfrm>
                        <a:off x="0" y="0"/>
                        <a:ext cx="14688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4" o:spid="_x0000_s1026" type="#_x0000_t75" style="position:absolute;margin-left:219.8pt;margin-top:6.6pt;width:13.15pt;height:3.6pt;z-index:25235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">
                <v:imagedata r:id="rId21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9440" behindDoc="0" locked="0" layoutInCell="1" allowOverlap="1">
                <wp:simplePos x="0" y="0"/>
                <wp:positionH relativeFrom="column">
                  <wp:posOffset>2807594</wp:posOffset>
                </wp:positionH>
                <wp:positionV relativeFrom="paragraph">
                  <wp:posOffset>34219</wp:posOffset>
                </wp:positionV>
                <wp:extent cx="114480" cy="14400"/>
                <wp:effectExtent l="38100" t="38100" r="38100" b="43180"/>
                <wp:wrapNone/>
                <wp:docPr id="1883" name="Ink 18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9">
                      <w14:nvContentPartPr>
                        <w14:cNvContentPartPr/>
                      </w14:nvContentPartPr>
                      <w14:xfrm>
                        <a:off x="0" y="0"/>
                        <a:ext cx="11448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3" o:spid="_x0000_s1026" type="#_x0000_t75" style="position:absolute;margin-left:220.25pt;margin-top:1.7pt;width:10.75pt;height:3pt;z-index:25234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">
                <v:imagedata r:id="rId21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5344" behindDoc="0" locked="0" layoutInCell="1" allowOverlap="1">
                <wp:simplePos x="0" y="0"/>
                <wp:positionH relativeFrom="column">
                  <wp:posOffset>2220794</wp:posOffset>
                </wp:positionH>
                <wp:positionV relativeFrom="paragraph">
                  <wp:posOffset>-12941</wp:posOffset>
                </wp:positionV>
                <wp:extent cx="142200" cy="20160"/>
                <wp:effectExtent l="38100" t="38100" r="48895" b="37465"/>
                <wp:wrapNone/>
                <wp:docPr id="1879" name="Ink 18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1">
                      <w14:nvContentPartPr>
                        <w14:cNvContentPartPr/>
                      </w14:nvContentPartPr>
                      <w14:xfrm>
                        <a:off x="0" y="0"/>
                        <a:ext cx="14220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9" o:spid="_x0000_s1026" type="#_x0000_t75" style="position:absolute;margin-left:173.95pt;margin-top:-1.75pt;width:13pt;height:3.35pt;z-index:25234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">
                <v:imagedata r:id="rId21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4320" behindDoc="0" locked="0" layoutInCell="1" allowOverlap="1">
                <wp:simplePos x="0" y="0"/>
                <wp:positionH relativeFrom="column">
                  <wp:posOffset>2304674</wp:posOffset>
                </wp:positionH>
                <wp:positionV relativeFrom="paragraph">
                  <wp:posOffset>-86021</wp:posOffset>
                </wp:positionV>
                <wp:extent cx="16200" cy="175680"/>
                <wp:effectExtent l="38100" t="38100" r="41275" b="34290"/>
                <wp:wrapNone/>
                <wp:docPr id="1878" name="Ink 18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3">
                      <w14:nvContentPartPr>
                        <w14:cNvContentPartPr/>
                      </w14:nvContentPartPr>
                      <w14:xfrm>
                        <a:off x="0" y="0"/>
                        <a:ext cx="16200" cy="17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8" o:spid="_x0000_s1026" type="#_x0000_t75" style="position:absolute;margin-left:180.55pt;margin-top:-7.4pt;width:3.1pt;height:15.4pt;z-index:25234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">
                <v:imagedata r:id="rId21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3296" behindDoc="0" locked="0" layoutInCell="1" allowOverlap="1">
                <wp:simplePos x="0" y="0"/>
                <wp:positionH relativeFrom="column">
                  <wp:posOffset>2033594</wp:posOffset>
                </wp:positionH>
                <wp:positionV relativeFrom="paragraph">
                  <wp:posOffset>2539</wp:posOffset>
                </wp:positionV>
                <wp:extent cx="142920" cy="30960"/>
                <wp:effectExtent l="38100" t="38100" r="47625" b="45720"/>
                <wp:wrapNone/>
                <wp:docPr id="1877" name="Ink 18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5">
                      <w14:nvContentPartPr>
                        <w14:cNvContentPartPr/>
                      </w14:nvContentPartPr>
                      <w14:xfrm>
                        <a:off x="0" y="0"/>
                        <a:ext cx="14292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7" o:spid="_x0000_s1026" type="#_x0000_t75" style="position:absolute;margin-left:159.25pt;margin-top:-.6pt;width:13pt;height:4.25pt;z-index:25234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">
                <v:imagedata r:id="rId21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2272" behindDoc="0" locked="0" layoutInCell="1" allowOverlap="1">
                <wp:simplePos x="0" y="0"/>
                <wp:positionH relativeFrom="column">
                  <wp:posOffset>2058434</wp:posOffset>
                </wp:positionH>
                <wp:positionV relativeFrom="paragraph">
                  <wp:posOffset>-151181</wp:posOffset>
                </wp:positionV>
                <wp:extent cx="131760" cy="298440"/>
                <wp:effectExtent l="38100" t="38100" r="40005" b="45085"/>
                <wp:wrapNone/>
                <wp:docPr id="1876" name="Ink 18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7">
                      <w14:nvContentPartPr>
                        <w14:cNvContentPartPr/>
                      </w14:nvContentPartPr>
                      <w14:xfrm>
                        <a:off x="0" y="0"/>
                        <a:ext cx="131760" cy="29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6" o:spid="_x0000_s1026" type="#_x0000_t75" style="position:absolute;margin-left:161.2pt;margin-top:-12.95pt;width:12.2pt;height:25.6pt;z-index:25234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">
                <v:imagedata r:id="rId21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0224" behindDoc="0" locked="0" layoutInCell="1" allowOverlap="1">
                <wp:simplePos x="0" y="0"/>
                <wp:positionH relativeFrom="column">
                  <wp:posOffset>1664594</wp:posOffset>
                </wp:positionH>
                <wp:positionV relativeFrom="paragraph">
                  <wp:posOffset>-247301</wp:posOffset>
                </wp:positionV>
                <wp:extent cx="115560" cy="489240"/>
                <wp:effectExtent l="38100" t="38100" r="37465" b="44450"/>
                <wp:wrapNone/>
                <wp:docPr id="1874" name="Ink 18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9">
                      <w14:nvContentPartPr>
                        <w14:cNvContentPartPr/>
                      </w14:nvContentPartPr>
                      <w14:xfrm>
                        <a:off x="0" y="0"/>
                        <a:ext cx="115560" cy="48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4" o:spid="_x0000_s1026" type="#_x0000_t75" style="position:absolute;margin-left:130.35pt;margin-top:-20.3pt;width:10.8pt;height:40.3pt;z-index:25234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">
                <v:imagedata r:id="rId21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39200" behindDoc="0" locked="0" layoutInCell="1" allowOverlap="1">
                <wp:simplePos x="0" y="0"/>
                <wp:positionH relativeFrom="column">
                  <wp:posOffset>732194</wp:posOffset>
                </wp:positionH>
                <wp:positionV relativeFrom="paragraph">
                  <wp:posOffset>-276821</wp:posOffset>
                </wp:positionV>
                <wp:extent cx="152280" cy="760320"/>
                <wp:effectExtent l="38100" t="38100" r="38735" b="40005"/>
                <wp:wrapNone/>
                <wp:docPr id="1873" name="Ink 18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1">
                      <w14:nvContentPartPr>
                        <w14:cNvContentPartPr/>
                      </w14:nvContentPartPr>
                      <w14:xfrm>
                        <a:off x="0" y="0"/>
                        <a:ext cx="152280" cy="76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3" o:spid="_x0000_s1026" type="#_x0000_t75" style="position:absolute;margin-left:56.65pt;margin-top:-22.5pt;width:13.9pt;height:61.45pt;z-index:25233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">
                <v:imagedata r:id="rId21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38176" behindDoc="0" locked="0" layoutInCell="1" allowOverlap="1">
                <wp:simplePos x="0" y="0"/>
                <wp:positionH relativeFrom="column">
                  <wp:posOffset>1252754</wp:posOffset>
                </wp:positionH>
                <wp:positionV relativeFrom="paragraph">
                  <wp:posOffset>-86381</wp:posOffset>
                </wp:positionV>
                <wp:extent cx="356040" cy="268920"/>
                <wp:effectExtent l="38100" t="38100" r="44450" b="55245"/>
                <wp:wrapNone/>
                <wp:docPr id="1872" name="Ink 18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3">
                      <w14:nvContentPartPr>
                        <w14:cNvContentPartPr/>
                      </w14:nvContentPartPr>
                      <w14:xfrm>
                        <a:off x="0" y="0"/>
                        <a:ext cx="356040" cy="26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2" o:spid="_x0000_s1026" type="#_x0000_t75" style="position:absolute;margin-left:97.85pt;margin-top:-7.7pt;width:29.75pt;height:23.05pt;z-index:25233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">
                <v:imagedata r:id="rId21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37152" behindDoc="0" locked="0" layoutInCell="1" allowOverlap="1">
                <wp:simplePos x="0" y="0"/>
                <wp:positionH relativeFrom="column">
                  <wp:posOffset>1465154</wp:posOffset>
                </wp:positionH>
                <wp:positionV relativeFrom="paragraph">
                  <wp:posOffset>-92501</wp:posOffset>
                </wp:positionV>
                <wp:extent cx="31680" cy="232920"/>
                <wp:effectExtent l="19050" t="38100" r="26035" b="34290"/>
                <wp:wrapNone/>
                <wp:docPr id="1871" name="Ink 18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5">
                      <w14:nvContentPartPr>
                        <w14:cNvContentPartPr/>
                      </w14:nvContentPartPr>
                      <w14:xfrm>
                        <a:off x="0" y="0"/>
                        <a:ext cx="31680" cy="23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1" o:spid="_x0000_s1026" type="#_x0000_t75" style="position:absolute;margin-left:114.6pt;margin-top:-7.9pt;width:3.9pt;height:19.9pt;z-index:25233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">
                <v:imagedata r:id="rId21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36128" behindDoc="0" locked="0" layoutInCell="1" allowOverlap="1">
                <wp:simplePos x="0" y="0"/>
                <wp:positionH relativeFrom="column">
                  <wp:posOffset>1148714</wp:posOffset>
                </wp:positionH>
                <wp:positionV relativeFrom="paragraph">
                  <wp:posOffset>30619</wp:posOffset>
                </wp:positionV>
                <wp:extent cx="181080" cy="20520"/>
                <wp:effectExtent l="38100" t="38100" r="28575" b="36830"/>
                <wp:wrapNone/>
                <wp:docPr id="1870" name="Ink 18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7">
                      <w14:nvContentPartPr>
                        <w14:cNvContentPartPr/>
                      </w14:nvContentPartPr>
                      <w14:xfrm>
                        <a:off x="0" y="0"/>
                        <a:ext cx="18108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0" o:spid="_x0000_s1026" type="#_x0000_t75" style="position:absolute;margin-left:89.6pt;margin-top:1.55pt;width:16pt;height:3.35pt;z-index:25233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">
                <v:imagedata r:id="rId21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35104" behindDoc="0" locked="0" layoutInCell="1" allowOverlap="1">
                <wp:simplePos x="0" y="0"/>
                <wp:positionH relativeFrom="column">
                  <wp:posOffset>1242314</wp:posOffset>
                </wp:positionH>
                <wp:positionV relativeFrom="paragraph">
                  <wp:posOffset>-36341</wp:posOffset>
                </wp:positionV>
                <wp:extent cx="13680" cy="189720"/>
                <wp:effectExtent l="38100" t="38100" r="43815" b="39370"/>
                <wp:wrapNone/>
                <wp:docPr id="1869" name="Ink 18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9">
                      <w14:nvContentPartPr>
                        <w14:cNvContentPartPr/>
                      </w14:nvContentPartPr>
                      <w14:xfrm>
                        <a:off x="0" y="0"/>
                        <a:ext cx="13680" cy="18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9" o:spid="_x0000_s1026" type="#_x0000_t75" style="position:absolute;margin-left:96.85pt;margin-top:-3.55pt;width:2.95pt;height:16.55pt;z-index:25233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">
                <v:imagedata r:id="rId21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34080" behindDoc="0" locked="0" layoutInCell="1" allowOverlap="1">
                <wp:simplePos x="0" y="0"/>
                <wp:positionH relativeFrom="column">
                  <wp:posOffset>904994</wp:posOffset>
                </wp:positionH>
                <wp:positionV relativeFrom="paragraph">
                  <wp:posOffset>57619</wp:posOffset>
                </wp:positionV>
                <wp:extent cx="163440" cy="14400"/>
                <wp:effectExtent l="38100" t="38100" r="46355" b="43180"/>
                <wp:wrapNone/>
                <wp:docPr id="1868" name="Ink 18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1">
                      <w14:nvContentPartPr>
                        <w14:cNvContentPartPr/>
                      </w14:nvContentPartPr>
                      <w14:xfrm>
                        <a:off x="0" y="0"/>
                        <a:ext cx="16344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8" o:spid="_x0000_s1026" type="#_x0000_t75" style="position:absolute;margin-left:70.3pt;margin-top:3.65pt;width:14.7pt;height:3.1pt;z-index:25233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">
                <v:imagedata r:id="rId21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33056" behindDoc="0" locked="0" layoutInCell="1" allowOverlap="1">
                <wp:simplePos x="0" y="0"/>
                <wp:positionH relativeFrom="column">
                  <wp:posOffset>917234</wp:posOffset>
                </wp:positionH>
                <wp:positionV relativeFrom="paragraph">
                  <wp:posOffset>-115541</wp:posOffset>
                </wp:positionV>
                <wp:extent cx="151200" cy="322920"/>
                <wp:effectExtent l="38100" t="38100" r="58420" b="58420"/>
                <wp:wrapNone/>
                <wp:docPr id="1867" name="Ink 18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3">
                      <w14:nvContentPartPr>
                        <w14:cNvContentPartPr/>
                      </w14:nvContentPartPr>
                      <w14:xfrm>
                        <a:off x="0" y="0"/>
                        <a:ext cx="151200" cy="32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7" o:spid="_x0000_s1026" type="#_x0000_t75" style="position:absolute;margin-left:71.2pt;margin-top:-10.1pt;width:13.85pt;height:27.55pt;z-index:25233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">
                <v:imagedata r:id="rId21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32032" behindDoc="0" locked="0" layoutInCell="1" allowOverlap="1">
                <wp:simplePos x="0" y="0"/>
                <wp:positionH relativeFrom="column">
                  <wp:posOffset>376154</wp:posOffset>
                </wp:positionH>
                <wp:positionV relativeFrom="paragraph">
                  <wp:posOffset>177859</wp:posOffset>
                </wp:positionV>
                <wp:extent cx="87480" cy="15120"/>
                <wp:effectExtent l="38100" t="38100" r="46355" b="42545"/>
                <wp:wrapNone/>
                <wp:docPr id="1866" name="Ink 18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5">
                      <w14:nvContentPartPr>
                        <w14:cNvContentPartPr/>
                      </w14:nvContentPartPr>
                      <w14:xfrm>
                        <a:off x="0" y="0"/>
                        <a:ext cx="8748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6" o:spid="_x0000_s1026" type="#_x0000_t75" style="position:absolute;margin-left:28.85pt;margin-top:13.15pt;width:8.55pt;height:2.95pt;z-index:25233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">
                <v:imagedata r:id="rId21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31008" behindDoc="0" locked="0" layoutInCell="1" allowOverlap="1">
                <wp:simplePos x="0" y="0"/>
                <wp:positionH relativeFrom="column">
                  <wp:posOffset>340874</wp:posOffset>
                </wp:positionH>
                <wp:positionV relativeFrom="paragraph">
                  <wp:posOffset>105499</wp:posOffset>
                </wp:positionV>
                <wp:extent cx="144360" cy="27360"/>
                <wp:effectExtent l="38100" t="38100" r="46355" b="29845"/>
                <wp:wrapNone/>
                <wp:docPr id="1865" name="Ink 18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7">
                      <w14:nvContentPartPr>
                        <w14:cNvContentPartPr/>
                      </w14:nvContentPartPr>
                      <w14:xfrm>
                        <a:off x="0" y="0"/>
                        <a:ext cx="14436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5" o:spid="_x0000_s1026" type="#_x0000_t75" style="position:absolute;margin-left:25.9pt;margin-top:7.65pt;width:13.15pt;height:3.65pt;z-index:25233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">
                <v:imagedata r:id="rId21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28960" behindDoc="0" locked="0" layoutInCell="1" allowOverlap="1">
                <wp:simplePos x="0" y="0"/>
                <wp:positionH relativeFrom="column">
                  <wp:posOffset>78434</wp:posOffset>
                </wp:positionH>
                <wp:positionV relativeFrom="paragraph">
                  <wp:posOffset>-181781</wp:posOffset>
                </wp:positionV>
                <wp:extent cx="178920" cy="573120"/>
                <wp:effectExtent l="38100" t="38100" r="50165" b="36830"/>
                <wp:wrapNone/>
                <wp:docPr id="1863" name="Ink 18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9">
                      <w14:nvContentPartPr>
                        <w14:cNvContentPartPr/>
                      </w14:nvContentPartPr>
                      <w14:xfrm>
                        <a:off x="0" y="0"/>
                        <a:ext cx="178920" cy="57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3" o:spid="_x0000_s1026" type="#_x0000_t75" style="position:absolute;margin-left:5.4pt;margin-top:-15.1pt;width:15.9pt;height:46.95pt;z-index:25232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">
                <v:imagedata r:id="rId21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27936" behindDoc="0" locked="0" layoutInCell="1" allowOverlap="1">
                <wp:simplePos x="0" y="0"/>
                <wp:positionH relativeFrom="column">
                  <wp:posOffset>-635446</wp:posOffset>
                </wp:positionH>
                <wp:positionV relativeFrom="paragraph">
                  <wp:posOffset>-133541</wp:posOffset>
                </wp:positionV>
                <wp:extent cx="151200" cy="621000"/>
                <wp:effectExtent l="38100" t="38100" r="39370" b="46355"/>
                <wp:wrapNone/>
                <wp:docPr id="1862" name="Ink 18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1">
                      <w14:nvContentPartPr>
                        <w14:cNvContentPartPr/>
                      </w14:nvContentPartPr>
                      <w14:xfrm>
                        <a:off x="0" y="0"/>
                        <a:ext cx="151200" cy="62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2" o:spid="_x0000_s1026" type="#_x0000_t75" style="position:absolute;margin-left:-51pt;margin-top:-11.25pt;width:13.5pt;height:50.4pt;z-index:25232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">
                <v:imagedata r:id="rId21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26912" behindDoc="0" locked="0" layoutInCell="1" allowOverlap="1">
                <wp:simplePos x="0" y="0"/>
                <wp:positionH relativeFrom="column">
                  <wp:posOffset>-98326</wp:posOffset>
                </wp:positionH>
                <wp:positionV relativeFrom="paragraph">
                  <wp:posOffset>52939</wp:posOffset>
                </wp:positionV>
                <wp:extent cx="216000" cy="210240"/>
                <wp:effectExtent l="19050" t="38100" r="12700" b="56515"/>
                <wp:wrapNone/>
                <wp:docPr id="1861" name="Ink 18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3">
                      <w14:nvContentPartPr>
                        <w14:cNvContentPartPr/>
                      </w14:nvContentPartPr>
                      <w14:xfrm>
                        <a:off x="0" y="0"/>
                        <a:ext cx="216000" cy="21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1" o:spid="_x0000_s1026" type="#_x0000_t75" style="position:absolute;margin-left:-8.35pt;margin-top:3.3pt;width:18.5pt;height:18.5pt;z-index:25232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">
                <v:imagedata r:id="rId21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25888" behindDoc="0" locked="0" layoutInCell="1" allowOverlap="1">
                <wp:simplePos x="0" y="0"/>
                <wp:positionH relativeFrom="column">
                  <wp:posOffset>-35326</wp:posOffset>
                </wp:positionH>
                <wp:positionV relativeFrom="paragraph">
                  <wp:posOffset>55459</wp:posOffset>
                </wp:positionV>
                <wp:extent cx="32760" cy="208440"/>
                <wp:effectExtent l="38100" t="38100" r="43815" b="39370"/>
                <wp:wrapNone/>
                <wp:docPr id="1860" name="Ink 18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5">
                      <w14:nvContentPartPr>
                        <w14:cNvContentPartPr/>
                      </w14:nvContentPartPr>
                      <w14:xfrm>
                        <a:off x="0" y="0"/>
                        <a:ext cx="32760" cy="20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0" o:spid="_x0000_s1026" type="#_x0000_t75" style="position:absolute;margin-left:-3.7pt;margin-top:3.45pt;width:4.45pt;height:18.15pt;z-index:25232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">
                <v:imagedata r:id="rId21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24864" behindDoc="0" locked="0" layoutInCell="1" allowOverlap="1">
                <wp:simplePos x="0" y="0"/>
                <wp:positionH relativeFrom="column">
                  <wp:posOffset>-324766</wp:posOffset>
                </wp:positionH>
                <wp:positionV relativeFrom="paragraph">
                  <wp:posOffset>173899</wp:posOffset>
                </wp:positionV>
                <wp:extent cx="167400" cy="10800"/>
                <wp:effectExtent l="38100" t="38100" r="42545" b="46355"/>
                <wp:wrapNone/>
                <wp:docPr id="1859" name="Ink 18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7">
                      <w14:nvContentPartPr>
                        <w14:cNvContentPartPr/>
                      </w14:nvContentPartPr>
                      <w14:xfrm>
                        <a:off x="0" y="0"/>
                        <a:ext cx="16740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9" o:spid="_x0000_s1026" type="#_x0000_t75" style="position:absolute;margin-left:-26.25pt;margin-top:12.95pt;width:14.7pt;height:2.5pt;z-index:25232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">
                <v:imagedata r:id="rId21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23840" behindDoc="0" locked="0" layoutInCell="1" allowOverlap="1">
                <wp:simplePos x="0" y="0"/>
                <wp:positionH relativeFrom="column">
                  <wp:posOffset>-230806</wp:posOffset>
                </wp:positionH>
                <wp:positionV relativeFrom="paragraph">
                  <wp:posOffset>81019</wp:posOffset>
                </wp:positionV>
                <wp:extent cx="19080" cy="181080"/>
                <wp:effectExtent l="38100" t="38100" r="38100" b="47625"/>
                <wp:wrapNone/>
                <wp:docPr id="1858" name="Ink 18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9">
                      <w14:nvContentPartPr>
                        <w14:cNvContentPartPr/>
                      </w14:nvContentPartPr>
                      <w14:xfrm>
                        <a:off x="0" y="0"/>
                        <a:ext cx="19080" cy="18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8" o:spid="_x0000_s1026" type="#_x0000_t75" style="position:absolute;margin-left:-19.1pt;margin-top:5.45pt;width:3.25pt;height:16pt;z-index:25232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">
                <v:imagedata r:id="rId21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22816" behindDoc="0" locked="0" layoutInCell="1" allowOverlap="1">
                <wp:simplePos x="0" y="0"/>
                <wp:positionH relativeFrom="column">
                  <wp:posOffset>-524926</wp:posOffset>
                </wp:positionH>
                <wp:positionV relativeFrom="paragraph">
                  <wp:posOffset>225019</wp:posOffset>
                </wp:positionV>
                <wp:extent cx="158400" cy="17280"/>
                <wp:effectExtent l="38100" t="38100" r="51435" b="40005"/>
                <wp:wrapNone/>
                <wp:docPr id="1857" name="Ink 18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1">
                      <w14:nvContentPartPr>
                        <w14:cNvContentPartPr/>
                      </w14:nvContentPartPr>
                      <w14:xfrm>
                        <a:off x="0" y="0"/>
                        <a:ext cx="15840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7" o:spid="_x0000_s1026" type="#_x0000_t75" style="position:absolute;margin-left:-42.2pt;margin-top:16.75pt;width:14.25pt;height:3.15pt;z-index:25232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">
                <v:imagedata r:id="rId21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21792" behindDoc="0" locked="0" layoutInCell="1" allowOverlap="1">
                <wp:simplePos x="0" y="0"/>
                <wp:positionH relativeFrom="column">
                  <wp:posOffset>-490726</wp:posOffset>
                </wp:positionH>
                <wp:positionV relativeFrom="paragraph">
                  <wp:posOffset>29179</wp:posOffset>
                </wp:positionV>
                <wp:extent cx="152640" cy="323640"/>
                <wp:effectExtent l="38100" t="38100" r="38100" b="38735"/>
                <wp:wrapNone/>
                <wp:docPr id="1856" name="Ink 18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3">
                      <w14:nvContentPartPr>
                        <w14:cNvContentPartPr/>
                      </w14:nvContentPartPr>
                      <w14:xfrm>
                        <a:off x="0" y="0"/>
                        <a:ext cx="152640" cy="32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6" o:spid="_x0000_s1026" type="#_x0000_t75" style="position:absolute;margin-left:-39.55pt;margin-top:1.45pt;width:13.85pt;height:27.25pt;z-index:25232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">
                <v:imagedata r:id="rId21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20768" behindDoc="0" locked="0" layoutInCell="1" allowOverlap="1">
                <wp:simplePos x="0" y="0"/>
                <wp:positionH relativeFrom="column">
                  <wp:posOffset>1273994</wp:posOffset>
                </wp:positionH>
                <wp:positionV relativeFrom="paragraph">
                  <wp:posOffset>1220419</wp:posOffset>
                </wp:positionV>
                <wp:extent cx="360" cy="360"/>
                <wp:effectExtent l="0" t="0" r="0" b="0"/>
                <wp:wrapNone/>
                <wp:docPr id="1855" name="Ink 18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5" o:spid="_x0000_s1026" type="#_x0000_t75" style="position:absolute;margin-left:99.3pt;margin-top:95.1pt;width:2.05pt;height:2.05pt;z-index:25232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">
                <v:imagedata r:id="rId2176" o:title=""/>
              </v:shape>
            </w:pict>
          </mc:Fallback>
        </mc:AlternateContent>
      </w:r>
    </w:p>
    <w:p w:rsidR="00020496" w:rsidRDefault="00020496" w:rsidP="00020496">
      <w:r w:rsidRPr="00826F10">
        <w:rPr>
          <w:rStyle w:val="Heading4Char1"/>
        </w:rPr>
        <w:lastRenderedPageBreak/>
        <w:t>Παραδείγματα</w:t>
      </w:r>
      <w:r>
        <w:t>:</w:t>
      </w:r>
    </w:p>
    <w:p w:rsidR="00020496" w:rsidRPr="00826F10" w:rsidRDefault="00020496" w:rsidP="00020496">
      <w:pPr>
        <w:rPr>
          <w:b/>
          <w:u w:val="single"/>
        </w:rPr>
      </w:pPr>
      <w:proofErr w:type="spellStart"/>
      <w:r w:rsidRPr="00826F10">
        <w:rPr>
          <w:b/>
        </w:rPr>
        <w:t>Μον</w:t>
      </w:r>
      <w:proofErr w:type="spellEnd"/>
      <w:r w:rsidRPr="00826F10">
        <w:rPr>
          <w:b/>
        </w:rPr>
        <w:t>αδιαίος</w:t>
      </w:r>
    </w:p>
    <w:p w:rsidR="00020496" w:rsidRPr="00E37F32" w:rsidRDefault="00752CDC" w:rsidP="00020496"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385280" behindDoc="0" locked="0" layoutInCell="1" allowOverlap="1">
                <wp:simplePos x="0" y="0"/>
                <wp:positionH relativeFrom="column">
                  <wp:posOffset>4437674</wp:posOffset>
                </wp:positionH>
                <wp:positionV relativeFrom="paragraph">
                  <wp:posOffset>437810</wp:posOffset>
                </wp:positionV>
                <wp:extent cx="191160" cy="42840"/>
                <wp:effectExtent l="38100" t="38100" r="37465" b="33655"/>
                <wp:wrapNone/>
                <wp:docPr id="1918" name="Ink 19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7">
                      <w14:nvContentPartPr>
                        <w14:cNvContentPartPr/>
                      </w14:nvContentPartPr>
                      <w14:xfrm>
                        <a:off x="0" y="0"/>
                        <a:ext cx="191160" cy="4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8" o:spid="_x0000_s1026" type="#_x0000_t75" style="position:absolute;margin-left:348.8pt;margin-top:33.85pt;width:16.55pt;height:4.9pt;z-index:25238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">
                <v:imagedata r:id="rId2178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384256" behindDoc="0" locked="0" layoutInCell="1" allowOverlap="1">
                <wp:simplePos x="0" y="0"/>
                <wp:positionH relativeFrom="column">
                  <wp:posOffset>4455674</wp:posOffset>
                </wp:positionH>
                <wp:positionV relativeFrom="paragraph">
                  <wp:posOffset>263930</wp:posOffset>
                </wp:positionV>
                <wp:extent cx="163440" cy="331920"/>
                <wp:effectExtent l="57150" t="38100" r="46355" b="49530"/>
                <wp:wrapNone/>
                <wp:docPr id="1917" name="Ink 19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9">
                      <w14:nvContentPartPr>
                        <w14:cNvContentPartPr/>
                      </w14:nvContentPartPr>
                      <w14:xfrm>
                        <a:off x="0" y="0"/>
                        <a:ext cx="163440" cy="33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7" o:spid="_x0000_s1026" type="#_x0000_t75" style="position:absolute;margin-left:349.85pt;margin-top:19.8pt;width:14.9pt;height:28.15pt;z-index:25238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">
                <v:imagedata r:id="rId2180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383232" behindDoc="0" locked="0" layoutInCell="1" allowOverlap="1">
                <wp:simplePos x="0" y="0"/>
                <wp:positionH relativeFrom="column">
                  <wp:posOffset>2472074</wp:posOffset>
                </wp:positionH>
                <wp:positionV relativeFrom="paragraph">
                  <wp:posOffset>475250</wp:posOffset>
                </wp:positionV>
                <wp:extent cx="206640" cy="33840"/>
                <wp:effectExtent l="38100" t="38100" r="41275" b="42545"/>
                <wp:wrapNone/>
                <wp:docPr id="1916" name="Ink 19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1">
                      <w14:nvContentPartPr>
                        <w14:cNvContentPartPr/>
                      </w14:nvContentPartPr>
                      <w14:xfrm>
                        <a:off x="0" y="0"/>
                        <a:ext cx="20664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6" o:spid="_x0000_s1026" type="#_x0000_t75" style="position:absolute;margin-left:193.95pt;margin-top:36.55pt;width:17.8pt;height:4.45pt;z-index:25238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">
                <v:imagedata r:id="rId2182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382208" behindDoc="0" locked="0" layoutInCell="1" allowOverlap="1">
                <wp:simplePos x="0" y="0"/>
                <wp:positionH relativeFrom="column">
                  <wp:posOffset>2523554</wp:posOffset>
                </wp:positionH>
                <wp:positionV relativeFrom="paragraph">
                  <wp:posOffset>327290</wp:posOffset>
                </wp:positionV>
                <wp:extent cx="195480" cy="308880"/>
                <wp:effectExtent l="57150" t="38100" r="52705" b="53340"/>
                <wp:wrapNone/>
                <wp:docPr id="1915" name="Ink 19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3">
                      <w14:nvContentPartPr>
                        <w14:cNvContentPartPr/>
                      </w14:nvContentPartPr>
                      <w14:xfrm>
                        <a:off x="0" y="0"/>
                        <a:ext cx="195480" cy="30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5" o:spid="_x0000_s1026" type="#_x0000_t75" style="position:absolute;margin-left:197.75pt;margin-top:24.8pt;width:17.4pt;height:26.2pt;z-index:25238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">
                <v:imagedata r:id="rId2184" o:title=""/>
              </v:shape>
            </w:pict>
          </mc:Fallback>
        </mc:AlternateContent>
      </w:r>
      <w:r w:rsidR="00A57361" w:rsidRPr="009D0265">
        <w:rPr>
          <w:position w:val="-50"/>
        </w:rPr>
        <w:object w:dxaOrig="1620" w:dyaOrig="1120">
          <v:shape id="_x0000_i1209" type="#_x0000_t75" style="width:80.9pt;height:55.95pt" o:ole="">
            <v:imagedata r:id="rId2185" o:title=""/>
          </v:shape>
          <o:OLEObject Type="Embed" ProgID="Equation.DSMT4" ShapeID="_x0000_i1209" DrawAspect="Content" ObjectID="_1698738755" r:id="rId2186"/>
        </w:object>
      </w:r>
      <w:r w:rsidR="00A57361">
        <w:rPr>
          <w:lang w:val="el-GR"/>
        </w:rPr>
        <w:t xml:space="preserve"> </w:t>
      </w:r>
      <w:r w:rsidR="00A57361">
        <w:rPr>
          <w:lang w:val="el-GR"/>
        </w:rPr>
        <w:tab/>
      </w:r>
      <w:r w:rsidR="00A57361">
        <w:rPr>
          <w:lang w:val="el-GR"/>
        </w:rPr>
        <w:tab/>
      </w:r>
      <w:r w:rsidR="00A57361" w:rsidRPr="00581BCC">
        <w:rPr>
          <w:position w:val="-12"/>
        </w:rPr>
        <w:object w:dxaOrig="920" w:dyaOrig="360">
          <v:shape id="_x0000_i1210" type="#_x0000_t75" style="width:46pt;height:18.2pt" o:ole="" o:bordertopcolor="this" o:borderleftcolor="this" o:borderbottomcolor="this" o:borderrightcolor="this">
            <v:imagedata r:id="rId2187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210" DrawAspect="Content" ObjectID="_1698738756" r:id="rId2188"/>
        </w:object>
      </w:r>
      <w:r w:rsidR="00A57361">
        <w:rPr>
          <w:lang w:val="el-GR"/>
        </w:rPr>
        <w:t xml:space="preserve"> </w:t>
      </w:r>
      <w:r w:rsidR="00A57361">
        <w:rPr>
          <w:lang w:val="el-GR"/>
        </w:rPr>
        <w:tab/>
      </w:r>
      <w:r w:rsidR="00A57361">
        <w:rPr>
          <w:lang w:val="el-GR"/>
        </w:rPr>
        <w:tab/>
      </w:r>
      <w:r w:rsidR="00A57361">
        <w:rPr>
          <w:lang w:val="el-GR"/>
        </w:rPr>
        <w:tab/>
      </w:r>
      <w:r w:rsidR="00A57361" w:rsidRPr="00581BCC">
        <w:rPr>
          <w:position w:val="-12"/>
        </w:rPr>
        <w:object w:dxaOrig="920" w:dyaOrig="360">
          <v:shape id="_x0000_i1211" type="#_x0000_t75" style="width:46pt;height:18.2pt" o:ole="" o:bordertopcolor="this" o:borderleftcolor="this" o:borderbottomcolor="this" o:borderrightcolor="this">
            <v:imagedata r:id="rId2189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211" DrawAspect="Content" ObjectID="_1698738757" r:id="rId2190"/>
        </w:object>
      </w:r>
    </w:p>
    <w:p w:rsidR="00A57361" w:rsidRDefault="00A57361" w:rsidP="00A57361">
      <w:pPr>
        <w:rPr>
          <w:lang w:val="el-GR"/>
        </w:rPr>
      </w:pPr>
    </w:p>
    <w:p w:rsidR="00A57361" w:rsidRDefault="00A57361" w:rsidP="00A57361">
      <w:pPr>
        <w:rPr>
          <w:lang w:val="el-GR"/>
        </w:rPr>
      </w:pPr>
    </w:p>
    <w:p w:rsidR="00A57361" w:rsidRDefault="00A57361" w:rsidP="00A57361">
      <w:pPr>
        <w:rPr>
          <w:lang w:val="el-GR"/>
        </w:rPr>
      </w:pPr>
    </w:p>
    <w:p w:rsidR="00A57361" w:rsidRDefault="00A57361" w:rsidP="00A57361">
      <w:pPr>
        <w:rPr>
          <w:lang w:val="el-GR"/>
        </w:rPr>
      </w:pPr>
    </w:p>
    <w:p w:rsidR="00A57361" w:rsidRDefault="00A57361" w:rsidP="00A57361">
      <w:pPr>
        <w:rPr>
          <w:lang w:val="el-GR"/>
        </w:rPr>
      </w:pPr>
    </w:p>
    <w:p w:rsidR="00A57361" w:rsidRDefault="00A57361" w:rsidP="00A57361">
      <w:pPr>
        <w:rPr>
          <w:lang w:val="el-GR"/>
        </w:rPr>
      </w:pPr>
    </w:p>
    <w:p w:rsidR="00A57361" w:rsidRDefault="00A57361" w:rsidP="00A57361">
      <w:pPr>
        <w:rPr>
          <w:lang w:val="el-GR"/>
        </w:rPr>
      </w:pPr>
    </w:p>
    <w:p w:rsidR="00A57361" w:rsidRDefault="00A57361" w:rsidP="00A57361">
      <w:pPr>
        <w:rPr>
          <w:lang w:val="el-GR"/>
        </w:rPr>
      </w:pPr>
    </w:p>
    <w:p w:rsidR="00A57361" w:rsidRDefault="00A57361" w:rsidP="00A57361">
      <w:pPr>
        <w:rPr>
          <w:lang w:val="el-GR"/>
        </w:rPr>
      </w:pPr>
    </w:p>
    <w:p w:rsidR="00A57361" w:rsidRDefault="00A57361" w:rsidP="00A57361">
      <w:pPr>
        <w:rPr>
          <w:b/>
          <w:u w:val="single"/>
        </w:rPr>
      </w:pPr>
      <w:r w:rsidRPr="009D0265">
        <w:rPr>
          <w:position w:val="-50"/>
        </w:rPr>
        <w:object w:dxaOrig="4220" w:dyaOrig="1120">
          <v:shape id="_x0000_i1212" type="#_x0000_t75" style="width:211pt;height:55.95pt" o:ole="">
            <v:imagedata r:id="rId2191" o:title=""/>
          </v:shape>
          <o:OLEObject Type="Embed" ProgID="Equation.DSMT4" ShapeID="_x0000_i1212" DrawAspect="Content" ObjectID="_1698738758" r:id="rId2192"/>
        </w:object>
      </w:r>
      <w:r w:rsidRPr="00581BCC">
        <w:rPr>
          <w:position w:val="-12"/>
        </w:rPr>
        <w:object w:dxaOrig="999" w:dyaOrig="360">
          <v:shape id="_x0000_i1213" type="#_x0000_t75" style="width:49.9pt;height:18.2pt" o:ole="" o:bordertopcolor="this" o:borderleftcolor="this" o:borderbottomcolor="this" o:borderrightcolor="this">
            <v:imagedata r:id="rId2193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213" DrawAspect="Content" ObjectID="_1698738759" r:id="rId2194"/>
        </w:object>
      </w:r>
    </w:p>
    <w:p w:rsidR="00A57361" w:rsidRPr="00A57361" w:rsidRDefault="00A57361" w:rsidP="00A57361">
      <w:pPr>
        <w:rPr>
          <w:lang w:val="el-GR"/>
        </w:rPr>
      </w:pPr>
      <w:r w:rsidRPr="00A57361">
        <w:rPr>
          <w:lang w:val="el-GR"/>
        </w:rPr>
        <w:tab/>
        <w:t xml:space="preserve">και  </w:t>
      </w:r>
      <w:r w:rsidRPr="00E37F32">
        <w:rPr>
          <w:position w:val="-14"/>
        </w:rPr>
        <w:object w:dxaOrig="2280" w:dyaOrig="380">
          <v:shape id="_x0000_i1214" type="#_x0000_t75" style="width:114.05pt;height:18.9pt" o:ole="">
            <v:imagedata r:id="rId2195" o:title=""/>
          </v:shape>
          <o:OLEObject Type="Embed" ProgID="Equation.DSMT4" ShapeID="_x0000_i1214" DrawAspect="Content" ObjectID="_1698738760" r:id="rId2196"/>
        </w:object>
      </w:r>
      <w:r w:rsidRPr="00581BCC">
        <w:rPr>
          <w:position w:val="-12"/>
        </w:rPr>
        <w:object w:dxaOrig="999" w:dyaOrig="360">
          <v:shape id="_x0000_i1215" type="#_x0000_t75" style="width:49.9pt;height:18.2pt" o:ole="" o:bordertopcolor="this" o:borderleftcolor="this" o:borderbottomcolor="this" o:borderrightcolor="this">
            <v:imagedata r:id="rId2197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215" DrawAspect="Content" ObjectID="_1698738761" r:id="rId2198"/>
        </w:object>
      </w:r>
    </w:p>
    <w:p w:rsidR="000C2B87" w:rsidRPr="00A57361" w:rsidRDefault="000C2B87">
      <w:pPr>
        <w:tabs>
          <w:tab w:val="clear" w:pos="1185"/>
        </w:tabs>
        <w:spacing w:before="0" w:after="0" w:line="240" w:lineRule="auto"/>
        <w:jc w:val="left"/>
        <w:rPr>
          <w:b/>
          <w:lang w:val="el-GR"/>
        </w:rPr>
      </w:pPr>
      <w:r w:rsidRPr="00A57361">
        <w:rPr>
          <w:b/>
          <w:lang w:val="el-GR"/>
        </w:rPr>
        <w:br w:type="page"/>
      </w:r>
    </w:p>
    <w:p w:rsidR="00020496" w:rsidRPr="00A57361" w:rsidRDefault="00020496" w:rsidP="00020496">
      <w:pPr>
        <w:rPr>
          <w:b/>
          <w:lang w:val="el-GR"/>
        </w:rPr>
      </w:pPr>
      <w:r w:rsidRPr="00A57361">
        <w:rPr>
          <w:b/>
          <w:lang w:val="el-GR"/>
        </w:rPr>
        <w:lastRenderedPageBreak/>
        <w:t>Διαγώνιος</w:t>
      </w:r>
    </w:p>
    <w:p w:rsidR="00A57361" w:rsidRPr="00C26507" w:rsidRDefault="00020496" w:rsidP="00A57361">
      <w:pPr>
        <w:rPr>
          <w:i/>
          <w:u w:val="single"/>
          <w:lang w:val="el-GR"/>
        </w:rPr>
      </w:pPr>
      <w:r w:rsidRPr="00A57361">
        <w:rPr>
          <w:i/>
          <w:u w:val="single"/>
          <w:lang w:val="el-GR"/>
        </w:rPr>
        <w:t>Από αριστερά</w:t>
      </w:r>
      <w:r w:rsidR="00A57361" w:rsidRPr="00A57361">
        <w:rPr>
          <w:i/>
          <w:lang w:val="el-GR"/>
        </w:rPr>
        <w:tab/>
      </w:r>
      <w:r w:rsidR="00A57361" w:rsidRPr="00A57361">
        <w:rPr>
          <w:i/>
          <w:lang w:val="el-GR"/>
        </w:rPr>
        <w:tab/>
      </w:r>
      <w:r w:rsidR="00A57361" w:rsidRPr="00A57361">
        <w:rPr>
          <w:i/>
          <w:lang w:val="el-GR"/>
        </w:rPr>
        <w:tab/>
      </w:r>
      <w:r w:rsidR="00A57361" w:rsidRPr="00A57361">
        <w:rPr>
          <w:i/>
          <w:lang w:val="el-GR"/>
        </w:rPr>
        <w:tab/>
      </w:r>
      <w:r w:rsidR="00A57361" w:rsidRPr="00A57361">
        <w:rPr>
          <w:i/>
          <w:lang w:val="el-GR"/>
        </w:rPr>
        <w:tab/>
      </w:r>
      <w:r w:rsidR="00A57361" w:rsidRPr="00C26507">
        <w:rPr>
          <w:i/>
          <w:u w:val="single"/>
          <w:lang w:val="el-GR"/>
        </w:rPr>
        <w:t>Από δεξιά</w:t>
      </w:r>
    </w:p>
    <w:p w:rsidR="000C2B87" w:rsidRPr="00A57361" w:rsidRDefault="00752CDC" w:rsidP="00020496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86304" behindDoc="0" locked="0" layoutInCell="1" allowOverlap="1">
                <wp:simplePos x="0" y="0"/>
                <wp:positionH relativeFrom="column">
                  <wp:posOffset>2481074</wp:posOffset>
                </wp:positionH>
                <wp:positionV relativeFrom="paragraph">
                  <wp:posOffset>-514917</wp:posOffset>
                </wp:positionV>
                <wp:extent cx="129960" cy="2585160"/>
                <wp:effectExtent l="38100" t="38100" r="41910" b="43815"/>
                <wp:wrapNone/>
                <wp:docPr id="1919" name="Ink 19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9">
                      <w14:nvContentPartPr>
                        <w14:cNvContentPartPr/>
                      </w14:nvContentPartPr>
                      <w14:xfrm>
                        <a:off x="0" y="0"/>
                        <a:ext cx="129960" cy="258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9" o:spid="_x0000_s1026" type="#_x0000_t75" style="position:absolute;margin-left:194.6pt;margin-top:-41.3pt;width:11.95pt;height:205.2pt;z-index:25238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">
                <v:imagedata r:id="rId2200" o:title=""/>
              </v:shape>
            </w:pict>
          </mc:Fallback>
        </mc:AlternateContent>
      </w:r>
      <w:r w:rsidR="00020496" w:rsidRPr="00A57361">
        <w:rPr>
          <w:lang w:val="el-GR"/>
        </w:rPr>
        <w:t xml:space="preserve">                  </w:t>
      </w:r>
      <w:r w:rsidR="000C2B87">
        <w:rPr>
          <w:lang w:val="el-GR"/>
        </w:rPr>
        <w:t xml:space="preserve">    </w:t>
      </w:r>
      <w:r w:rsidR="00020496" w:rsidRPr="00A57361">
        <w:rPr>
          <w:lang w:val="el-GR"/>
        </w:rPr>
        <w:t xml:space="preserve">      </w:t>
      </w:r>
      <w:r w:rsidR="00020496" w:rsidRPr="009D0265">
        <w:rPr>
          <w:position w:val="-50"/>
        </w:rPr>
        <w:object w:dxaOrig="1500" w:dyaOrig="1120">
          <v:shape id="_x0000_i1216" type="#_x0000_t75" style="width:74.85pt;height:55.95pt" o:ole="">
            <v:imagedata r:id="rId2201" o:title=""/>
          </v:shape>
          <o:OLEObject Type="Embed" ProgID="Equation.DSMT4" ShapeID="_x0000_i1216" DrawAspect="Content" ObjectID="_1698738762" r:id="rId2202"/>
        </w:object>
      </w:r>
      <w:r w:rsidR="00A57361">
        <w:rPr>
          <w:lang w:val="el-GR"/>
        </w:rPr>
        <w:tab/>
      </w:r>
      <w:r w:rsidR="00A57361">
        <w:rPr>
          <w:lang w:val="el-GR"/>
        </w:rPr>
        <w:tab/>
      </w:r>
      <w:r w:rsidR="00A57361">
        <w:rPr>
          <w:lang w:val="el-GR"/>
        </w:rPr>
        <w:tab/>
      </w:r>
      <w:r w:rsidR="00A57361">
        <w:rPr>
          <w:lang w:val="el-GR"/>
        </w:rPr>
        <w:tab/>
      </w:r>
      <w:r w:rsidR="00A57361">
        <w:rPr>
          <w:lang w:val="el-GR"/>
        </w:rPr>
        <w:tab/>
      </w:r>
      <w:r w:rsidR="00A57361" w:rsidRPr="009D0265">
        <w:rPr>
          <w:position w:val="-50"/>
        </w:rPr>
        <w:object w:dxaOrig="1359" w:dyaOrig="1120">
          <v:shape id="_x0000_i1217" type="#_x0000_t75" style="width:68.1pt;height:55.95pt" o:ole="">
            <v:imagedata r:id="rId2203" o:title=""/>
          </v:shape>
          <o:OLEObject Type="Embed" ProgID="Equation.DSMT4" ShapeID="_x0000_i1217" DrawAspect="Content" ObjectID="_1698738763" r:id="rId2204"/>
        </w:object>
      </w:r>
    </w:p>
    <w:p w:rsidR="000C2B87" w:rsidRPr="0060677A" w:rsidRDefault="00020496" w:rsidP="00020496">
      <w:pPr>
        <w:rPr>
          <w:lang w:val="el-GR"/>
        </w:rPr>
      </w:pPr>
      <w:r w:rsidRPr="00877BCF">
        <w:rPr>
          <w:position w:val="-68"/>
        </w:rPr>
        <w:object w:dxaOrig="1800" w:dyaOrig="1480">
          <v:shape id="_x0000_i1218" type="#_x0000_t75" style="width:90.2pt;height:74.15pt" o:ole="">
            <v:imagedata r:id="rId2205" o:title=""/>
          </v:shape>
          <o:OLEObject Type="Embed" ProgID="Equation.DSMT4" ShapeID="_x0000_i1218" DrawAspect="Content" ObjectID="_1698738764" r:id="rId2206"/>
        </w:object>
      </w:r>
      <w:r w:rsidRPr="007D3293">
        <w:rPr>
          <w:lang w:val="el-GR"/>
        </w:rPr>
        <w:t xml:space="preserve"> </w:t>
      </w:r>
      <w:r w:rsidR="0060677A">
        <w:rPr>
          <w:lang w:val="el-GR"/>
        </w:rPr>
        <w:tab/>
      </w:r>
      <w:r w:rsidR="0060677A">
        <w:rPr>
          <w:lang w:val="el-GR"/>
        </w:rPr>
        <w:tab/>
      </w:r>
      <w:r w:rsidR="0060677A">
        <w:rPr>
          <w:lang w:val="el-GR"/>
        </w:rPr>
        <w:tab/>
      </w:r>
      <w:r w:rsidRPr="007D3293">
        <w:rPr>
          <w:lang w:val="el-GR"/>
        </w:rPr>
        <w:t xml:space="preserve"> </w:t>
      </w:r>
      <w:r w:rsidR="00A57361">
        <w:rPr>
          <w:lang w:val="el-GR"/>
        </w:rPr>
        <w:tab/>
      </w:r>
      <w:r w:rsidR="00A57361" w:rsidRPr="00E73B14">
        <w:rPr>
          <w:position w:val="-66"/>
        </w:rPr>
        <w:object w:dxaOrig="1939" w:dyaOrig="1440">
          <v:shape id="_x0000_i1219" type="#_x0000_t75" style="width:96.95pt;height:1in" o:ole="">
            <v:imagedata r:id="rId2207" o:title=""/>
          </v:shape>
          <o:OLEObject Type="Embed" ProgID="Equation.DSMT4" ShapeID="_x0000_i1219" DrawAspect="Content" ObjectID="_1698738765" r:id="rId2208"/>
        </w:object>
      </w:r>
    </w:p>
    <w:p w:rsidR="00A57361" w:rsidRDefault="00A57361" w:rsidP="00020496">
      <w:pPr>
        <w:rPr>
          <w:lang w:val="el-GR"/>
        </w:rPr>
      </w:pPr>
    </w:p>
    <w:p w:rsidR="00A57361" w:rsidRDefault="00A57361" w:rsidP="00020496">
      <w:pPr>
        <w:rPr>
          <w:lang w:val="el-GR"/>
        </w:rPr>
      </w:pPr>
    </w:p>
    <w:p w:rsidR="00A57361" w:rsidRDefault="00A57361" w:rsidP="00020496">
      <w:pPr>
        <w:rPr>
          <w:lang w:val="el-GR"/>
        </w:rPr>
      </w:pPr>
    </w:p>
    <w:p w:rsidR="00A57361" w:rsidRDefault="00A57361" w:rsidP="00020496">
      <w:pPr>
        <w:rPr>
          <w:lang w:val="el-GR"/>
        </w:rPr>
      </w:pPr>
    </w:p>
    <w:p w:rsidR="00A57361" w:rsidRDefault="00A57361" w:rsidP="00020496">
      <w:pPr>
        <w:rPr>
          <w:lang w:val="el-GR"/>
        </w:rPr>
      </w:pPr>
    </w:p>
    <w:p w:rsidR="00A57361" w:rsidRPr="00C26507" w:rsidRDefault="00A57361" w:rsidP="00A57361">
      <w:pPr>
        <w:rPr>
          <w:i/>
          <w:u w:val="single"/>
          <w:lang w:val="el-GR"/>
        </w:rPr>
      </w:pPr>
      <w:r w:rsidRPr="00A57361">
        <w:rPr>
          <w:i/>
          <w:u w:val="single"/>
          <w:lang w:val="el-GR"/>
        </w:rPr>
        <w:t>Από αριστερά</w:t>
      </w:r>
      <w:r w:rsidRPr="00A57361">
        <w:rPr>
          <w:i/>
          <w:lang w:val="el-GR"/>
        </w:rPr>
        <w:tab/>
      </w:r>
      <w:r w:rsidRPr="00A57361">
        <w:rPr>
          <w:i/>
          <w:lang w:val="el-GR"/>
        </w:rPr>
        <w:tab/>
      </w:r>
      <w:r w:rsidRPr="00A57361">
        <w:rPr>
          <w:i/>
          <w:lang w:val="el-GR"/>
        </w:rPr>
        <w:tab/>
      </w:r>
      <w:r w:rsidRPr="00A57361">
        <w:rPr>
          <w:i/>
          <w:lang w:val="el-GR"/>
        </w:rPr>
        <w:tab/>
      </w:r>
      <w:r w:rsidRPr="00A57361">
        <w:rPr>
          <w:i/>
          <w:lang w:val="el-GR"/>
        </w:rPr>
        <w:tab/>
      </w:r>
      <w:r w:rsidRPr="00C26507">
        <w:rPr>
          <w:i/>
          <w:u w:val="single"/>
          <w:lang w:val="el-GR"/>
        </w:rPr>
        <w:t>Από δεξιά</w:t>
      </w:r>
    </w:p>
    <w:p w:rsidR="00A57361" w:rsidRPr="00A57361" w:rsidRDefault="00752CDC" w:rsidP="00A57361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17024" behindDoc="0" locked="0" layoutInCell="1" allowOverlap="1">
                <wp:simplePos x="0" y="0"/>
                <wp:positionH relativeFrom="column">
                  <wp:posOffset>4270274</wp:posOffset>
                </wp:positionH>
                <wp:positionV relativeFrom="paragraph">
                  <wp:posOffset>192470</wp:posOffset>
                </wp:positionV>
                <wp:extent cx="87840" cy="537120"/>
                <wp:effectExtent l="114300" t="152400" r="102870" b="206375"/>
                <wp:wrapNone/>
                <wp:docPr id="1949" name="Ink 19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9">
                      <w14:nvContentPartPr>
                        <w14:cNvContentPartPr/>
                      </w14:nvContentPartPr>
                      <w14:xfrm>
                        <a:off x="0" y="0"/>
                        <a:ext cx="87840" cy="53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9" o:spid="_x0000_s1026" type="#_x0000_t75" style="position:absolute;margin-left:330.65pt;margin-top:6.15pt;width:16.35pt;height:62.7pt;z-index:25241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">
                <v:imagedata r:id="rId22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14976" behindDoc="0" locked="0" layoutInCell="1" allowOverlap="1">
                <wp:simplePos x="0" y="0"/>
                <wp:positionH relativeFrom="column">
                  <wp:posOffset>3131234</wp:posOffset>
                </wp:positionH>
                <wp:positionV relativeFrom="paragraph">
                  <wp:posOffset>402350</wp:posOffset>
                </wp:positionV>
                <wp:extent cx="1346400" cy="585360"/>
                <wp:effectExtent l="38100" t="38100" r="6350" b="43815"/>
                <wp:wrapNone/>
                <wp:docPr id="1947" name="Ink 19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1">
                      <w14:nvContentPartPr>
                        <w14:cNvContentPartPr/>
                      </w14:nvContentPartPr>
                      <w14:xfrm>
                        <a:off x="0" y="0"/>
                        <a:ext cx="1346400" cy="58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7" o:spid="_x0000_s1026" type="#_x0000_t75" style="position:absolute;margin-left:245.7pt;margin-top:30.8pt;width:107.45pt;height:47.95pt;z-index:25241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">
                <v:imagedata r:id="rId22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13952" behindDoc="0" locked="0" layoutInCell="1" allowOverlap="1">
                <wp:simplePos x="0" y="0"/>
                <wp:positionH relativeFrom="column">
                  <wp:posOffset>4411034</wp:posOffset>
                </wp:positionH>
                <wp:positionV relativeFrom="paragraph">
                  <wp:posOffset>411350</wp:posOffset>
                </wp:positionV>
                <wp:extent cx="7920" cy="2880"/>
                <wp:effectExtent l="19050" t="19050" r="30480" b="16510"/>
                <wp:wrapNone/>
                <wp:docPr id="1946" name="Ink 19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3">
                      <w14:nvContentPartPr>
                        <w14:cNvContentPartPr/>
                      </w14:nvContentPartPr>
                      <w14:xfrm>
                        <a:off x="0" y="0"/>
                        <a:ext cx="792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6" o:spid="_x0000_s1026" type="#_x0000_t75" style="position:absolute;margin-left:346.85pt;margin-top:32pt;width:1.7pt;height:1.25pt;z-index:25241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">
                <v:imagedata r:id="rId22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11904" behindDoc="0" locked="0" layoutInCell="1" allowOverlap="1">
                <wp:simplePos x="0" y="0"/>
                <wp:positionH relativeFrom="column">
                  <wp:posOffset>4463594</wp:posOffset>
                </wp:positionH>
                <wp:positionV relativeFrom="paragraph">
                  <wp:posOffset>412790</wp:posOffset>
                </wp:positionV>
                <wp:extent cx="16920" cy="14040"/>
                <wp:effectExtent l="38100" t="38100" r="40640" b="43180"/>
                <wp:wrapNone/>
                <wp:docPr id="1944" name="Ink 19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5">
                      <w14:nvContentPartPr>
                        <w14:cNvContentPartPr/>
                      </w14:nvContentPartPr>
                      <w14:xfrm>
                        <a:off x="0" y="0"/>
                        <a:ext cx="1692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4" o:spid="_x0000_s1026" type="#_x0000_t75" style="position:absolute;margin-left:350.6pt;margin-top:31.65pt;width:3.1pt;height:2.6pt;z-index:25241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">
                <v:imagedata r:id="rId22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05760" behindDoc="0" locked="0" layoutInCell="1" allowOverlap="1">
                <wp:simplePos x="0" y="0"/>
                <wp:positionH relativeFrom="column">
                  <wp:posOffset>4483754</wp:posOffset>
                </wp:positionH>
                <wp:positionV relativeFrom="paragraph">
                  <wp:posOffset>122990</wp:posOffset>
                </wp:positionV>
                <wp:extent cx="85680" cy="112680"/>
                <wp:effectExtent l="38100" t="38100" r="48260" b="40005"/>
                <wp:wrapNone/>
                <wp:docPr id="1938" name="Ink 19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7">
                      <w14:nvContentPartPr>
                        <w14:cNvContentPartPr/>
                      </w14:nvContentPartPr>
                      <w14:xfrm>
                        <a:off x="0" y="0"/>
                        <a:ext cx="8568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8" o:spid="_x0000_s1026" type="#_x0000_t75" style="position:absolute;margin-left:352.25pt;margin-top:8.7pt;width:8.55pt;height:10.75pt;z-index:25240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">
                <v:imagedata r:id="rId22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03712" behindDoc="0" locked="0" layoutInCell="1" allowOverlap="1">
                <wp:simplePos x="0" y="0"/>
                <wp:positionH relativeFrom="column">
                  <wp:posOffset>4513274</wp:posOffset>
                </wp:positionH>
                <wp:positionV relativeFrom="paragraph">
                  <wp:posOffset>100670</wp:posOffset>
                </wp:positionV>
                <wp:extent cx="18720" cy="671040"/>
                <wp:effectExtent l="95250" t="171450" r="133985" b="205740"/>
                <wp:wrapNone/>
                <wp:docPr id="1936" name="Ink 19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9">
                      <w14:nvContentPartPr>
                        <w14:cNvContentPartPr/>
                      </w14:nvContentPartPr>
                      <w14:xfrm>
                        <a:off x="0" y="0"/>
                        <a:ext cx="18720" cy="67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6" o:spid="_x0000_s1026" type="#_x0000_t75" style="position:absolute;margin-left:349.8pt;margin-top:-3pt;width:12.9pt;height:75.8pt;z-index:25240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">
                <v:imagedata r:id="rId22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01664" behindDoc="0" locked="0" layoutInCell="1" allowOverlap="1">
                <wp:simplePos x="0" y="0"/>
                <wp:positionH relativeFrom="column">
                  <wp:posOffset>4236434</wp:posOffset>
                </wp:positionH>
                <wp:positionV relativeFrom="paragraph">
                  <wp:posOffset>146390</wp:posOffset>
                </wp:positionV>
                <wp:extent cx="34920" cy="582840"/>
                <wp:effectExtent l="95250" t="171450" r="137160" b="217805"/>
                <wp:wrapNone/>
                <wp:docPr id="1934" name="Ink 19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1">
                      <w14:nvContentPartPr>
                        <w14:cNvContentPartPr/>
                      </w14:nvContentPartPr>
                      <w14:xfrm>
                        <a:off x="0" y="0"/>
                        <a:ext cx="34920" cy="58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4" o:spid="_x0000_s1026" type="#_x0000_t75" style="position:absolute;margin-left:328.75pt;margin-top:1.05pt;width:13.45pt;height:68.95pt;z-index:25240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">
                <v:imagedata r:id="rId22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94496" behindDoc="0" locked="0" layoutInCell="1" allowOverlap="1">
                <wp:simplePos x="0" y="0"/>
                <wp:positionH relativeFrom="column">
                  <wp:posOffset>1718234</wp:posOffset>
                </wp:positionH>
                <wp:positionV relativeFrom="paragraph">
                  <wp:posOffset>149630</wp:posOffset>
                </wp:positionV>
                <wp:extent cx="57960" cy="605160"/>
                <wp:effectExtent l="95250" t="152400" r="113665" b="175895"/>
                <wp:wrapNone/>
                <wp:docPr id="1927" name="Ink 19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3">
                      <w14:nvContentPartPr>
                        <w14:cNvContentPartPr/>
                      </w14:nvContentPartPr>
                      <w14:xfrm>
                        <a:off x="0" y="0"/>
                        <a:ext cx="57960" cy="60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7" o:spid="_x0000_s1026" type="#_x0000_t75" style="position:absolute;margin-left:130.3pt;margin-top:2.3pt;width:14.7pt;height:67.1pt;z-index:25239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">
                <v:imagedata r:id="rId22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92448" behindDoc="0" locked="0" layoutInCell="1" allowOverlap="1">
                <wp:simplePos x="0" y="0"/>
                <wp:positionH relativeFrom="column">
                  <wp:posOffset>155834</wp:posOffset>
                </wp:positionH>
                <wp:positionV relativeFrom="paragraph">
                  <wp:posOffset>224150</wp:posOffset>
                </wp:positionV>
                <wp:extent cx="1151640" cy="785520"/>
                <wp:effectExtent l="38100" t="38100" r="29845" b="52705"/>
                <wp:wrapNone/>
                <wp:docPr id="1925" name="Ink 19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5">
                      <w14:nvContentPartPr>
                        <w14:cNvContentPartPr/>
                      </w14:nvContentPartPr>
                      <w14:xfrm>
                        <a:off x="0" y="0"/>
                        <a:ext cx="1151640" cy="78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5" o:spid="_x0000_s1026" type="#_x0000_t75" style="position:absolute;margin-left:11.45pt;margin-top:16.7pt;width:92.25pt;height:63.65pt;z-index:25239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">
                <v:imagedata r:id="rId22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91424" behindDoc="0" locked="0" layoutInCell="1" allowOverlap="1">
                <wp:simplePos x="0" y="0"/>
                <wp:positionH relativeFrom="column">
                  <wp:posOffset>1390274</wp:posOffset>
                </wp:positionH>
                <wp:positionV relativeFrom="paragraph">
                  <wp:posOffset>93470</wp:posOffset>
                </wp:positionV>
                <wp:extent cx="45000" cy="551160"/>
                <wp:effectExtent l="76200" t="152400" r="107950" b="173355"/>
                <wp:wrapNone/>
                <wp:docPr id="1924" name="Ink 19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7">
                      <w14:nvContentPartPr>
                        <w14:cNvContentPartPr/>
                      </w14:nvContentPartPr>
                      <w14:xfrm>
                        <a:off x="0" y="0"/>
                        <a:ext cx="45000" cy="55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4" o:spid="_x0000_s1026" type="#_x0000_t75" style="position:absolute;margin-left:104.8pt;margin-top:-1.7pt;width:13.15pt;height:61.9pt;z-index:25239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">
                <v:imagedata r:id="rId2228" o:title=""/>
              </v:shape>
            </w:pict>
          </mc:Fallback>
        </mc:AlternateContent>
      </w:r>
      <w:r w:rsidR="00A57361" w:rsidRPr="00A57361">
        <w:rPr>
          <w:lang w:val="el-GR"/>
        </w:rPr>
        <w:t xml:space="preserve">                  </w:t>
      </w:r>
      <w:r w:rsidR="00A57361">
        <w:rPr>
          <w:lang w:val="el-GR"/>
        </w:rPr>
        <w:t xml:space="preserve">    </w:t>
      </w:r>
      <w:r w:rsidR="00A57361" w:rsidRPr="00A57361">
        <w:rPr>
          <w:lang w:val="el-GR"/>
        </w:rPr>
        <w:t xml:space="preserve">      </w:t>
      </w:r>
      <w:r w:rsidR="00A57361" w:rsidRPr="009D0265">
        <w:rPr>
          <w:position w:val="-50"/>
        </w:rPr>
        <w:object w:dxaOrig="1500" w:dyaOrig="1120">
          <v:shape id="_x0000_i1220" type="#_x0000_t75" style="width:74.85pt;height:55.95pt" o:ole="">
            <v:imagedata r:id="rId2201" o:title=""/>
          </v:shape>
          <o:OLEObject Type="Embed" ProgID="Equation.DSMT4" ShapeID="_x0000_i1220" DrawAspect="Content" ObjectID="_1698738766" r:id="rId2229"/>
        </w:object>
      </w:r>
      <w:r w:rsidR="00A57361">
        <w:rPr>
          <w:lang w:val="el-GR"/>
        </w:rPr>
        <w:tab/>
      </w:r>
      <w:r w:rsidR="00A57361">
        <w:rPr>
          <w:lang w:val="el-GR"/>
        </w:rPr>
        <w:tab/>
      </w:r>
      <w:r w:rsidR="00A57361">
        <w:rPr>
          <w:lang w:val="el-GR"/>
        </w:rPr>
        <w:tab/>
      </w:r>
      <w:r w:rsidR="00A57361">
        <w:rPr>
          <w:lang w:val="el-GR"/>
        </w:rPr>
        <w:tab/>
      </w:r>
      <w:r w:rsidR="00A57361">
        <w:rPr>
          <w:lang w:val="el-GR"/>
        </w:rPr>
        <w:tab/>
      </w:r>
      <w:r w:rsidR="00A57361" w:rsidRPr="009D0265">
        <w:rPr>
          <w:position w:val="-50"/>
        </w:rPr>
        <w:object w:dxaOrig="1359" w:dyaOrig="1120">
          <v:shape id="_x0000_i1221" type="#_x0000_t75" style="width:68.1pt;height:55.95pt" o:ole="">
            <v:imagedata r:id="rId2203" o:title=""/>
          </v:shape>
          <o:OLEObject Type="Embed" ProgID="Equation.DSMT4" ShapeID="_x0000_i1221" DrawAspect="Content" ObjectID="_1698738767" r:id="rId2230"/>
        </w:object>
      </w:r>
    </w:p>
    <w:p w:rsidR="00A57361" w:rsidRPr="00A57361" w:rsidRDefault="00752CDC" w:rsidP="00A57361">
      <w:pPr>
        <w:rPr>
          <w:lang w:val="el-GR"/>
        </w:rPr>
      </w:pPr>
      <w:r>
        <w:rPr>
          <w:noProof/>
          <w:position w:val="-68"/>
          <w:lang w:val="en-US" w:eastAsia="en-US"/>
        </w:rPr>
        <mc:AlternateContent>
          <mc:Choice Requires="wpi">
            <w:drawing>
              <wp:anchor distT="0" distB="0" distL="114300" distR="114300" simplePos="0" relativeHeight="252420096" behindDoc="0" locked="0" layoutInCell="1" allowOverlap="1">
                <wp:simplePos x="0" y="0"/>
                <wp:positionH relativeFrom="column">
                  <wp:posOffset>2814434</wp:posOffset>
                </wp:positionH>
                <wp:positionV relativeFrom="paragraph">
                  <wp:posOffset>772470</wp:posOffset>
                </wp:positionV>
                <wp:extent cx="360" cy="360"/>
                <wp:effectExtent l="0" t="0" r="0" b="0"/>
                <wp:wrapNone/>
                <wp:docPr id="1952" name="Ink 19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2" o:spid="_x0000_s1026" type="#_x0000_t75" style="position:absolute;margin-left:215.95pt;margin-top:49.45pt;width:11.4pt;height:22.75pt;z-index:25242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">
                <v:imagedata r:id="rId979" o:title=""/>
              </v:shape>
            </w:pict>
          </mc:Fallback>
        </mc:AlternateContent>
      </w:r>
      <w:r>
        <w:rPr>
          <w:noProof/>
          <w:position w:val="-68"/>
          <w:lang w:val="en-US" w:eastAsia="en-US"/>
        </w:rPr>
        <mc:AlternateContent>
          <mc:Choice Requires="wpi">
            <w:drawing>
              <wp:anchor distT="0" distB="0" distL="114300" distR="114300" simplePos="0" relativeHeight="252419072" behindDoc="0" locked="0" layoutInCell="1" allowOverlap="1">
                <wp:simplePos x="0" y="0"/>
                <wp:positionH relativeFrom="column">
                  <wp:posOffset>4060754</wp:posOffset>
                </wp:positionH>
                <wp:positionV relativeFrom="paragraph">
                  <wp:posOffset>519030</wp:posOffset>
                </wp:positionV>
                <wp:extent cx="285120" cy="20880"/>
                <wp:effectExtent l="95250" t="152400" r="114935" b="189230"/>
                <wp:wrapNone/>
                <wp:docPr id="1951" name="Ink 19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2">
                      <w14:nvContentPartPr>
                        <w14:cNvContentPartPr/>
                      </w14:nvContentPartPr>
                      <w14:xfrm>
                        <a:off x="0" y="0"/>
                        <a:ext cx="28512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1" o:spid="_x0000_s1026" type="#_x0000_t75" style="position:absolute;margin-left:314.75pt;margin-top:30.9pt;width:32.45pt;height:21.65pt;z-index:25241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">
                <v:imagedata r:id="rId2233" o:title=""/>
              </v:shape>
            </w:pict>
          </mc:Fallback>
        </mc:AlternateContent>
      </w:r>
      <w:r>
        <w:rPr>
          <w:noProof/>
          <w:position w:val="-68"/>
          <w:lang w:val="en-US" w:eastAsia="en-US"/>
        </w:rPr>
        <mc:AlternateContent>
          <mc:Choice Requires="wpi">
            <w:drawing>
              <wp:anchor distT="0" distB="0" distL="114300" distR="114300" simplePos="0" relativeHeight="252418048" behindDoc="0" locked="0" layoutInCell="1" allowOverlap="1">
                <wp:simplePos x="0" y="0"/>
                <wp:positionH relativeFrom="column">
                  <wp:posOffset>2854754</wp:posOffset>
                </wp:positionH>
                <wp:positionV relativeFrom="paragraph">
                  <wp:posOffset>434430</wp:posOffset>
                </wp:positionV>
                <wp:extent cx="951120" cy="69480"/>
                <wp:effectExtent l="76200" t="152400" r="116205" b="140335"/>
                <wp:wrapNone/>
                <wp:docPr id="1950" name="Ink 19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4">
                      <w14:nvContentPartPr>
                        <w14:cNvContentPartPr/>
                      </w14:nvContentPartPr>
                      <w14:xfrm>
                        <a:off x="0" y="0"/>
                        <a:ext cx="95112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0" o:spid="_x0000_s1026" type="#_x0000_t75" style="position:absolute;margin-left:221.55pt;margin-top:25.6pt;width:83.25pt;height:21.25pt;z-index:25241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">
                <v:imagedata r:id="rId2235" o:title=""/>
              </v:shape>
            </w:pict>
          </mc:Fallback>
        </mc:AlternateContent>
      </w:r>
      <w:r>
        <w:rPr>
          <w:noProof/>
          <w:position w:val="-68"/>
          <w:lang w:val="en-US" w:eastAsia="en-US"/>
        </w:rPr>
        <mc:AlternateContent>
          <mc:Choice Requires="wpi">
            <w:drawing>
              <wp:anchor distT="0" distB="0" distL="114300" distR="114300" simplePos="0" relativeHeight="252416000" behindDoc="0" locked="0" layoutInCell="1" allowOverlap="1">
                <wp:simplePos x="0" y="0"/>
                <wp:positionH relativeFrom="column">
                  <wp:posOffset>4530194</wp:posOffset>
                </wp:positionH>
                <wp:positionV relativeFrom="paragraph">
                  <wp:posOffset>264150</wp:posOffset>
                </wp:positionV>
                <wp:extent cx="214200" cy="45000"/>
                <wp:effectExtent l="95250" t="152400" r="128905" b="203200"/>
                <wp:wrapNone/>
                <wp:docPr id="1948" name="Ink 19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6">
                      <w14:nvContentPartPr>
                        <w14:cNvContentPartPr/>
                      </w14:nvContentPartPr>
                      <w14:xfrm>
                        <a:off x="0" y="0"/>
                        <a:ext cx="214200" cy="4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8" o:spid="_x0000_s1026" type="#_x0000_t75" style="position:absolute;margin-left:351.3pt;margin-top:12.05pt;width:27.75pt;height:23.4pt;z-index:25241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">
                <v:imagedata r:id="rId2237" o:title=""/>
              </v:shape>
            </w:pict>
          </mc:Fallback>
        </mc:AlternateContent>
      </w:r>
      <w:r>
        <w:rPr>
          <w:noProof/>
          <w:position w:val="-68"/>
          <w:lang w:val="en-US" w:eastAsia="en-US"/>
        </w:rPr>
        <mc:AlternateContent>
          <mc:Choice Requires="wpi">
            <w:drawing>
              <wp:anchor distT="0" distB="0" distL="114300" distR="114300" simplePos="0" relativeHeight="252412928" behindDoc="0" locked="0" layoutInCell="1" allowOverlap="1">
                <wp:simplePos x="0" y="0"/>
                <wp:positionH relativeFrom="column">
                  <wp:posOffset>3204674</wp:posOffset>
                </wp:positionH>
                <wp:positionV relativeFrom="paragraph">
                  <wp:posOffset>-46530</wp:posOffset>
                </wp:positionV>
                <wp:extent cx="13320" cy="129240"/>
                <wp:effectExtent l="38100" t="38100" r="44450" b="42545"/>
                <wp:wrapNone/>
                <wp:docPr id="1945" name="Ink 19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8">
                      <w14:nvContentPartPr>
                        <w14:cNvContentPartPr/>
                      </w14:nvContentPartPr>
                      <w14:xfrm>
                        <a:off x="0" y="0"/>
                        <a:ext cx="1332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5" o:spid="_x0000_s1026" type="#_x0000_t75" style="position:absolute;margin-left:251.6pt;margin-top:-4.4pt;width:2.6pt;height:11.75pt;z-index:25241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">
                <v:imagedata r:id="rId2239" o:title=""/>
              </v:shape>
            </w:pict>
          </mc:Fallback>
        </mc:AlternateContent>
      </w:r>
      <w:r>
        <w:rPr>
          <w:noProof/>
          <w:position w:val="-68"/>
          <w:lang w:val="en-US" w:eastAsia="en-US"/>
        </w:rPr>
        <mc:AlternateContent>
          <mc:Choice Requires="wpi">
            <w:drawing>
              <wp:anchor distT="0" distB="0" distL="114300" distR="114300" simplePos="0" relativeHeight="252410880" behindDoc="0" locked="0" layoutInCell="1" allowOverlap="1">
                <wp:simplePos x="0" y="0"/>
                <wp:positionH relativeFrom="column">
                  <wp:posOffset>4616594</wp:posOffset>
                </wp:positionH>
                <wp:positionV relativeFrom="paragraph">
                  <wp:posOffset>225270</wp:posOffset>
                </wp:positionV>
                <wp:extent cx="17280" cy="29520"/>
                <wp:effectExtent l="38100" t="38100" r="40005" b="27940"/>
                <wp:wrapNone/>
                <wp:docPr id="1943" name="Ink 19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0">
                      <w14:nvContentPartPr>
                        <w14:cNvContentPartPr/>
                      </w14:nvContentPartPr>
                      <w14:xfrm>
                        <a:off x="0" y="0"/>
                        <a:ext cx="1728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3" o:spid="_x0000_s1026" type="#_x0000_t75" style="position:absolute;margin-left:362.55pt;margin-top:17.25pt;width:2.9pt;height:3.75pt;z-index:25241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">
                <v:imagedata r:id="rId2241" o:title=""/>
              </v:shape>
            </w:pict>
          </mc:Fallback>
        </mc:AlternateContent>
      </w:r>
      <w:r>
        <w:rPr>
          <w:noProof/>
          <w:position w:val="-68"/>
          <w:lang w:val="en-US" w:eastAsia="en-US"/>
        </w:rPr>
        <mc:AlternateContent>
          <mc:Choice Requires="wpi">
            <w:drawing>
              <wp:anchor distT="0" distB="0" distL="114300" distR="114300" simplePos="0" relativeHeight="252408832" behindDoc="0" locked="0" layoutInCell="1" allowOverlap="1">
                <wp:simplePos x="0" y="0"/>
                <wp:positionH relativeFrom="column">
                  <wp:posOffset>3213674</wp:posOffset>
                </wp:positionH>
                <wp:positionV relativeFrom="paragraph">
                  <wp:posOffset>284670</wp:posOffset>
                </wp:positionV>
                <wp:extent cx="9000" cy="14760"/>
                <wp:effectExtent l="38100" t="38100" r="48260" b="42545"/>
                <wp:wrapNone/>
                <wp:docPr id="1941" name="Ink 19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2">
                      <w14:nvContentPartPr>
                        <w14:cNvContentPartPr/>
                      </w14:nvContentPartPr>
                      <w14:xfrm>
                        <a:off x="0" y="0"/>
                        <a:ext cx="900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1" o:spid="_x0000_s1026" type="#_x0000_t75" style="position:absolute;margin-left:252.15pt;margin-top:21.5pt;width:2.4pt;height:2.85pt;z-index:25240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">
                <v:imagedata r:id="rId2243" o:title=""/>
              </v:shape>
            </w:pict>
          </mc:Fallback>
        </mc:AlternateContent>
      </w:r>
      <w:r>
        <w:rPr>
          <w:noProof/>
          <w:position w:val="-68"/>
          <w:lang w:val="en-US" w:eastAsia="en-US"/>
        </w:rPr>
        <mc:AlternateContent>
          <mc:Choice Requires="wpi">
            <w:drawing>
              <wp:anchor distT="0" distB="0" distL="114300" distR="114300" simplePos="0" relativeHeight="252407808" behindDoc="0" locked="0" layoutInCell="1" allowOverlap="1">
                <wp:simplePos x="0" y="0"/>
                <wp:positionH relativeFrom="column">
                  <wp:posOffset>2939354</wp:posOffset>
                </wp:positionH>
                <wp:positionV relativeFrom="paragraph">
                  <wp:posOffset>283230</wp:posOffset>
                </wp:positionV>
                <wp:extent cx="15120" cy="1080"/>
                <wp:effectExtent l="19050" t="19050" r="23495" b="18415"/>
                <wp:wrapNone/>
                <wp:docPr id="1940" name="Ink 19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4">
                      <w14:nvContentPartPr>
                        <w14:cNvContentPartPr/>
                      </w14:nvContentPartPr>
                      <w14:xfrm>
                        <a:off x="0" y="0"/>
                        <a:ext cx="1512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0" o:spid="_x0000_s1026" type="#_x0000_t75" style="position:absolute;margin-left:231.15pt;margin-top:21.85pt;width:1.9pt;height:1.05pt;z-index:25240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">
                <v:imagedata r:id="rId2245" o:title=""/>
              </v:shape>
            </w:pict>
          </mc:Fallback>
        </mc:AlternateContent>
      </w:r>
      <w:r>
        <w:rPr>
          <w:noProof/>
          <w:position w:val="-68"/>
          <w:lang w:val="en-US" w:eastAsia="en-US"/>
        </w:rPr>
        <mc:AlternateContent>
          <mc:Choice Requires="wpi">
            <w:drawing>
              <wp:anchor distT="0" distB="0" distL="114300" distR="114300" simplePos="0" relativeHeight="252406784" behindDoc="0" locked="0" layoutInCell="1" allowOverlap="1">
                <wp:simplePos x="0" y="0"/>
                <wp:positionH relativeFrom="column">
                  <wp:posOffset>2920634</wp:posOffset>
                </wp:positionH>
                <wp:positionV relativeFrom="paragraph">
                  <wp:posOffset>271710</wp:posOffset>
                </wp:positionV>
                <wp:extent cx="2880" cy="2520"/>
                <wp:effectExtent l="19050" t="19050" r="16510" b="17145"/>
                <wp:wrapNone/>
                <wp:docPr id="1939" name="Ink 19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6">
                      <w14:nvContentPartPr>
                        <w14:cNvContentPartPr/>
                      </w14:nvContentPartPr>
                      <w14:xfrm>
                        <a:off x="0" y="0"/>
                        <a:ext cx="288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9" o:spid="_x0000_s1026" type="#_x0000_t75" style="position:absolute;margin-left:229.65pt;margin-top:21.1pt;width:.85pt;height:.8pt;z-index:25240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">
                <v:imagedata r:id="rId2247" o:title=""/>
              </v:shape>
            </w:pict>
          </mc:Fallback>
        </mc:AlternateContent>
      </w:r>
      <w:r>
        <w:rPr>
          <w:noProof/>
          <w:position w:val="-68"/>
          <w:lang w:val="en-US" w:eastAsia="en-US"/>
        </w:rPr>
        <mc:AlternateContent>
          <mc:Choice Requires="wpi">
            <w:drawing>
              <wp:anchor distT="0" distB="0" distL="114300" distR="114300" simplePos="0" relativeHeight="252404736" behindDoc="0" locked="0" layoutInCell="1" allowOverlap="1">
                <wp:simplePos x="0" y="0"/>
                <wp:positionH relativeFrom="column">
                  <wp:posOffset>2827394</wp:posOffset>
                </wp:positionH>
                <wp:positionV relativeFrom="paragraph">
                  <wp:posOffset>211950</wp:posOffset>
                </wp:positionV>
                <wp:extent cx="987120" cy="38880"/>
                <wp:effectExtent l="76200" t="171450" r="60960" b="189865"/>
                <wp:wrapNone/>
                <wp:docPr id="1937" name="Ink 19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8">
                      <w14:nvContentPartPr>
                        <w14:cNvContentPartPr/>
                      </w14:nvContentPartPr>
                      <w14:xfrm>
                        <a:off x="0" y="0"/>
                        <a:ext cx="98712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7" o:spid="_x0000_s1026" type="#_x0000_t75" style="position:absolute;margin-left:217.6pt;margin-top:6.6pt;width:87.95pt;height:23.2pt;z-index:25240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">
                <v:imagedata r:id="rId2249" o:title=""/>
              </v:shape>
            </w:pict>
          </mc:Fallback>
        </mc:AlternateContent>
      </w:r>
      <w:r>
        <w:rPr>
          <w:noProof/>
          <w:position w:val="-68"/>
          <w:lang w:val="en-US" w:eastAsia="en-US"/>
        </w:rPr>
        <mc:AlternateContent>
          <mc:Choice Requires="wpi">
            <w:drawing>
              <wp:anchor distT="0" distB="0" distL="114300" distR="114300" simplePos="0" relativeHeight="252402688" behindDoc="0" locked="0" layoutInCell="1" allowOverlap="1">
                <wp:simplePos x="0" y="0"/>
                <wp:positionH relativeFrom="column">
                  <wp:posOffset>2791034</wp:posOffset>
                </wp:positionH>
                <wp:positionV relativeFrom="paragraph">
                  <wp:posOffset>174150</wp:posOffset>
                </wp:positionV>
                <wp:extent cx="1059480" cy="51840"/>
                <wp:effectExtent l="95250" t="171450" r="0" b="196215"/>
                <wp:wrapNone/>
                <wp:docPr id="1935" name="Ink 19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0">
                      <w14:nvContentPartPr>
                        <w14:cNvContentPartPr/>
                      </w14:nvContentPartPr>
                      <w14:xfrm>
                        <a:off x="0" y="0"/>
                        <a:ext cx="1059480" cy="5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5" o:spid="_x0000_s1026" type="#_x0000_t75" style="position:absolute;margin-left:214.55pt;margin-top:3.25pt;width:93.75pt;height:24.95pt;z-index:25240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">
                <v:imagedata r:id="rId2251" o:title=""/>
              </v:shape>
            </w:pict>
          </mc:Fallback>
        </mc:AlternateContent>
      </w:r>
      <w:r>
        <w:rPr>
          <w:noProof/>
          <w:position w:val="-68"/>
          <w:lang w:val="en-US" w:eastAsia="en-US"/>
        </w:rPr>
        <mc:AlternateContent>
          <mc:Choice Requires="wpi">
            <w:drawing>
              <wp:anchor distT="0" distB="0" distL="114300" distR="114300" simplePos="0" relativeHeight="252400640" behindDoc="0" locked="0" layoutInCell="1" allowOverlap="1">
                <wp:simplePos x="0" y="0"/>
                <wp:positionH relativeFrom="column">
                  <wp:posOffset>4088114</wp:posOffset>
                </wp:positionH>
                <wp:positionV relativeFrom="paragraph">
                  <wp:posOffset>308430</wp:posOffset>
                </wp:positionV>
                <wp:extent cx="213840" cy="29520"/>
                <wp:effectExtent l="95250" t="152400" r="110490" b="180340"/>
                <wp:wrapNone/>
                <wp:docPr id="1933" name="Ink 19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2">
                      <w14:nvContentPartPr>
                        <w14:cNvContentPartPr/>
                      </w14:nvContentPartPr>
                      <w14:xfrm>
                        <a:off x="0" y="0"/>
                        <a:ext cx="21384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3" o:spid="_x0000_s1026" type="#_x0000_t75" style="position:absolute;margin-left:317.4pt;margin-top:15.5pt;width:26pt;height:20.5pt;z-index:25240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">
                <v:imagedata r:id="rId2253" o:title=""/>
              </v:shape>
            </w:pict>
          </mc:Fallback>
        </mc:AlternateContent>
      </w:r>
      <w:r>
        <w:rPr>
          <w:noProof/>
          <w:position w:val="-68"/>
          <w:lang w:val="en-US" w:eastAsia="en-US"/>
        </w:rPr>
        <mc:AlternateContent>
          <mc:Choice Requires="wpi">
            <w:drawing>
              <wp:anchor distT="0" distB="0" distL="114300" distR="114300" simplePos="0" relativeHeight="252397568" behindDoc="0" locked="0" layoutInCell="1" allowOverlap="1">
                <wp:simplePos x="0" y="0"/>
                <wp:positionH relativeFrom="column">
                  <wp:posOffset>653354</wp:posOffset>
                </wp:positionH>
                <wp:positionV relativeFrom="paragraph">
                  <wp:posOffset>163710</wp:posOffset>
                </wp:positionV>
                <wp:extent cx="234720" cy="27360"/>
                <wp:effectExtent l="95250" t="152400" r="108585" b="182245"/>
                <wp:wrapNone/>
                <wp:docPr id="1930" name="Ink 19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4">
                      <w14:nvContentPartPr>
                        <w14:cNvContentPartPr/>
                      </w14:nvContentPartPr>
                      <w14:xfrm>
                        <a:off x="0" y="0"/>
                        <a:ext cx="23472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0" o:spid="_x0000_s1026" type="#_x0000_t75" style="position:absolute;margin-left:46.45pt;margin-top:3.9pt;width:28.3pt;height:21.25pt;z-index:25239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">
                <v:imagedata r:id="rId2255" o:title=""/>
              </v:shape>
            </w:pict>
          </mc:Fallback>
        </mc:AlternateContent>
      </w:r>
      <w:r>
        <w:rPr>
          <w:noProof/>
          <w:position w:val="-68"/>
          <w:lang w:val="en-US" w:eastAsia="en-US"/>
        </w:rPr>
        <mc:AlternateContent>
          <mc:Choice Requires="wpi">
            <w:drawing>
              <wp:anchor distT="0" distB="0" distL="114300" distR="114300" simplePos="0" relativeHeight="252396544" behindDoc="0" locked="0" layoutInCell="1" allowOverlap="1">
                <wp:simplePos x="0" y="0"/>
                <wp:positionH relativeFrom="column">
                  <wp:posOffset>899594</wp:posOffset>
                </wp:positionH>
                <wp:positionV relativeFrom="paragraph">
                  <wp:posOffset>178830</wp:posOffset>
                </wp:positionV>
                <wp:extent cx="128520" cy="38520"/>
                <wp:effectExtent l="19050" t="133350" r="119380" b="190500"/>
                <wp:wrapNone/>
                <wp:docPr id="1929" name="Ink 19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6">
                      <w14:nvContentPartPr>
                        <w14:cNvContentPartPr/>
                      </w14:nvContentPartPr>
                      <w14:xfrm>
                        <a:off x="0" y="0"/>
                        <a:ext cx="12852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9" o:spid="_x0000_s1026" type="#_x0000_t75" style="position:absolute;margin-left:68.5pt;margin-top:5.9pt;width:17.45pt;height:21.7pt;z-index:25239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">
                <v:imagedata r:id="rId2257" o:title=""/>
              </v:shape>
            </w:pict>
          </mc:Fallback>
        </mc:AlternateContent>
      </w:r>
      <w:r>
        <w:rPr>
          <w:noProof/>
          <w:position w:val="-68"/>
          <w:lang w:val="en-US" w:eastAsia="en-US"/>
        </w:rPr>
        <mc:AlternateContent>
          <mc:Choice Requires="wpi">
            <w:drawing>
              <wp:anchor distT="0" distB="0" distL="114300" distR="114300" simplePos="0" relativeHeight="252395520" behindDoc="0" locked="0" layoutInCell="1" allowOverlap="1">
                <wp:simplePos x="0" y="0"/>
                <wp:positionH relativeFrom="column">
                  <wp:posOffset>105794</wp:posOffset>
                </wp:positionH>
                <wp:positionV relativeFrom="paragraph">
                  <wp:posOffset>188910</wp:posOffset>
                </wp:positionV>
                <wp:extent cx="498960" cy="26640"/>
                <wp:effectExtent l="95250" t="133350" r="92075" b="164465"/>
                <wp:wrapNone/>
                <wp:docPr id="1928" name="Ink 19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8">
                      <w14:nvContentPartPr>
                        <w14:cNvContentPartPr/>
                      </w14:nvContentPartPr>
                      <w14:xfrm>
                        <a:off x="0" y="0"/>
                        <a:ext cx="49896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8" o:spid="_x0000_s1026" type="#_x0000_t75" style="position:absolute;margin-left:4.15pt;margin-top:6.55pt;width:47pt;height:18.9pt;z-index:25239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">
                <v:imagedata r:id="rId2259" o:title=""/>
              </v:shape>
            </w:pict>
          </mc:Fallback>
        </mc:AlternateContent>
      </w:r>
      <w:r>
        <w:rPr>
          <w:noProof/>
          <w:position w:val="-68"/>
          <w:lang w:val="en-US" w:eastAsia="en-US"/>
        </w:rPr>
        <mc:AlternateContent>
          <mc:Choice Requires="wpi">
            <w:drawing>
              <wp:anchor distT="0" distB="0" distL="114300" distR="114300" simplePos="0" relativeHeight="252393472" behindDoc="0" locked="0" layoutInCell="1" allowOverlap="1">
                <wp:simplePos x="0" y="0"/>
                <wp:positionH relativeFrom="column">
                  <wp:posOffset>1760714</wp:posOffset>
                </wp:positionH>
                <wp:positionV relativeFrom="paragraph">
                  <wp:posOffset>286110</wp:posOffset>
                </wp:positionV>
                <wp:extent cx="238320" cy="36000"/>
                <wp:effectExtent l="114300" t="152400" r="123825" b="193040"/>
                <wp:wrapNone/>
                <wp:docPr id="1926" name="Ink 19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0">
                      <w14:nvContentPartPr>
                        <w14:cNvContentPartPr/>
                      </w14:nvContentPartPr>
                      <w14:xfrm>
                        <a:off x="0" y="0"/>
                        <a:ext cx="23832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6" o:spid="_x0000_s1026" type="#_x0000_t75" style="position:absolute;margin-left:133.15pt;margin-top:13pt;width:29.4pt;height:23.35pt;z-index:25239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">
                <v:imagedata r:id="rId2261" o:title=""/>
              </v:shape>
            </w:pict>
          </mc:Fallback>
        </mc:AlternateContent>
      </w:r>
      <w:r>
        <w:rPr>
          <w:noProof/>
          <w:position w:val="-68"/>
          <w:lang w:val="en-US" w:eastAsia="en-US"/>
        </w:rPr>
        <mc:AlternateContent>
          <mc:Choice Requires="wpi">
            <w:drawing>
              <wp:anchor distT="0" distB="0" distL="114300" distR="114300" simplePos="0" relativeHeight="252390400" behindDoc="0" locked="0" layoutInCell="1" allowOverlap="1">
                <wp:simplePos x="0" y="0"/>
                <wp:positionH relativeFrom="column">
                  <wp:posOffset>1283714</wp:posOffset>
                </wp:positionH>
                <wp:positionV relativeFrom="paragraph">
                  <wp:posOffset>289350</wp:posOffset>
                </wp:positionV>
                <wp:extent cx="222120" cy="23760"/>
                <wp:effectExtent l="95250" t="152400" r="121285" b="186055"/>
                <wp:wrapNone/>
                <wp:docPr id="1923" name="Ink 19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2">
                      <w14:nvContentPartPr>
                        <w14:cNvContentPartPr/>
                      </w14:nvContentPartPr>
                      <w14:xfrm>
                        <a:off x="0" y="0"/>
                        <a:ext cx="22212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3" o:spid="_x0000_s1026" type="#_x0000_t75" style="position:absolute;margin-left:96.15pt;margin-top:12.95pt;width:27.4pt;height:21.85pt;z-index:25239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">
                <v:imagedata r:id="rId2263" o:title=""/>
              </v:shape>
            </w:pict>
          </mc:Fallback>
        </mc:AlternateContent>
      </w:r>
      <w:r>
        <w:rPr>
          <w:noProof/>
          <w:position w:val="-68"/>
          <w:lang w:val="en-US" w:eastAsia="en-US"/>
        </w:rPr>
        <mc:AlternateContent>
          <mc:Choice Requires="wpi">
            <w:drawing>
              <wp:anchor distT="0" distB="0" distL="114300" distR="114300" simplePos="0" relativeHeight="252389376" behindDoc="0" locked="0" layoutInCell="1" allowOverlap="1">
                <wp:simplePos x="0" y="0"/>
                <wp:positionH relativeFrom="column">
                  <wp:posOffset>7154</wp:posOffset>
                </wp:positionH>
                <wp:positionV relativeFrom="paragraph">
                  <wp:posOffset>206190</wp:posOffset>
                </wp:positionV>
                <wp:extent cx="1064520" cy="39240"/>
                <wp:effectExtent l="95250" t="152400" r="116840" b="170815"/>
                <wp:wrapNone/>
                <wp:docPr id="1922" name="Ink 19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4">
                      <w14:nvContentPartPr>
                        <w14:cNvContentPartPr/>
                      </w14:nvContentPartPr>
                      <w14:xfrm>
                        <a:off x="0" y="0"/>
                        <a:ext cx="106452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2" o:spid="_x0000_s1026" type="#_x0000_t75" style="position:absolute;margin-left:-4.3pt;margin-top:6.45pt;width:93.55pt;height:22.6pt;z-index:25238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">
                <v:imagedata r:id="rId2265" o:title=""/>
              </v:shape>
            </w:pict>
          </mc:Fallback>
        </mc:AlternateContent>
      </w:r>
      <w:r>
        <w:rPr>
          <w:noProof/>
          <w:position w:val="-68"/>
          <w:lang w:val="en-US" w:eastAsia="en-US"/>
        </w:rPr>
        <mc:AlternateContent>
          <mc:Choice Requires="wpi">
            <w:drawing>
              <wp:anchor distT="0" distB="0" distL="114300" distR="114300" simplePos="0" relativeHeight="252388352" behindDoc="0" locked="0" layoutInCell="1" allowOverlap="1">
                <wp:simplePos x="0" y="0"/>
                <wp:positionH relativeFrom="column">
                  <wp:posOffset>1423394</wp:posOffset>
                </wp:positionH>
                <wp:positionV relativeFrom="paragraph">
                  <wp:posOffset>249750</wp:posOffset>
                </wp:positionV>
                <wp:extent cx="12960" cy="8280"/>
                <wp:effectExtent l="38100" t="38100" r="44450" b="48895"/>
                <wp:wrapNone/>
                <wp:docPr id="1921" name="Ink 19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6">
                      <w14:nvContentPartPr>
                        <w14:cNvContentPartPr/>
                      </w14:nvContentPartPr>
                      <w14:xfrm>
                        <a:off x="0" y="0"/>
                        <a:ext cx="1296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1" o:spid="_x0000_s1026" type="#_x0000_t75" style="position:absolute;margin-left:111.45pt;margin-top:18.85pt;width:2.7pt;height:2.5pt;z-index:25238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">
                <v:imagedata r:id="rId2267" o:title=""/>
              </v:shape>
            </w:pict>
          </mc:Fallback>
        </mc:AlternateContent>
      </w:r>
      <w:r>
        <w:rPr>
          <w:noProof/>
          <w:position w:val="-68"/>
          <w:lang w:val="en-US" w:eastAsia="en-US"/>
        </w:rPr>
        <mc:AlternateContent>
          <mc:Choice Requires="wpi">
            <w:drawing>
              <wp:anchor distT="0" distB="0" distL="114300" distR="114300" simplePos="0" relativeHeight="252387328" behindDoc="0" locked="0" layoutInCell="1" allowOverlap="1">
                <wp:simplePos x="0" y="0"/>
                <wp:positionH relativeFrom="column">
                  <wp:posOffset>1405754</wp:posOffset>
                </wp:positionH>
                <wp:positionV relativeFrom="paragraph">
                  <wp:posOffset>279270</wp:posOffset>
                </wp:positionV>
                <wp:extent cx="1080" cy="360"/>
                <wp:effectExtent l="0" t="0" r="0" b="0"/>
                <wp:wrapNone/>
                <wp:docPr id="1920" name="Ink 19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8">
                      <w14:nvContentPartPr>
                        <w14:cNvContentPartPr/>
                      </w14:nvContentPartPr>
                      <w14:xfrm>
                        <a:off x="0" y="0"/>
                        <a:ext cx="108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0" o:spid="_x0000_s1026" type="#_x0000_t75" style="position:absolute;margin-left:110pt;margin-top:21.25pt;width:1.5pt;height:1.5pt;z-index:25238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">
                <v:imagedata r:id="rId2269" o:title=""/>
              </v:shape>
            </w:pict>
          </mc:Fallback>
        </mc:AlternateContent>
      </w:r>
      <w:r w:rsidR="00A57361" w:rsidRPr="00877BCF">
        <w:rPr>
          <w:position w:val="-68"/>
        </w:rPr>
        <w:object w:dxaOrig="1800" w:dyaOrig="1480">
          <v:shape id="_x0000_i1222" type="#_x0000_t75" style="width:90.2pt;height:74.15pt" o:ole="">
            <v:imagedata r:id="rId2205" o:title=""/>
          </v:shape>
          <o:OLEObject Type="Embed" ProgID="Equation.DSMT4" ShapeID="_x0000_i1222" DrawAspect="Content" ObjectID="_1698738768" r:id="rId2270"/>
        </w:object>
      </w:r>
      <w:r w:rsidR="00A57361" w:rsidRPr="007D3293">
        <w:rPr>
          <w:lang w:val="el-GR"/>
        </w:rPr>
        <w:t xml:space="preserve"> </w:t>
      </w:r>
      <w:r w:rsidR="00A57361" w:rsidRPr="00877BCF">
        <w:rPr>
          <w:position w:val="-50"/>
        </w:rPr>
        <w:object w:dxaOrig="1920" w:dyaOrig="1120">
          <v:shape id="_x0000_i1223" type="#_x0000_t75" style="width:95.9pt;height:55.95pt" o:ole="">
            <v:imagedata r:id="rId2271" o:title=""/>
          </v:shape>
          <o:OLEObject Type="Embed" ProgID="Equation.DSMT4" ShapeID="_x0000_i1223" DrawAspect="Content" ObjectID="_1698738769" r:id="rId2272"/>
        </w:object>
      </w:r>
      <w:r w:rsidR="00A57361" w:rsidRPr="007D3293">
        <w:rPr>
          <w:lang w:val="el-GR"/>
        </w:rPr>
        <w:t xml:space="preserve"> </w:t>
      </w:r>
      <w:r w:rsidR="00A57361">
        <w:rPr>
          <w:lang w:val="el-GR"/>
        </w:rPr>
        <w:tab/>
      </w:r>
      <w:r w:rsidR="00A57361" w:rsidRPr="00E73B14">
        <w:rPr>
          <w:position w:val="-66"/>
        </w:rPr>
        <w:object w:dxaOrig="1939" w:dyaOrig="1440">
          <v:shape id="_x0000_i1224" type="#_x0000_t75" style="width:96.95pt;height:1in" o:ole="">
            <v:imagedata r:id="rId2207" o:title=""/>
          </v:shape>
          <o:OLEObject Type="Embed" ProgID="Equation.DSMT4" ShapeID="_x0000_i1224" DrawAspect="Content" ObjectID="_1698738770" r:id="rId2273"/>
        </w:object>
      </w:r>
      <w:r w:rsidR="00A57361" w:rsidRPr="00877BCF">
        <w:rPr>
          <w:position w:val="-50"/>
        </w:rPr>
        <w:object w:dxaOrig="1880" w:dyaOrig="1120">
          <v:shape id="_x0000_i1225" type="#_x0000_t75" style="width:94.1pt;height:55.95pt" o:ole="">
            <v:imagedata r:id="rId2274" o:title=""/>
          </v:shape>
          <o:OLEObject Type="Embed" ProgID="Equation.DSMT4" ShapeID="_x0000_i1225" DrawAspect="Content" ObjectID="_1698738771" r:id="rId2275"/>
        </w:object>
      </w:r>
    </w:p>
    <w:p w:rsidR="00A57361" w:rsidRPr="007D3293" w:rsidRDefault="00752CDC" w:rsidP="00A57361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22144" behindDoc="0" locked="0" layoutInCell="1" allowOverlap="1">
                <wp:simplePos x="0" y="0"/>
                <wp:positionH relativeFrom="column">
                  <wp:posOffset>4390514</wp:posOffset>
                </wp:positionH>
                <wp:positionV relativeFrom="paragraph">
                  <wp:posOffset>241870</wp:posOffset>
                </wp:positionV>
                <wp:extent cx="624240" cy="42840"/>
                <wp:effectExtent l="0" t="171450" r="137795" b="205105"/>
                <wp:wrapNone/>
                <wp:docPr id="1954" name="Ink 19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6">
                      <w14:nvContentPartPr>
                        <w14:cNvContentPartPr/>
                      </w14:nvContentPartPr>
                      <w14:xfrm>
                        <a:off x="0" y="0"/>
                        <a:ext cx="624240" cy="4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4" o:spid="_x0000_s1026" type="#_x0000_t75" style="position:absolute;margin-left:340.7pt;margin-top:8.4pt;width:60.2pt;height:26.35pt;z-index:25242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">
                <v:imagedata r:id="rId22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21120" behindDoc="0" locked="0" layoutInCell="1" allowOverlap="1">
                <wp:simplePos x="0" y="0"/>
                <wp:positionH relativeFrom="column">
                  <wp:posOffset>2991914</wp:posOffset>
                </wp:positionH>
                <wp:positionV relativeFrom="paragraph">
                  <wp:posOffset>304510</wp:posOffset>
                </wp:positionV>
                <wp:extent cx="131040" cy="37800"/>
                <wp:effectExtent l="95250" t="152400" r="116840" b="172085"/>
                <wp:wrapNone/>
                <wp:docPr id="1953" name="Ink 19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8">
                      <w14:nvContentPartPr>
                        <w14:cNvContentPartPr/>
                      </w14:nvContentPartPr>
                      <w14:xfrm>
                        <a:off x="0" y="0"/>
                        <a:ext cx="13104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3" o:spid="_x0000_s1026" type="#_x0000_t75" style="position:absolute;margin-left:231.1pt;margin-top:14.3pt;width:19.6pt;height:21.8pt;z-index:25242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">
                <v:imagedata r:id="rId22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09856" behindDoc="0" locked="0" layoutInCell="1" allowOverlap="1">
                <wp:simplePos x="0" y="0"/>
                <wp:positionH relativeFrom="column">
                  <wp:posOffset>6023834</wp:posOffset>
                </wp:positionH>
                <wp:positionV relativeFrom="paragraph">
                  <wp:posOffset>137470</wp:posOffset>
                </wp:positionV>
                <wp:extent cx="360" cy="360"/>
                <wp:effectExtent l="0" t="0" r="0" b="0"/>
                <wp:wrapNone/>
                <wp:docPr id="1942" name="Ink 19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2" o:spid="_x0000_s1026" type="#_x0000_t75" style="position:absolute;margin-left:473.3pt;margin-top:9.8pt;width:2.05pt;height:2.05pt;z-index:25240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">
                <v:imagedata r:id="rId22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99616" behindDoc="0" locked="0" layoutInCell="1" allowOverlap="1">
                <wp:simplePos x="0" y="0"/>
                <wp:positionH relativeFrom="column">
                  <wp:posOffset>1632554</wp:posOffset>
                </wp:positionH>
                <wp:positionV relativeFrom="paragraph">
                  <wp:posOffset>222070</wp:posOffset>
                </wp:positionV>
                <wp:extent cx="766800" cy="46080"/>
                <wp:effectExtent l="57150" t="152400" r="128905" b="182880"/>
                <wp:wrapNone/>
                <wp:docPr id="1932" name="Ink 19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2">
                      <w14:nvContentPartPr>
                        <w14:cNvContentPartPr/>
                      </w14:nvContentPartPr>
                      <w14:xfrm>
                        <a:off x="0" y="0"/>
                        <a:ext cx="76680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2" o:spid="_x0000_s1026" type="#_x0000_t75" style="position:absolute;margin-left:123.9pt;margin-top:7.65pt;width:70.45pt;height:22.95pt;z-index:25239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">
                <v:imagedata r:id="rId22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98592" behindDoc="0" locked="0" layoutInCell="1" allowOverlap="1">
                <wp:simplePos x="0" y="0"/>
                <wp:positionH relativeFrom="column">
                  <wp:posOffset>305234</wp:posOffset>
                </wp:positionH>
                <wp:positionV relativeFrom="paragraph">
                  <wp:posOffset>206590</wp:posOffset>
                </wp:positionV>
                <wp:extent cx="36720" cy="164880"/>
                <wp:effectExtent l="95250" t="152400" r="135255" b="178435"/>
                <wp:wrapNone/>
                <wp:docPr id="1931" name="Ink 19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4">
                      <w14:nvContentPartPr>
                        <w14:cNvContentPartPr/>
                      </w14:nvContentPartPr>
                      <w14:xfrm>
                        <a:off x="0" y="0"/>
                        <a:ext cx="3672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1" o:spid="_x0000_s1026" type="#_x0000_t75" style="position:absolute;margin-left:19.65pt;margin-top:7pt;width:12.8pt;height:31.2pt;z-index:25239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">
                <v:imagedata r:id="rId2285" o:title=""/>
              </v:shape>
            </w:pict>
          </mc:Fallback>
        </mc:AlternateContent>
      </w:r>
      <w:r w:rsidR="00A57361" w:rsidRPr="007D3293">
        <w:rPr>
          <w:lang w:val="el-GR"/>
        </w:rPr>
        <w:t xml:space="preserve">Το </w:t>
      </w:r>
      <w:r w:rsidR="00A57361" w:rsidRPr="00877BCF">
        <w:rPr>
          <w:position w:val="-12"/>
        </w:rPr>
        <w:object w:dxaOrig="240" w:dyaOrig="360">
          <v:shape id="_x0000_i1226" type="#_x0000_t75" style="width:12.1pt;height:18.2pt" o:ole="">
            <v:imagedata r:id="rId2286" o:title=""/>
          </v:shape>
          <o:OLEObject Type="Embed" ProgID="Equation.DSMT4" ShapeID="_x0000_i1226" DrawAspect="Content" ObjectID="_1698738772" r:id="rId2287"/>
        </w:object>
      </w:r>
      <w:r w:rsidR="00A57361" w:rsidRPr="007D3293">
        <w:rPr>
          <w:lang w:val="el-GR"/>
        </w:rPr>
        <w:t xml:space="preserve"> συντελεστής της </w:t>
      </w:r>
      <w:r w:rsidR="00A57361" w:rsidRPr="00EB7A60">
        <w:rPr>
          <w:i/>
          <w:u w:val="double"/>
          <w:lang w:val="en-US"/>
        </w:rPr>
        <w:t>i</w:t>
      </w:r>
      <w:r w:rsidR="00A57361" w:rsidRPr="007D3293">
        <w:rPr>
          <w:u w:val="double"/>
          <w:lang w:val="el-GR"/>
        </w:rPr>
        <w:t>-γραμμής</w:t>
      </w:r>
      <w:r w:rsidR="00A57361" w:rsidRPr="00A57361">
        <w:rPr>
          <w:lang w:val="el-GR"/>
        </w:rPr>
        <w:t xml:space="preserve">   </w:t>
      </w:r>
      <w:r w:rsidR="00A57361" w:rsidRPr="00A57361">
        <w:rPr>
          <w:lang w:val="el-GR"/>
        </w:rPr>
        <w:tab/>
      </w:r>
      <w:r w:rsidR="00A57361" w:rsidRPr="007D3293">
        <w:rPr>
          <w:lang w:val="el-GR"/>
        </w:rPr>
        <w:t xml:space="preserve">Το </w:t>
      </w:r>
      <w:r w:rsidR="00A57361" w:rsidRPr="00877BCF">
        <w:rPr>
          <w:position w:val="-12"/>
        </w:rPr>
        <w:object w:dxaOrig="240" w:dyaOrig="360">
          <v:shape id="_x0000_i1227" type="#_x0000_t75" style="width:12.1pt;height:18.2pt" o:ole="">
            <v:imagedata r:id="rId2286" o:title=""/>
          </v:shape>
          <o:OLEObject Type="Embed" ProgID="Equation.DSMT4" ShapeID="_x0000_i1227" DrawAspect="Content" ObjectID="_1698738773" r:id="rId2288"/>
        </w:object>
      </w:r>
      <w:r w:rsidR="00A57361" w:rsidRPr="007D3293">
        <w:rPr>
          <w:lang w:val="el-GR"/>
        </w:rPr>
        <w:t xml:space="preserve"> συντελεστής της </w:t>
      </w:r>
      <w:r w:rsidR="00A57361" w:rsidRPr="00906E00">
        <w:rPr>
          <w:i/>
          <w:u w:val="double"/>
          <w:lang w:val="en-US"/>
        </w:rPr>
        <w:t>i</w:t>
      </w:r>
      <w:r w:rsidR="00A57361" w:rsidRPr="007D3293">
        <w:rPr>
          <w:u w:val="double"/>
          <w:lang w:val="el-GR"/>
        </w:rPr>
        <w:t>-στήλης</w:t>
      </w:r>
    </w:p>
    <w:p w:rsidR="00020496" w:rsidRPr="000D6639" w:rsidRDefault="00020496" w:rsidP="00020496">
      <w:pPr>
        <w:rPr>
          <w:b/>
          <w:lang w:val="en-US"/>
        </w:rPr>
      </w:pPr>
      <w:r>
        <w:rPr>
          <w:lang w:val="el-GR"/>
        </w:rPr>
        <w:br w:type="page"/>
      </w:r>
      <w:r w:rsidRPr="00826F10">
        <w:rPr>
          <w:b/>
          <w:lang w:val="el-GR"/>
        </w:rPr>
        <w:lastRenderedPageBreak/>
        <w:t xml:space="preserve">Στοιχειώδης </w:t>
      </w:r>
      <w:r w:rsidR="000D6639" w:rsidRPr="000D6639">
        <w:rPr>
          <w:b/>
          <w:position w:val="-14"/>
          <w:lang w:val="el-GR"/>
        </w:rPr>
        <w:object w:dxaOrig="700" w:dyaOrig="400">
          <v:shape id="_x0000_i1228" type="#_x0000_t75" style="width:34.95pt;height:19.95pt" o:ole="">
            <v:imagedata r:id="rId2289" o:title=""/>
          </v:shape>
          <o:OLEObject Type="Embed" ProgID="Equation.DSMT4" ShapeID="_x0000_i1228" DrawAspect="Content" ObjectID="_1698738774" r:id="rId2290"/>
        </w:object>
      </w:r>
      <w:r w:rsidR="000D6639">
        <w:rPr>
          <w:b/>
          <w:lang w:val="el-GR"/>
        </w:rPr>
        <w:t xml:space="preserve"> </w:t>
      </w:r>
    </w:p>
    <w:p w:rsidR="00020496" w:rsidRPr="00C26507" w:rsidRDefault="00020496" w:rsidP="00020496">
      <w:pPr>
        <w:rPr>
          <w:i/>
          <w:u w:val="single"/>
          <w:lang w:val="el-GR"/>
        </w:rPr>
      </w:pPr>
      <w:r w:rsidRPr="00C26507">
        <w:rPr>
          <w:i/>
          <w:u w:val="single"/>
          <w:lang w:val="el-GR"/>
        </w:rPr>
        <w:t>Από αριστερά</w:t>
      </w:r>
    </w:p>
    <w:p w:rsidR="00020496" w:rsidRPr="00C26507" w:rsidRDefault="00020496" w:rsidP="00020496">
      <w:pPr>
        <w:rPr>
          <w:lang w:val="el-GR"/>
        </w:rPr>
      </w:pPr>
      <w:r w:rsidRPr="007D3293">
        <w:rPr>
          <w:lang w:val="el-GR"/>
        </w:rPr>
        <w:t xml:space="preserve">                               </w:t>
      </w:r>
      <w:r>
        <w:rPr>
          <w:lang w:val="el-GR"/>
        </w:rPr>
        <w:t xml:space="preserve">     </w:t>
      </w:r>
      <w:r w:rsidRPr="00A1401B">
        <w:rPr>
          <w:position w:val="-68"/>
        </w:rPr>
        <w:object w:dxaOrig="1460" w:dyaOrig="1480">
          <v:shape id="_x0000_i1229" type="#_x0000_t75" style="width:73.05pt;height:74.15pt" o:ole="">
            <v:imagedata r:id="rId2291" o:title=""/>
          </v:shape>
          <o:OLEObject Type="Embed" ProgID="Equation.DSMT4" ShapeID="_x0000_i1229" DrawAspect="Content" ObjectID="_1698738775" r:id="rId2292"/>
        </w:object>
      </w:r>
    </w:p>
    <w:p w:rsidR="00020496" w:rsidRDefault="003E4415" w:rsidP="00020496">
      <w:pPr>
        <w:rPr>
          <w:u w:val="double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65504" behindDoc="0" locked="0" layoutInCell="1" allowOverlap="1">
                <wp:simplePos x="0" y="0"/>
                <wp:positionH relativeFrom="column">
                  <wp:posOffset>5430194</wp:posOffset>
                </wp:positionH>
                <wp:positionV relativeFrom="paragraph">
                  <wp:posOffset>507565</wp:posOffset>
                </wp:positionV>
                <wp:extent cx="122040" cy="10080"/>
                <wp:effectExtent l="38100" t="38100" r="49530" b="47625"/>
                <wp:wrapNone/>
                <wp:docPr id="2100" name="Ink 2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3">
                      <w14:nvContentPartPr>
                        <w14:cNvContentPartPr/>
                      </w14:nvContentPartPr>
                      <w14:xfrm>
                        <a:off x="0" y="0"/>
                        <a:ext cx="12204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0" o:spid="_x0000_s1026" type="#_x0000_t75" style="position:absolute;margin-left:426.55pt;margin-top:38.9pt;width:11.6pt;height:3pt;z-index:25256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">
                <v:imagedata r:id="rId22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64480" behindDoc="0" locked="0" layoutInCell="1" allowOverlap="1">
                <wp:simplePos x="0" y="0"/>
                <wp:positionH relativeFrom="column">
                  <wp:posOffset>5497874</wp:posOffset>
                </wp:positionH>
                <wp:positionV relativeFrom="paragraph">
                  <wp:posOffset>511525</wp:posOffset>
                </wp:positionV>
                <wp:extent cx="7560" cy="92160"/>
                <wp:effectExtent l="38100" t="38100" r="50165" b="41275"/>
                <wp:wrapNone/>
                <wp:docPr id="2099" name="Ink 20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5">
                      <w14:nvContentPartPr>
                        <w14:cNvContentPartPr/>
                      </w14:nvContentPartPr>
                      <w14:xfrm>
                        <a:off x="0" y="0"/>
                        <a:ext cx="756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9" o:spid="_x0000_s1026" type="#_x0000_t75" style="position:absolute;margin-left:431.95pt;margin-top:39.45pt;width:2.6pt;height:9pt;z-index:25256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">
                <v:imagedata r:id="rId22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63456" behindDoc="0" locked="0" layoutInCell="1" allowOverlap="1">
                <wp:simplePos x="0" y="0"/>
                <wp:positionH relativeFrom="column">
                  <wp:posOffset>5342714</wp:posOffset>
                </wp:positionH>
                <wp:positionV relativeFrom="paragraph">
                  <wp:posOffset>638965</wp:posOffset>
                </wp:positionV>
                <wp:extent cx="80280" cy="89280"/>
                <wp:effectExtent l="38100" t="38100" r="34290" b="44450"/>
                <wp:wrapNone/>
                <wp:docPr id="2098" name="Ink 20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7">
                      <w14:nvContentPartPr>
                        <w14:cNvContentPartPr/>
                      </w14:nvContentPartPr>
                      <w14:xfrm>
                        <a:off x="0" y="0"/>
                        <a:ext cx="8028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8" o:spid="_x0000_s1026" type="#_x0000_t75" style="position:absolute;margin-left:419.8pt;margin-top:49.35pt;width:7.9pt;height:8.95pt;z-index:25256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">
                <v:imagedata r:id="rId22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62432" behindDoc="0" locked="0" layoutInCell="1" allowOverlap="1">
                <wp:simplePos x="0" y="0"/>
                <wp:positionH relativeFrom="column">
                  <wp:posOffset>5195474</wp:posOffset>
                </wp:positionH>
                <wp:positionV relativeFrom="paragraph">
                  <wp:posOffset>776485</wp:posOffset>
                </wp:positionV>
                <wp:extent cx="182880" cy="171360"/>
                <wp:effectExtent l="38100" t="38100" r="45720" b="38735"/>
                <wp:wrapNone/>
                <wp:docPr id="2097" name="Ink 20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9">
                      <w14:nvContentPartPr>
                        <w14:cNvContentPartPr/>
                      </w14:nvContentPartPr>
                      <w14:xfrm>
                        <a:off x="0" y="0"/>
                        <a:ext cx="182880" cy="17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7" o:spid="_x0000_s1026" type="#_x0000_t75" style="position:absolute;margin-left:408.15pt;margin-top:60.05pt;width:16.05pt;height:15.45pt;z-index:25256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">
                <v:imagedata r:id="rId23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61408" behindDoc="0" locked="0" layoutInCell="1" allowOverlap="1">
                <wp:simplePos x="0" y="0"/>
                <wp:positionH relativeFrom="column">
                  <wp:posOffset>4972634</wp:posOffset>
                </wp:positionH>
                <wp:positionV relativeFrom="paragraph">
                  <wp:posOffset>632125</wp:posOffset>
                </wp:positionV>
                <wp:extent cx="155880" cy="366120"/>
                <wp:effectExtent l="38100" t="38100" r="53975" b="53340"/>
                <wp:wrapNone/>
                <wp:docPr id="2096" name="Ink 20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1">
                      <w14:nvContentPartPr>
                        <w14:cNvContentPartPr/>
                      </w14:nvContentPartPr>
                      <w14:xfrm>
                        <a:off x="0" y="0"/>
                        <a:ext cx="155880" cy="36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6" o:spid="_x0000_s1026" type="#_x0000_t75" style="position:absolute;margin-left:390.6pt;margin-top:48.8pt;width:14.05pt;height:30.8pt;z-index:25256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">
                <v:imagedata r:id="rId23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60384" behindDoc="0" locked="0" layoutInCell="1" allowOverlap="1">
                <wp:simplePos x="0" y="0"/>
                <wp:positionH relativeFrom="column">
                  <wp:posOffset>4760594</wp:posOffset>
                </wp:positionH>
                <wp:positionV relativeFrom="paragraph">
                  <wp:posOffset>860005</wp:posOffset>
                </wp:positionV>
                <wp:extent cx="152280" cy="14040"/>
                <wp:effectExtent l="38100" t="38100" r="38735" b="43180"/>
                <wp:wrapNone/>
                <wp:docPr id="2095" name="Ink 20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3">
                      <w14:nvContentPartPr>
                        <w14:cNvContentPartPr/>
                      </w14:nvContentPartPr>
                      <w14:xfrm>
                        <a:off x="0" y="0"/>
                        <a:ext cx="15228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5" o:spid="_x0000_s1026" type="#_x0000_t75" style="position:absolute;margin-left:374.1pt;margin-top:66.95pt;width:13.55pt;height:2.6pt;z-index:25256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">
                <v:imagedata r:id="rId23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59360" behindDoc="0" locked="0" layoutInCell="1" allowOverlap="1">
                <wp:simplePos x="0" y="0"/>
                <wp:positionH relativeFrom="column">
                  <wp:posOffset>4824314</wp:posOffset>
                </wp:positionH>
                <wp:positionV relativeFrom="paragraph">
                  <wp:posOffset>816445</wp:posOffset>
                </wp:positionV>
                <wp:extent cx="17640" cy="128520"/>
                <wp:effectExtent l="38100" t="38100" r="59055" b="43180"/>
                <wp:wrapNone/>
                <wp:docPr id="2094" name="Ink 20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5">
                      <w14:nvContentPartPr>
                        <w14:cNvContentPartPr/>
                      </w14:nvContentPartPr>
                      <w14:xfrm>
                        <a:off x="0" y="0"/>
                        <a:ext cx="1764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4" o:spid="_x0000_s1026" type="#_x0000_t75" style="position:absolute;margin-left:378.9pt;margin-top:63.3pt;width:3.45pt;height:12.1pt;z-index:25255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">
                <v:imagedata r:id="rId23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54240" behindDoc="0" locked="0" layoutInCell="1" allowOverlap="1">
                <wp:simplePos x="0" y="0"/>
                <wp:positionH relativeFrom="column">
                  <wp:posOffset>4668074</wp:posOffset>
                </wp:positionH>
                <wp:positionV relativeFrom="paragraph">
                  <wp:posOffset>476245</wp:posOffset>
                </wp:positionV>
                <wp:extent cx="146520" cy="21960"/>
                <wp:effectExtent l="38100" t="38100" r="44450" b="35560"/>
                <wp:wrapNone/>
                <wp:docPr id="2089" name="Ink 20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7">
                      <w14:nvContentPartPr>
                        <w14:cNvContentPartPr/>
                      </w14:nvContentPartPr>
                      <w14:xfrm>
                        <a:off x="0" y="0"/>
                        <a:ext cx="14652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9" o:spid="_x0000_s1026" type="#_x0000_t75" style="position:absolute;margin-left:366.7pt;margin-top:36.5pt;width:13.4pt;height:3.5pt;z-index:25255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">
                <v:imagedata r:id="rId23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53216" behindDoc="0" locked="0" layoutInCell="1" allowOverlap="1">
                <wp:simplePos x="0" y="0"/>
                <wp:positionH relativeFrom="column">
                  <wp:posOffset>4752674</wp:posOffset>
                </wp:positionH>
                <wp:positionV relativeFrom="paragraph">
                  <wp:posOffset>465085</wp:posOffset>
                </wp:positionV>
                <wp:extent cx="12600" cy="98280"/>
                <wp:effectExtent l="38100" t="38100" r="45085" b="54610"/>
                <wp:wrapNone/>
                <wp:docPr id="2088" name="Ink 20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9">
                      <w14:nvContentPartPr>
                        <w14:cNvContentPartPr/>
                      </w14:nvContentPartPr>
                      <w14:xfrm>
                        <a:off x="0" y="0"/>
                        <a:ext cx="1260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8" o:spid="_x0000_s1026" type="#_x0000_t75" style="position:absolute;margin-left:373.5pt;margin-top:35.65pt;width:2.75pt;height:9.65pt;z-index:25255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">
                <v:imagedata r:id="rId23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52192" behindDoc="0" locked="0" layoutInCell="1" allowOverlap="1">
                <wp:simplePos x="0" y="0"/>
                <wp:positionH relativeFrom="column">
                  <wp:posOffset>4632434</wp:posOffset>
                </wp:positionH>
                <wp:positionV relativeFrom="paragraph">
                  <wp:posOffset>612685</wp:posOffset>
                </wp:positionV>
                <wp:extent cx="56880" cy="86400"/>
                <wp:effectExtent l="57150" t="38100" r="57785" b="46990"/>
                <wp:wrapNone/>
                <wp:docPr id="2087" name="Ink 20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1">
                      <w14:nvContentPartPr>
                        <w14:cNvContentPartPr/>
                      </w14:nvContentPartPr>
                      <w14:xfrm>
                        <a:off x="0" y="0"/>
                        <a:ext cx="5688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7" o:spid="_x0000_s1026" type="#_x0000_t75" style="position:absolute;margin-left:363.7pt;margin-top:47.45pt;width:6.5pt;height:8.65pt;z-index:25255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">
                <v:imagedata r:id="rId23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51168" behindDoc="0" locked="0" layoutInCell="1" allowOverlap="1">
                <wp:simplePos x="0" y="0"/>
                <wp:positionH relativeFrom="column">
                  <wp:posOffset>4478354</wp:posOffset>
                </wp:positionH>
                <wp:positionV relativeFrom="paragraph">
                  <wp:posOffset>789445</wp:posOffset>
                </wp:positionV>
                <wp:extent cx="192600" cy="215280"/>
                <wp:effectExtent l="38100" t="38100" r="36195" b="51435"/>
                <wp:wrapNone/>
                <wp:docPr id="2086" name="Ink 20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3">
                      <w14:nvContentPartPr>
                        <w14:cNvContentPartPr/>
                      </w14:nvContentPartPr>
                      <w14:xfrm>
                        <a:off x="0" y="0"/>
                        <a:ext cx="192600" cy="21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6" o:spid="_x0000_s1026" type="#_x0000_t75" style="position:absolute;margin-left:351.75pt;margin-top:61.15pt;width:17pt;height:19pt;z-index:25255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">
                <v:imagedata r:id="rId2314" o:title=""/>
              </v:shape>
            </w:pict>
          </mc:Fallback>
        </mc:AlternateContent>
      </w:r>
      <w:r w:rsidR="0064160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30688" behindDoc="0" locked="0" layoutInCell="1" allowOverlap="1">
                <wp:simplePos x="0" y="0"/>
                <wp:positionH relativeFrom="column">
                  <wp:posOffset>1636154</wp:posOffset>
                </wp:positionH>
                <wp:positionV relativeFrom="paragraph">
                  <wp:posOffset>167005</wp:posOffset>
                </wp:positionV>
                <wp:extent cx="360" cy="360"/>
                <wp:effectExtent l="0" t="0" r="0" b="0"/>
                <wp:wrapNone/>
                <wp:docPr id="2063" name="Ink 20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3" o:spid="_x0000_s1026" type="#_x0000_t75" style="position:absolute;margin-left:127.85pt;margin-top:12.15pt;width:2.05pt;height:2.05pt;z-index:25253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">
                <v:imagedata r:id="rId2316" o:title=""/>
              </v:shape>
            </w:pict>
          </mc:Fallback>
        </mc:AlternateContent>
      </w:r>
      <w:r w:rsidR="0064160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14304" behindDoc="0" locked="0" layoutInCell="1" allowOverlap="1">
                <wp:simplePos x="0" y="0"/>
                <wp:positionH relativeFrom="column">
                  <wp:posOffset>2841074</wp:posOffset>
                </wp:positionH>
                <wp:positionV relativeFrom="paragraph">
                  <wp:posOffset>356365</wp:posOffset>
                </wp:positionV>
                <wp:extent cx="111960" cy="699480"/>
                <wp:effectExtent l="95250" t="152400" r="116840" b="177165"/>
                <wp:wrapNone/>
                <wp:docPr id="2046" name="Ink 20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7">
                      <w14:nvContentPartPr>
                        <w14:cNvContentPartPr/>
                      </w14:nvContentPartPr>
                      <w14:xfrm>
                        <a:off x="0" y="0"/>
                        <a:ext cx="111960" cy="69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6" o:spid="_x0000_s1026" type="#_x0000_t75" style="position:absolute;margin-left:218.65pt;margin-top:18.15pt;width:18.9pt;height:74.3pt;z-index:25251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">
                <v:imagedata r:id="rId2318" o:title=""/>
              </v:shape>
            </w:pict>
          </mc:Fallback>
        </mc:AlternateContent>
      </w:r>
      <w:r w:rsidR="00752CD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00992" behindDoc="0" locked="0" layoutInCell="1" allowOverlap="1">
                <wp:simplePos x="0" y="0"/>
                <wp:positionH relativeFrom="column">
                  <wp:posOffset>2369114</wp:posOffset>
                </wp:positionH>
                <wp:positionV relativeFrom="paragraph">
                  <wp:posOffset>399565</wp:posOffset>
                </wp:positionV>
                <wp:extent cx="94680" cy="641880"/>
                <wp:effectExtent l="95250" t="114300" r="114935" b="177800"/>
                <wp:wrapNone/>
                <wp:docPr id="2033" name="Ink 20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9">
                      <w14:nvContentPartPr>
                        <w14:cNvContentPartPr/>
                      </w14:nvContentPartPr>
                      <w14:xfrm>
                        <a:off x="0" y="0"/>
                        <a:ext cx="94680" cy="64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3" o:spid="_x0000_s1026" type="#_x0000_t75" style="position:absolute;margin-left:182.2pt;margin-top:24.35pt;width:16.05pt;height:67.4pt;z-index:25250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">
                <v:imagedata r:id="rId2320" o:title=""/>
              </v:shape>
            </w:pict>
          </mc:Fallback>
        </mc:AlternateContent>
      </w:r>
      <w:r w:rsidR="00752CD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99968" behindDoc="0" locked="0" layoutInCell="1" allowOverlap="1">
                <wp:simplePos x="0" y="0"/>
                <wp:positionH relativeFrom="column">
                  <wp:posOffset>2430674</wp:posOffset>
                </wp:positionH>
                <wp:positionV relativeFrom="paragraph">
                  <wp:posOffset>298045</wp:posOffset>
                </wp:positionV>
                <wp:extent cx="83880" cy="790920"/>
                <wp:effectExtent l="95250" t="152400" r="125730" b="200025"/>
                <wp:wrapNone/>
                <wp:docPr id="2032" name="Ink 20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1">
                      <w14:nvContentPartPr>
                        <w14:cNvContentPartPr/>
                      </w14:nvContentPartPr>
                      <w14:xfrm>
                        <a:off x="0" y="0"/>
                        <a:ext cx="83880" cy="79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2" o:spid="_x0000_s1026" type="#_x0000_t75" style="position:absolute;margin-left:186.55pt;margin-top:14.2pt;width:17.25pt;height:83.2pt;z-index:25249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">
                <v:imagedata r:id="rId2322" o:title=""/>
              </v:shape>
            </w:pict>
          </mc:Fallback>
        </mc:AlternateContent>
      </w:r>
      <w:r w:rsidR="00752CD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72320" behindDoc="0" locked="0" layoutInCell="1" allowOverlap="1">
                <wp:simplePos x="0" y="0"/>
                <wp:positionH relativeFrom="column">
                  <wp:posOffset>3420314</wp:posOffset>
                </wp:positionH>
                <wp:positionV relativeFrom="paragraph">
                  <wp:posOffset>967645</wp:posOffset>
                </wp:positionV>
                <wp:extent cx="60840" cy="152280"/>
                <wp:effectExtent l="38100" t="38100" r="34925" b="38735"/>
                <wp:wrapNone/>
                <wp:docPr id="2005" name="Ink 20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3">
                      <w14:nvContentPartPr>
                        <w14:cNvContentPartPr/>
                      </w14:nvContentPartPr>
                      <w14:xfrm>
                        <a:off x="0" y="0"/>
                        <a:ext cx="6084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5" o:spid="_x0000_s1026" type="#_x0000_t75" style="position:absolute;margin-left:268.55pt;margin-top:75.35pt;width:6.45pt;height:13.9pt;z-index:25247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">
                <v:imagedata r:id="rId2324" o:title=""/>
              </v:shape>
            </w:pict>
          </mc:Fallback>
        </mc:AlternateContent>
      </w:r>
      <w:r w:rsidR="00752CD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71296" behindDoc="0" locked="0" layoutInCell="1" allowOverlap="1">
                <wp:simplePos x="0" y="0"/>
                <wp:positionH relativeFrom="column">
                  <wp:posOffset>3365594</wp:posOffset>
                </wp:positionH>
                <wp:positionV relativeFrom="paragraph">
                  <wp:posOffset>971605</wp:posOffset>
                </wp:positionV>
                <wp:extent cx="53640" cy="110880"/>
                <wp:effectExtent l="38100" t="38100" r="41910" b="41910"/>
                <wp:wrapNone/>
                <wp:docPr id="2004" name="Ink 20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5">
                      <w14:nvContentPartPr>
                        <w14:cNvContentPartPr/>
                      </w14:nvContentPartPr>
                      <w14:xfrm>
                        <a:off x="0" y="0"/>
                        <a:ext cx="5364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4" o:spid="_x0000_s1026" type="#_x0000_t75" style="position:absolute;margin-left:264.25pt;margin-top:75.6pt;width:5.8pt;height:10.55pt;z-index:25247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">
                <v:imagedata r:id="rId2326" o:title=""/>
              </v:shape>
            </w:pict>
          </mc:Fallback>
        </mc:AlternateContent>
      </w:r>
      <w:r w:rsidR="00752CD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70272" behindDoc="0" locked="0" layoutInCell="1" allowOverlap="1">
                <wp:simplePos x="0" y="0"/>
                <wp:positionH relativeFrom="column">
                  <wp:posOffset>3283154</wp:posOffset>
                </wp:positionH>
                <wp:positionV relativeFrom="paragraph">
                  <wp:posOffset>849925</wp:posOffset>
                </wp:positionV>
                <wp:extent cx="73440" cy="182160"/>
                <wp:effectExtent l="38100" t="38100" r="41275" b="46990"/>
                <wp:wrapNone/>
                <wp:docPr id="2003" name="Ink 20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7">
                      <w14:nvContentPartPr>
                        <w14:cNvContentPartPr/>
                      </w14:nvContentPartPr>
                      <w14:xfrm>
                        <a:off x="0" y="0"/>
                        <a:ext cx="73440" cy="18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3" o:spid="_x0000_s1026" type="#_x0000_t75" style="position:absolute;margin-left:257.55pt;margin-top:65.9pt;width:7.65pt;height:16.3pt;z-index:25247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">
                <v:imagedata r:id="rId2328" o:title=""/>
              </v:shape>
            </w:pict>
          </mc:Fallback>
        </mc:AlternateContent>
      </w:r>
      <w:r w:rsidR="00752CD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69248" behindDoc="0" locked="0" layoutInCell="1" allowOverlap="1">
                <wp:simplePos x="0" y="0"/>
                <wp:positionH relativeFrom="column">
                  <wp:posOffset>3055274</wp:posOffset>
                </wp:positionH>
                <wp:positionV relativeFrom="paragraph">
                  <wp:posOffset>1004365</wp:posOffset>
                </wp:positionV>
                <wp:extent cx="37440" cy="89640"/>
                <wp:effectExtent l="38100" t="38100" r="39370" b="43815"/>
                <wp:wrapNone/>
                <wp:docPr id="2002" name="Ink 20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9">
                      <w14:nvContentPartPr>
                        <w14:cNvContentPartPr/>
                      </w14:nvContentPartPr>
                      <w14:xfrm>
                        <a:off x="0" y="0"/>
                        <a:ext cx="3744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2" o:spid="_x0000_s1026" type="#_x0000_t75" style="position:absolute;margin-left:239.95pt;margin-top:78.15pt;width:4.55pt;height:8.8pt;z-index:25246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">
                <v:imagedata r:id="rId2330" o:title=""/>
              </v:shape>
            </w:pict>
          </mc:Fallback>
        </mc:AlternateContent>
      </w:r>
      <w:r w:rsidR="00752CD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68224" behindDoc="0" locked="0" layoutInCell="1" allowOverlap="1">
                <wp:simplePos x="0" y="0"/>
                <wp:positionH relativeFrom="column">
                  <wp:posOffset>2982914</wp:posOffset>
                </wp:positionH>
                <wp:positionV relativeFrom="paragraph">
                  <wp:posOffset>981685</wp:posOffset>
                </wp:positionV>
                <wp:extent cx="65880" cy="113400"/>
                <wp:effectExtent l="38100" t="38100" r="29845" b="39370"/>
                <wp:wrapNone/>
                <wp:docPr id="2001" name="Ink 20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1">
                      <w14:nvContentPartPr>
                        <w14:cNvContentPartPr/>
                      </w14:nvContentPartPr>
                      <w14:xfrm>
                        <a:off x="0" y="0"/>
                        <a:ext cx="6588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1" o:spid="_x0000_s1026" type="#_x0000_t75" style="position:absolute;margin-left:234.3pt;margin-top:76.45pt;width:6.7pt;height:10.7pt;z-index:25246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">
                <v:imagedata r:id="rId2332" o:title=""/>
              </v:shape>
            </w:pict>
          </mc:Fallback>
        </mc:AlternateContent>
      </w:r>
      <w:r w:rsidR="00752CD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67200" behindDoc="0" locked="0" layoutInCell="1" allowOverlap="1">
                <wp:simplePos x="0" y="0"/>
                <wp:positionH relativeFrom="column">
                  <wp:posOffset>2883194</wp:posOffset>
                </wp:positionH>
                <wp:positionV relativeFrom="paragraph">
                  <wp:posOffset>931645</wp:posOffset>
                </wp:positionV>
                <wp:extent cx="79920" cy="131040"/>
                <wp:effectExtent l="38100" t="38100" r="53975" b="40640"/>
                <wp:wrapNone/>
                <wp:docPr id="2000" name="Ink 20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3">
                      <w14:nvContentPartPr>
                        <w14:cNvContentPartPr/>
                      </w14:nvContentPartPr>
                      <w14:xfrm>
                        <a:off x="0" y="0"/>
                        <a:ext cx="7992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0" o:spid="_x0000_s1026" type="#_x0000_t75" style="position:absolute;margin-left:226.05pt;margin-top:72.45pt;width:8.2pt;height:12.15pt;z-index:25246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">
                <v:imagedata r:id="rId2334" o:title=""/>
              </v:shape>
            </w:pict>
          </mc:Fallback>
        </mc:AlternateContent>
      </w:r>
      <w:r w:rsidR="00752CD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66176" behindDoc="0" locked="0" layoutInCell="1" allowOverlap="1">
                <wp:simplePos x="0" y="0"/>
                <wp:positionH relativeFrom="column">
                  <wp:posOffset>2641274</wp:posOffset>
                </wp:positionH>
                <wp:positionV relativeFrom="paragraph">
                  <wp:posOffset>1005805</wp:posOffset>
                </wp:positionV>
                <wp:extent cx="23040" cy="69480"/>
                <wp:effectExtent l="38100" t="38100" r="53340" b="45085"/>
                <wp:wrapNone/>
                <wp:docPr id="1999" name="Ink 19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5">
                      <w14:nvContentPartPr>
                        <w14:cNvContentPartPr/>
                      </w14:nvContentPartPr>
                      <w14:xfrm>
                        <a:off x="0" y="0"/>
                        <a:ext cx="2304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9" o:spid="_x0000_s1026" type="#_x0000_t75" style="position:absolute;margin-left:207.05pt;margin-top:78.4pt;width:3.6pt;height:7.15pt;z-index:25246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">
                <v:imagedata r:id="rId2336" o:title=""/>
              </v:shape>
            </w:pict>
          </mc:Fallback>
        </mc:AlternateContent>
      </w:r>
      <w:r w:rsidR="00752CD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65152" behindDoc="0" locked="0" layoutInCell="1" allowOverlap="1">
                <wp:simplePos x="0" y="0"/>
                <wp:positionH relativeFrom="column">
                  <wp:posOffset>2576834</wp:posOffset>
                </wp:positionH>
                <wp:positionV relativeFrom="paragraph">
                  <wp:posOffset>993205</wp:posOffset>
                </wp:positionV>
                <wp:extent cx="56520" cy="111240"/>
                <wp:effectExtent l="38100" t="38100" r="38735" b="41275"/>
                <wp:wrapNone/>
                <wp:docPr id="1998" name="Ink 19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7">
                      <w14:nvContentPartPr>
                        <w14:cNvContentPartPr/>
                      </w14:nvContentPartPr>
                      <w14:xfrm>
                        <a:off x="0" y="0"/>
                        <a:ext cx="5652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8" o:spid="_x0000_s1026" type="#_x0000_t75" style="position:absolute;margin-left:202.2pt;margin-top:77.5pt;width:6pt;height:10.35pt;z-index:25246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">
                <v:imagedata r:id="rId2338" o:title=""/>
              </v:shape>
            </w:pict>
          </mc:Fallback>
        </mc:AlternateContent>
      </w:r>
      <w:r w:rsidR="00752CD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64128" behindDoc="0" locked="0" layoutInCell="1" allowOverlap="1">
                <wp:simplePos x="0" y="0"/>
                <wp:positionH relativeFrom="column">
                  <wp:posOffset>2532554</wp:posOffset>
                </wp:positionH>
                <wp:positionV relativeFrom="paragraph">
                  <wp:posOffset>935245</wp:posOffset>
                </wp:positionV>
                <wp:extent cx="24840" cy="137880"/>
                <wp:effectExtent l="38100" t="38100" r="32385" b="33655"/>
                <wp:wrapNone/>
                <wp:docPr id="1997" name="Ink 19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9">
                      <w14:nvContentPartPr>
                        <w14:cNvContentPartPr/>
                      </w14:nvContentPartPr>
                      <w14:xfrm>
                        <a:off x="0" y="0"/>
                        <a:ext cx="2484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7" o:spid="_x0000_s1026" type="#_x0000_t75" style="position:absolute;margin-left:198.85pt;margin-top:72.9pt;width:3.15pt;height:12.3pt;z-index:25246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">
                <v:imagedata r:id="rId2340" o:title=""/>
              </v:shape>
            </w:pict>
          </mc:Fallback>
        </mc:AlternateContent>
      </w:r>
      <w:r w:rsidR="00752CD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63104" behindDoc="0" locked="0" layoutInCell="1" allowOverlap="1">
                <wp:simplePos x="0" y="0"/>
                <wp:positionH relativeFrom="column">
                  <wp:posOffset>2450834</wp:posOffset>
                </wp:positionH>
                <wp:positionV relativeFrom="paragraph">
                  <wp:posOffset>947485</wp:posOffset>
                </wp:positionV>
                <wp:extent cx="83520" cy="123120"/>
                <wp:effectExtent l="38100" t="38100" r="50165" b="48895"/>
                <wp:wrapNone/>
                <wp:docPr id="1996" name="Ink 19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1">
                      <w14:nvContentPartPr>
                        <w14:cNvContentPartPr/>
                      </w14:nvContentPartPr>
                      <w14:xfrm>
                        <a:off x="0" y="0"/>
                        <a:ext cx="8352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6" o:spid="_x0000_s1026" type="#_x0000_t75" style="position:absolute;margin-left:192.05pt;margin-top:73.9pt;width:8.55pt;height:11.35pt;z-index:25246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">
                <v:imagedata r:id="rId2342" o:title=""/>
              </v:shape>
            </w:pict>
          </mc:Fallback>
        </mc:AlternateContent>
      </w:r>
      <w:r w:rsidR="00752CD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62080" behindDoc="0" locked="0" layoutInCell="1" allowOverlap="1">
                <wp:simplePos x="0" y="0"/>
                <wp:positionH relativeFrom="column">
                  <wp:posOffset>3342554</wp:posOffset>
                </wp:positionH>
                <wp:positionV relativeFrom="paragraph">
                  <wp:posOffset>655525</wp:posOffset>
                </wp:positionV>
                <wp:extent cx="73080" cy="119880"/>
                <wp:effectExtent l="38100" t="38100" r="41275" b="52070"/>
                <wp:wrapNone/>
                <wp:docPr id="1995" name="Ink 19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3">
                      <w14:nvContentPartPr>
                        <w14:cNvContentPartPr/>
                      </w14:nvContentPartPr>
                      <w14:xfrm>
                        <a:off x="0" y="0"/>
                        <a:ext cx="7308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5" o:spid="_x0000_s1026" type="#_x0000_t75" style="position:absolute;margin-left:262.35pt;margin-top:50.75pt;width:7.35pt;height:11.25pt;z-index:25246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">
                <v:imagedata r:id="rId2344" o:title=""/>
              </v:shape>
            </w:pict>
          </mc:Fallback>
        </mc:AlternateContent>
      </w:r>
      <w:r w:rsidR="00752CD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61056" behindDoc="0" locked="0" layoutInCell="1" allowOverlap="1">
                <wp:simplePos x="0" y="0"/>
                <wp:positionH relativeFrom="column">
                  <wp:posOffset>3314834</wp:posOffset>
                </wp:positionH>
                <wp:positionV relativeFrom="paragraph">
                  <wp:posOffset>663805</wp:posOffset>
                </wp:positionV>
                <wp:extent cx="21960" cy="72360"/>
                <wp:effectExtent l="38100" t="38100" r="35560" b="42545"/>
                <wp:wrapNone/>
                <wp:docPr id="1994" name="Ink 19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5">
                      <w14:nvContentPartPr>
                        <w14:cNvContentPartPr/>
                      </w14:nvContentPartPr>
                      <w14:xfrm>
                        <a:off x="0" y="0"/>
                        <a:ext cx="2196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4" o:spid="_x0000_s1026" type="#_x0000_t75" style="position:absolute;margin-left:260.4pt;margin-top:51.35pt;width:3.3pt;height:7.45pt;z-index:25246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">
                <v:imagedata r:id="rId2346" o:title=""/>
              </v:shape>
            </w:pict>
          </mc:Fallback>
        </mc:AlternateContent>
      </w:r>
      <w:r w:rsidR="00752CD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60032" behindDoc="0" locked="0" layoutInCell="1" allowOverlap="1">
                <wp:simplePos x="0" y="0"/>
                <wp:positionH relativeFrom="column">
                  <wp:posOffset>3210074</wp:posOffset>
                </wp:positionH>
                <wp:positionV relativeFrom="paragraph">
                  <wp:posOffset>577765</wp:posOffset>
                </wp:positionV>
                <wp:extent cx="99720" cy="135000"/>
                <wp:effectExtent l="38100" t="38100" r="52705" b="36830"/>
                <wp:wrapNone/>
                <wp:docPr id="1993" name="Ink 19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7">
                      <w14:nvContentPartPr>
                        <w14:cNvContentPartPr/>
                      </w14:nvContentPartPr>
                      <w14:xfrm>
                        <a:off x="0" y="0"/>
                        <a:ext cx="9972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3" o:spid="_x0000_s1026" type="#_x0000_t75" style="position:absolute;margin-left:251.75pt;margin-top:44.4pt;width:9.65pt;height:12.5pt;z-index:25246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">
                <v:imagedata r:id="rId2348" o:title=""/>
              </v:shape>
            </w:pict>
          </mc:Fallback>
        </mc:AlternateContent>
      </w:r>
      <w:r w:rsidR="00752CD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59008" behindDoc="0" locked="0" layoutInCell="1" allowOverlap="1">
                <wp:simplePos x="0" y="0"/>
                <wp:positionH relativeFrom="column">
                  <wp:posOffset>2970674</wp:posOffset>
                </wp:positionH>
                <wp:positionV relativeFrom="paragraph">
                  <wp:posOffset>687925</wp:posOffset>
                </wp:positionV>
                <wp:extent cx="39960" cy="82800"/>
                <wp:effectExtent l="38100" t="38100" r="36830" b="50800"/>
                <wp:wrapNone/>
                <wp:docPr id="1992" name="Ink 19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9">
                      <w14:nvContentPartPr>
                        <w14:cNvContentPartPr/>
                      </w14:nvContentPartPr>
                      <w14:xfrm>
                        <a:off x="0" y="0"/>
                        <a:ext cx="3996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2" o:spid="_x0000_s1026" type="#_x0000_t75" style="position:absolute;margin-left:233.1pt;margin-top:53.25pt;width:4.9pt;height:8.35pt;z-index:25245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">
                <v:imagedata r:id="rId2350" o:title=""/>
              </v:shape>
            </w:pict>
          </mc:Fallback>
        </mc:AlternateContent>
      </w:r>
      <w:r w:rsidR="00752CD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57984" behindDoc="0" locked="0" layoutInCell="1" allowOverlap="1">
                <wp:simplePos x="0" y="0"/>
                <wp:positionH relativeFrom="column">
                  <wp:posOffset>2917394</wp:posOffset>
                </wp:positionH>
                <wp:positionV relativeFrom="paragraph">
                  <wp:posOffset>681085</wp:posOffset>
                </wp:positionV>
                <wp:extent cx="34200" cy="79560"/>
                <wp:effectExtent l="38100" t="38100" r="42545" b="34925"/>
                <wp:wrapNone/>
                <wp:docPr id="1991" name="Ink 19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1">
                      <w14:nvContentPartPr>
                        <w14:cNvContentPartPr/>
                      </w14:nvContentPartPr>
                      <w14:xfrm>
                        <a:off x="0" y="0"/>
                        <a:ext cx="3420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1" o:spid="_x0000_s1026" type="#_x0000_t75" style="position:absolute;margin-left:229.05pt;margin-top:52.8pt;width:4.15pt;height:7.85pt;z-index:25245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">
                <v:imagedata r:id="rId2352" o:title=""/>
              </v:shape>
            </w:pict>
          </mc:Fallback>
        </mc:AlternateContent>
      </w:r>
      <w:r w:rsidR="00752CD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56960" behindDoc="0" locked="0" layoutInCell="1" allowOverlap="1">
                <wp:simplePos x="0" y="0"/>
                <wp:positionH relativeFrom="column">
                  <wp:posOffset>2784554</wp:posOffset>
                </wp:positionH>
                <wp:positionV relativeFrom="paragraph">
                  <wp:posOffset>620965</wp:posOffset>
                </wp:positionV>
                <wp:extent cx="120960" cy="144360"/>
                <wp:effectExtent l="38100" t="38100" r="12700" b="46355"/>
                <wp:wrapNone/>
                <wp:docPr id="1990" name="Ink 19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3">
                      <w14:nvContentPartPr>
                        <w14:cNvContentPartPr/>
                      </w14:nvContentPartPr>
                      <w14:xfrm>
                        <a:off x="0" y="0"/>
                        <a:ext cx="12096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0" o:spid="_x0000_s1026" type="#_x0000_t75" style="position:absolute;margin-left:218.25pt;margin-top:47.8pt;width:11.4pt;height:13.25pt;z-index:25245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">
                <v:imagedata r:id="rId2354" o:title=""/>
              </v:shape>
            </w:pict>
          </mc:Fallback>
        </mc:AlternateContent>
      </w:r>
      <w:r w:rsidR="00752CD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55936" behindDoc="0" locked="0" layoutInCell="1" allowOverlap="1">
                <wp:simplePos x="0" y="0"/>
                <wp:positionH relativeFrom="column">
                  <wp:posOffset>2588354</wp:posOffset>
                </wp:positionH>
                <wp:positionV relativeFrom="paragraph">
                  <wp:posOffset>660925</wp:posOffset>
                </wp:positionV>
                <wp:extent cx="4320" cy="100800"/>
                <wp:effectExtent l="38100" t="38100" r="53340" b="33020"/>
                <wp:wrapNone/>
                <wp:docPr id="1989" name="Ink 19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5">
                      <w14:nvContentPartPr>
                        <w14:cNvContentPartPr/>
                      </w14:nvContentPartPr>
                      <w14:xfrm>
                        <a:off x="0" y="0"/>
                        <a:ext cx="432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9" o:spid="_x0000_s1026" type="#_x0000_t75" style="position:absolute;margin-left:203pt;margin-top:51.35pt;width:2.05pt;height:9.65pt;z-index:25245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">
                <v:imagedata r:id="rId2356" o:title=""/>
              </v:shape>
            </w:pict>
          </mc:Fallback>
        </mc:AlternateContent>
      </w:r>
      <w:r w:rsidR="00752CD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54912" behindDoc="0" locked="0" layoutInCell="1" allowOverlap="1">
                <wp:simplePos x="0" y="0"/>
                <wp:positionH relativeFrom="column">
                  <wp:posOffset>2488634</wp:posOffset>
                </wp:positionH>
                <wp:positionV relativeFrom="paragraph">
                  <wp:posOffset>705205</wp:posOffset>
                </wp:positionV>
                <wp:extent cx="58320" cy="71640"/>
                <wp:effectExtent l="38100" t="38100" r="37465" b="43180"/>
                <wp:wrapNone/>
                <wp:docPr id="1988" name="Ink 19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7">
                      <w14:nvContentPartPr>
                        <w14:cNvContentPartPr/>
                      </w14:nvContentPartPr>
                      <w14:xfrm>
                        <a:off x="0" y="0"/>
                        <a:ext cx="5832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8" o:spid="_x0000_s1026" type="#_x0000_t75" style="position:absolute;margin-left:195.3pt;margin-top:54.65pt;width:6.15pt;height:7.45pt;z-index:25245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">
                <v:imagedata r:id="rId2358" o:title=""/>
              </v:shape>
            </w:pict>
          </mc:Fallback>
        </mc:AlternateContent>
      </w:r>
      <w:r w:rsidR="00752CD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53888" behindDoc="0" locked="0" layoutInCell="1" allowOverlap="1">
                <wp:simplePos x="0" y="0"/>
                <wp:positionH relativeFrom="column">
                  <wp:posOffset>2385674</wp:posOffset>
                </wp:positionH>
                <wp:positionV relativeFrom="paragraph">
                  <wp:posOffset>618085</wp:posOffset>
                </wp:positionV>
                <wp:extent cx="91080" cy="144720"/>
                <wp:effectExtent l="38100" t="38100" r="42545" b="46355"/>
                <wp:wrapNone/>
                <wp:docPr id="1987" name="Ink 19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9">
                      <w14:nvContentPartPr>
                        <w14:cNvContentPartPr/>
                      </w14:nvContentPartPr>
                      <w14:xfrm>
                        <a:off x="0" y="0"/>
                        <a:ext cx="9108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7" o:spid="_x0000_s1026" type="#_x0000_t75" style="position:absolute;margin-left:186.9pt;margin-top:47.65pt;width:9.05pt;height:13.35pt;z-index:25245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">
                <v:imagedata r:id="rId2360" o:title=""/>
              </v:shape>
            </w:pict>
          </mc:Fallback>
        </mc:AlternateContent>
      </w:r>
      <w:r w:rsidR="00752CD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52864" behindDoc="0" locked="0" layoutInCell="1" allowOverlap="1">
                <wp:simplePos x="0" y="0"/>
                <wp:positionH relativeFrom="column">
                  <wp:posOffset>3340034</wp:posOffset>
                </wp:positionH>
                <wp:positionV relativeFrom="paragraph">
                  <wp:posOffset>410005</wp:posOffset>
                </wp:positionV>
                <wp:extent cx="45360" cy="106560"/>
                <wp:effectExtent l="38100" t="38100" r="50165" b="46355"/>
                <wp:wrapNone/>
                <wp:docPr id="1986" name="Ink 19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1">
                      <w14:nvContentPartPr>
                        <w14:cNvContentPartPr/>
                      </w14:nvContentPartPr>
                      <w14:xfrm>
                        <a:off x="0" y="0"/>
                        <a:ext cx="4536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6" o:spid="_x0000_s1026" type="#_x0000_t75" style="position:absolute;margin-left:262pt;margin-top:31.4pt;width:5.4pt;height:10.35pt;z-index:25245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">
                <v:imagedata r:id="rId2362" o:title=""/>
              </v:shape>
            </w:pict>
          </mc:Fallback>
        </mc:AlternateContent>
      </w:r>
      <w:r w:rsidR="00752CD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51840" behindDoc="0" locked="0" layoutInCell="1" allowOverlap="1">
                <wp:simplePos x="0" y="0"/>
                <wp:positionH relativeFrom="column">
                  <wp:posOffset>3312674</wp:posOffset>
                </wp:positionH>
                <wp:positionV relativeFrom="paragraph">
                  <wp:posOffset>377605</wp:posOffset>
                </wp:positionV>
                <wp:extent cx="30600" cy="87480"/>
                <wp:effectExtent l="19050" t="38100" r="26670" b="46355"/>
                <wp:wrapNone/>
                <wp:docPr id="1985" name="Ink 19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3">
                      <w14:nvContentPartPr>
                        <w14:cNvContentPartPr/>
                      </w14:nvContentPartPr>
                      <w14:xfrm>
                        <a:off x="0" y="0"/>
                        <a:ext cx="3060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5" o:spid="_x0000_s1026" type="#_x0000_t75" style="position:absolute;margin-left:260.4pt;margin-top:28.85pt;width:3.6pt;height:8.6pt;z-index:25245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">
                <v:imagedata r:id="rId2364" o:title=""/>
              </v:shape>
            </w:pict>
          </mc:Fallback>
        </mc:AlternateContent>
      </w:r>
      <w:r w:rsidR="00752CD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50816" behindDoc="0" locked="0" layoutInCell="1" allowOverlap="1">
                <wp:simplePos x="0" y="0"/>
                <wp:positionH relativeFrom="column">
                  <wp:posOffset>3214754</wp:posOffset>
                </wp:positionH>
                <wp:positionV relativeFrom="paragraph">
                  <wp:posOffset>275365</wp:posOffset>
                </wp:positionV>
                <wp:extent cx="91440" cy="167760"/>
                <wp:effectExtent l="57150" t="38100" r="41910" b="41910"/>
                <wp:wrapNone/>
                <wp:docPr id="1984" name="Ink 19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5">
                      <w14:nvContentPartPr>
                        <w14:cNvContentPartPr/>
                      </w14:nvContentPartPr>
                      <w14:xfrm>
                        <a:off x="0" y="0"/>
                        <a:ext cx="91440" cy="16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4" o:spid="_x0000_s1026" type="#_x0000_t75" style="position:absolute;margin-left:252.15pt;margin-top:20.6pt;width:9.2pt;height:15.1pt;z-index:25245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">
                <v:imagedata r:id="rId2366" o:title=""/>
              </v:shape>
            </w:pict>
          </mc:Fallback>
        </mc:AlternateContent>
      </w:r>
      <w:r w:rsidR="00752CD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49792" behindDoc="0" locked="0" layoutInCell="1" allowOverlap="1">
                <wp:simplePos x="0" y="0"/>
                <wp:positionH relativeFrom="column">
                  <wp:posOffset>3014954</wp:posOffset>
                </wp:positionH>
                <wp:positionV relativeFrom="paragraph">
                  <wp:posOffset>430525</wp:posOffset>
                </wp:positionV>
                <wp:extent cx="71280" cy="90000"/>
                <wp:effectExtent l="38100" t="38100" r="43180" b="43815"/>
                <wp:wrapNone/>
                <wp:docPr id="1983" name="Ink 19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7">
                      <w14:nvContentPartPr>
                        <w14:cNvContentPartPr/>
                      </w14:nvContentPartPr>
                      <w14:xfrm>
                        <a:off x="0" y="0"/>
                        <a:ext cx="7128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3" o:spid="_x0000_s1026" type="#_x0000_t75" style="position:absolute;margin-left:236.65pt;margin-top:32.95pt;width:7.1pt;height:8.85pt;z-index:25244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">
                <v:imagedata r:id="rId2368" o:title=""/>
              </v:shape>
            </w:pict>
          </mc:Fallback>
        </mc:AlternateContent>
      </w:r>
      <w:r w:rsidR="00752CD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48768" behindDoc="0" locked="0" layoutInCell="1" allowOverlap="1">
                <wp:simplePos x="0" y="0"/>
                <wp:positionH relativeFrom="column">
                  <wp:posOffset>2954114</wp:posOffset>
                </wp:positionH>
                <wp:positionV relativeFrom="paragraph">
                  <wp:posOffset>409645</wp:posOffset>
                </wp:positionV>
                <wp:extent cx="13680" cy="95040"/>
                <wp:effectExtent l="38100" t="38100" r="43815" b="38735"/>
                <wp:wrapNone/>
                <wp:docPr id="1982" name="Ink 19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9">
                      <w14:nvContentPartPr>
                        <w14:cNvContentPartPr/>
                      </w14:nvContentPartPr>
                      <w14:xfrm>
                        <a:off x="0" y="0"/>
                        <a:ext cx="1368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2" o:spid="_x0000_s1026" type="#_x0000_t75" style="position:absolute;margin-left:232pt;margin-top:31.35pt;width:2.6pt;height:9.25pt;z-index:25244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">
                <v:imagedata r:id="rId2370" o:title=""/>
              </v:shape>
            </w:pict>
          </mc:Fallback>
        </mc:AlternateContent>
      </w:r>
      <w:r w:rsidR="00752CD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47744" behindDoc="0" locked="0" layoutInCell="1" allowOverlap="1">
                <wp:simplePos x="0" y="0"/>
                <wp:positionH relativeFrom="column">
                  <wp:posOffset>2813354</wp:posOffset>
                </wp:positionH>
                <wp:positionV relativeFrom="paragraph">
                  <wp:posOffset>316765</wp:posOffset>
                </wp:positionV>
                <wp:extent cx="97200" cy="151200"/>
                <wp:effectExtent l="38100" t="38100" r="55245" b="58420"/>
                <wp:wrapNone/>
                <wp:docPr id="1981" name="Ink 19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1">
                      <w14:nvContentPartPr>
                        <w14:cNvContentPartPr/>
                      </w14:nvContentPartPr>
                      <w14:xfrm>
                        <a:off x="0" y="0"/>
                        <a:ext cx="9720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1" o:spid="_x0000_s1026" type="#_x0000_t75" style="position:absolute;margin-left:220.5pt;margin-top:23.95pt;width:9.8pt;height:14.05pt;z-index:25244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">
                <v:imagedata r:id="rId2372" o:title=""/>
              </v:shape>
            </w:pict>
          </mc:Fallback>
        </mc:AlternateContent>
      </w:r>
      <w:r w:rsidR="00752CD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46720" behindDoc="0" locked="0" layoutInCell="1" allowOverlap="1">
                <wp:simplePos x="0" y="0"/>
                <wp:positionH relativeFrom="column">
                  <wp:posOffset>2555234</wp:posOffset>
                </wp:positionH>
                <wp:positionV relativeFrom="paragraph">
                  <wp:posOffset>452485</wp:posOffset>
                </wp:positionV>
                <wp:extent cx="51840" cy="60840"/>
                <wp:effectExtent l="38100" t="38100" r="24765" b="34925"/>
                <wp:wrapNone/>
                <wp:docPr id="1980" name="Ink 19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3">
                      <w14:nvContentPartPr>
                        <w14:cNvContentPartPr/>
                      </w14:nvContentPartPr>
                      <w14:xfrm>
                        <a:off x="0" y="0"/>
                        <a:ext cx="51840" cy="6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0" o:spid="_x0000_s1026" type="#_x0000_t75" style="position:absolute;margin-left:200.65pt;margin-top:34.75pt;width:5.45pt;height:6.5pt;z-index:25244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">
                <v:imagedata r:id="rId2374" o:title=""/>
              </v:shape>
            </w:pict>
          </mc:Fallback>
        </mc:AlternateContent>
      </w:r>
      <w:r w:rsidR="00752CD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45696" behindDoc="0" locked="0" layoutInCell="1" allowOverlap="1">
                <wp:simplePos x="0" y="0"/>
                <wp:positionH relativeFrom="column">
                  <wp:posOffset>2487554</wp:posOffset>
                </wp:positionH>
                <wp:positionV relativeFrom="paragraph">
                  <wp:posOffset>426925</wp:posOffset>
                </wp:positionV>
                <wp:extent cx="54720" cy="70920"/>
                <wp:effectExtent l="38100" t="38100" r="40640" b="43815"/>
                <wp:wrapNone/>
                <wp:docPr id="1979" name="Ink 19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5">
                      <w14:nvContentPartPr>
                        <w14:cNvContentPartPr/>
                      </w14:nvContentPartPr>
                      <w14:xfrm>
                        <a:off x="0" y="0"/>
                        <a:ext cx="54720" cy="7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9" o:spid="_x0000_s1026" type="#_x0000_t75" style="position:absolute;margin-left:195.3pt;margin-top:32.65pt;width:5.7pt;height:7.4pt;z-index:25244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">
                <v:imagedata r:id="rId2376" o:title=""/>
              </v:shape>
            </w:pict>
          </mc:Fallback>
        </mc:AlternateContent>
      </w:r>
      <w:r w:rsidR="00752CD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44672" behindDoc="0" locked="0" layoutInCell="1" allowOverlap="1">
                <wp:simplePos x="0" y="0"/>
                <wp:positionH relativeFrom="column">
                  <wp:posOffset>2346794</wp:posOffset>
                </wp:positionH>
                <wp:positionV relativeFrom="paragraph">
                  <wp:posOffset>354205</wp:posOffset>
                </wp:positionV>
                <wp:extent cx="123120" cy="120600"/>
                <wp:effectExtent l="38100" t="38100" r="48895" b="51435"/>
                <wp:wrapNone/>
                <wp:docPr id="1978" name="Ink 19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7">
                      <w14:nvContentPartPr>
                        <w14:cNvContentPartPr/>
                      </w14:nvContentPartPr>
                      <w14:xfrm>
                        <a:off x="0" y="0"/>
                        <a:ext cx="12312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8" o:spid="_x0000_s1026" type="#_x0000_t75" style="position:absolute;margin-left:183.8pt;margin-top:26.85pt;width:11.55pt;height:11.55pt;z-index:25244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">
                <v:imagedata r:id="rId2378" o:title=""/>
              </v:shape>
            </w:pict>
          </mc:Fallback>
        </mc:AlternateContent>
      </w:r>
      <w:r w:rsidR="00752CD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43648" behindDoc="0" locked="0" layoutInCell="1" allowOverlap="1">
                <wp:simplePos x="0" y="0"/>
                <wp:positionH relativeFrom="column">
                  <wp:posOffset>2242394</wp:posOffset>
                </wp:positionH>
                <wp:positionV relativeFrom="paragraph">
                  <wp:posOffset>199765</wp:posOffset>
                </wp:positionV>
                <wp:extent cx="1211760" cy="956880"/>
                <wp:effectExtent l="38100" t="38100" r="45720" b="53340"/>
                <wp:wrapNone/>
                <wp:docPr id="1977" name="Ink 19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9">
                      <w14:nvContentPartPr>
                        <w14:cNvContentPartPr/>
                      </w14:nvContentPartPr>
                      <w14:xfrm>
                        <a:off x="0" y="0"/>
                        <a:ext cx="1211760" cy="9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7" o:spid="_x0000_s1026" type="#_x0000_t75" style="position:absolute;margin-left:175.75pt;margin-top:14.85pt;width:97.1pt;height:77.15pt;z-index:25244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">
                <v:imagedata r:id="rId2380" o:title=""/>
              </v:shape>
            </w:pict>
          </mc:Fallback>
        </mc:AlternateContent>
      </w:r>
      <w:r w:rsidR="00752CD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42624" behindDoc="0" locked="0" layoutInCell="1" allowOverlap="1">
                <wp:simplePos x="0" y="0"/>
                <wp:positionH relativeFrom="column">
                  <wp:posOffset>2275874</wp:posOffset>
                </wp:positionH>
                <wp:positionV relativeFrom="paragraph">
                  <wp:posOffset>248005</wp:posOffset>
                </wp:positionV>
                <wp:extent cx="1160640" cy="929160"/>
                <wp:effectExtent l="38100" t="38100" r="20955" b="42545"/>
                <wp:wrapNone/>
                <wp:docPr id="1976" name="Ink 19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1">
                      <w14:nvContentPartPr>
                        <w14:cNvContentPartPr/>
                      </w14:nvContentPartPr>
                      <w14:xfrm>
                        <a:off x="0" y="0"/>
                        <a:ext cx="1160640" cy="9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6" o:spid="_x0000_s1026" type="#_x0000_t75" style="position:absolute;margin-left:178.3pt;margin-top:18.8pt;width:93.15pt;height:74.8pt;z-index:25244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">
                <v:imagedata r:id="rId2382" o:title=""/>
              </v:shape>
            </w:pict>
          </mc:Fallback>
        </mc:AlternateContent>
      </w:r>
      <w:r w:rsidR="00020496" w:rsidRPr="00C26507">
        <w:rPr>
          <w:lang w:val="el-GR"/>
        </w:rPr>
        <w:t xml:space="preserve">       </w:t>
      </w:r>
      <w:r w:rsidR="00020496" w:rsidRPr="00A03095">
        <w:rPr>
          <w:position w:val="-6"/>
        </w:rPr>
        <w:object w:dxaOrig="320" w:dyaOrig="260">
          <v:shape id="_x0000_i1230" type="#_x0000_t75" style="width:16.05pt;height:12.85pt" o:ole="">
            <v:imagedata r:id="rId2383" o:title=""/>
          </v:shape>
          <o:OLEObject Type="Embed" ProgID="Equation.DSMT4" ShapeID="_x0000_i1230" DrawAspect="Content" ObjectID="_1698738776" r:id="rId2384"/>
        </w:object>
      </w:r>
      <w:r w:rsidR="00020496" w:rsidRPr="00E73B14">
        <w:rPr>
          <w:position w:val="-66"/>
        </w:rPr>
        <w:object w:dxaOrig="1640" w:dyaOrig="1440">
          <v:shape id="_x0000_i1231" type="#_x0000_t75" style="width:82pt;height:1in" o:ole="">
            <v:imagedata r:id="rId2385" o:title=""/>
          </v:shape>
          <o:OLEObject Type="Embed" ProgID="Equation.DSMT4" ShapeID="_x0000_i1231" DrawAspect="Content" ObjectID="_1698738777" r:id="rId2386"/>
        </w:object>
      </w:r>
    </w:p>
    <w:p w:rsidR="00020496" w:rsidRPr="00C26507" w:rsidRDefault="003E4415" w:rsidP="00020496">
      <w:pPr>
        <w:rPr>
          <w:i/>
          <w:lang w:val="el-GR"/>
        </w:rPr>
      </w:pPr>
      <w:r>
        <w:rPr>
          <w:i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61088" behindDoc="0" locked="0" layoutInCell="1" allowOverlap="1">
                <wp:simplePos x="0" y="0"/>
                <wp:positionH relativeFrom="column">
                  <wp:posOffset>5945354</wp:posOffset>
                </wp:positionH>
                <wp:positionV relativeFrom="paragraph">
                  <wp:posOffset>313986</wp:posOffset>
                </wp:positionV>
                <wp:extent cx="20520" cy="52560"/>
                <wp:effectExtent l="38100" t="38100" r="36830" b="43180"/>
                <wp:wrapNone/>
                <wp:docPr id="2293" name="Ink 2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7">
                      <w14:nvContentPartPr>
                        <w14:cNvContentPartPr/>
                      </w14:nvContentPartPr>
                      <w14:xfrm>
                        <a:off x="0" y="0"/>
                        <a:ext cx="20520" cy="5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3" o:spid="_x0000_s1026" type="#_x0000_t75" style="position:absolute;margin-left:467.25pt;margin-top:23.8pt;width:3.45pt;height:6pt;z-index:25276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">
                <v:imagedata r:id="rId2388" o:title=""/>
              </v:shape>
            </w:pict>
          </mc:Fallback>
        </mc:AlternateContent>
      </w:r>
      <w:r>
        <w:rPr>
          <w:i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60064" behindDoc="0" locked="0" layoutInCell="1" allowOverlap="1">
                <wp:simplePos x="0" y="0"/>
                <wp:positionH relativeFrom="column">
                  <wp:posOffset>5952194</wp:posOffset>
                </wp:positionH>
                <wp:positionV relativeFrom="paragraph">
                  <wp:posOffset>437826</wp:posOffset>
                </wp:positionV>
                <wp:extent cx="95040" cy="27360"/>
                <wp:effectExtent l="38100" t="38100" r="38735" b="48895"/>
                <wp:wrapNone/>
                <wp:docPr id="2292" name="Ink 2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9">
                      <w14:nvContentPartPr>
                        <w14:cNvContentPartPr/>
                      </w14:nvContentPartPr>
                      <w14:xfrm>
                        <a:off x="0" y="0"/>
                        <a:ext cx="9504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2" o:spid="_x0000_s1026" type="#_x0000_t75" style="position:absolute;margin-left:468.05pt;margin-top:33.45pt;width:9pt;height:4.1pt;z-index:25276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">
                <v:imagedata r:id="rId2390" o:title=""/>
              </v:shape>
            </w:pict>
          </mc:Fallback>
        </mc:AlternateContent>
      </w:r>
      <w:r>
        <w:rPr>
          <w:i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59040" behindDoc="0" locked="0" layoutInCell="1" allowOverlap="1">
                <wp:simplePos x="0" y="0"/>
                <wp:positionH relativeFrom="column">
                  <wp:posOffset>5806034</wp:posOffset>
                </wp:positionH>
                <wp:positionV relativeFrom="paragraph">
                  <wp:posOffset>333066</wp:posOffset>
                </wp:positionV>
                <wp:extent cx="75600" cy="239760"/>
                <wp:effectExtent l="38100" t="38100" r="38735" b="46355"/>
                <wp:wrapNone/>
                <wp:docPr id="2291" name="Ink 2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1">
                      <w14:nvContentPartPr>
                        <w14:cNvContentPartPr/>
                      </w14:nvContentPartPr>
                      <w14:xfrm>
                        <a:off x="0" y="0"/>
                        <a:ext cx="75600" cy="23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1" o:spid="_x0000_s1026" type="#_x0000_t75" style="position:absolute;margin-left:456.25pt;margin-top:25.35pt;width:7.7pt;height:20.7pt;z-index:25275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">
                <v:imagedata r:id="rId2392" o:title=""/>
              </v:shape>
            </w:pict>
          </mc:Fallback>
        </mc:AlternateContent>
      </w:r>
      <w:r>
        <w:rPr>
          <w:i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55968" behindDoc="0" locked="0" layoutInCell="1" allowOverlap="1">
                <wp:simplePos x="0" y="0"/>
                <wp:positionH relativeFrom="column">
                  <wp:posOffset>5667794</wp:posOffset>
                </wp:positionH>
                <wp:positionV relativeFrom="paragraph">
                  <wp:posOffset>383466</wp:posOffset>
                </wp:positionV>
                <wp:extent cx="144000" cy="117720"/>
                <wp:effectExtent l="38100" t="38100" r="0" b="34925"/>
                <wp:wrapNone/>
                <wp:docPr id="2288" name="Ink 2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3">
                      <w14:nvContentPartPr>
                        <w14:cNvContentPartPr/>
                      </w14:nvContentPartPr>
                      <w14:xfrm>
                        <a:off x="0" y="0"/>
                        <a:ext cx="14400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8" o:spid="_x0000_s1026" type="#_x0000_t75" style="position:absolute;margin-left:445.3pt;margin-top:29.65pt;width:13.35pt;height:10.8pt;z-index:25275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">
                <v:imagedata r:id="rId2394" o:title=""/>
              </v:shape>
            </w:pict>
          </mc:Fallback>
        </mc:AlternateContent>
      </w:r>
      <w:r>
        <w:rPr>
          <w:i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49824" behindDoc="0" locked="0" layoutInCell="1" allowOverlap="1">
                <wp:simplePos x="0" y="0"/>
                <wp:positionH relativeFrom="column">
                  <wp:posOffset>4939514</wp:posOffset>
                </wp:positionH>
                <wp:positionV relativeFrom="paragraph">
                  <wp:posOffset>306066</wp:posOffset>
                </wp:positionV>
                <wp:extent cx="21960" cy="77760"/>
                <wp:effectExtent l="38100" t="38100" r="35560" b="36830"/>
                <wp:wrapNone/>
                <wp:docPr id="2282" name="Ink 2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5">
                      <w14:nvContentPartPr>
                        <w14:cNvContentPartPr/>
                      </w14:nvContentPartPr>
                      <w14:xfrm>
                        <a:off x="0" y="0"/>
                        <a:ext cx="2196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2" o:spid="_x0000_s1026" type="#_x0000_t75" style="position:absolute;margin-left:388.1pt;margin-top:23.4pt;width:3.5pt;height:7.65pt;z-index:25274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">
                <v:imagedata r:id="rId2396" o:title=""/>
              </v:shape>
            </w:pict>
          </mc:Fallback>
        </mc:AlternateContent>
      </w:r>
      <w:r>
        <w:rPr>
          <w:i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46752" behindDoc="0" locked="0" layoutInCell="1" allowOverlap="1">
                <wp:simplePos x="0" y="0"/>
                <wp:positionH relativeFrom="column">
                  <wp:posOffset>6080714</wp:posOffset>
                </wp:positionH>
                <wp:positionV relativeFrom="paragraph">
                  <wp:posOffset>132906</wp:posOffset>
                </wp:positionV>
                <wp:extent cx="83160" cy="59760"/>
                <wp:effectExtent l="38100" t="38100" r="50800" b="54610"/>
                <wp:wrapNone/>
                <wp:docPr id="2279" name="Ink 2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7">
                      <w14:nvContentPartPr>
                        <w14:cNvContentPartPr/>
                      </w14:nvContentPartPr>
                      <w14:xfrm>
                        <a:off x="0" y="0"/>
                        <a:ext cx="8316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9" o:spid="_x0000_s1026" type="#_x0000_t75" style="position:absolute;margin-left:477.9pt;margin-top:9.4pt;width:8.6pt;height:6.7pt;z-index:25274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">
                <v:imagedata r:id="rId2398" o:title=""/>
              </v:shape>
            </w:pict>
          </mc:Fallback>
        </mc:AlternateContent>
      </w:r>
      <w:r>
        <w:rPr>
          <w:i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45728" behindDoc="0" locked="0" layoutInCell="1" allowOverlap="1">
                <wp:simplePos x="0" y="0"/>
                <wp:positionH relativeFrom="column">
                  <wp:posOffset>5875874</wp:posOffset>
                </wp:positionH>
                <wp:positionV relativeFrom="paragraph">
                  <wp:posOffset>75666</wp:posOffset>
                </wp:positionV>
                <wp:extent cx="205560" cy="142560"/>
                <wp:effectExtent l="38100" t="38100" r="42545" b="48260"/>
                <wp:wrapNone/>
                <wp:docPr id="2278" name="Ink 2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9">
                      <w14:nvContentPartPr>
                        <w14:cNvContentPartPr/>
                      </w14:nvContentPartPr>
                      <w14:xfrm>
                        <a:off x="0" y="0"/>
                        <a:ext cx="20556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8" o:spid="_x0000_s1026" type="#_x0000_t75" style="position:absolute;margin-left:461.65pt;margin-top:5.25pt;width:18.2pt;height:12.85pt;z-index:25274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">
                <v:imagedata r:id="rId2400" o:title=""/>
              </v:shape>
            </w:pict>
          </mc:Fallback>
        </mc:AlternateContent>
      </w:r>
      <w:r>
        <w:rPr>
          <w:i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44704" behindDoc="0" locked="0" layoutInCell="1" allowOverlap="1">
                <wp:simplePos x="0" y="0"/>
                <wp:positionH relativeFrom="column">
                  <wp:posOffset>5764274</wp:posOffset>
                </wp:positionH>
                <wp:positionV relativeFrom="paragraph">
                  <wp:posOffset>-12174</wp:posOffset>
                </wp:positionV>
                <wp:extent cx="80640" cy="210600"/>
                <wp:effectExtent l="38100" t="38100" r="53340" b="37465"/>
                <wp:wrapNone/>
                <wp:docPr id="2277" name="Ink 2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1">
                      <w14:nvContentPartPr>
                        <w14:cNvContentPartPr/>
                      </w14:nvContentPartPr>
                      <w14:xfrm>
                        <a:off x="0" y="0"/>
                        <a:ext cx="80640" cy="21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7" o:spid="_x0000_s1026" type="#_x0000_t75" style="position:absolute;margin-left:452.9pt;margin-top:-1.85pt;width:8.35pt;height:18.45pt;z-index:25274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">
                <v:imagedata r:id="rId2402" o:title=""/>
              </v:shape>
            </w:pict>
          </mc:Fallback>
        </mc:AlternateContent>
      </w:r>
      <w:r>
        <w:rPr>
          <w:i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43680" behindDoc="0" locked="0" layoutInCell="1" allowOverlap="1">
                <wp:simplePos x="0" y="0"/>
                <wp:positionH relativeFrom="column">
                  <wp:posOffset>5673554</wp:posOffset>
                </wp:positionH>
                <wp:positionV relativeFrom="paragraph">
                  <wp:posOffset>102666</wp:posOffset>
                </wp:positionV>
                <wp:extent cx="97200" cy="87480"/>
                <wp:effectExtent l="38100" t="38100" r="36195" b="46355"/>
                <wp:wrapNone/>
                <wp:docPr id="2276" name="Ink 2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3">
                      <w14:nvContentPartPr>
                        <w14:cNvContentPartPr/>
                      </w14:nvContentPartPr>
                      <w14:xfrm>
                        <a:off x="0" y="0"/>
                        <a:ext cx="9720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6" o:spid="_x0000_s1026" type="#_x0000_t75" style="position:absolute;margin-left:445.8pt;margin-top:7.15pt;width:9.35pt;height:8.75pt;z-index:25274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">
                <v:imagedata r:id="rId2404" o:title=""/>
              </v:shape>
            </w:pict>
          </mc:Fallback>
        </mc:AlternateContent>
      </w:r>
      <w:r>
        <w:rPr>
          <w:i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42656" behindDoc="0" locked="0" layoutInCell="1" allowOverlap="1">
                <wp:simplePos x="0" y="0"/>
                <wp:positionH relativeFrom="column">
                  <wp:posOffset>5561234</wp:posOffset>
                </wp:positionH>
                <wp:positionV relativeFrom="paragraph">
                  <wp:posOffset>134346</wp:posOffset>
                </wp:positionV>
                <wp:extent cx="97560" cy="12960"/>
                <wp:effectExtent l="38100" t="38100" r="36195" b="44450"/>
                <wp:wrapNone/>
                <wp:docPr id="2275" name="Ink 2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5">
                      <w14:nvContentPartPr>
                        <w14:cNvContentPartPr/>
                      </w14:nvContentPartPr>
                      <w14:xfrm>
                        <a:off x="0" y="0"/>
                        <a:ext cx="9756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5" o:spid="_x0000_s1026" type="#_x0000_t75" style="position:absolute;margin-left:437.1pt;margin-top:9.8pt;width:9.4pt;height:2.75pt;z-index:25274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">
                <v:imagedata r:id="rId2406" o:title=""/>
              </v:shape>
            </w:pict>
          </mc:Fallback>
        </mc:AlternateContent>
      </w:r>
      <w:r>
        <w:rPr>
          <w:i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41632" behindDoc="0" locked="0" layoutInCell="1" allowOverlap="1">
                <wp:simplePos x="0" y="0"/>
                <wp:positionH relativeFrom="column">
                  <wp:posOffset>5469794</wp:posOffset>
                </wp:positionH>
                <wp:positionV relativeFrom="paragraph">
                  <wp:posOffset>66</wp:posOffset>
                </wp:positionV>
                <wp:extent cx="84960" cy="209520"/>
                <wp:effectExtent l="38100" t="38100" r="48895" b="38735"/>
                <wp:wrapNone/>
                <wp:docPr id="2274" name="Ink 2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7">
                      <w14:nvContentPartPr>
                        <w14:cNvContentPartPr/>
                      </w14:nvContentPartPr>
                      <w14:xfrm>
                        <a:off x="0" y="0"/>
                        <a:ext cx="84960" cy="20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4" o:spid="_x0000_s1026" type="#_x0000_t75" style="position:absolute;margin-left:429.8pt;margin-top:-.9pt;width:8.45pt;height:18.3pt;z-index:25274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">
                <v:imagedata r:id="rId2408" o:title=""/>
              </v:shape>
            </w:pict>
          </mc:Fallback>
        </mc:AlternateContent>
      </w:r>
      <w:r>
        <w:rPr>
          <w:i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40608" behindDoc="0" locked="0" layoutInCell="1" allowOverlap="1">
                <wp:simplePos x="0" y="0"/>
                <wp:positionH relativeFrom="column">
                  <wp:posOffset>5277194</wp:posOffset>
                </wp:positionH>
                <wp:positionV relativeFrom="paragraph">
                  <wp:posOffset>146586</wp:posOffset>
                </wp:positionV>
                <wp:extent cx="111960" cy="90720"/>
                <wp:effectExtent l="38100" t="38100" r="40640" b="43180"/>
                <wp:wrapNone/>
                <wp:docPr id="2273" name="Ink 2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9">
                      <w14:nvContentPartPr>
                        <w14:cNvContentPartPr/>
                      </w14:nvContentPartPr>
                      <w14:xfrm>
                        <a:off x="0" y="0"/>
                        <a:ext cx="11196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3" o:spid="_x0000_s1026" type="#_x0000_t75" style="position:absolute;margin-left:414.65pt;margin-top:10.6pt;width:10.7pt;height:9pt;z-index:25274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">
                <v:imagedata r:id="rId2410" o:title=""/>
              </v:shape>
            </w:pict>
          </mc:Fallback>
        </mc:AlternateContent>
      </w:r>
      <w:r>
        <w:rPr>
          <w:i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39584" behindDoc="0" locked="0" layoutInCell="1" allowOverlap="1">
                <wp:simplePos x="0" y="0"/>
                <wp:positionH relativeFrom="column">
                  <wp:posOffset>5122034</wp:posOffset>
                </wp:positionH>
                <wp:positionV relativeFrom="paragraph">
                  <wp:posOffset>132906</wp:posOffset>
                </wp:positionV>
                <wp:extent cx="37080" cy="110160"/>
                <wp:effectExtent l="19050" t="38100" r="39370" b="42545"/>
                <wp:wrapNone/>
                <wp:docPr id="2272" name="Ink 2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1">
                      <w14:nvContentPartPr>
                        <w14:cNvContentPartPr/>
                      </w14:nvContentPartPr>
                      <w14:xfrm>
                        <a:off x="0" y="0"/>
                        <a:ext cx="3708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2" o:spid="_x0000_s1026" type="#_x0000_t75" style="position:absolute;margin-left:402.5pt;margin-top:9.85pt;width:4.5pt;height:10.1pt;z-index:25273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">
                <v:imagedata r:id="rId2412" o:title=""/>
              </v:shape>
            </w:pict>
          </mc:Fallback>
        </mc:AlternateContent>
      </w:r>
      <w:r>
        <w:rPr>
          <w:i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38560" behindDoc="0" locked="0" layoutInCell="1" allowOverlap="1">
                <wp:simplePos x="0" y="0"/>
                <wp:positionH relativeFrom="column">
                  <wp:posOffset>5023034</wp:posOffset>
                </wp:positionH>
                <wp:positionV relativeFrom="paragraph">
                  <wp:posOffset>126426</wp:posOffset>
                </wp:positionV>
                <wp:extent cx="20160" cy="174240"/>
                <wp:effectExtent l="38100" t="38100" r="37465" b="35560"/>
                <wp:wrapNone/>
                <wp:docPr id="2271" name="Ink 2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3">
                      <w14:nvContentPartPr>
                        <w14:cNvContentPartPr/>
                      </w14:nvContentPartPr>
                      <w14:xfrm>
                        <a:off x="0" y="0"/>
                        <a:ext cx="20160" cy="17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1" o:spid="_x0000_s1026" type="#_x0000_t75" style="position:absolute;margin-left:394.7pt;margin-top:9.15pt;width:3.3pt;height:15.35pt;z-index:25273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">
                <v:imagedata r:id="rId2414" o:title=""/>
              </v:shape>
            </w:pict>
          </mc:Fallback>
        </mc:AlternateContent>
      </w:r>
      <w:r>
        <w:rPr>
          <w:i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37536" behindDoc="0" locked="0" layoutInCell="1" allowOverlap="1">
                <wp:simplePos x="0" y="0"/>
                <wp:positionH relativeFrom="column">
                  <wp:posOffset>4852754</wp:posOffset>
                </wp:positionH>
                <wp:positionV relativeFrom="paragraph">
                  <wp:posOffset>174306</wp:posOffset>
                </wp:positionV>
                <wp:extent cx="231120" cy="97920"/>
                <wp:effectExtent l="38100" t="38100" r="17145" b="54610"/>
                <wp:wrapNone/>
                <wp:docPr id="2270" name="Ink 2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5">
                      <w14:nvContentPartPr>
                        <w14:cNvContentPartPr/>
                      </w14:nvContentPartPr>
                      <w14:xfrm>
                        <a:off x="0" y="0"/>
                        <a:ext cx="23112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0" o:spid="_x0000_s1026" type="#_x0000_t75" style="position:absolute;margin-left:381.4pt;margin-top:12.8pt;width:19.8pt;height:9.5pt;z-index:25273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">
                <v:imagedata r:id="rId2416" o:title=""/>
              </v:shape>
            </w:pict>
          </mc:Fallback>
        </mc:AlternateContent>
      </w:r>
      <w:r>
        <w:rPr>
          <w:i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36512" behindDoc="0" locked="0" layoutInCell="1" allowOverlap="1">
                <wp:simplePos x="0" y="0"/>
                <wp:positionH relativeFrom="column">
                  <wp:posOffset>4582754</wp:posOffset>
                </wp:positionH>
                <wp:positionV relativeFrom="paragraph">
                  <wp:posOffset>81426</wp:posOffset>
                </wp:positionV>
                <wp:extent cx="246600" cy="210960"/>
                <wp:effectExtent l="38100" t="38100" r="20320" b="55880"/>
                <wp:wrapNone/>
                <wp:docPr id="2269" name="Ink 2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7">
                      <w14:nvContentPartPr>
                        <w14:cNvContentPartPr/>
                      </w14:nvContentPartPr>
                      <w14:xfrm>
                        <a:off x="0" y="0"/>
                        <a:ext cx="246600" cy="21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9" o:spid="_x0000_s1026" type="#_x0000_t75" style="position:absolute;margin-left:360.25pt;margin-top:5.4pt;width:20.8pt;height:18.6pt;z-index:25273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">
                <v:imagedata r:id="rId2418" o:title=""/>
              </v:shape>
            </w:pict>
          </mc:Fallback>
        </mc:AlternateContent>
      </w:r>
      <w:r>
        <w:rPr>
          <w:i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35488" behindDoc="0" locked="0" layoutInCell="1" allowOverlap="1">
                <wp:simplePos x="0" y="0"/>
                <wp:positionH relativeFrom="column">
                  <wp:posOffset>4506434</wp:posOffset>
                </wp:positionH>
                <wp:positionV relativeFrom="paragraph">
                  <wp:posOffset>193746</wp:posOffset>
                </wp:positionV>
                <wp:extent cx="59760" cy="111600"/>
                <wp:effectExtent l="38100" t="38100" r="35560" b="41275"/>
                <wp:wrapNone/>
                <wp:docPr id="2268" name="Ink 2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9">
                      <w14:nvContentPartPr>
                        <w14:cNvContentPartPr/>
                      </w14:nvContentPartPr>
                      <w14:xfrm>
                        <a:off x="0" y="0"/>
                        <a:ext cx="5976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8" o:spid="_x0000_s1026" type="#_x0000_t75" style="position:absolute;margin-left:354pt;margin-top:14.45pt;width:6.45pt;height:10.5pt;z-index:25273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">
                <v:imagedata r:id="rId2420" o:title=""/>
              </v:shape>
            </w:pict>
          </mc:Fallback>
        </mc:AlternateContent>
      </w:r>
      <w:r>
        <w:rPr>
          <w:i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34464" behindDoc="0" locked="0" layoutInCell="1" allowOverlap="1">
                <wp:simplePos x="0" y="0"/>
                <wp:positionH relativeFrom="column">
                  <wp:posOffset>4282154</wp:posOffset>
                </wp:positionH>
                <wp:positionV relativeFrom="paragraph">
                  <wp:posOffset>167106</wp:posOffset>
                </wp:positionV>
                <wp:extent cx="187560" cy="210600"/>
                <wp:effectExtent l="38100" t="38100" r="41275" b="56515"/>
                <wp:wrapNone/>
                <wp:docPr id="2267" name="Ink 2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1">
                      <w14:nvContentPartPr>
                        <w14:cNvContentPartPr/>
                      </w14:nvContentPartPr>
                      <w14:xfrm>
                        <a:off x="0" y="0"/>
                        <a:ext cx="187560" cy="21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7" o:spid="_x0000_s1026" type="#_x0000_t75" style="position:absolute;margin-left:336.35pt;margin-top:12.2pt;width:16.55pt;height:18.5pt;z-index:25273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">
                <v:imagedata r:id="rId2422" o:title=""/>
              </v:shape>
            </w:pict>
          </mc:Fallback>
        </mc:AlternateContent>
      </w:r>
      <w:r>
        <w:rPr>
          <w:i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47072" behindDoc="0" locked="0" layoutInCell="1" allowOverlap="1">
                <wp:simplePos x="0" y="0"/>
                <wp:positionH relativeFrom="column">
                  <wp:posOffset>3695714</wp:posOffset>
                </wp:positionH>
                <wp:positionV relativeFrom="paragraph">
                  <wp:posOffset>-172955</wp:posOffset>
                </wp:positionV>
                <wp:extent cx="734040" cy="1000080"/>
                <wp:effectExtent l="38100" t="38100" r="47625" b="48260"/>
                <wp:wrapNone/>
                <wp:docPr id="2082" name="Ink 20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3">
                      <w14:nvContentPartPr>
                        <w14:cNvContentPartPr/>
                      </w14:nvContentPartPr>
                      <w14:xfrm>
                        <a:off x="0" y="0"/>
                        <a:ext cx="734040" cy="10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2" o:spid="_x0000_s1026" type="#_x0000_t75" style="position:absolute;margin-left:290.2pt;margin-top:-14.45pt;width:59.6pt;height:80.45pt;z-index:25254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">
                <v:imagedata r:id="rId2424" o:title=""/>
              </v:shape>
            </w:pict>
          </mc:Fallback>
        </mc:AlternateContent>
      </w:r>
      <w:r w:rsidR="00641608">
        <w:rPr>
          <w:i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18400" behindDoc="0" locked="0" layoutInCell="1" allowOverlap="1">
                <wp:simplePos x="0" y="0"/>
                <wp:positionH relativeFrom="column">
                  <wp:posOffset>3094514</wp:posOffset>
                </wp:positionH>
                <wp:positionV relativeFrom="paragraph">
                  <wp:posOffset>-14915</wp:posOffset>
                </wp:positionV>
                <wp:extent cx="44280" cy="34200"/>
                <wp:effectExtent l="38100" t="38100" r="51435" b="42545"/>
                <wp:wrapNone/>
                <wp:docPr id="2050" name="Ink 20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5">
                      <w14:nvContentPartPr>
                        <w14:cNvContentPartPr/>
                      </w14:nvContentPartPr>
                      <w14:xfrm>
                        <a:off x="0" y="0"/>
                        <a:ext cx="4428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0" o:spid="_x0000_s1026" type="#_x0000_t75" style="position:absolute;margin-left:242.75pt;margin-top:-2.05pt;width:5.3pt;height:4.35pt;z-index:25251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">
                <v:imagedata r:id="rId2426" o:title=""/>
              </v:shape>
            </w:pict>
          </mc:Fallback>
        </mc:AlternateContent>
      </w:r>
      <w:r w:rsidR="00752CDC">
        <w:rPr>
          <w:i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86656" behindDoc="0" locked="0" layoutInCell="1" allowOverlap="1">
                <wp:simplePos x="0" y="0"/>
                <wp:positionH relativeFrom="column">
                  <wp:posOffset>3404114</wp:posOffset>
                </wp:positionH>
                <wp:positionV relativeFrom="paragraph">
                  <wp:posOffset>314845</wp:posOffset>
                </wp:positionV>
                <wp:extent cx="81000" cy="107640"/>
                <wp:effectExtent l="38100" t="38100" r="52705" b="45085"/>
                <wp:wrapNone/>
                <wp:docPr id="2019" name="Ink 20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7">
                      <w14:nvContentPartPr>
                        <w14:cNvContentPartPr/>
                      </w14:nvContentPartPr>
                      <w14:xfrm>
                        <a:off x="0" y="0"/>
                        <a:ext cx="8100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9" o:spid="_x0000_s1026" type="#_x0000_t75" style="position:absolute;margin-left:267.2pt;margin-top:23.75pt;width:8.25pt;height:10.5pt;z-index:25248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">
                <v:imagedata r:id="rId2428" o:title=""/>
              </v:shape>
            </w:pict>
          </mc:Fallback>
        </mc:AlternateContent>
      </w:r>
      <w:r w:rsidR="00752CDC">
        <w:rPr>
          <w:i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85632" behindDoc="0" locked="0" layoutInCell="1" allowOverlap="1">
                <wp:simplePos x="0" y="0"/>
                <wp:positionH relativeFrom="column">
                  <wp:posOffset>3388994</wp:posOffset>
                </wp:positionH>
                <wp:positionV relativeFrom="paragraph">
                  <wp:posOffset>296125</wp:posOffset>
                </wp:positionV>
                <wp:extent cx="47880" cy="90720"/>
                <wp:effectExtent l="38100" t="38100" r="28575" b="43180"/>
                <wp:wrapNone/>
                <wp:docPr id="2018" name="Ink 20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9">
                      <w14:nvContentPartPr>
                        <w14:cNvContentPartPr/>
                      </w14:nvContentPartPr>
                      <w14:xfrm>
                        <a:off x="0" y="0"/>
                        <a:ext cx="4788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8" o:spid="_x0000_s1026" type="#_x0000_t75" style="position:absolute;margin-left:266.35pt;margin-top:22.25pt;width:5.05pt;height:9.05pt;z-index:25248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">
                <v:imagedata r:id="rId2430" o:title=""/>
              </v:shape>
            </w:pict>
          </mc:Fallback>
        </mc:AlternateContent>
      </w:r>
      <w:r w:rsidR="00752CDC">
        <w:rPr>
          <w:i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84608" behindDoc="0" locked="0" layoutInCell="1" allowOverlap="1">
                <wp:simplePos x="0" y="0"/>
                <wp:positionH relativeFrom="column">
                  <wp:posOffset>3289274</wp:posOffset>
                </wp:positionH>
                <wp:positionV relativeFrom="paragraph">
                  <wp:posOffset>206125</wp:posOffset>
                </wp:positionV>
                <wp:extent cx="90000" cy="163080"/>
                <wp:effectExtent l="38100" t="38100" r="43815" b="46990"/>
                <wp:wrapNone/>
                <wp:docPr id="2017" name="Ink 20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1">
                      <w14:nvContentPartPr>
                        <w14:cNvContentPartPr/>
                      </w14:nvContentPartPr>
                      <w14:xfrm>
                        <a:off x="0" y="0"/>
                        <a:ext cx="90000" cy="1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7" o:spid="_x0000_s1026" type="#_x0000_t75" style="position:absolute;margin-left:258.05pt;margin-top:15.2pt;width:9.05pt;height:14.95pt;z-index:25248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">
                <v:imagedata r:id="rId2432" o:title=""/>
              </v:shape>
            </w:pict>
          </mc:Fallback>
        </mc:AlternateContent>
      </w:r>
      <w:r w:rsidR="00752CDC">
        <w:rPr>
          <w:i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83584" behindDoc="0" locked="0" layoutInCell="1" allowOverlap="1">
                <wp:simplePos x="0" y="0"/>
                <wp:positionH relativeFrom="column">
                  <wp:posOffset>3072554</wp:posOffset>
                </wp:positionH>
                <wp:positionV relativeFrom="paragraph">
                  <wp:posOffset>336805</wp:posOffset>
                </wp:positionV>
                <wp:extent cx="27360" cy="83520"/>
                <wp:effectExtent l="38100" t="38100" r="48895" b="50165"/>
                <wp:wrapNone/>
                <wp:docPr id="2016" name="Ink 20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3">
                      <w14:nvContentPartPr>
                        <w14:cNvContentPartPr/>
                      </w14:nvContentPartPr>
                      <w14:xfrm>
                        <a:off x="0" y="0"/>
                        <a:ext cx="2736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6" o:spid="_x0000_s1026" type="#_x0000_t75" style="position:absolute;margin-left:241.1pt;margin-top:25.55pt;width:3.7pt;height:8.35pt;z-index:25248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">
                <v:imagedata r:id="rId2434" o:title=""/>
              </v:shape>
            </w:pict>
          </mc:Fallback>
        </mc:AlternateContent>
      </w:r>
      <w:r w:rsidR="00752CDC">
        <w:rPr>
          <w:i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82560" behindDoc="0" locked="0" layoutInCell="1" allowOverlap="1">
                <wp:simplePos x="0" y="0"/>
                <wp:positionH relativeFrom="column">
                  <wp:posOffset>3008834</wp:posOffset>
                </wp:positionH>
                <wp:positionV relativeFrom="paragraph">
                  <wp:posOffset>293245</wp:posOffset>
                </wp:positionV>
                <wp:extent cx="43200" cy="114840"/>
                <wp:effectExtent l="38100" t="38100" r="33020" b="38100"/>
                <wp:wrapNone/>
                <wp:docPr id="2015" name="Ink 20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5">
                      <w14:nvContentPartPr>
                        <w14:cNvContentPartPr/>
                      </w14:nvContentPartPr>
                      <w14:xfrm>
                        <a:off x="0" y="0"/>
                        <a:ext cx="4320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5" o:spid="_x0000_s1026" type="#_x0000_t75" style="position:absolute;margin-left:236.35pt;margin-top:22.1pt;width:4.8pt;height:10.95pt;z-index:25248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">
                <v:imagedata r:id="rId2436" o:title=""/>
              </v:shape>
            </w:pict>
          </mc:Fallback>
        </mc:AlternateContent>
      </w:r>
      <w:r w:rsidR="00752CDC">
        <w:rPr>
          <w:i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81536" behindDoc="0" locked="0" layoutInCell="1" allowOverlap="1">
                <wp:simplePos x="0" y="0"/>
                <wp:positionH relativeFrom="column">
                  <wp:posOffset>2891474</wp:posOffset>
                </wp:positionH>
                <wp:positionV relativeFrom="paragraph">
                  <wp:posOffset>229885</wp:posOffset>
                </wp:positionV>
                <wp:extent cx="105480" cy="133920"/>
                <wp:effectExtent l="38100" t="38100" r="46990" b="57150"/>
                <wp:wrapNone/>
                <wp:docPr id="2014" name="Ink 20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7">
                      <w14:nvContentPartPr>
                        <w14:cNvContentPartPr/>
                      </w14:nvContentPartPr>
                      <w14:xfrm>
                        <a:off x="0" y="0"/>
                        <a:ext cx="10548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4" o:spid="_x0000_s1026" type="#_x0000_t75" style="position:absolute;margin-left:226.8pt;margin-top:17pt;width:10pt;height:12.5pt;z-index:25248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">
                <v:imagedata r:id="rId2438" o:title=""/>
              </v:shape>
            </w:pict>
          </mc:Fallback>
        </mc:AlternateContent>
      </w:r>
      <w:r w:rsidR="00752CDC">
        <w:rPr>
          <w:i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80512" behindDoc="0" locked="0" layoutInCell="1" allowOverlap="1">
                <wp:simplePos x="0" y="0"/>
                <wp:positionH relativeFrom="column">
                  <wp:posOffset>2637314</wp:posOffset>
                </wp:positionH>
                <wp:positionV relativeFrom="paragraph">
                  <wp:posOffset>375685</wp:posOffset>
                </wp:positionV>
                <wp:extent cx="36720" cy="49680"/>
                <wp:effectExtent l="38100" t="38100" r="40005" b="45720"/>
                <wp:wrapNone/>
                <wp:docPr id="2013" name="Ink 20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9">
                      <w14:nvContentPartPr>
                        <w14:cNvContentPartPr/>
                      </w14:nvContentPartPr>
                      <w14:xfrm>
                        <a:off x="0" y="0"/>
                        <a:ext cx="36720" cy="4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3" o:spid="_x0000_s1026" type="#_x0000_t75" style="position:absolute;margin-left:207.1pt;margin-top:28.65pt;width:4.35pt;height:5.7pt;z-index:25248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">
                <v:imagedata r:id="rId2440" o:title=""/>
              </v:shape>
            </w:pict>
          </mc:Fallback>
        </mc:AlternateContent>
      </w:r>
      <w:r w:rsidR="00752CDC">
        <w:rPr>
          <w:i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79488" behindDoc="0" locked="0" layoutInCell="1" allowOverlap="1">
                <wp:simplePos x="0" y="0"/>
                <wp:positionH relativeFrom="column">
                  <wp:posOffset>2593394</wp:posOffset>
                </wp:positionH>
                <wp:positionV relativeFrom="paragraph">
                  <wp:posOffset>354805</wp:posOffset>
                </wp:positionV>
                <wp:extent cx="32040" cy="83160"/>
                <wp:effectExtent l="38100" t="38100" r="44450" b="50800"/>
                <wp:wrapNone/>
                <wp:docPr id="2012" name="Ink 20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1">
                      <w14:nvContentPartPr>
                        <w14:cNvContentPartPr/>
                      </w14:nvContentPartPr>
                      <w14:xfrm>
                        <a:off x="0" y="0"/>
                        <a:ext cx="3204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2" o:spid="_x0000_s1026" type="#_x0000_t75" style="position:absolute;margin-left:203.6pt;margin-top:26.95pt;width:4.05pt;height:8.55pt;z-index:25247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">
                <v:imagedata r:id="rId2442" o:title=""/>
              </v:shape>
            </w:pict>
          </mc:Fallback>
        </mc:AlternateContent>
      </w:r>
      <w:r w:rsidR="00752CDC">
        <w:rPr>
          <w:i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78464" behindDoc="0" locked="0" layoutInCell="1" allowOverlap="1">
                <wp:simplePos x="0" y="0"/>
                <wp:positionH relativeFrom="column">
                  <wp:posOffset>2477114</wp:posOffset>
                </wp:positionH>
                <wp:positionV relativeFrom="paragraph">
                  <wp:posOffset>269485</wp:posOffset>
                </wp:positionV>
                <wp:extent cx="108720" cy="142560"/>
                <wp:effectExtent l="38100" t="38100" r="43815" b="48260"/>
                <wp:wrapNone/>
                <wp:docPr id="2011" name="Ink 20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3">
                      <w14:nvContentPartPr>
                        <w14:cNvContentPartPr/>
                      </w14:nvContentPartPr>
                      <w14:xfrm>
                        <a:off x="0" y="0"/>
                        <a:ext cx="10872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1" o:spid="_x0000_s1026" type="#_x0000_t75" style="position:absolute;margin-left:194.05pt;margin-top:20.2pt;width:10.4pt;height:13.15pt;z-index:25247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">
                <v:imagedata r:id="rId2444" o:title=""/>
              </v:shape>
            </w:pict>
          </mc:Fallback>
        </mc:AlternateContent>
      </w:r>
      <w:r w:rsidR="00752CDC">
        <w:rPr>
          <w:i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77440" behindDoc="0" locked="0" layoutInCell="1" allowOverlap="1">
                <wp:simplePos x="0" y="0"/>
                <wp:positionH relativeFrom="column">
                  <wp:posOffset>2485394</wp:posOffset>
                </wp:positionH>
                <wp:positionV relativeFrom="paragraph">
                  <wp:posOffset>302245</wp:posOffset>
                </wp:positionV>
                <wp:extent cx="5760" cy="21960"/>
                <wp:effectExtent l="19050" t="19050" r="32385" b="16510"/>
                <wp:wrapNone/>
                <wp:docPr id="2010" name="Ink 20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5">
                      <w14:nvContentPartPr>
                        <w14:cNvContentPartPr/>
                      </w14:nvContentPartPr>
                      <w14:xfrm>
                        <a:off x="0" y="0"/>
                        <a:ext cx="576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0" o:spid="_x0000_s1026" type="#_x0000_t75" style="position:absolute;margin-left:195.4pt;margin-top:23.5pt;width:1pt;height:2.35pt;z-index:25247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">
                <v:imagedata r:id="rId2446" o:title=""/>
              </v:shape>
            </w:pict>
          </mc:Fallback>
        </mc:AlternateContent>
      </w:r>
      <w:r w:rsidR="00752CDC">
        <w:rPr>
          <w:i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36480" behindDoc="0" locked="0" layoutInCell="1" allowOverlap="1">
                <wp:simplePos x="0" y="0"/>
                <wp:positionH relativeFrom="column">
                  <wp:posOffset>2006954</wp:posOffset>
                </wp:positionH>
                <wp:positionV relativeFrom="paragraph">
                  <wp:posOffset>393685</wp:posOffset>
                </wp:positionV>
                <wp:extent cx="159480" cy="86400"/>
                <wp:effectExtent l="38100" t="38100" r="50165" b="46990"/>
                <wp:wrapNone/>
                <wp:docPr id="1970" name="Ink 19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7">
                      <w14:nvContentPartPr>
                        <w14:cNvContentPartPr/>
                      </w14:nvContentPartPr>
                      <w14:xfrm>
                        <a:off x="0" y="0"/>
                        <a:ext cx="15948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0" o:spid="_x0000_s1026" type="#_x0000_t75" style="position:absolute;margin-left:157.15pt;margin-top:29.9pt;width:14.45pt;height:8.8pt;z-index:25243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">
                <v:imagedata r:id="rId2448" o:title=""/>
              </v:shape>
            </w:pict>
          </mc:Fallback>
        </mc:AlternateContent>
      </w:r>
      <w:r w:rsidR="00752CDC">
        <w:rPr>
          <w:i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35456" behindDoc="0" locked="0" layoutInCell="1" allowOverlap="1">
                <wp:simplePos x="0" y="0"/>
                <wp:positionH relativeFrom="column">
                  <wp:posOffset>1781954</wp:posOffset>
                </wp:positionH>
                <wp:positionV relativeFrom="paragraph">
                  <wp:posOffset>337885</wp:posOffset>
                </wp:positionV>
                <wp:extent cx="147240" cy="133560"/>
                <wp:effectExtent l="57150" t="38100" r="5715" b="38100"/>
                <wp:wrapNone/>
                <wp:docPr id="1969" name="Ink 19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9">
                      <w14:nvContentPartPr>
                        <w14:cNvContentPartPr/>
                      </w14:nvContentPartPr>
                      <w14:xfrm>
                        <a:off x="0" y="0"/>
                        <a:ext cx="14724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9" o:spid="_x0000_s1026" type="#_x0000_t75" style="position:absolute;margin-left:139.35pt;margin-top:26.15pt;width:13.55pt;height:11.85pt;z-index:25243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">
                <v:imagedata r:id="rId2450" o:title=""/>
              </v:shape>
            </w:pict>
          </mc:Fallback>
        </mc:AlternateContent>
      </w:r>
      <w:r w:rsidR="00752CDC">
        <w:rPr>
          <w:i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30336" behindDoc="0" locked="0" layoutInCell="1" allowOverlap="1">
                <wp:simplePos x="0" y="0"/>
                <wp:positionH relativeFrom="column">
                  <wp:posOffset>1434194</wp:posOffset>
                </wp:positionH>
                <wp:positionV relativeFrom="paragraph">
                  <wp:posOffset>328525</wp:posOffset>
                </wp:positionV>
                <wp:extent cx="52200" cy="165960"/>
                <wp:effectExtent l="38100" t="38100" r="43180" b="43815"/>
                <wp:wrapNone/>
                <wp:docPr id="1964" name="Ink 19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1">
                      <w14:nvContentPartPr>
                        <w14:cNvContentPartPr/>
                      </w14:nvContentPartPr>
                      <w14:xfrm>
                        <a:off x="0" y="0"/>
                        <a:ext cx="52200" cy="16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4" o:spid="_x0000_s1026" type="#_x0000_t75" style="position:absolute;margin-left:111.95pt;margin-top:24.75pt;width:6pt;height:15.05pt;z-index:25243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">
                <v:imagedata r:id="rId2452" o:title=""/>
              </v:shape>
            </w:pict>
          </mc:Fallback>
        </mc:AlternateContent>
      </w:r>
      <w:r w:rsidR="00752CDC">
        <w:rPr>
          <w:i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28288" behindDoc="0" locked="0" layoutInCell="1" allowOverlap="1">
                <wp:simplePos x="0" y="0"/>
                <wp:positionH relativeFrom="column">
                  <wp:posOffset>1414394</wp:posOffset>
                </wp:positionH>
                <wp:positionV relativeFrom="paragraph">
                  <wp:posOffset>386485</wp:posOffset>
                </wp:positionV>
                <wp:extent cx="22680" cy="2160"/>
                <wp:effectExtent l="19050" t="38100" r="15875" b="36195"/>
                <wp:wrapNone/>
                <wp:docPr id="1960" name="Ink 19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3">
                      <w14:nvContentPartPr>
                        <w14:cNvContentPartPr/>
                      </w14:nvContentPartPr>
                      <w14:xfrm>
                        <a:off x="0" y="0"/>
                        <a:ext cx="2268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0" o:spid="_x0000_s1026" type="#_x0000_t75" style="position:absolute;margin-left:110.7pt;margin-top:29.75pt;width:2.85pt;height:1.65pt;z-index:25242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">
                <v:imagedata r:id="rId2454" o:title=""/>
              </v:shape>
            </w:pict>
          </mc:Fallback>
        </mc:AlternateContent>
      </w:r>
      <w:r w:rsidR="00020496" w:rsidRPr="00C26507">
        <w:rPr>
          <w:i/>
          <w:lang w:val="el-GR"/>
        </w:rPr>
        <w:tab/>
      </w:r>
    </w:p>
    <w:p w:rsidR="009D53DE" w:rsidRDefault="003E4415">
      <w:pPr>
        <w:tabs>
          <w:tab w:val="clear" w:pos="1185"/>
        </w:tabs>
        <w:spacing w:before="0" w:after="0" w:line="240" w:lineRule="auto"/>
        <w:jc w:val="left"/>
        <w:rPr>
          <w:i/>
          <w:u w:val="single"/>
          <w:lang w:val="el-GR"/>
        </w:rPr>
      </w:pPr>
      <w:r>
        <w:rPr>
          <w:i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768256" behindDoc="0" locked="0" layoutInCell="1" allowOverlap="1">
                <wp:simplePos x="0" y="0"/>
                <wp:positionH relativeFrom="column">
                  <wp:posOffset>5686874</wp:posOffset>
                </wp:positionH>
                <wp:positionV relativeFrom="paragraph">
                  <wp:posOffset>167106</wp:posOffset>
                </wp:positionV>
                <wp:extent cx="12240" cy="27720"/>
                <wp:effectExtent l="38100" t="38100" r="45085" b="48895"/>
                <wp:wrapNone/>
                <wp:docPr id="2300" name="Ink 2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5">
                      <w14:nvContentPartPr>
                        <w14:cNvContentPartPr/>
                      </w14:nvContentPartPr>
                      <w14:xfrm>
                        <a:off x="0" y="0"/>
                        <a:ext cx="1224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0" o:spid="_x0000_s1026" type="#_x0000_t75" style="position:absolute;margin-left:446.9pt;margin-top:12.25pt;width:3pt;height:4.25pt;z-index:25276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">
                <v:imagedata r:id="rId2456" o:title=""/>
              </v:shape>
            </w:pict>
          </mc:Fallback>
        </mc:AlternateContent>
      </w:r>
      <w:r>
        <w:rPr>
          <w:i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762112" behindDoc="0" locked="0" layoutInCell="1" allowOverlap="1">
                <wp:simplePos x="0" y="0"/>
                <wp:positionH relativeFrom="column">
                  <wp:posOffset>6060554</wp:posOffset>
                </wp:positionH>
                <wp:positionV relativeFrom="paragraph">
                  <wp:posOffset>-22254</wp:posOffset>
                </wp:positionV>
                <wp:extent cx="41760" cy="99720"/>
                <wp:effectExtent l="38100" t="38100" r="53975" b="52705"/>
                <wp:wrapNone/>
                <wp:docPr id="2294" name="Ink 2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7">
                      <w14:nvContentPartPr>
                        <w14:cNvContentPartPr/>
                      </w14:nvContentPartPr>
                      <w14:xfrm>
                        <a:off x="0" y="0"/>
                        <a:ext cx="4176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4" o:spid="_x0000_s1026" type="#_x0000_t75" style="position:absolute;margin-left:476.35pt;margin-top:-2.85pt;width:5.25pt;height:9.8pt;z-index:25276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">
                <v:imagedata r:id="rId2458" o:title=""/>
              </v:shape>
            </w:pict>
          </mc:Fallback>
        </mc:AlternateContent>
      </w:r>
      <w:r>
        <w:rPr>
          <w:i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758016" behindDoc="0" locked="0" layoutInCell="1" allowOverlap="1">
                <wp:simplePos x="0" y="0"/>
                <wp:positionH relativeFrom="column">
                  <wp:posOffset>5818994</wp:posOffset>
                </wp:positionH>
                <wp:positionV relativeFrom="paragraph">
                  <wp:posOffset>-13254</wp:posOffset>
                </wp:positionV>
                <wp:extent cx="107280" cy="32400"/>
                <wp:effectExtent l="38100" t="38100" r="45720" b="43815"/>
                <wp:wrapNone/>
                <wp:docPr id="2290" name="Ink 2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9">
                      <w14:nvContentPartPr>
                        <w14:cNvContentPartPr/>
                      </w14:nvContentPartPr>
                      <w14:xfrm>
                        <a:off x="0" y="0"/>
                        <a:ext cx="10728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0" o:spid="_x0000_s1026" type="#_x0000_t75" style="position:absolute;margin-left:457.6pt;margin-top:-1.95pt;width:9.95pt;height:4.3pt;z-index:25275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">
                <v:imagedata r:id="rId2460" o:title=""/>
              </v:shape>
            </w:pict>
          </mc:Fallback>
        </mc:AlternateContent>
      </w:r>
      <w:r>
        <w:rPr>
          <w:i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756992" behindDoc="0" locked="0" layoutInCell="1" allowOverlap="1">
                <wp:simplePos x="0" y="0"/>
                <wp:positionH relativeFrom="column">
                  <wp:posOffset>5725034</wp:posOffset>
                </wp:positionH>
                <wp:positionV relativeFrom="paragraph">
                  <wp:posOffset>-95694</wp:posOffset>
                </wp:positionV>
                <wp:extent cx="46080" cy="216720"/>
                <wp:effectExtent l="38100" t="38100" r="49530" b="50165"/>
                <wp:wrapNone/>
                <wp:docPr id="2289" name="Ink 2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1">
                      <w14:nvContentPartPr>
                        <w14:cNvContentPartPr/>
                      </w14:nvContentPartPr>
                      <w14:xfrm>
                        <a:off x="0" y="0"/>
                        <a:ext cx="46080" cy="21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9" o:spid="_x0000_s1026" type="#_x0000_t75" style="position:absolute;margin-left:449.95pt;margin-top:-8.3pt;width:5.65pt;height:18.95pt;z-index:25275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">
                <v:imagedata r:id="rId2462" o:title=""/>
              </v:shape>
            </w:pict>
          </mc:Fallback>
        </mc:AlternateContent>
      </w:r>
      <w:r>
        <w:rPr>
          <w:i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754944" behindDoc="0" locked="0" layoutInCell="1" allowOverlap="1">
                <wp:simplePos x="0" y="0"/>
                <wp:positionH relativeFrom="column">
                  <wp:posOffset>5510474</wp:posOffset>
                </wp:positionH>
                <wp:positionV relativeFrom="paragraph">
                  <wp:posOffset>-69774</wp:posOffset>
                </wp:positionV>
                <wp:extent cx="118440" cy="261360"/>
                <wp:effectExtent l="38100" t="38100" r="53340" b="43815"/>
                <wp:wrapNone/>
                <wp:docPr id="2287" name="Ink 2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3">
                      <w14:nvContentPartPr>
                        <w14:cNvContentPartPr/>
                      </w14:nvContentPartPr>
                      <w14:xfrm>
                        <a:off x="0" y="0"/>
                        <a:ext cx="118440" cy="26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7" o:spid="_x0000_s1026" type="#_x0000_t75" style="position:absolute;margin-left:432.95pt;margin-top:-6.5pt;width:11.35pt;height:22.65pt;z-index:25275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">
                <v:imagedata r:id="rId2464" o:title=""/>
              </v:shape>
            </w:pict>
          </mc:Fallback>
        </mc:AlternateContent>
      </w:r>
      <w:r>
        <w:rPr>
          <w:i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753920" behindDoc="0" locked="0" layoutInCell="1" allowOverlap="1">
                <wp:simplePos x="0" y="0"/>
                <wp:positionH relativeFrom="column">
                  <wp:posOffset>5231474</wp:posOffset>
                </wp:positionH>
                <wp:positionV relativeFrom="paragraph">
                  <wp:posOffset>-4254</wp:posOffset>
                </wp:positionV>
                <wp:extent cx="136080" cy="58680"/>
                <wp:effectExtent l="38100" t="38100" r="35560" b="55880"/>
                <wp:wrapNone/>
                <wp:docPr id="2286" name="Ink 2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5">
                      <w14:nvContentPartPr>
                        <w14:cNvContentPartPr/>
                      </w14:nvContentPartPr>
                      <w14:xfrm>
                        <a:off x="0" y="0"/>
                        <a:ext cx="136080" cy="5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6" o:spid="_x0000_s1026" type="#_x0000_t75" style="position:absolute;margin-left:411.35pt;margin-top:-1.35pt;width:12.25pt;height:6.55pt;z-index:25275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">
                <v:imagedata r:id="rId2466" o:title=""/>
              </v:shape>
            </w:pict>
          </mc:Fallback>
        </mc:AlternateContent>
      </w:r>
      <w:r>
        <w:rPr>
          <w:i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752896" behindDoc="0" locked="0" layoutInCell="1" allowOverlap="1">
                <wp:simplePos x="0" y="0"/>
                <wp:positionH relativeFrom="column">
                  <wp:posOffset>5141114</wp:posOffset>
                </wp:positionH>
                <wp:positionV relativeFrom="paragraph">
                  <wp:posOffset>-11454</wp:posOffset>
                </wp:positionV>
                <wp:extent cx="82440" cy="153720"/>
                <wp:effectExtent l="38100" t="38100" r="51435" b="36830"/>
                <wp:wrapNone/>
                <wp:docPr id="2285" name="Ink 2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7">
                      <w14:nvContentPartPr>
                        <w14:cNvContentPartPr/>
                      </w14:nvContentPartPr>
                      <w14:xfrm>
                        <a:off x="0" y="0"/>
                        <a:ext cx="8244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5" o:spid="_x0000_s1026" type="#_x0000_t75" style="position:absolute;margin-left:403.9pt;margin-top:-1.9pt;width:8.4pt;height:13.8pt;z-index:25275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">
                <v:imagedata r:id="rId2468" o:title=""/>
              </v:shape>
            </w:pict>
          </mc:Fallback>
        </mc:AlternateContent>
      </w:r>
      <w:r>
        <w:rPr>
          <w:i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751872" behindDoc="0" locked="0" layoutInCell="1" allowOverlap="1">
                <wp:simplePos x="0" y="0"/>
                <wp:positionH relativeFrom="column">
                  <wp:posOffset>5029514</wp:posOffset>
                </wp:positionH>
                <wp:positionV relativeFrom="paragraph">
                  <wp:posOffset>-40254</wp:posOffset>
                </wp:positionV>
                <wp:extent cx="127800" cy="145440"/>
                <wp:effectExtent l="38100" t="38100" r="43815" b="45085"/>
                <wp:wrapNone/>
                <wp:docPr id="2284" name="Ink 2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9">
                      <w14:nvContentPartPr>
                        <w14:cNvContentPartPr/>
                      </w14:nvContentPartPr>
                      <w14:xfrm>
                        <a:off x="0" y="0"/>
                        <a:ext cx="12780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4" o:spid="_x0000_s1026" type="#_x0000_t75" style="position:absolute;margin-left:395.1pt;margin-top:-4.15pt;width:11.65pt;height:13.15pt;z-index:25275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">
                <v:imagedata r:id="rId2470" o:title=""/>
              </v:shape>
            </w:pict>
          </mc:Fallback>
        </mc:AlternateContent>
      </w:r>
      <w:r>
        <w:rPr>
          <w:i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750848" behindDoc="0" locked="0" layoutInCell="1" allowOverlap="1">
                <wp:simplePos x="0" y="0"/>
                <wp:positionH relativeFrom="column">
                  <wp:posOffset>5047874</wp:posOffset>
                </wp:positionH>
                <wp:positionV relativeFrom="paragraph">
                  <wp:posOffset>-65094</wp:posOffset>
                </wp:positionV>
                <wp:extent cx="20160" cy="161280"/>
                <wp:effectExtent l="38100" t="38100" r="56515" b="48895"/>
                <wp:wrapNone/>
                <wp:docPr id="2283" name="Ink 2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1">
                      <w14:nvContentPartPr>
                        <w14:cNvContentPartPr/>
                      </w14:nvContentPartPr>
                      <w14:xfrm>
                        <a:off x="0" y="0"/>
                        <a:ext cx="20160" cy="16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3" o:spid="_x0000_s1026" type="#_x0000_t75" style="position:absolute;margin-left:396.45pt;margin-top:-5.95pt;width:3.45pt;height:14.55pt;z-index:25275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">
                <v:imagedata r:id="rId2472" o:title=""/>
              </v:shape>
            </w:pict>
          </mc:Fallback>
        </mc:AlternateContent>
      </w:r>
      <w:r>
        <w:rPr>
          <w:i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748800" behindDoc="0" locked="0" layoutInCell="1" allowOverlap="1">
                <wp:simplePos x="0" y="0"/>
                <wp:positionH relativeFrom="column">
                  <wp:posOffset>4698314</wp:posOffset>
                </wp:positionH>
                <wp:positionV relativeFrom="paragraph">
                  <wp:posOffset>-79494</wp:posOffset>
                </wp:positionV>
                <wp:extent cx="288360" cy="207360"/>
                <wp:effectExtent l="57150" t="38100" r="0" b="59690"/>
                <wp:wrapNone/>
                <wp:docPr id="2281" name="Ink 2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3">
                      <w14:nvContentPartPr>
                        <w14:cNvContentPartPr/>
                      </w14:nvContentPartPr>
                      <w14:xfrm>
                        <a:off x="0" y="0"/>
                        <a:ext cx="288360" cy="20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1" o:spid="_x0000_s1026" type="#_x0000_t75" style="position:absolute;margin-left:368.85pt;margin-top:-7.35pt;width:24.8pt;height:18.4pt;z-index:25274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">
                <v:imagedata r:id="rId2474" o:title=""/>
              </v:shape>
            </w:pict>
          </mc:Fallback>
        </mc:AlternateContent>
      </w:r>
      <w:r>
        <w:rPr>
          <w:i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747776" behindDoc="0" locked="0" layoutInCell="1" allowOverlap="1">
                <wp:simplePos x="0" y="0"/>
                <wp:positionH relativeFrom="column">
                  <wp:posOffset>4343714</wp:posOffset>
                </wp:positionH>
                <wp:positionV relativeFrom="paragraph">
                  <wp:posOffset>61986</wp:posOffset>
                </wp:positionV>
                <wp:extent cx="220320" cy="126360"/>
                <wp:effectExtent l="38100" t="38100" r="46990" b="45720"/>
                <wp:wrapNone/>
                <wp:docPr id="2280" name="Ink 2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5">
                      <w14:nvContentPartPr>
                        <w14:cNvContentPartPr/>
                      </w14:nvContentPartPr>
                      <w14:xfrm>
                        <a:off x="0" y="0"/>
                        <a:ext cx="22032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0" o:spid="_x0000_s1026" type="#_x0000_t75" style="position:absolute;margin-left:341.1pt;margin-top:3.85pt;width:19.35pt;height:12.05pt;z-index:25274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">
                <v:imagedata r:id="rId2476" o:title=""/>
              </v:shape>
            </w:pict>
          </mc:Fallback>
        </mc:AlternateContent>
      </w:r>
      <w:r w:rsidR="00752CDC">
        <w:rPr>
          <w:i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95872" behindDoc="0" locked="0" layoutInCell="1" allowOverlap="1">
                <wp:simplePos x="0" y="0"/>
                <wp:positionH relativeFrom="column">
                  <wp:posOffset>3477554</wp:posOffset>
                </wp:positionH>
                <wp:positionV relativeFrom="paragraph">
                  <wp:posOffset>119005</wp:posOffset>
                </wp:positionV>
                <wp:extent cx="60480" cy="114120"/>
                <wp:effectExtent l="38100" t="38100" r="53975" b="57785"/>
                <wp:wrapNone/>
                <wp:docPr id="2028" name="Ink 20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7">
                      <w14:nvContentPartPr>
                        <w14:cNvContentPartPr/>
                      </w14:nvContentPartPr>
                      <w14:xfrm>
                        <a:off x="0" y="0"/>
                        <a:ext cx="6048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8" o:spid="_x0000_s1026" type="#_x0000_t75" style="position:absolute;margin-left:272.75pt;margin-top:8.25pt;width:6.75pt;height:11.15pt;z-index:25249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">
                <v:imagedata r:id="rId2478" o:title=""/>
              </v:shape>
            </w:pict>
          </mc:Fallback>
        </mc:AlternateContent>
      </w:r>
      <w:r w:rsidR="00752CDC">
        <w:rPr>
          <w:i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94848" behindDoc="0" locked="0" layoutInCell="1" allowOverlap="1">
                <wp:simplePos x="0" y="0"/>
                <wp:positionH relativeFrom="column">
                  <wp:posOffset>3433634</wp:posOffset>
                </wp:positionH>
                <wp:positionV relativeFrom="paragraph">
                  <wp:posOffset>119005</wp:posOffset>
                </wp:positionV>
                <wp:extent cx="37800" cy="82080"/>
                <wp:effectExtent l="19050" t="38100" r="38735" b="51435"/>
                <wp:wrapNone/>
                <wp:docPr id="2027" name="Ink 20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9">
                      <w14:nvContentPartPr>
                        <w14:cNvContentPartPr/>
                      </w14:nvContentPartPr>
                      <w14:xfrm>
                        <a:off x="0" y="0"/>
                        <a:ext cx="3780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7" o:spid="_x0000_s1026" type="#_x0000_t75" style="position:absolute;margin-left:269.75pt;margin-top:8.25pt;width:4.45pt;height:8.35pt;z-index:25249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">
                <v:imagedata r:id="rId2480" o:title=""/>
              </v:shape>
            </w:pict>
          </mc:Fallback>
        </mc:AlternateContent>
      </w:r>
      <w:r w:rsidR="00752CDC">
        <w:rPr>
          <w:i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93824" behindDoc="0" locked="0" layoutInCell="1" allowOverlap="1">
                <wp:simplePos x="0" y="0"/>
                <wp:positionH relativeFrom="column">
                  <wp:posOffset>3319874</wp:posOffset>
                </wp:positionH>
                <wp:positionV relativeFrom="paragraph">
                  <wp:posOffset>-1955</wp:posOffset>
                </wp:positionV>
                <wp:extent cx="91080" cy="190080"/>
                <wp:effectExtent l="57150" t="38100" r="42545" b="57785"/>
                <wp:wrapNone/>
                <wp:docPr id="2026" name="Ink 20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1">
                      <w14:nvContentPartPr>
                        <w14:cNvContentPartPr/>
                      </w14:nvContentPartPr>
                      <w14:xfrm>
                        <a:off x="0" y="0"/>
                        <a:ext cx="91080" cy="19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6" o:spid="_x0000_s1026" type="#_x0000_t75" style="position:absolute;margin-left:260.4pt;margin-top:-1.25pt;width:9.1pt;height:16.95pt;z-index:25249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">
                <v:imagedata r:id="rId2482" o:title=""/>
              </v:shape>
            </w:pict>
          </mc:Fallback>
        </mc:AlternateContent>
      </w:r>
      <w:r w:rsidR="00752CDC">
        <w:rPr>
          <w:i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92800" behindDoc="0" locked="0" layoutInCell="1" allowOverlap="1">
                <wp:simplePos x="0" y="0"/>
                <wp:positionH relativeFrom="column">
                  <wp:posOffset>3058874</wp:posOffset>
                </wp:positionH>
                <wp:positionV relativeFrom="paragraph">
                  <wp:posOffset>159325</wp:posOffset>
                </wp:positionV>
                <wp:extent cx="38520" cy="76320"/>
                <wp:effectExtent l="38100" t="38100" r="57150" b="38100"/>
                <wp:wrapNone/>
                <wp:docPr id="2025" name="Ink 20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3">
                      <w14:nvContentPartPr>
                        <w14:cNvContentPartPr/>
                      </w14:nvContentPartPr>
                      <w14:xfrm>
                        <a:off x="0" y="0"/>
                        <a:ext cx="3852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5" o:spid="_x0000_s1026" type="#_x0000_t75" style="position:absolute;margin-left:239.95pt;margin-top:11.65pt;width:5pt;height:7.7pt;z-index:25249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">
                <v:imagedata r:id="rId2484" o:title=""/>
              </v:shape>
            </w:pict>
          </mc:Fallback>
        </mc:AlternateContent>
      </w:r>
      <w:r w:rsidR="00752CDC">
        <w:rPr>
          <w:i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91776" behindDoc="0" locked="0" layoutInCell="1" allowOverlap="1">
                <wp:simplePos x="0" y="0"/>
                <wp:positionH relativeFrom="column">
                  <wp:posOffset>2994074</wp:posOffset>
                </wp:positionH>
                <wp:positionV relativeFrom="paragraph">
                  <wp:posOffset>141685</wp:posOffset>
                </wp:positionV>
                <wp:extent cx="35640" cy="91080"/>
                <wp:effectExtent l="38100" t="38100" r="40640" b="42545"/>
                <wp:wrapNone/>
                <wp:docPr id="2024" name="Ink 20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5">
                      <w14:nvContentPartPr>
                        <w14:cNvContentPartPr/>
                      </w14:nvContentPartPr>
                      <w14:xfrm>
                        <a:off x="0" y="0"/>
                        <a:ext cx="3564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4" o:spid="_x0000_s1026" type="#_x0000_t75" style="position:absolute;margin-left:234.85pt;margin-top:10.05pt;width:4.75pt;height:9.05pt;z-index:25249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">
                <v:imagedata r:id="rId2486" o:title=""/>
              </v:shape>
            </w:pict>
          </mc:Fallback>
        </mc:AlternateContent>
      </w:r>
      <w:r w:rsidR="00752CDC">
        <w:rPr>
          <w:i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90752" behindDoc="0" locked="0" layoutInCell="1" allowOverlap="1">
                <wp:simplePos x="0" y="0"/>
                <wp:positionH relativeFrom="column">
                  <wp:posOffset>2877074</wp:posOffset>
                </wp:positionH>
                <wp:positionV relativeFrom="paragraph">
                  <wp:posOffset>58525</wp:posOffset>
                </wp:positionV>
                <wp:extent cx="98640" cy="154080"/>
                <wp:effectExtent l="38100" t="38100" r="53975" b="55880"/>
                <wp:wrapNone/>
                <wp:docPr id="2023" name="Ink 20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7">
                      <w14:nvContentPartPr>
                        <w14:cNvContentPartPr/>
                      </w14:nvContentPartPr>
                      <w14:xfrm>
                        <a:off x="0" y="0"/>
                        <a:ext cx="9864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3" o:spid="_x0000_s1026" type="#_x0000_t75" style="position:absolute;margin-left:225.65pt;margin-top:3.55pt;width:9.6pt;height:14.15pt;z-index:25249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">
                <v:imagedata r:id="rId2488" o:title=""/>
              </v:shape>
            </w:pict>
          </mc:Fallback>
        </mc:AlternateContent>
      </w:r>
      <w:r w:rsidR="00752CDC">
        <w:rPr>
          <w:i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87680" behindDoc="0" locked="0" layoutInCell="1" allowOverlap="1">
                <wp:simplePos x="0" y="0"/>
                <wp:positionH relativeFrom="column">
                  <wp:posOffset>2459834</wp:posOffset>
                </wp:positionH>
                <wp:positionV relativeFrom="paragraph">
                  <wp:posOffset>89485</wp:posOffset>
                </wp:positionV>
                <wp:extent cx="113040" cy="178560"/>
                <wp:effectExtent l="38100" t="38100" r="39370" b="50165"/>
                <wp:wrapNone/>
                <wp:docPr id="2020" name="Ink 20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9">
                      <w14:nvContentPartPr>
                        <w14:cNvContentPartPr/>
                      </w14:nvContentPartPr>
                      <w14:xfrm>
                        <a:off x="0" y="0"/>
                        <a:ext cx="113040" cy="17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0" o:spid="_x0000_s1026" type="#_x0000_t75" style="position:absolute;margin-left:192.75pt;margin-top:6.05pt;width:10.65pt;height:15.85pt;z-index:25248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">
                <v:imagedata r:id="rId2490" o:title=""/>
              </v:shape>
            </w:pict>
          </mc:Fallback>
        </mc:AlternateContent>
      </w:r>
      <w:r w:rsidR="00752CDC">
        <w:rPr>
          <w:i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41600" behindDoc="0" locked="0" layoutInCell="1" allowOverlap="1">
                <wp:simplePos x="0" y="0"/>
                <wp:positionH relativeFrom="column">
                  <wp:posOffset>1280834</wp:posOffset>
                </wp:positionH>
                <wp:positionV relativeFrom="paragraph">
                  <wp:posOffset>-283115</wp:posOffset>
                </wp:positionV>
                <wp:extent cx="1110240" cy="825840"/>
                <wp:effectExtent l="38100" t="38100" r="52070" b="50800"/>
                <wp:wrapNone/>
                <wp:docPr id="1975" name="Ink 19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1">
                      <w14:nvContentPartPr>
                        <w14:cNvContentPartPr/>
                      </w14:nvContentPartPr>
                      <w14:xfrm>
                        <a:off x="0" y="0"/>
                        <a:ext cx="1110240" cy="82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5" o:spid="_x0000_s1026" type="#_x0000_t75" style="position:absolute;margin-left:99.9pt;margin-top:-23.25pt;width:89.45pt;height:67.05pt;z-index:25244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">
                <v:imagedata r:id="rId2492" o:title=""/>
              </v:shape>
            </w:pict>
          </mc:Fallback>
        </mc:AlternateContent>
      </w:r>
      <w:r w:rsidR="00752CDC">
        <w:rPr>
          <w:i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38528" behindDoc="0" locked="0" layoutInCell="1" allowOverlap="1">
                <wp:simplePos x="0" y="0"/>
                <wp:positionH relativeFrom="column">
                  <wp:posOffset>2038634</wp:posOffset>
                </wp:positionH>
                <wp:positionV relativeFrom="paragraph">
                  <wp:posOffset>153925</wp:posOffset>
                </wp:positionV>
                <wp:extent cx="114480" cy="83520"/>
                <wp:effectExtent l="38100" t="38100" r="57150" b="50165"/>
                <wp:wrapNone/>
                <wp:docPr id="1972" name="Ink 19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3">
                      <w14:nvContentPartPr>
                        <w14:cNvContentPartPr/>
                      </w14:nvContentPartPr>
                      <w14:xfrm>
                        <a:off x="0" y="0"/>
                        <a:ext cx="11448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2" o:spid="_x0000_s1026" type="#_x0000_t75" style="position:absolute;margin-left:159.6pt;margin-top:11pt;width:10.9pt;height:8.6pt;z-index:25243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">
                <v:imagedata r:id="rId2494" o:title=""/>
              </v:shape>
            </w:pict>
          </mc:Fallback>
        </mc:AlternateContent>
      </w:r>
    </w:p>
    <w:p w:rsidR="009D53DE" w:rsidRDefault="003E4415">
      <w:pPr>
        <w:tabs>
          <w:tab w:val="clear" w:pos="1185"/>
        </w:tabs>
        <w:spacing w:before="0" w:after="0" w:line="240" w:lineRule="auto"/>
        <w:jc w:val="left"/>
        <w:rPr>
          <w:i/>
          <w:u w:val="single"/>
          <w:lang w:val="el-GR"/>
        </w:rPr>
      </w:pPr>
      <w:r>
        <w:rPr>
          <w:i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775424" behindDoc="0" locked="0" layoutInCell="1" allowOverlap="1">
                <wp:simplePos x="0" y="0"/>
                <wp:positionH relativeFrom="column">
                  <wp:posOffset>6407954</wp:posOffset>
                </wp:positionH>
                <wp:positionV relativeFrom="paragraph">
                  <wp:posOffset>101236</wp:posOffset>
                </wp:positionV>
                <wp:extent cx="1080" cy="5040"/>
                <wp:effectExtent l="38100" t="38100" r="37465" b="33655"/>
                <wp:wrapNone/>
                <wp:docPr id="2307" name="Ink 2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5">
                      <w14:nvContentPartPr>
                        <w14:cNvContentPartPr/>
                      </w14:nvContentPartPr>
                      <w14:xfrm>
                        <a:off x="0" y="0"/>
                        <a:ext cx="108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7" o:spid="_x0000_s1026" type="#_x0000_t75" style="position:absolute;margin-left:503.75pt;margin-top:7.25pt;width:1.75pt;height:1.95pt;z-index:25277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">
                <v:imagedata r:id="rId2496" o:title=""/>
              </v:shape>
            </w:pict>
          </mc:Fallback>
        </mc:AlternateContent>
      </w:r>
      <w:r>
        <w:rPr>
          <w:i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774400" behindDoc="0" locked="0" layoutInCell="1" allowOverlap="1">
                <wp:simplePos x="0" y="0"/>
                <wp:positionH relativeFrom="column">
                  <wp:posOffset>6322274</wp:posOffset>
                </wp:positionH>
                <wp:positionV relativeFrom="paragraph">
                  <wp:posOffset>-55364</wp:posOffset>
                </wp:positionV>
                <wp:extent cx="5040" cy="179640"/>
                <wp:effectExtent l="38100" t="38100" r="52705" b="49530"/>
                <wp:wrapNone/>
                <wp:docPr id="2306" name="Ink 2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7">
                      <w14:nvContentPartPr>
                        <w14:cNvContentPartPr/>
                      </w14:nvContentPartPr>
                      <w14:xfrm>
                        <a:off x="0" y="0"/>
                        <a:ext cx="5040" cy="17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6" o:spid="_x0000_s1026" type="#_x0000_t75" style="position:absolute;margin-left:496.85pt;margin-top:-5.15pt;width:2.2pt;height:15.9pt;z-index:25277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">
                <v:imagedata r:id="rId2498" o:title=""/>
              </v:shape>
            </w:pict>
          </mc:Fallback>
        </mc:AlternateContent>
      </w:r>
      <w:r>
        <w:rPr>
          <w:i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773376" behindDoc="0" locked="0" layoutInCell="1" allowOverlap="1">
                <wp:simplePos x="0" y="0"/>
                <wp:positionH relativeFrom="column">
                  <wp:posOffset>6307874</wp:posOffset>
                </wp:positionH>
                <wp:positionV relativeFrom="paragraph">
                  <wp:posOffset>2596</wp:posOffset>
                </wp:positionV>
                <wp:extent cx="83520" cy="36360"/>
                <wp:effectExtent l="38100" t="38100" r="31115" b="40005"/>
                <wp:wrapNone/>
                <wp:docPr id="2305" name="Ink 2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9">
                      <w14:nvContentPartPr>
                        <w14:cNvContentPartPr/>
                      </w14:nvContentPartPr>
                      <w14:xfrm>
                        <a:off x="0" y="0"/>
                        <a:ext cx="83520" cy="3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5" o:spid="_x0000_s1026" type="#_x0000_t75" style="position:absolute;margin-left:496.05pt;margin-top:-.4pt;width:8.25pt;height:4.45pt;z-index:25277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">
                <v:imagedata r:id="rId2500" o:title=""/>
              </v:shape>
            </w:pict>
          </mc:Fallback>
        </mc:AlternateContent>
      </w:r>
      <w:r>
        <w:rPr>
          <w:i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772352" behindDoc="0" locked="0" layoutInCell="1" allowOverlap="1">
                <wp:simplePos x="0" y="0"/>
                <wp:positionH relativeFrom="column">
                  <wp:posOffset>6216794</wp:posOffset>
                </wp:positionH>
                <wp:positionV relativeFrom="paragraph">
                  <wp:posOffset>-59684</wp:posOffset>
                </wp:positionV>
                <wp:extent cx="21240" cy="237600"/>
                <wp:effectExtent l="38100" t="38100" r="55245" b="29210"/>
                <wp:wrapNone/>
                <wp:docPr id="2304" name="Ink 2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1">
                      <w14:nvContentPartPr>
                        <w14:cNvContentPartPr/>
                      </w14:nvContentPartPr>
                      <w14:xfrm>
                        <a:off x="0" y="0"/>
                        <a:ext cx="21240" cy="23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4" o:spid="_x0000_s1026" type="#_x0000_t75" style="position:absolute;margin-left:488.5pt;margin-top:-5.3pt;width:3.55pt;height:20.2pt;z-index:25277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">
                <v:imagedata r:id="rId2502" o:title=""/>
              </v:shape>
            </w:pict>
          </mc:Fallback>
        </mc:AlternateContent>
      </w:r>
      <w:r>
        <w:rPr>
          <w:i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771328" behindDoc="0" locked="0" layoutInCell="1" allowOverlap="1">
                <wp:simplePos x="0" y="0"/>
                <wp:positionH relativeFrom="column">
                  <wp:posOffset>6151994</wp:posOffset>
                </wp:positionH>
                <wp:positionV relativeFrom="paragraph">
                  <wp:posOffset>-39524</wp:posOffset>
                </wp:positionV>
                <wp:extent cx="127080" cy="104760"/>
                <wp:effectExtent l="38100" t="38100" r="0" b="48260"/>
                <wp:wrapNone/>
                <wp:docPr id="2303" name="Ink 2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3">
                      <w14:nvContentPartPr>
                        <w14:cNvContentPartPr/>
                      </w14:nvContentPartPr>
                      <w14:xfrm>
                        <a:off x="0" y="0"/>
                        <a:ext cx="12708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3" o:spid="_x0000_s1026" type="#_x0000_t75" style="position:absolute;margin-left:483.4pt;margin-top:-3.75pt;width:11.95pt;height:9.95pt;z-index:25277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">
                <v:imagedata r:id="rId2504" o:title=""/>
              </v:shape>
            </w:pict>
          </mc:Fallback>
        </mc:AlternateContent>
      </w:r>
      <w:r>
        <w:rPr>
          <w:i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770304" behindDoc="0" locked="0" layoutInCell="1" allowOverlap="1">
                <wp:simplePos x="0" y="0"/>
                <wp:positionH relativeFrom="column">
                  <wp:posOffset>5997554</wp:posOffset>
                </wp:positionH>
                <wp:positionV relativeFrom="paragraph">
                  <wp:posOffset>-12524</wp:posOffset>
                </wp:positionV>
                <wp:extent cx="130680" cy="250920"/>
                <wp:effectExtent l="38100" t="38100" r="60325" b="53975"/>
                <wp:wrapNone/>
                <wp:docPr id="2302" name="Ink 2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5">
                      <w14:nvContentPartPr>
                        <w14:cNvContentPartPr/>
                      </w14:nvContentPartPr>
                      <w14:xfrm>
                        <a:off x="0" y="0"/>
                        <a:ext cx="130680" cy="25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2" o:spid="_x0000_s1026" type="#_x0000_t75" style="position:absolute;margin-left:471.2pt;margin-top:-2.1pt;width:12.5pt;height:21.95pt;z-index:25277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">
                <v:imagedata r:id="rId2506" o:title=""/>
              </v:shape>
            </w:pict>
          </mc:Fallback>
        </mc:AlternateContent>
      </w:r>
      <w:r>
        <w:rPr>
          <w:i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769280" behindDoc="0" locked="0" layoutInCell="1" allowOverlap="1">
                <wp:simplePos x="0" y="0"/>
                <wp:positionH relativeFrom="column">
                  <wp:posOffset>5769674</wp:posOffset>
                </wp:positionH>
                <wp:positionV relativeFrom="paragraph">
                  <wp:posOffset>10516</wp:posOffset>
                </wp:positionV>
                <wp:extent cx="135000" cy="89280"/>
                <wp:effectExtent l="38100" t="38100" r="36830" b="44450"/>
                <wp:wrapNone/>
                <wp:docPr id="2301" name="Ink 2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7">
                      <w14:nvContentPartPr>
                        <w14:cNvContentPartPr/>
                      </w14:nvContentPartPr>
                      <w14:xfrm>
                        <a:off x="0" y="0"/>
                        <a:ext cx="13500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1" o:spid="_x0000_s1026" type="#_x0000_t75" style="position:absolute;margin-left:453.65pt;margin-top:-.15pt;width:12.25pt;height:9.15pt;z-index:25276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">
                <v:imagedata r:id="rId2508" o:title=""/>
              </v:shape>
            </w:pict>
          </mc:Fallback>
        </mc:AlternateContent>
      </w:r>
      <w:r>
        <w:rPr>
          <w:i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767232" behindDoc="0" locked="0" layoutInCell="1" allowOverlap="1">
                <wp:simplePos x="0" y="0"/>
                <wp:positionH relativeFrom="column">
                  <wp:posOffset>5688314</wp:posOffset>
                </wp:positionH>
                <wp:positionV relativeFrom="paragraph">
                  <wp:posOffset>12316</wp:posOffset>
                </wp:positionV>
                <wp:extent cx="44280" cy="96840"/>
                <wp:effectExtent l="38100" t="38100" r="51435" b="36830"/>
                <wp:wrapNone/>
                <wp:docPr id="2299" name="Ink 2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9">
                      <w14:nvContentPartPr>
                        <w14:cNvContentPartPr/>
                      </w14:nvContentPartPr>
                      <w14:xfrm>
                        <a:off x="0" y="0"/>
                        <a:ext cx="4428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9" o:spid="_x0000_s1026" type="#_x0000_t75" style="position:absolute;margin-left:447.15pt;margin-top:.2pt;width:5.4pt;height:9.45pt;z-index:25276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">
                <v:imagedata r:id="rId2510" o:title=""/>
              </v:shape>
            </w:pict>
          </mc:Fallback>
        </mc:AlternateContent>
      </w:r>
      <w:r>
        <w:rPr>
          <w:i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766208" behindDoc="0" locked="0" layoutInCell="1" allowOverlap="1">
                <wp:simplePos x="0" y="0"/>
                <wp:positionH relativeFrom="column">
                  <wp:posOffset>5484194</wp:posOffset>
                </wp:positionH>
                <wp:positionV relativeFrom="paragraph">
                  <wp:posOffset>76</wp:posOffset>
                </wp:positionV>
                <wp:extent cx="164160" cy="244440"/>
                <wp:effectExtent l="38100" t="38100" r="45720" b="41910"/>
                <wp:wrapNone/>
                <wp:docPr id="2298" name="Ink 2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1">
                      <w14:nvContentPartPr>
                        <w14:cNvContentPartPr/>
                      </w14:nvContentPartPr>
                      <w14:xfrm>
                        <a:off x="0" y="0"/>
                        <a:ext cx="164160" cy="24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8" o:spid="_x0000_s1026" type="#_x0000_t75" style="position:absolute;margin-left:430.95pt;margin-top:-.7pt;width:14.95pt;height:21.15pt;z-index:25276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">
                <v:imagedata r:id="rId2512" o:title=""/>
              </v:shape>
            </w:pict>
          </mc:Fallback>
        </mc:AlternateContent>
      </w:r>
      <w:r>
        <w:rPr>
          <w:i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765184" behindDoc="0" locked="0" layoutInCell="1" allowOverlap="1">
                <wp:simplePos x="0" y="0"/>
                <wp:positionH relativeFrom="column">
                  <wp:posOffset>5108354</wp:posOffset>
                </wp:positionH>
                <wp:positionV relativeFrom="paragraph">
                  <wp:posOffset>-2804</wp:posOffset>
                </wp:positionV>
                <wp:extent cx="197640" cy="151560"/>
                <wp:effectExtent l="38100" t="38100" r="0" b="39370"/>
                <wp:wrapNone/>
                <wp:docPr id="2297" name="Ink 2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3">
                      <w14:nvContentPartPr>
                        <w14:cNvContentPartPr/>
                      </w14:nvContentPartPr>
                      <w14:xfrm>
                        <a:off x="0" y="0"/>
                        <a:ext cx="19764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7" o:spid="_x0000_s1026" type="#_x0000_t75" style="position:absolute;margin-left:401.45pt;margin-top:-.85pt;width:17.45pt;height:13.5pt;z-index:25276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">
                <v:imagedata r:id="rId2514" o:title=""/>
              </v:shape>
            </w:pict>
          </mc:Fallback>
        </mc:AlternateContent>
      </w:r>
      <w:r>
        <w:rPr>
          <w:i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764160" behindDoc="0" locked="0" layoutInCell="1" allowOverlap="1">
                <wp:simplePos x="0" y="0"/>
                <wp:positionH relativeFrom="column">
                  <wp:posOffset>5041394</wp:posOffset>
                </wp:positionH>
                <wp:positionV relativeFrom="paragraph">
                  <wp:posOffset>4036</wp:posOffset>
                </wp:positionV>
                <wp:extent cx="70920" cy="12240"/>
                <wp:effectExtent l="57150" t="38100" r="43815" b="45085"/>
                <wp:wrapNone/>
                <wp:docPr id="2296" name="Ink 2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5">
                      <w14:nvContentPartPr>
                        <w14:cNvContentPartPr/>
                      </w14:nvContentPartPr>
                      <w14:xfrm>
                        <a:off x="0" y="0"/>
                        <a:ext cx="7092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6" o:spid="_x0000_s1026" type="#_x0000_t75" style="position:absolute;margin-left:395.9pt;margin-top:-.6pt;width:7.55pt;height:2.85pt;z-index:25276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">
                <v:imagedata r:id="rId2516" o:title=""/>
              </v:shape>
            </w:pict>
          </mc:Fallback>
        </mc:AlternateContent>
      </w:r>
      <w:r>
        <w:rPr>
          <w:i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763136" behindDoc="0" locked="0" layoutInCell="1" allowOverlap="1">
                <wp:simplePos x="0" y="0"/>
                <wp:positionH relativeFrom="column">
                  <wp:posOffset>5019794</wp:posOffset>
                </wp:positionH>
                <wp:positionV relativeFrom="paragraph">
                  <wp:posOffset>11236</wp:posOffset>
                </wp:positionV>
                <wp:extent cx="52920" cy="138240"/>
                <wp:effectExtent l="38100" t="38100" r="42545" b="33655"/>
                <wp:wrapNone/>
                <wp:docPr id="2295" name="Ink 2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7">
                      <w14:nvContentPartPr>
                        <w14:cNvContentPartPr/>
                      </w14:nvContentPartPr>
                      <w14:xfrm>
                        <a:off x="0" y="0"/>
                        <a:ext cx="5292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5" o:spid="_x0000_s1026" type="#_x0000_t75" style="position:absolute;margin-left:394.3pt;margin-top:.25pt;width:6.05pt;height:12.5pt;z-index:25276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">
                <v:imagedata r:id="rId2518" o:title=""/>
              </v:shape>
            </w:pict>
          </mc:Fallback>
        </mc:AlternateContent>
      </w:r>
      <w:r w:rsidR="00752CDC">
        <w:rPr>
          <w:i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89728" behindDoc="0" locked="0" layoutInCell="1" allowOverlap="1">
                <wp:simplePos x="0" y="0"/>
                <wp:positionH relativeFrom="column">
                  <wp:posOffset>2676554</wp:posOffset>
                </wp:positionH>
                <wp:positionV relativeFrom="paragraph">
                  <wp:posOffset>-15985</wp:posOffset>
                </wp:positionV>
                <wp:extent cx="6120" cy="59760"/>
                <wp:effectExtent l="38100" t="38100" r="51435" b="35560"/>
                <wp:wrapNone/>
                <wp:docPr id="2022" name="Ink 20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9">
                      <w14:nvContentPartPr>
                        <w14:cNvContentPartPr/>
                      </w14:nvContentPartPr>
                      <w14:xfrm>
                        <a:off x="0" y="0"/>
                        <a:ext cx="612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2" o:spid="_x0000_s1026" type="#_x0000_t75" style="position:absolute;margin-left:209.75pt;margin-top:-2pt;width:2.45pt;height:6.35pt;z-index:25248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">
                <v:imagedata r:id="rId2520" o:title=""/>
              </v:shape>
            </w:pict>
          </mc:Fallback>
        </mc:AlternateContent>
      </w:r>
      <w:r w:rsidR="00752CDC">
        <w:rPr>
          <w:i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88704" behindDoc="0" locked="0" layoutInCell="1" allowOverlap="1">
                <wp:simplePos x="0" y="0"/>
                <wp:positionH relativeFrom="column">
                  <wp:posOffset>2591594</wp:posOffset>
                </wp:positionH>
                <wp:positionV relativeFrom="paragraph">
                  <wp:posOffset>-18505</wp:posOffset>
                </wp:positionV>
                <wp:extent cx="74520" cy="86040"/>
                <wp:effectExtent l="38100" t="38100" r="20955" b="47625"/>
                <wp:wrapNone/>
                <wp:docPr id="2021" name="Ink 20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1">
                      <w14:nvContentPartPr>
                        <w14:cNvContentPartPr/>
                      </w14:nvContentPartPr>
                      <w14:xfrm>
                        <a:off x="0" y="0"/>
                        <a:ext cx="7452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1" o:spid="_x0000_s1026" type="#_x0000_t75" style="position:absolute;margin-left:203.2pt;margin-top:-2.35pt;width:7.5pt;height:8.55pt;z-index:25248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">
                <v:imagedata r:id="rId2522" o:title=""/>
              </v:shape>
            </w:pict>
          </mc:Fallback>
        </mc:AlternateContent>
      </w:r>
      <w:r w:rsidR="00752CDC">
        <w:rPr>
          <w:i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40576" behindDoc="0" locked="0" layoutInCell="1" allowOverlap="1">
                <wp:simplePos x="0" y="0"/>
                <wp:positionH relativeFrom="column">
                  <wp:posOffset>1272194</wp:posOffset>
                </wp:positionH>
                <wp:positionV relativeFrom="paragraph">
                  <wp:posOffset>-420625</wp:posOffset>
                </wp:positionV>
                <wp:extent cx="1149840" cy="905040"/>
                <wp:effectExtent l="38100" t="38100" r="12700" b="47625"/>
                <wp:wrapNone/>
                <wp:docPr id="1974" name="Ink 19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3">
                      <w14:nvContentPartPr>
                        <w14:cNvContentPartPr/>
                      </w14:nvContentPartPr>
                      <w14:xfrm>
                        <a:off x="0" y="0"/>
                        <a:ext cx="1149840" cy="90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4" o:spid="_x0000_s1026" type="#_x0000_t75" style="position:absolute;margin-left:99.2pt;margin-top:-33.95pt;width:92.45pt;height:73pt;z-index:25244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">
                <v:imagedata r:id="rId2524" o:title=""/>
              </v:shape>
            </w:pict>
          </mc:Fallback>
        </mc:AlternateContent>
      </w:r>
      <w:r w:rsidR="00752CDC">
        <w:rPr>
          <w:i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37504" behindDoc="0" locked="0" layoutInCell="1" allowOverlap="1">
                <wp:simplePos x="0" y="0"/>
                <wp:positionH relativeFrom="column">
                  <wp:posOffset>1499714</wp:posOffset>
                </wp:positionH>
                <wp:positionV relativeFrom="paragraph">
                  <wp:posOffset>8135</wp:posOffset>
                </wp:positionV>
                <wp:extent cx="90000" cy="102960"/>
                <wp:effectExtent l="19050" t="38100" r="43815" b="49530"/>
                <wp:wrapNone/>
                <wp:docPr id="1971" name="Ink 19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5">
                      <w14:nvContentPartPr>
                        <w14:cNvContentPartPr/>
                      </w14:nvContentPartPr>
                      <w14:xfrm>
                        <a:off x="0" y="0"/>
                        <a:ext cx="9000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1" o:spid="_x0000_s1026" type="#_x0000_t75" style="position:absolute;margin-left:117.25pt;margin-top:-.45pt;width:9pt;height:10.05pt;z-index:25243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">
                <v:imagedata r:id="rId2526" o:title=""/>
              </v:shape>
            </w:pict>
          </mc:Fallback>
        </mc:AlternateContent>
      </w:r>
      <w:r w:rsidR="00752CDC">
        <w:rPr>
          <w:i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31360" behindDoc="0" locked="0" layoutInCell="1" allowOverlap="1">
                <wp:simplePos x="0" y="0"/>
                <wp:positionH relativeFrom="column">
                  <wp:posOffset>1853234</wp:posOffset>
                </wp:positionH>
                <wp:positionV relativeFrom="paragraph">
                  <wp:posOffset>-26785</wp:posOffset>
                </wp:positionV>
                <wp:extent cx="32760" cy="157680"/>
                <wp:effectExtent l="38100" t="38100" r="43815" b="52070"/>
                <wp:wrapNone/>
                <wp:docPr id="1965" name="Ink 19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7">
                      <w14:nvContentPartPr>
                        <w14:cNvContentPartPr/>
                      </w14:nvContentPartPr>
                      <w14:xfrm>
                        <a:off x="0" y="0"/>
                        <a:ext cx="32760" cy="15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5" o:spid="_x0000_s1026" type="#_x0000_t75" style="position:absolute;margin-left:145.1pt;margin-top:-3.2pt;width:4.4pt;height:14.5pt;z-index:25243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">
                <v:imagedata r:id="rId2528" o:title=""/>
              </v:shape>
            </w:pict>
          </mc:Fallback>
        </mc:AlternateContent>
      </w:r>
    </w:p>
    <w:p w:rsidR="009D53DE" w:rsidRDefault="003E4415">
      <w:pPr>
        <w:tabs>
          <w:tab w:val="clear" w:pos="1185"/>
        </w:tabs>
        <w:spacing w:before="0" w:after="0" w:line="240" w:lineRule="auto"/>
        <w:jc w:val="left"/>
        <w:rPr>
          <w:i/>
          <w:u w:val="single"/>
          <w:lang w:val="el-GR"/>
        </w:rPr>
      </w:pPr>
      <w:r>
        <w:rPr>
          <w:i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46048" behindDoc="0" locked="0" layoutInCell="1" allowOverlap="1">
                <wp:simplePos x="0" y="0"/>
                <wp:positionH relativeFrom="column">
                  <wp:posOffset>2445074</wp:posOffset>
                </wp:positionH>
                <wp:positionV relativeFrom="paragraph">
                  <wp:posOffset>-134415</wp:posOffset>
                </wp:positionV>
                <wp:extent cx="1266480" cy="429120"/>
                <wp:effectExtent l="38100" t="38100" r="48260" b="47625"/>
                <wp:wrapNone/>
                <wp:docPr id="2081" name="Ink 20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9">
                      <w14:nvContentPartPr>
                        <w14:cNvContentPartPr/>
                      </w14:nvContentPartPr>
                      <w14:xfrm>
                        <a:off x="0" y="0"/>
                        <a:ext cx="1266480" cy="42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1" o:spid="_x0000_s1026" type="#_x0000_t75" style="position:absolute;margin-left:191.55pt;margin-top:-11.6pt;width:101.8pt;height:35.95pt;z-index:25254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">
                <v:imagedata r:id="rId2530" o:title=""/>
              </v:shape>
            </w:pict>
          </mc:Fallback>
        </mc:AlternateContent>
      </w:r>
      <w:r>
        <w:rPr>
          <w:i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45024" behindDoc="0" locked="0" layoutInCell="1" allowOverlap="1">
                <wp:simplePos x="0" y="0"/>
                <wp:positionH relativeFrom="column">
                  <wp:posOffset>2450474</wp:posOffset>
                </wp:positionH>
                <wp:positionV relativeFrom="paragraph">
                  <wp:posOffset>-105615</wp:posOffset>
                </wp:positionV>
                <wp:extent cx="1199160" cy="433800"/>
                <wp:effectExtent l="38100" t="38100" r="1270" b="42545"/>
                <wp:wrapNone/>
                <wp:docPr id="2080" name="Ink 20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1">
                      <w14:nvContentPartPr>
                        <w14:cNvContentPartPr/>
                      </w14:nvContentPartPr>
                      <w14:xfrm>
                        <a:off x="0" y="0"/>
                        <a:ext cx="1199160" cy="43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0" o:spid="_x0000_s1026" type="#_x0000_t75" style="position:absolute;margin-left:191.95pt;margin-top:-9.2pt;width:96.5pt;height:36.1pt;z-index:25254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">
                <v:imagedata r:id="rId2532" o:title=""/>
              </v:shape>
            </w:pict>
          </mc:Fallback>
        </mc:AlternateContent>
      </w:r>
      <w:r w:rsidR="00641608">
        <w:rPr>
          <w:i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34784" behindDoc="0" locked="0" layoutInCell="1" allowOverlap="1">
                <wp:simplePos x="0" y="0"/>
                <wp:positionH relativeFrom="column">
                  <wp:posOffset>3449474</wp:posOffset>
                </wp:positionH>
                <wp:positionV relativeFrom="paragraph">
                  <wp:posOffset>-55215</wp:posOffset>
                </wp:positionV>
                <wp:extent cx="172440" cy="161640"/>
                <wp:effectExtent l="38100" t="38100" r="0" b="48260"/>
                <wp:wrapNone/>
                <wp:docPr id="2068" name="Ink 20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3">
                      <w14:nvContentPartPr>
                        <w14:cNvContentPartPr/>
                      </w14:nvContentPartPr>
                      <w14:xfrm>
                        <a:off x="0" y="0"/>
                        <a:ext cx="17244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8" o:spid="_x0000_s1026" type="#_x0000_t75" style="position:absolute;margin-left:270.7pt;margin-top:-5.25pt;width:15.4pt;height:14.55pt;z-index:25253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">
                <v:imagedata r:id="rId2534" o:title=""/>
              </v:shape>
            </w:pict>
          </mc:Fallback>
        </mc:AlternateContent>
      </w:r>
      <w:r w:rsidR="00641608">
        <w:rPr>
          <w:i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32736" behindDoc="0" locked="0" layoutInCell="1" allowOverlap="1">
                <wp:simplePos x="0" y="0"/>
                <wp:positionH relativeFrom="column">
                  <wp:posOffset>3447314</wp:posOffset>
                </wp:positionH>
                <wp:positionV relativeFrom="paragraph">
                  <wp:posOffset>14985</wp:posOffset>
                </wp:positionV>
                <wp:extent cx="55440" cy="57600"/>
                <wp:effectExtent l="38100" t="38100" r="20955" b="38100"/>
                <wp:wrapNone/>
                <wp:docPr id="2065" name="Ink 20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5">
                      <w14:nvContentPartPr>
                        <w14:cNvContentPartPr/>
                      </w14:nvContentPartPr>
                      <w14:xfrm>
                        <a:off x="0" y="0"/>
                        <a:ext cx="55440" cy="5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5" o:spid="_x0000_s1026" type="#_x0000_t75" style="position:absolute;margin-left:270.95pt;margin-top:.7pt;width:5.5pt;height:5.75pt;z-index:25253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">
                <v:imagedata r:id="rId2536" o:title=""/>
              </v:shape>
            </w:pict>
          </mc:Fallback>
        </mc:AlternateContent>
      </w:r>
      <w:r w:rsidR="00641608">
        <w:rPr>
          <w:i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31712" behindDoc="0" locked="0" layoutInCell="1" allowOverlap="1">
                <wp:simplePos x="0" y="0"/>
                <wp:positionH relativeFrom="column">
                  <wp:posOffset>3390074</wp:posOffset>
                </wp:positionH>
                <wp:positionV relativeFrom="paragraph">
                  <wp:posOffset>-4455</wp:posOffset>
                </wp:positionV>
                <wp:extent cx="22320" cy="49680"/>
                <wp:effectExtent l="38100" t="38100" r="53975" b="45720"/>
                <wp:wrapNone/>
                <wp:docPr id="2064" name="Ink 20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7">
                      <w14:nvContentPartPr>
                        <w14:cNvContentPartPr/>
                      </w14:nvContentPartPr>
                      <w14:xfrm>
                        <a:off x="0" y="0"/>
                        <a:ext cx="22320" cy="4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4" o:spid="_x0000_s1026" type="#_x0000_t75" style="position:absolute;margin-left:265.95pt;margin-top:-1.2pt;width:3.5pt;height:5.9pt;z-index:25253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">
                <v:imagedata r:id="rId2538" o:title=""/>
              </v:shape>
            </w:pict>
          </mc:Fallback>
        </mc:AlternateContent>
      </w:r>
      <w:r w:rsidR="00641608">
        <w:rPr>
          <w:i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17376" behindDoc="0" locked="0" layoutInCell="1" allowOverlap="1">
                <wp:simplePos x="0" y="0"/>
                <wp:positionH relativeFrom="column">
                  <wp:posOffset>2976794</wp:posOffset>
                </wp:positionH>
                <wp:positionV relativeFrom="paragraph">
                  <wp:posOffset>85905</wp:posOffset>
                </wp:positionV>
                <wp:extent cx="70560" cy="83880"/>
                <wp:effectExtent l="38100" t="38100" r="43815" b="49530"/>
                <wp:wrapNone/>
                <wp:docPr id="2049" name="Ink 20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9">
                      <w14:nvContentPartPr>
                        <w14:cNvContentPartPr/>
                      </w14:nvContentPartPr>
                      <w14:xfrm>
                        <a:off x="0" y="0"/>
                        <a:ext cx="7056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9" o:spid="_x0000_s1026" type="#_x0000_t75" style="position:absolute;margin-left:233.5pt;margin-top:5.8pt;width:7.1pt;height:8.4pt;z-index:25251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">
                <v:imagedata r:id="rId2540" o:title=""/>
              </v:shape>
            </w:pict>
          </mc:Fallback>
        </mc:AlternateContent>
      </w:r>
      <w:r w:rsidR="00641608">
        <w:rPr>
          <w:i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15328" behindDoc="0" locked="0" layoutInCell="1" allowOverlap="1">
                <wp:simplePos x="0" y="0"/>
                <wp:positionH relativeFrom="column">
                  <wp:posOffset>2952674</wp:posOffset>
                </wp:positionH>
                <wp:positionV relativeFrom="paragraph">
                  <wp:posOffset>22545</wp:posOffset>
                </wp:positionV>
                <wp:extent cx="27360" cy="53640"/>
                <wp:effectExtent l="95250" t="152400" r="106045" b="194310"/>
                <wp:wrapNone/>
                <wp:docPr id="2047" name="Ink 20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1">
                      <w14:nvContentPartPr>
                        <w14:cNvContentPartPr/>
                      </w14:nvContentPartPr>
                      <w14:xfrm>
                        <a:off x="0" y="0"/>
                        <a:ext cx="27360" cy="5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7" o:spid="_x0000_s1026" type="#_x0000_t75" style="position:absolute;margin-left:227.45pt;margin-top:-7.6pt;width:12.35pt;height:23.75pt;z-index:25251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">
                <v:imagedata r:id="rId2542" o:title=""/>
              </v:shape>
            </w:pict>
          </mc:Fallback>
        </mc:AlternateContent>
      </w:r>
      <w:r w:rsidR="00641608">
        <w:rPr>
          <w:i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03040" behindDoc="0" locked="0" layoutInCell="1" allowOverlap="1">
                <wp:simplePos x="0" y="0"/>
                <wp:positionH relativeFrom="column">
                  <wp:posOffset>2525354</wp:posOffset>
                </wp:positionH>
                <wp:positionV relativeFrom="paragraph">
                  <wp:posOffset>161865</wp:posOffset>
                </wp:positionV>
                <wp:extent cx="93960" cy="79200"/>
                <wp:effectExtent l="38100" t="38100" r="40005" b="54610"/>
                <wp:wrapNone/>
                <wp:docPr id="2035" name="Ink 20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3">
                      <w14:nvContentPartPr>
                        <w14:cNvContentPartPr/>
                      </w14:nvContentPartPr>
                      <w14:xfrm>
                        <a:off x="0" y="0"/>
                        <a:ext cx="9396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5" o:spid="_x0000_s1026" type="#_x0000_t75" style="position:absolute;margin-left:197.95pt;margin-top:11.8pt;width:9.25pt;height:8.1pt;z-index:25250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">
                <v:imagedata r:id="rId2544" o:title=""/>
              </v:shape>
            </w:pict>
          </mc:Fallback>
        </mc:AlternateContent>
      </w:r>
      <w:r w:rsidR="00752CDC">
        <w:rPr>
          <w:i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98944" behindDoc="0" locked="0" layoutInCell="1" allowOverlap="1">
                <wp:simplePos x="0" y="0"/>
                <wp:positionH relativeFrom="column">
                  <wp:posOffset>2555954</wp:posOffset>
                </wp:positionH>
                <wp:positionV relativeFrom="paragraph">
                  <wp:posOffset>61425</wp:posOffset>
                </wp:positionV>
                <wp:extent cx="62280" cy="12240"/>
                <wp:effectExtent l="95250" t="152400" r="109220" b="178435"/>
                <wp:wrapNone/>
                <wp:docPr id="2031" name="Ink 20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5">
                      <w14:nvContentPartPr>
                        <w14:cNvContentPartPr/>
                      </w14:nvContentPartPr>
                      <w14:xfrm>
                        <a:off x="0" y="0"/>
                        <a:ext cx="6228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1" o:spid="_x0000_s1026" type="#_x0000_t75" style="position:absolute;margin-left:196.65pt;margin-top:-4.05pt;width:13.9pt;height:18.8pt;z-index:25249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">
                <v:imagedata r:id="rId2546" o:title=""/>
              </v:shape>
            </w:pict>
          </mc:Fallback>
        </mc:AlternateContent>
      </w:r>
      <w:r w:rsidR="00752CDC">
        <w:rPr>
          <w:i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97920" behindDoc="0" locked="0" layoutInCell="1" allowOverlap="1">
                <wp:simplePos x="0" y="0"/>
                <wp:positionH relativeFrom="column">
                  <wp:posOffset>1507994</wp:posOffset>
                </wp:positionH>
                <wp:positionV relativeFrom="paragraph">
                  <wp:posOffset>32985</wp:posOffset>
                </wp:positionV>
                <wp:extent cx="829800" cy="62640"/>
                <wp:effectExtent l="0" t="152400" r="123190" b="185420"/>
                <wp:wrapNone/>
                <wp:docPr id="2030" name="Ink 20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7">
                      <w14:nvContentPartPr>
                        <w14:cNvContentPartPr/>
                      </w14:nvContentPartPr>
                      <w14:xfrm>
                        <a:off x="0" y="0"/>
                        <a:ext cx="829800" cy="6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0" o:spid="_x0000_s1026" type="#_x0000_t75" style="position:absolute;margin-left:114.2pt;margin-top:-6.8pt;width:75.45pt;height:25pt;z-index:25249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">
                <v:imagedata r:id="rId2548" o:title=""/>
              </v:shape>
            </w:pict>
          </mc:Fallback>
        </mc:AlternateContent>
      </w:r>
      <w:r w:rsidR="00752CDC">
        <w:rPr>
          <w:i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96896" behindDoc="0" locked="0" layoutInCell="1" allowOverlap="1">
                <wp:simplePos x="0" y="0"/>
                <wp:positionH relativeFrom="column">
                  <wp:posOffset>2557034</wp:posOffset>
                </wp:positionH>
                <wp:positionV relativeFrom="paragraph">
                  <wp:posOffset>32265</wp:posOffset>
                </wp:positionV>
                <wp:extent cx="7200" cy="16200"/>
                <wp:effectExtent l="38100" t="38100" r="50165" b="41275"/>
                <wp:wrapNone/>
                <wp:docPr id="2029" name="Ink 20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9">
                      <w14:nvContentPartPr>
                        <w14:cNvContentPartPr/>
                      </w14:nvContentPartPr>
                      <w14:xfrm>
                        <a:off x="0" y="0"/>
                        <a:ext cx="720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9" o:spid="_x0000_s1026" type="#_x0000_t75" style="position:absolute;margin-left:200.45pt;margin-top:1.85pt;width:2.35pt;height:3pt;z-index:25249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">
                <v:imagedata r:id="rId2550" o:title=""/>
              </v:shape>
            </w:pict>
          </mc:Fallback>
        </mc:AlternateContent>
      </w:r>
      <w:r w:rsidR="00752CDC">
        <w:rPr>
          <w:i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39552" behindDoc="0" locked="0" layoutInCell="1" allowOverlap="1">
                <wp:simplePos x="0" y="0"/>
                <wp:positionH relativeFrom="column">
                  <wp:posOffset>1484234</wp:posOffset>
                </wp:positionH>
                <wp:positionV relativeFrom="paragraph">
                  <wp:posOffset>59985</wp:posOffset>
                </wp:positionV>
                <wp:extent cx="138960" cy="129240"/>
                <wp:effectExtent l="38100" t="38100" r="52070" b="42545"/>
                <wp:wrapNone/>
                <wp:docPr id="1973" name="Ink 19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1">
                      <w14:nvContentPartPr>
                        <w14:cNvContentPartPr/>
                      </w14:nvContentPartPr>
                      <w14:xfrm>
                        <a:off x="0" y="0"/>
                        <a:ext cx="13896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3" o:spid="_x0000_s1026" type="#_x0000_t75" style="position:absolute;margin-left:115.9pt;margin-top:3.6pt;width:12.95pt;height:12.1pt;z-index:25243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">
                <v:imagedata r:id="rId2552" o:title=""/>
              </v:shape>
            </w:pict>
          </mc:Fallback>
        </mc:AlternateContent>
      </w:r>
      <w:r w:rsidR="00752CDC">
        <w:rPr>
          <w:i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34432" behindDoc="0" locked="0" layoutInCell="1" allowOverlap="1">
                <wp:simplePos x="0" y="0"/>
                <wp:positionH relativeFrom="column">
                  <wp:posOffset>1824074</wp:posOffset>
                </wp:positionH>
                <wp:positionV relativeFrom="paragraph">
                  <wp:posOffset>59625</wp:posOffset>
                </wp:positionV>
                <wp:extent cx="78840" cy="84600"/>
                <wp:effectExtent l="38100" t="38100" r="35560" b="48895"/>
                <wp:wrapNone/>
                <wp:docPr id="1968" name="Ink 19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3">
                      <w14:nvContentPartPr>
                        <w14:cNvContentPartPr/>
                      </w14:nvContentPartPr>
                      <w14:xfrm>
                        <a:off x="0" y="0"/>
                        <a:ext cx="7884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8" o:spid="_x0000_s1026" type="#_x0000_t75" style="position:absolute;margin-left:142.55pt;margin-top:3.95pt;width:7.9pt;height:8.55pt;z-index:25243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">
                <v:imagedata r:id="rId2554" o:title=""/>
              </v:shape>
            </w:pict>
          </mc:Fallback>
        </mc:AlternateContent>
      </w:r>
      <w:r w:rsidR="00752CDC">
        <w:rPr>
          <w:i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33408" behindDoc="0" locked="0" layoutInCell="1" allowOverlap="1">
                <wp:simplePos x="0" y="0"/>
                <wp:positionH relativeFrom="column">
                  <wp:posOffset>1843874</wp:posOffset>
                </wp:positionH>
                <wp:positionV relativeFrom="paragraph">
                  <wp:posOffset>-39375</wp:posOffset>
                </wp:positionV>
                <wp:extent cx="80280" cy="199440"/>
                <wp:effectExtent l="38100" t="38100" r="53340" b="48260"/>
                <wp:wrapNone/>
                <wp:docPr id="1967" name="Ink 19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5">
                      <w14:nvContentPartPr>
                        <w14:cNvContentPartPr/>
                      </w14:nvContentPartPr>
                      <w14:xfrm>
                        <a:off x="0" y="0"/>
                        <a:ext cx="80280" cy="19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7" o:spid="_x0000_s1026" type="#_x0000_t75" style="position:absolute;margin-left:144.3pt;margin-top:-4pt;width:8.1pt;height:17.45pt;z-index:25243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">
                <v:imagedata r:id="rId2556" o:title=""/>
              </v:shape>
            </w:pict>
          </mc:Fallback>
        </mc:AlternateContent>
      </w:r>
      <w:r w:rsidR="00752CDC">
        <w:rPr>
          <w:i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32384" behindDoc="0" locked="0" layoutInCell="1" allowOverlap="1">
                <wp:simplePos x="0" y="0"/>
                <wp:positionH relativeFrom="column">
                  <wp:posOffset>2154554</wp:posOffset>
                </wp:positionH>
                <wp:positionV relativeFrom="paragraph">
                  <wp:posOffset>-14175</wp:posOffset>
                </wp:positionV>
                <wp:extent cx="94680" cy="167400"/>
                <wp:effectExtent l="57150" t="38100" r="635" b="61595"/>
                <wp:wrapNone/>
                <wp:docPr id="1966" name="Ink 19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7">
                      <w14:nvContentPartPr>
                        <w14:cNvContentPartPr/>
                      </w14:nvContentPartPr>
                      <w14:xfrm>
                        <a:off x="0" y="0"/>
                        <a:ext cx="94680" cy="16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6" o:spid="_x0000_s1026" type="#_x0000_t75" style="position:absolute;margin-left:168.5pt;margin-top:-2.1pt;width:9.7pt;height:15.4pt;z-index:25243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">
                <v:imagedata r:id="rId2558" o:title=""/>
              </v:shape>
            </w:pict>
          </mc:Fallback>
        </mc:AlternateContent>
      </w:r>
    </w:p>
    <w:p w:rsidR="009D53DE" w:rsidRDefault="00641608">
      <w:pPr>
        <w:tabs>
          <w:tab w:val="clear" w:pos="1185"/>
        </w:tabs>
        <w:spacing w:before="0" w:after="0" w:line="240" w:lineRule="auto"/>
        <w:jc w:val="left"/>
        <w:rPr>
          <w:i/>
          <w:u w:val="single"/>
          <w:lang w:val="el-GR"/>
        </w:rPr>
      </w:pPr>
      <w:r>
        <w:rPr>
          <w:i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33760" behindDoc="0" locked="0" layoutInCell="1" allowOverlap="1">
                <wp:simplePos x="0" y="0"/>
                <wp:positionH relativeFrom="column">
                  <wp:posOffset>3464234</wp:posOffset>
                </wp:positionH>
                <wp:positionV relativeFrom="paragraph">
                  <wp:posOffset>-244565</wp:posOffset>
                </wp:positionV>
                <wp:extent cx="1853640" cy="620280"/>
                <wp:effectExtent l="38100" t="38100" r="51435" b="46990"/>
                <wp:wrapNone/>
                <wp:docPr id="2067" name="Ink 20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9">
                      <w14:nvContentPartPr>
                        <w14:cNvContentPartPr/>
                      </w14:nvContentPartPr>
                      <w14:xfrm>
                        <a:off x="0" y="0"/>
                        <a:ext cx="1853640" cy="62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7" o:spid="_x0000_s1026" type="#_x0000_t75" style="position:absolute;margin-left:272.15pt;margin-top:-19.75pt;width:147.65pt;height:50.5pt;z-index:25253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">
                <v:imagedata r:id="rId2560" o:title=""/>
              </v:shape>
            </w:pict>
          </mc:Fallback>
        </mc:AlternateContent>
      </w:r>
      <w:r>
        <w:rPr>
          <w:i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16352" behindDoc="0" locked="0" layoutInCell="1" allowOverlap="1">
                <wp:simplePos x="0" y="0"/>
                <wp:positionH relativeFrom="column">
                  <wp:posOffset>2976074</wp:posOffset>
                </wp:positionH>
                <wp:positionV relativeFrom="paragraph">
                  <wp:posOffset>-123605</wp:posOffset>
                </wp:positionV>
                <wp:extent cx="833760" cy="597960"/>
                <wp:effectExtent l="38100" t="38100" r="42545" b="50165"/>
                <wp:wrapNone/>
                <wp:docPr id="2048" name="Ink 20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1">
                      <w14:nvContentPartPr>
                        <w14:cNvContentPartPr/>
                      </w14:nvContentPartPr>
                      <w14:xfrm>
                        <a:off x="0" y="0"/>
                        <a:ext cx="833760" cy="59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8" o:spid="_x0000_s1026" type="#_x0000_t75" style="position:absolute;margin-left:233.55pt;margin-top:-10.3pt;width:67.5pt;height:48.75pt;z-index:25251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">
                <v:imagedata r:id="rId2562" o:title=""/>
              </v:shape>
            </w:pict>
          </mc:Fallback>
        </mc:AlternateContent>
      </w:r>
      <w:r>
        <w:rPr>
          <w:i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02016" behindDoc="0" locked="0" layoutInCell="1" allowOverlap="1">
                <wp:simplePos x="0" y="0"/>
                <wp:positionH relativeFrom="column">
                  <wp:posOffset>2563874</wp:posOffset>
                </wp:positionH>
                <wp:positionV relativeFrom="paragraph">
                  <wp:posOffset>-30365</wp:posOffset>
                </wp:positionV>
                <wp:extent cx="35280" cy="342720"/>
                <wp:effectExtent l="38100" t="38100" r="41275" b="38735"/>
                <wp:wrapNone/>
                <wp:docPr id="2034" name="Ink 20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3">
                      <w14:nvContentPartPr>
                        <w14:cNvContentPartPr/>
                      </w14:nvContentPartPr>
                      <w14:xfrm>
                        <a:off x="0" y="0"/>
                        <a:ext cx="35280" cy="34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4" o:spid="_x0000_s1026" type="#_x0000_t75" style="position:absolute;margin-left:201.2pt;margin-top:-3.1pt;width:4.45pt;height:28.75pt;z-index:25250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">
                <v:imagedata r:id="rId2564" o:title=""/>
              </v:shape>
            </w:pict>
          </mc:Fallback>
        </mc:AlternateContent>
      </w:r>
    </w:p>
    <w:p w:rsidR="009D53DE" w:rsidRDefault="00641608">
      <w:pPr>
        <w:tabs>
          <w:tab w:val="clear" w:pos="1185"/>
        </w:tabs>
        <w:spacing w:before="0" w:after="0" w:line="240" w:lineRule="auto"/>
        <w:jc w:val="left"/>
        <w:rPr>
          <w:i/>
          <w:u w:val="single"/>
          <w:lang w:val="el-GR"/>
        </w:rPr>
      </w:pPr>
      <w:r>
        <w:rPr>
          <w:i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24544" behindDoc="0" locked="0" layoutInCell="1" allowOverlap="1">
                <wp:simplePos x="0" y="0"/>
                <wp:positionH relativeFrom="column">
                  <wp:posOffset>4437674</wp:posOffset>
                </wp:positionH>
                <wp:positionV relativeFrom="paragraph">
                  <wp:posOffset>8165</wp:posOffset>
                </wp:positionV>
                <wp:extent cx="106920" cy="290160"/>
                <wp:effectExtent l="38100" t="38100" r="45720" b="53340"/>
                <wp:wrapNone/>
                <wp:docPr id="2057" name="Ink 20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5">
                      <w14:nvContentPartPr>
                        <w14:cNvContentPartPr/>
                      </w14:nvContentPartPr>
                      <w14:xfrm>
                        <a:off x="0" y="0"/>
                        <a:ext cx="106920" cy="29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7" o:spid="_x0000_s1026" type="#_x0000_t75" style="position:absolute;margin-left:348.45pt;margin-top:-.3pt;width:10.3pt;height:24.7pt;z-index:25252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">
                <v:imagedata r:id="rId2566" o:title=""/>
              </v:shape>
            </w:pict>
          </mc:Fallback>
        </mc:AlternateContent>
      </w:r>
      <w:r>
        <w:rPr>
          <w:i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23520" behindDoc="0" locked="0" layoutInCell="1" allowOverlap="1">
                <wp:simplePos x="0" y="0"/>
                <wp:positionH relativeFrom="column">
                  <wp:posOffset>4287554</wp:posOffset>
                </wp:positionH>
                <wp:positionV relativeFrom="paragraph">
                  <wp:posOffset>121925</wp:posOffset>
                </wp:positionV>
                <wp:extent cx="124920" cy="43200"/>
                <wp:effectExtent l="38100" t="38100" r="27940" b="33020"/>
                <wp:wrapNone/>
                <wp:docPr id="2056" name="Ink 20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7">
                      <w14:nvContentPartPr>
                        <w14:cNvContentPartPr/>
                      </w14:nvContentPartPr>
                      <w14:xfrm>
                        <a:off x="0" y="0"/>
                        <a:ext cx="124920" cy="4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6" o:spid="_x0000_s1026" type="#_x0000_t75" style="position:absolute;margin-left:336.9pt;margin-top:8.95pt;width:11.25pt;height:5pt;z-index:25252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">
                <v:imagedata r:id="rId2568" o:title=""/>
              </v:shape>
            </w:pict>
          </mc:Fallback>
        </mc:AlternateContent>
      </w:r>
      <w:r>
        <w:rPr>
          <w:i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22496" behindDoc="0" locked="0" layoutInCell="1" allowOverlap="1">
                <wp:simplePos x="0" y="0"/>
                <wp:positionH relativeFrom="column">
                  <wp:posOffset>4350914</wp:posOffset>
                </wp:positionH>
                <wp:positionV relativeFrom="paragraph">
                  <wp:posOffset>83765</wp:posOffset>
                </wp:positionV>
                <wp:extent cx="22320" cy="139680"/>
                <wp:effectExtent l="38100" t="38100" r="53975" b="51435"/>
                <wp:wrapNone/>
                <wp:docPr id="2055" name="Ink 20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9">
                      <w14:nvContentPartPr>
                        <w14:cNvContentPartPr/>
                      </w14:nvContentPartPr>
                      <w14:xfrm>
                        <a:off x="0" y="0"/>
                        <a:ext cx="2232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5" o:spid="_x0000_s1026" type="#_x0000_t75" style="position:absolute;margin-left:341.55pt;margin-top:5.65pt;width:3.55pt;height:12.85pt;z-index:25252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">
                <v:imagedata r:id="rId2570" o:title=""/>
              </v:shape>
            </w:pict>
          </mc:Fallback>
        </mc:AlternateContent>
      </w:r>
      <w:r>
        <w:rPr>
          <w:i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13280" behindDoc="0" locked="0" layoutInCell="1" allowOverlap="1">
                <wp:simplePos x="0" y="0"/>
                <wp:positionH relativeFrom="column">
                  <wp:posOffset>3310874</wp:posOffset>
                </wp:positionH>
                <wp:positionV relativeFrom="paragraph">
                  <wp:posOffset>98165</wp:posOffset>
                </wp:positionV>
                <wp:extent cx="6120" cy="133560"/>
                <wp:effectExtent l="38100" t="38100" r="51435" b="38100"/>
                <wp:wrapNone/>
                <wp:docPr id="2045" name="Ink 20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1">
                      <w14:nvContentPartPr>
                        <w14:cNvContentPartPr/>
                      </w14:nvContentPartPr>
                      <w14:xfrm>
                        <a:off x="0" y="0"/>
                        <a:ext cx="612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5" o:spid="_x0000_s1026" type="#_x0000_t75" style="position:absolute;margin-left:259.65pt;margin-top:6.95pt;width:2.55pt;height:12.4pt;z-index:25251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">
                <v:imagedata r:id="rId2572" o:title=""/>
              </v:shape>
            </w:pict>
          </mc:Fallback>
        </mc:AlternateContent>
      </w:r>
      <w:r>
        <w:rPr>
          <w:i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12256" behindDoc="0" locked="0" layoutInCell="1" allowOverlap="1">
                <wp:simplePos x="0" y="0"/>
                <wp:positionH relativeFrom="column">
                  <wp:posOffset>3225914</wp:posOffset>
                </wp:positionH>
                <wp:positionV relativeFrom="paragraph">
                  <wp:posOffset>116525</wp:posOffset>
                </wp:positionV>
                <wp:extent cx="55800" cy="110880"/>
                <wp:effectExtent l="38100" t="38100" r="59055" b="41910"/>
                <wp:wrapNone/>
                <wp:docPr id="2044" name="Ink 20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3">
                      <w14:nvContentPartPr>
                        <w14:cNvContentPartPr/>
                      </w14:nvContentPartPr>
                      <w14:xfrm>
                        <a:off x="0" y="0"/>
                        <a:ext cx="5580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4" o:spid="_x0000_s1026" type="#_x0000_t75" style="position:absolute;margin-left:253.1pt;margin-top:8.25pt;width:6.4pt;height:10.75pt;z-index:25251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">
                <v:imagedata r:id="rId2574" o:title=""/>
              </v:shape>
            </w:pict>
          </mc:Fallback>
        </mc:AlternateContent>
      </w:r>
      <w:r>
        <w:rPr>
          <w:i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11232" behindDoc="0" locked="0" layoutInCell="1" allowOverlap="1">
                <wp:simplePos x="0" y="0"/>
                <wp:positionH relativeFrom="column">
                  <wp:posOffset>3120434</wp:posOffset>
                </wp:positionH>
                <wp:positionV relativeFrom="paragraph">
                  <wp:posOffset>61085</wp:posOffset>
                </wp:positionV>
                <wp:extent cx="68400" cy="148320"/>
                <wp:effectExtent l="38100" t="38100" r="46355" b="42545"/>
                <wp:wrapNone/>
                <wp:docPr id="2043" name="Ink 20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5">
                      <w14:nvContentPartPr>
                        <w14:cNvContentPartPr/>
                      </w14:nvContentPartPr>
                      <w14:xfrm>
                        <a:off x="0" y="0"/>
                        <a:ext cx="6840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3" o:spid="_x0000_s1026" type="#_x0000_t75" style="position:absolute;margin-left:244.85pt;margin-top:3.8pt;width:7.3pt;height:13.65pt;z-index:25251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">
                <v:imagedata r:id="rId2576" o:title=""/>
              </v:shape>
            </w:pict>
          </mc:Fallback>
        </mc:AlternateContent>
      </w:r>
      <w:r>
        <w:rPr>
          <w:i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10208" behindDoc="0" locked="0" layoutInCell="1" allowOverlap="1">
                <wp:simplePos x="0" y="0"/>
                <wp:positionH relativeFrom="column">
                  <wp:posOffset>2992274</wp:posOffset>
                </wp:positionH>
                <wp:positionV relativeFrom="paragraph">
                  <wp:posOffset>33005</wp:posOffset>
                </wp:positionV>
                <wp:extent cx="89640" cy="136800"/>
                <wp:effectExtent l="57150" t="38100" r="43815" b="53975"/>
                <wp:wrapNone/>
                <wp:docPr id="2042" name="Ink 20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7">
                      <w14:nvContentPartPr>
                        <w14:cNvContentPartPr/>
                      </w14:nvContentPartPr>
                      <w14:xfrm>
                        <a:off x="0" y="0"/>
                        <a:ext cx="8964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2" o:spid="_x0000_s1026" type="#_x0000_t75" style="position:absolute;margin-left:234.45pt;margin-top:1.95pt;width:8.95pt;height:12.55pt;z-index:25251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">
                <v:imagedata r:id="rId2578" o:title=""/>
              </v:shape>
            </w:pict>
          </mc:Fallback>
        </mc:AlternateContent>
      </w:r>
      <w:r>
        <w:rPr>
          <w:i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09184" behindDoc="0" locked="0" layoutInCell="1" allowOverlap="1">
                <wp:simplePos x="0" y="0"/>
                <wp:positionH relativeFrom="column">
                  <wp:posOffset>3011714</wp:posOffset>
                </wp:positionH>
                <wp:positionV relativeFrom="paragraph">
                  <wp:posOffset>-111355</wp:posOffset>
                </wp:positionV>
                <wp:extent cx="76320" cy="237600"/>
                <wp:effectExtent l="38100" t="38100" r="38100" b="48260"/>
                <wp:wrapNone/>
                <wp:docPr id="2041" name="Ink 20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9">
                      <w14:nvContentPartPr>
                        <w14:cNvContentPartPr/>
                      </w14:nvContentPartPr>
                      <w14:xfrm>
                        <a:off x="0" y="0"/>
                        <a:ext cx="76320" cy="23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1" o:spid="_x0000_s1026" type="#_x0000_t75" style="position:absolute;margin-left:236.25pt;margin-top:-9.7pt;width:7.85pt;height:20.6pt;z-index:25250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">
                <v:imagedata r:id="rId2580" o:title=""/>
              </v:shape>
            </w:pict>
          </mc:Fallback>
        </mc:AlternateContent>
      </w:r>
      <w:r>
        <w:rPr>
          <w:i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08160" behindDoc="0" locked="0" layoutInCell="1" allowOverlap="1">
                <wp:simplePos x="0" y="0"/>
                <wp:positionH relativeFrom="column">
                  <wp:posOffset>2888594</wp:posOffset>
                </wp:positionH>
                <wp:positionV relativeFrom="paragraph">
                  <wp:posOffset>51365</wp:posOffset>
                </wp:positionV>
                <wp:extent cx="81000" cy="16920"/>
                <wp:effectExtent l="38100" t="38100" r="33655" b="40640"/>
                <wp:wrapNone/>
                <wp:docPr id="2040" name="Ink 20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1">
                      <w14:nvContentPartPr>
                        <w14:cNvContentPartPr/>
                      </w14:nvContentPartPr>
                      <w14:xfrm>
                        <a:off x="0" y="0"/>
                        <a:ext cx="8100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0" o:spid="_x0000_s1026" type="#_x0000_t75" style="position:absolute;margin-left:226.6pt;margin-top:3.35pt;width:8.1pt;height:3.05pt;z-index:25250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">
                <v:imagedata r:id="rId2582" o:title=""/>
              </v:shape>
            </w:pict>
          </mc:Fallback>
        </mc:AlternateContent>
      </w:r>
      <w:r>
        <w:rPr>
          <w:i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07136" behindDoc="0" locked="0" layoutInCell="1" allowOverlap="1">
                <wp:simplePos x="0" y="0"/>
                <wp:positionH relativeFrom="column">
                  <wp:posOffset>2918114</wp:posOffset>
                </wp:positionH>
                <wp:positionV relativeFrom="paragraph">
                  <wp:posOffset>23285</wp:posOffset>
                </wp:positionV>
                <wp:extent cx="13320" cy="92880"/>
                <wp:effectExtent l="57150" t="38100" r="44450" b="40640"/>
                <wp:wrapNone/>
                <wp:docPr id="2039" name="Ink 20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3">
                      <w14:nvContentPartPr>
                        <w14:cNvContentPartPr/>
                      </w14:nvContentPartPr>
                      <w14:xfrm>
                        <a:off x="0" y="0"/>
                        <a:ext cx="1332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9" o:spid="_x0000_s1026" type="#_x0000_t75" style="position:absolute;margin-left:228.7pt;margin-top:.9pt;width:3.05pt;height:9.2pt;z-index:25250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">
                <v:imagedata r:id="rId2584" o:title=""/>
              </v:shape>
            </w:pict>
          </mc:Fallback>
        </mc:AlternateContent>
      </w:r>
      <w:r>
        <w:rPr>
          <w:i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06112" behindDoc="0" locked="0" layoutInCell="1" allowOverlap="1">
                <wp:simplePos x="0" y="0"/>
                <wp:positionH relativeFrom="column">
                  <wp:posOffset>2846834</wp:posOffset>
                </wp:positionH>
                <wp:positionV relativeFrom="paragraph">
                  <wp:posOffset>129845</wp:posOffset>
                </wp:positionV>
                <wp:extent cx="7920" cy="113040"/>
                <wp:effectExtent l="38100" t="38100" r="49530" b="39370"/>
                <wp:wrapNone/>
                <wp:docPr id="2038" name="Ink 20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5">
                      <w14:nvContentPartPr>
                        <w14:cNvContentPartPr/>
                      </w14:nvContentPartPr>
                      <w14:xfrm>
                        <a:off x="0" y="0"/>
                        <a:ext cx="792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8" o:spid="_x0000_s1026" type="#_x0000_t75" style="position:absolute;margin-left:223.1pt;margin-top:9.6pt;width:2.65pt;height:10.55pt;z-index:25250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">
                <v:imagedata r:id="rId2586" o:title=""/>
              </v:shape>
            </w:pict>
          </mc:Fallback>
        </mc:AlternateContent>
      </w:r>
      <w:r>
        <w:rPr>
          <w:i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05088" behindDoc="0" locked="0" layoutInCell="1" allowOverlap="1">
                <wp:simplePos x="0" y="0"/>
                <wp:positionH relativeFrom="column">
                  <wp:posOffset>2748194</wp:posOffset>
                </wp:positionH>
                <wp:positionV relativeFrom="paragraph">
                  <wp:posOffset>145325</wp:posOffset>
                </wp:positionV>
                <wp:extent cx="59760" cy="93600"/>
                <wp:effectExtent l="38100" t="38100" r="35560" b="59055"/>
                <wp:wrapNone/>
                <wp:docPr id="2037" name="Ink 20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7">
                      <w14:nvContentPartPr>
                        <w14:cNvContentPartPr/>
                      </w14:nvContentPartPr>
                      <w14:xfrm>
                        <a:off x="0" y="0"/>
                        <a:ext cx="5976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7" o:spid="_x0000_s1026" type="#_x0000_t75" style="position:absolute;margin-left:215.8pt;margin-top:10.5pt;width:6.25pt;height:9.35pt;z-index:25250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">
                <v:imagedata r:id="rId2588" o:title=""/>
              </v:shape>
            </w:pict>
          </mc:Fallback>
        </mc:AlternateContent>
      </w:r>
      <w:r>
        <w:rPr>
          <w:i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04064" behindDoc="0" locked="0" layoutInCell="1" allowOverlap="1">
                <wp:simplePos x="0" y="0"/>
                <wp:positionH relativeFrom="column">
                  <wp:posOffset>2635874</wp:posOffset>
                </wp:positionH>
                <wp:positionV relativeFrom="paragraph">
                  <wp:posOffset>62885</wp:posOffset>
                </wp:positionV>
                <wp:extent cx="92160" cy="150120"/>
                <wp:effectExtent l="38100" t="38100" r="41275" b="40640"/>
                <wp:wrapNone/>
                <wp:docPr id="2036" name="Ink 20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9">
                      <w14:nvContentPartPr>
                        <w14:cNvContentPartPr/>
                      </w14:nvContentPartPr>
                      <w14:xfrm>
                        <a:off x="0" y="0"/>
                        <a:ext cx="9216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6" o:spid="_x0000_s1026" type="#_x0000_t75" style="position:absolute;margin-left:206.6pt;margin-top:3.95pt;width:9pt;height:13.7pt;z-index:25250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">
                <v:imagedata r:id="rId2590" o:title=""/>
              </v:shape>
            </w:pict>
          </mc:Fallback>
        </mc:AlternateContent>
      </w:r>
      <w:r w:rsidR="00752CDC">
        <w:rPr>
          <w:i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29312" behindDoc="0" locked="0" layoutInCell="1" allowOverlap="1">
                <wp:simplePos x="0" y="0"/>
                <wp:positionH relativeFrom="column">
                  <wp:posOffset>3280634</wp:posOffset>
                </wp:positionH>
                <wp:positionV relativeFrom="paragraph">
                  <wp:posOffset>105005</wp:posOffset>
                </wp:positionV>
                <wp:extent cx="360" cy="360"/>
                <wp:effectExtent l="0" t="0" r="0" b="0"/>
                <wp:wrapNone/>
                <wp:docPr id="1961" name="Ink 19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1" o:spid="_x0000_s1026" type="#_x0000_t75" style="position:absolute;margin-left:257.3pt;margin-top:7.25pt;width:2.05pt;height:2.05pt;z-index:25242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">
                <v:imagedata r:id="rId2592" o:title=""/>
              </v:shape>
            </w:pict>
          </mc:Fallback>
        </mc:AlternateContent>
      </w:r>
    </w:p>
    <w:p w:rsidR="009D53DE" w:rsidRPr="00C26507" w:rsidRDefault="003E4415" w:rsidP="009D53DE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58336" behindDoc="0" locked="0" layoutInCell="1" allowOverlap="1">
                <wp:simplePos x="0" y="0"/>
                <wp:positionH relativeFrom="column">
                  <wp:posOffset>5712434</wp:posOffset>
                </wp:positionH>
                <wp:positionV relativeFrom="paragraph">
                  <wp:posOffset>270255</wp:posOffset>
                </wp:positionV>
                <wp:extent cx="224280" cy="41040"/>
                <wp:effectExtent l="38100" t="38100" r="42545" b="35560"/>
                <wp:wrapNone/>
                <wp:docPr id="2093" name="Ink 20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3">
                      <w14:nvContentPartPr>
                        <w14:cNvContentPartPr/>
                      </w14:nvContentPartPr>
                      <w14:xfrm>
                        <a:off x="0" y="0"/>
                        <a:ext cx="22428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3" o:spid="_x0000_s1026" type="#_x0000_t75" style="position:absolute;margin-left:448.9pt;margin-top:20.45pt;width:19.4pt;height:5.05pt;z-index:25255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">
                <v:imagedata r:id="rId25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57312" behindDoc="0" locked="0" layoutInCell="1" allowOverlap="1">
                <wp:simplePos x="0" y="0"/>
                <wp:positionH relativeFrom="column">
                  <wp:posOffset>4609394</wp:posOffset>
                </wp:positionH>
                <wp:positionV relativeFrom="paragraph">
                  <wp:posOffset>207615</wp:posOffset>
                </wp:positionV>
                <wp:extent cx="131400" cy="29160"/>
                <wp:effectExtent l="38100" t="38100" r="40640" b="47625"/>
                <wp:wrapNone/>
                <wp:docPr id="2092" name="Ink 20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5">
                      <w14:nvContentPartPr>
                        <w14:cNvContentPartPr/>
                      </w14:nvContentPartPr>
                      <w14:xfrm>
                        <a:off x="0" y="0"/>
                        <a:ext cx="13140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2" o:spid="_x0000_s1026" type="#_x0000_t75" style="position:absolute;margin-left:362pt;margin-top:15.75pt;width:12.15pt;height:3.85pt;z-index:25255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">
                <v:imagedata r:id="rId25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56288" behindDoc="0" locked="0" layoutInCell="1" allowOverlap="1">
                <wp:simplePos x="0" y="0"/>
                <wp:positionH relativeFrom="column">
                  <wp:posOffset>4608674</wp:posOffset>
                </wp:positionH>
                <wp:positionV relativeFrom="paragraph">
                  <wp:posOffset>222015</wp:posOffset>
                </wp:positionV>
                <wp:extent cx="223560" cy="29880"/>
                <wp:effectExtent l="38100" t="38100" r="43180" b="46355"/>
                <wp:wrapNone/>
                <wp:docPr id="2091" name="Ink 20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7">
                      <w14:nvContentPartPr>
                        <w14:cNvContentPartPr/>
                      </w14:nvContentPartPr>
                      <w14:xfrm>
                        <a:off x="0" y="0"/>
                        <a:ext cx="22356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1" o:spid="_x0000_s1026" type="#_x0000_t75" style="position:absolute;margin-left:361.95pt;margin-top:16.9pt;width:19.35pt;height:3.95pt;z-index:25255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">
                <v:imagedata r:id="rId25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55264" behindDoc="0" locked="0" layoutInCell="1" allowOverlap="1">
                <wp:simplePos x="0" y="0"/>
                <wp:positionH relativeFrom="column">
                  <wp:posOffset>3127274</wp:posOffset>
                </wp:positionH>
                <wp:positionV relativeFrom="paragraph">
                  <wp:posOffset>59655</wp:posOffset>
                </wp:positionV>
                <wp:extent cx="240120" cy="61920"/>
                <wp:effectExtent l="38100" t="38100" r="45720" b="33655"/>
                <wp:wrapNone/>
                <wp:docPr id="2090" name="Ink 20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9">
                      <w14:nvContentPartPr>
                        <w14:cNvContentPartPr/>
                      </w14:nvContentPartPr>
                      <w14:xfrm>
                        <a:off x="0" y="0"/>
                        <a:ext cx="240120" cy="6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0" o:spid="_x0000_s1026" type="#_x0000_t75" style="position:absolute;margin-left:245.45pt;margin-top:3.55pt;width:20.85pt;height:6.6pt;z-index:25255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">
                <v:imagedata r:id="rId26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50144" behindDoc="0" locked="0" layoutInCell="1" allowOverlap="1">
                <wp:simplePos x="0" y="0"/>
                <wp:positionH relativeFrom="column">
                  <wp:posOffset>5288354</wp:posOffset>
                </wp:positionH>
                <wp:positionV relativeFrom="paragraph">
                  <wp:posOffset>269175</wp:posOffset>
                </wp:positionV>
                <wp:extent cx="214200" cy="16920"/>
                <wp:effectExtent l="38100" t="38100" r="52705" b="40640"/>
                <wp:wrapNone/>
                <wp:docPr id="2085" name="Ink 20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1">
                      <w14:nvContentPartPr>
                        <w14:cNvContentPartPr/>
                      </w14:nvContentPartPr>
                      <w14:xfrm>
                        <a:off x="0" y="0"/>
                        <a:ext cx="21420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5" o:spid="_x0000_s1026" type="#_x0000_t75" style="position:absolute;margin-left:415.4pt;margin-top:20.25pt;width:18.75pt;height:3.2pt;z-index:25255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">
                <v:imagedata r:id="rId26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49120" behindDoc="0" locked="0" layoutInCell="1" allowOverlap="1">
                <wp:simplePos x="0" y="0"/>
                <wp:positionH relativeFrom="column">
                  <wp:posOffset>3961754</wp:posOffset>
                </wp:positionH>
                <wp:positionV relativeFrom="paragraph">
                  <wp:posOffset>178095</wp:posOffset>
                </wp:positionV>
                <wp:extent cx="259920" cy="69120"/>
                <wp:effectExtent l="38100" t="38100" r="45085" b="45720"/>
                <wp:wrapNone/>
                <wp:docPr id="2084" name="Ink 20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3">
                      <w14:nvContentPartPr>
                        <w14:cNvContentPartPr/>
                      </w14:nvContentPartPr>
                      <w14:xfrm>
                        <a:off x="0" y="0"/>
                        <a:ext cx="25992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4" o:spid="_x0000_s1026" type="#_x0000_t75" style="position:absolute;margin-left:311.05pt;margin-top:13.1pt;width:22.25pt;height:7.35pt;z-index:25254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">
                <v:imagedata r:id="rId26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48096" behindDoc="0" locked="0" layoutInCell="1" allowOverlap="1">
                <wp:simplePos x="0" y="0"/>
                <wp:positionH relativeFrom="column">
                  <wp:posOffset>2582234</wp:posOffset>
                </wp:positionH>
                <wp:positionV relativeFrom="paragraph">
                  <wp:posOffset>77655</wp:posOffset>
                </wp:positionV>
                <wp:extent cx="281160" cy="61920"/>
                <wp:effectExtent l="38100" t="38100" r="5080" b="52705"/>
                <wp:wrapNone/>
                <wp:docPr id="2083" name="Ink 20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5">
                      <w14:nvContentPartPr>
                        <w14:cNvContentPartPr/>
                      </w14:nvContentPartPr>
                      <w14:xfrm>
                        <a:off x="0" y="0"/>
                        <a:ext cx="281160" cy="6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3" o:spid="_x0000_s1026" type="#_x0000_t75" style="position:absolute;margin-left:202.45pt;margin-top:5.3pt;width:23.95pt;height:6.65pt;z-index:25254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">
                <v:imagedata r:id="rId2606" o:title=""/>
              </v:shape>
            </w:pict>
          </mc:Fallback>
        </mc:AlternateContent>
      </w:r>
      <w:r w:rsidR="0064160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44000" behindDoc="0" locked="0" layoutInCell="1" allowOverlap="1">
                <wp:simplePos x="0" y="0"/>
                <wp:positionH relativeFrom="column">
                  <wp:posOffset>5938514</wp:posOffset>
                </wp:positionH>
                <wp:positionV relativeFrom="paragraph">
                  <wp:posOffset>118335</wp:posOffset>
                </wp:positionV>
                <wp:extent cx="56520" cy="92880"/>
                <wp:effectExtent l="38100" t="38100" r="57785" b="59690"/>
                <wp:wrapNone/>
                <wp:docPr id="2079" name="Ink 20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7">
                      <w14:nvContentPartPr>
                        <w14:cNvContentPartPr/>
                      </w14:nvContentPartPr>
                      <w14:xfrm>
                        <a:off x="0" y="0"/>
                        <a:ext cx="5652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9" o:spid="_x0000_s1026" type="#_x0000_t75" style="position:absolute;margin-left:466.5pt;margin-top:8.25pt;width:6.5pt;height:9.45pt;z-index:25254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">
                <v:imagedata r:id="rId2608" o:title=""/>
              </v:shape>
            </w:pict>
          </mc:Fallback>
        </mc:AlternateContent>
      </w:r>
      <w:r w:rsidR="0064160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42976" behindDoc="0" locked="0" layoutInCell="1" allowOverlap="1">
                <wp:simplePos x="0" y="0"/>
                <wp:positionH relativeFrom="column">
                  <wp:posOffset>5875514</wp:posOffset>
                </wp:positionH>
                <wp:positionV relativeFrom="paragraph">
                  <wp:posOffset>102495</wp:posOffset>
                </wp:positionV>
                <wp:extent cx="51840" cy="96120"/>
                <wp:effectExtent l="38100" t="38100" r="43815" b="56515"/>
                <wp:wrapNone/>
                <wp:docPr id="2078" name="Ink 20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9">
                      <w14:nvContentPartPr>
                        <w14:cNvContentPartPr/>
                      </w14:nvContentPartPr>
                      <w14:xfrm>
                        <a:off x="0" y="0"/>
                        <a:ext cx="5184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8" o:spid="_x0000_s1026" type="#_x0000_t75" style="position:absolute;margin-left:461.7pt;margin-top:7pt;width:5.9pt;height:9.55pt;z-index:25254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">
                <v:imagedata r:id="rId2610" o:title=""/>
              </v:shape>
            </w:pict>
          </mc:Fallback>
        </mc:AlternateContent>
      </w:r>
      <w:r w:rsidR="0064160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41952" behindDoc="0" locked="0" layoutInCell="1" allowOverlap="1">
                <wp:simplePos x="0" y="0"/>
                <wp:positionH relativeFrom="column">
                  <wp:posOffset>5766794</wp:posOffset>
                </wp:positionH>
                <wp:positionV relativeFrom="paragraph">
                  <wp:posOffset>-2265</wp:posOffset>
                </wp:positionV>
                <wp:extent cx="78480" cy="146520"/>
                <wp:effectExtent l="38100" t="38100" r="55245" b="44450"/>
                <wp:wrapNone/>
                <wp:docPr id="2077" name="Ink 20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1">
                      <w14:nvContentPartPr>
                        <w14:cNvContentPartPr/>
                      </w14:nvContentPartPr>
                      <w14:xfrm>
                        <a:off x="0" y="0"/>
                        <a:ext cx="7848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7" o:spid="_x0000_s1026" type="#_x0000_t75" style="position:absolute;margin-left:453.15pt;margin-top:-1.3pt;width:8.2pt;height:13.55pt;z-index:25254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">
                <v:imagedata r:id="rId2612" o:title=""/>
              </v:shape>
            </w:pict>
          </mc:Fallback>
        </mc:AlternateContent>
      </w:r>
      <w:r w:rsidR="0064160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40928" behindDoc="0" locked="0" layoutInCell="1" allowOverlap="1">
                <wp:simplePos x="0" y="0"/>
                <wp:positionH relativeFrom="column">
                  <wp:posOffset>5627834</wp:posOffset>
                </wp:positionH>
                <wp:positionV relativeFrom="paragraph">
                  <wp:posOffset>-92265</wp:posOffset>
                </wp:positionV>
                <wp:extent cx="98640" cy="278280"/>
                <wp:effectExtent l="38100" t="38100" r="53975" b="45720"/>
                <wp:wrapNone/>
                <wp:docPr id="2074" name="Ink 20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3">
                      <w14:nvContentPartPr>
                        <w14:cNvContentPartPr/>
                      </w14:nvContentPartPr>
                      <w14:xfrm>
                        <a:off x="0" y="0"/>
                        <a:ext cx="98640" cy="27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4" o:spid="_x0000_s1026" type="#_x0000_t75" style="position:absolute;margin-left:442.2pt;margin-top:-8.2pt;width:9.6pt;height:23.75pt;z-index:25254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">
                <v:imagedata r:id="rId2614" o:title=""/>
              </v:shape>
            </w:pict>
          </mc:Fallback>
        </mc:AlternateContent>
      </w:r>
      <w:r w:rsidR="0064160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39904" behindDoc="0" locked="0" layoutInCell="1" allowOverlap="1">
                <wp:simplePos x="0" y="0"/>
                <wp:positionH relativeFrom="column">
                  <wp:posOffset>5547194</wp:posOffset>
                </wp:positionH>
                <wp:positionV relativeFrom="paragraph">
                  <wp:posOffset>43095</wp:posOffset>
                </wp:positionV>
                <wp:extent cx="52920" cy="27000"/>
                <wp:effectExtent l="38100" t="38100" r="42545" b="30480"/>
                <wp:wrapNone/>
                <wp:docPr id="2073" name="Ink 20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5">
                      <w14:nvContentPartPr>
                        <w14:cNvContentPartPr/>
                      </w14:nvContentPartPr>
                      <w14:xfrm>
                        <a:off x="0" y="0"/>
                        <a:ext cx="5292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3" o:spid="_x0000_s1026" type="#_x0000_t75" style="position:absolute;margin-left:436pt;margin-top:2.6pt;width:5.8pt;height:3.65pt;z-index:25253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">
                <v:imagedata r:id="rId2616" o:title=""/>
              </v:shape>
            </w:pict>
          </mc:Fallback>
        </mc:AlternateContent>
      </w:r>
      <w:r w:rsidR="0064160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38880" behindDoc="0" locked="0" layoutInCell="1" allowOverlap="1">
                <wp:simplePos x="0" y="0"/>
                <wp:positionH relativeFrom="column">
                  <wp:posOffset>5572754</wp:posOffset>
                </wp:positionH>
                <wp:positionV relativeFrom="paragraph">
                  <wp:posOffset>4575</wp:posOffset>
                </wp:positionV>
                <wp:extent cx="11160" cy="82440"/>
                <wp:effectExtent l="38100" t="38100" r="46355" b="51435"/>
                <wp:wrapNone/>
                <wp:docPr id="2072" name="Ink 20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7">
                      <w14:nvContentPartPr>
                        <w14:cNvContentPartPr/>
                      </w14:nvContentPartPr>
                      <w14:xfrm>
                        <a:off x="0" y="0"/>
                        <a:ext cx="1116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2" o:spid="_x0000_s1026" type="#_x0000_t75" style="position:absolute;margin-left:438.15pt;margin-top:-.55pt;width:2.55pt;height:8.25pt;z-index:25253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">
                <v:imagedata r:id="rId2618" o:title=""/>
              </v:shape>
            </w:pict>
          </mc:Fallback>
        </mc:AlternateContent>
      </w:r>
      <w:r w:rsidR="0064160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37856" behindDoc="0" locked="0" layoutInCell="1" allowOverlap="1">
                <wp:simplePos x="0" y="0"/>
                <wp:positionH relativeFrom="column">
                  <wp:posOffset>5431994</wp:posOffset>
                </wp:positionH>
                <wp:positionV relativeFrom="paragraph">
                  <wp:posOffset>61455</wp:posOffset>
                </wp:positionV>
                <wp:extent cx="62280" cy="143640"/>
                <wp:effectExtent l="38100" t="38100" r="52070" b="46990"/>
                <wp:wrapNone/>
                <wp:docPr id="2071" name="Ink 20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9">
                      <w14:nvContentPartPr>
                        <w14:cNvContentPartPr/>
                      </w14:nvContentPartPr>
                      <w14:xfrm>
                        <a:off x="0" y="0"/>
                        <a:ext cx="6228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1" o:spid="_x0000_s1026" type="#_x0000_t75" style="position:absolute;margin-left:426.7pt;margin-top:3.95pt;width:6.8pt;height:13.25pt;z-index:25253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">
                <v:imagedata r:id="rId2620" o:title=""/>
              </v:shape>
            </w:pict>
          </mc:Fallback>
        </mc:AlternateContent>
      </w:r>
      <w:r w:rsidR="0064160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36832" behindDoc="0" locked="0" layoutInCell="1" allowOverlap="1">
                <wp:simplePos x="0" y="0"/>
                <wp:positionH relativeFrom="column">
                  <wp:posOffset>5360714</wp:posOffset>
                </wp:positionH>
                <wp:positionV relativeFrom="paragraph">
                  <wp:posOffset>75855</wp:posOffset>
                </wp:positionV>
                <wp:extent cx="56880" cy="116640"/>
                <wp:effectExtent l="38100" t="38100" r="38735" b="55245"/>
                <wp:wrapNone/>
                <wp:docPr id="2070" name="Ink 20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1">
                      <w14:nvContentPartPr>
                        <w14:cNvContentPartPr/>
                      </w14:nvContentPartPr>
                      <w14:xfrm>
                        <a:off x="0" y="0"/>
                        <a:ext cx="5688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0" o:spid="_x0000_s1026" type="#_x0000_t75" style="position:absolute;margin-left:421.1pt;margin-top:4.95pt;width:6.45pt;height:11.2pt;z-index:25253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">
                <v:imagedata r:id="rId2622" o:title=""/>
              </v:shape>
            </w:pict>
          </mc:Fallback>
        </mc:AlternateContent>
      </w:r>
      <w:r w:rsidR="0064160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35808" behindDoc="0" locked="0" layoutInCell="1" allowOverlap="1">
                <wp:simplePos x="0" y="0"/>
                <wp:positionH relativeFrom="column">
                  <wp:posOffset>5237234</wp:posOffset>
                </wp:positionH>
                <wp:positionV relativeFrom="paragraph">
                  <wp:posOffset>-6945</wp:posOffset>
                </wp:positionV>
                <wp:extent cx="101160" cy="160200"/>
                <wp:effectExtent l="38100" t="38100" r="51435" b="49530"/>
                <wp:wrapNone/>
                <wp:docPr id="2069" name="Ink 20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3">
                      <w14:nvContentPartPr>
                        <w14:cNvContentPartPr/>
                      </w14:nvContentPartPr>
                      <w14:xfrm>
                        <a:off x="0" y="0"/>
                        <a:ext cx="101160" cy="16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9" o:spid="_x0000_s1026" type="#_x0000_t75" style="position:absolute;margin-left:411.5pt;margin-top:-1.65pt;width:9.7pt;height:14.55pt;z-index:25253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">
                <v:imagedata r:id="rId2624" o:title=""/>
              </v:shape>
            </w:pict>
          </mc:Fallback>
        </mc:AlternateContent>
      </w:r>
      <w:r w:rsidR="0064160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29664" behindDoc="0" locked="0" layoutInCell="1" allowOverlap="1">
                <wp:simplePos x="0" y="0"/>
                <wp:positionH relativeFrom="column">
                  <wp:posOffset>4771754</wp:posOffset>
                </wp:positionH>
                <wp:positionV relativeFrom="paragraph">
                  <wp:posOffset>70095</wp:posOffset>
                </wp:positionV>
                <wp:extent cx="45000" cy="100080"/>
                <wp:effectExtent l="38100" t="38100" r="50800" b="52705"/>
                <wp:wrapNone/>
                <wp:docPr id="2062" name="Ink 20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5">
                      <w14:nvContentPartPr>
                        <w14:cNvContentPartPr/>
                      </w14:nvContentPartPr>
                      <w14:xfrm>
                        <a:off x="0" y="0"/>
                        <a:ext cx="4500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2" o:spid="_x0000_s1026" type="#_x0000_t75" style="position:absolute;margin-left:374.9pt;margin-top:4.55pt;width:5.25pt;height:9.75pt;z-index:25252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">
                <v:imagedata r:id="rId2626" o:title=""/>
              </v:shape>
            </w:pict>
          </mc:Fallback>
        </mc:AlternateContent>
      </w:r>
      <w:r w:rsidR="0064160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28640" behindDoc="0" locked="0" layoutInCell="1" allowOverlap="1">
                <wp:simplePos x="0" y="0"/>
                <wp:positionH relativeFrom="column">
                  <wp:posOffset>4691114</wp:posOffset>
                </wp:positionH>
                <wp:positionV relativeFrom="paragraph">
                  <wp:posOffset>67935</wp:posOffset>
                </wp:positionV>
                <wp:extent cx="58320" cy="87480"/>
                <wp:effectExtent l="38100" t="38100" r="37465" b="46355"/>
                <wp:wrapNone/>
                <wp:docPr id="2061" name="Ink 20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7">
                      <w14:nvContentPartPr>
                        <w14:cNvContentPartPr/>
                      </w14:nvContentPartPr>
                      <w14:xfrm>
                        <a:off x="0" y="0"/>
                        <a:ext cx="5832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1" o:spid="_x0000_s1026" type="#_x0000_t75" style="position:absolute;margin-left:368.5pt;margin-top:4.4pt;width:6.45pt;height:8.8pt;z-index:25252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">
                <v:imagedata r:id="rId2628" o:title=""/>
              </v:shape>
            </w:pict>
          </mc:Fallback>
        </mc:AlternateContent>
      </w:r>
      <w:r w:rsidR="0064160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27616" behindDoc="0" locked="0" layoutInCell="1" allowOverlap="1">
                <wp:simplePos x="0" y="0"/>
                <wp:positionH relativeFrom="column">
                  <wp:posOffset>4685714</wp:posOffset>
                </wp:positionH>
                <wp:positionV relativeFrom="paragraph">
                  <wp:posOffset>52095</wp:posOffset>
                </wp:positionV>
                <wp:extent cx="9720" cy="10440"/>
                <wp:effectExtent l="38100" t="38100" r="28575" b="27940"/>
                <wp:wrapNone/>
                <wp:docPr id="2060" name="Ink 20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9">
                      <w14:nvContentPartPr>
                        <w14:cNvContentPartPr/>
                      </w14:nvContentPartPr>
                      <w14:xfrm>
                        <a:off x="0" y="0"/>
                        <a:ext cx="972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0" o:spid="_x0000_s1026" type="#_x0000_t75" style="position:absolute;margin-left:368.45pt;margin-top:3.2pt;width:1.95pt;height:2.2pt;z-index:25252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">
                <v:imagedata r:id="rId2630" o:title=""/>
              </v:shape>
            </w:pict>
          </mc:Fallback>
        </mc:AlternateContent>
      </w:r>
      <w:r w:rsidR="0064160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26592" behindDoc="0" locked="0" layoutInCell="1" allowOverlap="1">
                <wp:simplePos x="0" y="0"/>
                <wp:positionH relativeFrom="column">
                  <wp:posOffset>4624514</wp:posOffset>
                </wp:positionH>
                <wp:positionV relativeFrom="paragraph">
                  <wp:posOffset>17895</wp:posOffset>
                </wp:positionV>
                <wp:extent cx="38160" cy="104040"/>
                <wp:effectExtent l="19050" t="38100" r="38100" b="48895"/>
                <wp:wrapNone/>
                <wp:docPr id="2059" name="Ink 20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1">
                      <w14:nvContentPartPr>
                        <w14:cNvContentPartPr/>
                      </w14:nvContentPartPr>
                      <w14:xfrm>
                        <a:off x="0" y="0"/>
                        <a:ext cx="3816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9" o:spid="_x0000_s1026" type="#_x0000_t75" style="position:absolute;margin-left:363.65pt;margin-top:.45pt;width:4.25pt;height:10.1pt;z-index:25252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">
                <v:imagedata r:id="rId2632" o:title=""/>
              </v:shape>
            </w:pict>
          </mc:Fallback>
        </mc:AlternateContent>
      </w:r>
      <w:r w:rsidR="0064160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25568" behindDoc="0" locked="0" layoutInCell="1" allowOverlap="1">
                <wp:simplePos x="0" y="0"/>
                <wp:positionH relativeFrom="column">
                  <wp:posOffset>4573754</wp:posOffset>
                </wp:positionH>
                <wp:positionV relativeFrom="paragraph">
                  <wp:posOffset>8535</wp:posOffset>
                </wp:positionV>
                <wp:extent cx="66600" cy="93600"/>
                <wp:effectExtent l="38100" t="38100" r="48260" b="40005"/>
                <wp:wrapNone/>
                <wp:docPr id="2058" name="Ink 20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3">
                      <w14:nvContentPartPr>
                        <w14:cNvContentPartPr/>
                      </w14:nvContentPartPr>
                      <w14:xfrm>
                        <a:off x="0" y="0"/>
                        <a:ext cx="6660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8" o:spid="_x0000_s1026" type="#_x0000_t75" style="position:absolute;margin-left:359.35pt;margin-top:-.35pt;width:7.05pt;height:9.05pt;z-index:25252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">
                <v:imagedata r:id="rId2634" o:title=""/>
              </v:shape>
            </w:pict>
          </mc:Fallback>
        </mc:AlternateContent>
      </w:r>
      <w:r w:rsidR="0064160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21472" behindDoc="0" locked="0" layoutInCell="1" allowOverlap="1">
                <wp:simplePos x="0" y="0"/>
                <wp:positionH relativeFrom="column">
                  <wp:posOffset>4153994</wp:posOffset>
                </wp:positionH>
                <wp:positionV relativeFrom="paragraph">
                  <wp:posOffset>-2265</wp:posOffset>
                </wp:positionV>
                <wp:extent cx="55080" cy="137880"/>
                <wp:effectExtent l="38100" t="38100" r="40640" b="52705"/>
                <wp:wrapNone/>
                <wp:docPr id="2054" name="Ink 20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5">
                      <w14:nvContentPartPr>
                        <w14:cNvContentPartPr/>
                      </w14:nvContentPartPr>
                      <w14:xfrm>
                        <a:off x="0" y="0"/>
                        <a:ext cx="5508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4" o:spid="_x0000_s1026" type="#_x0000_t75" style="position:absolute;margin-left:326.25pt;margin-top:-1.15pt;width:6.15pt;height:12.7pt;z-index:25252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">
                <v:imagedata r:id="rId2636" o:title=""/>
              </v:shape>
            </w:pict>
          </mc:Fallback>
        </mc:AlternateContent>
      </w:r>
      <w:r w:rsidR="0064160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20448" behindDoc="0" locked="0" layoutInCell="1" allowOverlap="1">
                <wp:simplePos x="0" y="0"/>
                <wp:positionH relativeFrom="column">
                  <wp:posOffset>4053914</wp:posOffset>
                </wp:positionH>
                <wp:positionV relativeFrom="paragraph">
                  <wp:posOffset>15015</wp:posOffset>
                </wp:positionV>
                <wp:extent cx="68040" cy="109440"/>
                <wp:effectExtent l="38100" t="38100" r="46355" b="43180"/>
                <wp:wrapNone/>
                <wp:docPr id="2053" name="Ink 20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7">
                      <w14:nvContentPartPr>
                        <w14:cNvContentPartPr/>
                      </w14:nvContentPartPr>
                      <w14:xfrm>
                        <a:off x="0" y="0"/>
                        <a:ext cx="6804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3" o:spid="_x0000_s1026" type="#_x0000_t75" style="position:absolute;margin-left:318.2pt;margin-top:.2pt;width:7.25pt;height:10.65pt;z-index:25252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">
                <v:imagedata r:id="rId2638" o:title=""/>
              </v:shape>
            </w:pict>
          </mc:Fallback>
        </mc:AlternateContent>
      </w:r>
      <w:r w:rsidR="0064160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19424" behindDoc="0" locked="0" layoutInCell="1" allowOverlap="1">
                <wp:simplePos x="0" y="0"/>
                <wp:positionH relativeFrom="column">
                  <wp:posOffset>3901274</wp:posOffset>
                </wp:positionH>
                <wp:positionV relativeFrom="paragraph">
                  <wp:posOffset>-45105</wp:posOffset>
                </wp:positionV>
                <wp:extent cx="107280" cy="159120"/>
                <wp:effectExtent l="38100" t="38100" r="45720" b="50800"/>
                <wp:wrapNone/>
                <wp:docPr id="2052" name="Ink 20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9">
                      <w14:nvContentPartPr>
                        <w14:cNvContentPartPr/>
                      </w14:nvContentPartPr>
                      <w14:xfrm>
                        <a:off x="0" y="0"/>
                        <a:ext cx="107280" cy="15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2" o:spid="_x0000_s1026" type="#_x0000_t75" style="position:absolute;margin-left:306.25pt;margin-top:-4.55pt;width:10.3pt;height:14.55pt;z-index:25251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">
                <v:imagedata r:id="rId2640" o:title=""/>
              </v:shape>
            </w:pict>
          </mc:Fallback>
        </mc:AlternateContent>
      </w:r>
      <w:r w:rsidR="009D53DE" w:rsidRPr="007D3293">
        <w:rPr>
          <w:lang w:val="el-GR"/>
        </w:rPr>
        <w:t xml:space="preserve">                           </w:t>
      </w:r>
      <w:r w:rsidR="009D53DE">
        <w:rPr>
          <w:lang w:val="el-GR"/>
        </w:rPr>
        <w:t xml:space="preserve">     </w:t>
      </w:r>
      <w:r w:rsidR="009D53DE" w:rsidRPr="00A1401B">
        <w:rPr>
          <w:position w:val="-68"/>
        </w:rPr>
        <w:object w:dxaOrig="1460" w:dyaOrig="1480">
          <v:shape id="_x0000_i1232" type="#_x0000_t75" style="width:73.05pt;height:74.15pt" o:ole="">
            <v:imagedata r:id="rId2291" o:title=""/>
          </v:shape>
          <o:OLEObject Type="Embed" ProgID="Equation.DSMT4" ShapeID="_x0000_i1232" DrawAspect="Content" ObjectID="_1698738778" r:id="rId2641"/>
        </w:object>
      </w:r>
    </w:p>
    <w:p w:rsidR="009D53DE" w:rsidRPr="00A0736E" w:rsidRDefault="009D53DE" w:rsidP="009D53DE">
      <w:pPr>
        <w:rPr>
          <w:u w:val="double"/>
          <w:lang w:val="el-GR"/>
        </w:rPr>
      </w:pPr>
      <w:r w:rsidRPr="00C26507">
        <w:rPr>
          <w:lang w:val="el-GR"/>
        </w:rPr>
        <w:t xml:space="preserve">       </w:t>
      </w:r>
      <w:r w:rsidRPr="00A03095">
        <w:rPr>
          <w:position w:val="-6"/>
        </w:rPr>
        <w:object w:dxaOrig="320" w:dyaOrig="260">
          <v:shape id="_x0000_i1233" type="#_x0000_t75" style="width:16.05pt;height:12.85pt" o:ole="">
            <v:imagedata r:id="rId2383" o:title=""/>
          </v:shape>
          <o:OLEObject Type="Embed" ProgID="Equation.DSMT4" ShapeID="_x0000_i1233" DrawAspect="Content" ObjectID="_1698738779" r:id="rId2642"/>
        </w:object>
      </w:r>
      <w:r w:rsidRPr="00E73B14">
        <w:rPr>
          <w:position w:val="-66"/>
        </w:rPr>
        <w:object w:dxaOrig="1640" w:dyaOrig="1440">
          <v:shape id="_x0000_i1234" type="#_x0000_t75" style="width:82pt;height:1in" o:ole="">
            <v:imagedata r:id="rId2385" o:title=""/>
          </v:shape>
          <o:OLEObject Type="Embed" ProgID="Equation.DSMT4" ShapeID="_x0000_i1234" DrawAspect="Content" ObjectID="_1698738780" r:id="rId2643"/>
        </w:object>
      </w:r>
      <w:r w:rsidRPr="00A1401B">
        <w:rPr>
          <w:position w:val="-102"/>
        </w:rPr>
        <w:object w:dxaOrig="3920" w:dyaOrig="2160">
          <v:shape id="_x0000_i1235" type="#_x0000_t75" style="width:196.05pt;height:108pt" o:ole="">
            <v:imagedata r:id="rId2644" o:title=""/>
          </v:shape>
          <o:OLEObject Type="Embed" ProgID="Equation.DSMT4" ShapeID="_x0000_i1235" DrawAspect="Content" ObjectID="_1698738781" r:id="rId2645"/>
        </w:object>
      </w:r>
    </w:p>
    <w:p w:rsidR="009D53DE" w:rsidRPr="009D53DE" w:rsidRDefault="00EA0093" w:rsidP="009D53DE">
      <w:pPr>
        <w:tabs>
          <w:tab w:val="clear" w:pos="1185"/>
        </w:tabs>
        <w:spacing w:before="0" w:after="0" w:line="240" w:lineRule="auto"/>
        <w:jc w:val="left"/>
        <w:rPr>
          <w:i/>
          <w:u w:val="single"/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79520" behindDoc="0" locked="0" layoutInCell="1" allowOverlap="1">
                <wp:simplePos x="0" y="0"/>
                <wp:positionH relativeFrom="column">
                  <wp:posOffset>3601034</wp:posOffset>
                </wp:positionH>
                <wp:positionV relativeFrom="paragraph">
                  <wp:posOffset>24903</wp:posOffset>
                </wp:positionV>
                <wp:extent cx="649440" cy="124920"/>
                <wp:effectExtent l="95250" t="171450" r="132080" b="180340"/>
                <wp:wrapNone/>
                <wp:docPr id="2311" name="Ink 2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6">
                      <w14:nvContentPartPr>
                        <w14:cNvContentPartPr/>
                      </w14:nvContentPartPr>
                      <w14:xfrm>
                        <a:off x="0" y="0"/>
                        <a:ext cx="64944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1" o:spid="_x0000_s1026" type="#_x0000_t75" style="position:absolute;margin-left:278.2pt;margin-top:-8.85pt;width:61.85pt;height:30.6pt;z-index:25277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">
                <v:imagedata r:id="rId2647" o:title=""/>
              </v:shape>
            </w:pict>
          </mc:Fallback>
        </mc:AlternateContent>
      </w:r>
      <w:r w:rsidR="003E441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67552" behindDoc="0" locked="0" layoutInCell="1" allowOverlap="1">
                <wp:simplePos x="0" y="0"/>
                <wp:positionH relativeFrom="column">
                  <wp:posOffset>1438874</wp:posOffset>
                </wp:positionH>
                <wp:positionV relativeFrom="paragraph">
                  <wp:posOffset>253057</wp:posOffset>
                </wp:positionV>
                <wp:extent cx="1611360" cy="110880"/>
                <wp:effectExtent l="38100" t="38100" r="46355" b="41910"/>
                <wp:wrapNone/>
                <wp:docPr id="2102" name="Ink 2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8">
                      <w14:nvContentPartPr>
                        <w14:cNvContentPartPr/>
                      </w14:nvContentPartPr>
                      <w14:xfrm>
                        <a:off x="0" y="0"/>
                        <a:ext cx="161136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2" o:spid="_x0000_s1026" type="#_x0000_t75" style="position:absolute;margin-left:112.5pt;margin-top:19.05pt;width:128.65pt;height:10.6pt;z-index:25256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">
                <v:imagedata r:id="rId2649" o:title=""/>
              </v:shape>
            </w:pict>
          </mc:Fallback>
        </mc:AlternateContent>
      </w:r>
      <w:r w:rsidR="003E441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66528" behindDoc="0" locked="0" layoutInCell="1" allowOverlap="1">
                <wp:simplePos x="0" y="0"/>
                <wp:positionH relativeFrom="column">
                  <wp:posOffset>3429314</wp:posOffset>
                </wp:positionH>
                <wp:positionV relativeFrom="paragraph">
                  <wp:posOffset>282217</wp:posOffset>
                </wp:positionV>
                <wp:extent cx="873720" cy="45360"/>
                <wp:effectExtent l="38100" t="38100" r="41275" b="50165"/>
                <wp:wrapNone/>
                <wp:docPr id="2101" name="Ink 2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0">
                      <w14:nvContentPartPr>
                        <w14:cNvContentPartPr/>
                      </w14:nvContentPartPr>
                      <w14:xfrm>
                        <a:off x="0" y="0"/>
                        <a:ext cx="87372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1" o:spid="_x0000_s1026" type="#_x0000_t75" style="position:absolute;margin-left:269.2pt;margin-top:21.4pt;width:70.6pt;height:5.35pt;z-index:25256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">
                <v:imagedata r:id="rId2651" o:title=""/>
              </v:shape>
            </w:pict>
          </mc:Fallback>
        </mc:AlternateContent>
      </w:r>
      <w:r w:rsidR="009D53DE" w:rsidRPr="00FF45CB">
        <w:rPr>
          <w:lang w:val="el-GR"/>
        </w:rPr>
        <w:t xml:space="preserve">                </w:t>
      </w:r>
      <w:r w:rsidR="009D53DE" w:rsidRPr="00C26507">
        <w:rPr>
          <w:i/>
          <w:lang w:val="el-GR"/>
        </w:rPr>
        <w:t>Προσθέτει λ-</w:t>
      </w:r>
      <w:proofErr w:type="spellStart"/>
      <w:r w:rsidR="009D53DE" w:rsidRPr="00C26507">
        <w:rPr>
          <w:i/>
          <w:lang w:val="el-GR"/>
        </w:rPr>
        <w:t>πλάσιο</w:t>
      </w:r>
      <w:proofErr w:type="spellEnd"/>
      <w:r w:rsidR="009D53DE" w:rsidRPr="00C26507">
        <w:rPr>
          <w:i/>
          <w:lang w:val="el-GR"/>
        </w:rPr>
        <w:t xml:space="preserve"> της </w:t>
      </w:r>
      <w:r w:rsidR="009D53DE" w:rsidRPr="00C26507">
        <w:rPr>
          <w:i/>
          <w:u w:val="double"/>
          <w:lang w:val="en-US"/>
        </w:rPr>
        <w:t>j</w:t>
      </w:r>
      <w:r w:rsidR="009D53DE" w:rsidRPr="00C26507">
        <w:rPr>
          <w:i/>
          <w:u w:val="double"/>
          <w:lang w:val="el-GR"/>
        </w:rPr>
        <w:t>-</w:t>
      </w:r>
      <w:r w:rsidR="009D53DE" w:rsidRPr="00C26507">
        <w:rPr>
          <w:b/>
          <w:i/>
          <w:u w:val="double"/>
          <w:lang w:val="el-GR"/>
        </w:rPr>
        <w:t>γραμμής</w:t>
      </w:r>
      <w:r w:rsidR="009D53DE" w:rsidRPr="00C26507">
        <w:rPr>
          <w:i/>
          <w:lang w:val="el-GR"/>
        </w:rPr>
        <w:t xml:space="preserve"> στην </w:t>
      </w:r>
      <w:r w:rsidR="009D53DE" w:rsidRPr="00C26507">
        <w:rPr>
          <w:i/>
          <w:u w:val="double"/>
          <w:lang w:val="en-US"/>
        </w:rPr>
        <w:t>i</w:t>
      </w:r>
      <w:r w:rsidR="009D53DE" w:rsidRPr="00C26507">
        <w:rPr>
          <w:i/>
          <w:u w:val="double"/>
          <w:lang w:val="el-GR"/>
        </w:rPr>
        <w:t>-</w:t>
      </w:r>
      <w:r w:rsidR="009D53DE" w:rsidRPr="00C26507">
        <w:rPr>
          <w:b/>
          <w:i/>
          <w:u w:val="double"/>
          <w:lang w:val="el-GR"/>
        </w:rPr>
        <w:t>γραμμή</w:t>
      </w:r>
      <w:r w:rsidR="009D53DE" w:rsidRPr="00C26507">
        <w:rPr>
          <w:i/>
          <w:lang w:val="el-GR"/>
        </w:rPr>
        <w:t>.</w:t>
      </w:r>
      <w:r w:rsidR="009D53DE" w:rsidRPr="009D53DE">
        <w:rPr>
          <w:i/>
          <w:u w:val="single"/>
          <w:lang w:val="el-GR"/>
        </w:rPr>
        <w:br w:type="page"/>
      </w:r>
    </w:p>
    <w:p w:rsidR="00020496" w:rsidRPr="00C26507" w:rsidRDefault="00020496" w:rsidP="00020496">
      <w:pPr>
        <w:rPr>
          <w:i/>
          <w:u w:val="single"/>
        </w:rPr>
      </w:pPr>
      <w:r w:rsidRPr="00C26507">
        <w:rPr>
          <w:i/>
          <w:u w:val="single"/>
        </w:rPr>
        <w:lastRenderedPageBreak/>
        <w:t xml:space="preserve">Από </w:t>
      </w:r>
      <w:proofErr w:type="spellStart"/>
      <w:r w:rsidRPr="00C26507">
        <w:rPr>
          <w:i/>
          <w:u w:val="single"/>
        </w:rPr>
        <w:t>δεξιά</w:t>
      </w:r>
      <w:proofErr w:type="spellEnd"/>
    </w:p>
    <w:p w:rsidR="00020496" w:rsidRDefault="00020496" w:rsidP="00020496"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 wp14:anchorId="400C8C4B" wp14:editId="3C6EE66C">
                <wp:simplePos x="0" y="0"/>
                <wp:positionH relativeFrom="column">
                  <wp:posOffset>1280160</wp:posOffset>
                </wp:positionH>
                <wp:positionV relativeFrom="paragraph">
                  <wp:posOffset>689610</wp:posOffset>
                </wp:positionV>
                <wp:extent cx="310515" cy="262255"/>
                <wp:effectExtent l="3810" t="3810" r="0" b="635"/>
                <wp:wrapNone/>
                <wp:docPr id="1284" name="Text Box 5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0515" cy="2622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A0093" w:rsidRPr="0021456F" w:rsidRDefault="00EA0093" w:rsidP="00020496">
                            <w:pPr>
                              <w:rPr>
                                <w:lang w:val="en-US"/>
                              </w:rPr>
                            </w:pPr>
                            <w:r w:rsidRPr="004E47AB">
                              <w:rPr>
                                <w:position w:val="-6"/>
                              </w:rPr>
                              <w:object w:dxaOrig="200" w:dyaOrig="220">
                                <v:shape id="_x0000_i1331" type="#_x0000_t75" style="width:10pt;height:11.05pt" o:ole="">
                                  <v:imagedata r:id="rId2652" o:title=""/>
                                </v:shape>
                                <o:OLEObject Type="Embed" ProgID="Equation.DSMT4" ShapeID="_x0000_i1331" DrawAspect="Content" ObjectID="_1698738877" r:id="rId2653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03" o:spid="_x0000_s1061" type="#_x0000_t202" style="position:absolute;left:0;text-align:left;margin-left:100.8pt;margin-top:54.3pt;width:24.45pt;height:20.65pt;z-index:2517585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" stroked="f">
                <v:textbox>
                  <w:txbxContent>
                    <w:p w:rsidR="003B66B2" w:rsidRPr="0021456F" w:rsidRDefault="003B66B2" w:rsidP="00020496">
                      <w:pPr>
                        <w:rPr>
                          <w:lang w:val="en-US"/>
                        </w:rPr>
                      </w:pPr>
                      <w:r w:rsidRPr="004E47AB">
                        <w:rPr>
                          <w:position w:val="-6"/>
                        </w:rPr>
                        <w:object w:dxaOrig="200" w:dyaOrig="220">
                          <v:shape id="_x0000_i1319" type="#_x0000_t75" style="width:10pt;height:11pt" o:ole="">
                            <v:imagedata r:id="rId2654" o:title=""/>
                          </v:shape>
                          <o:OLEObject Type="Embed" ProgID="Equation.DSMT4" ShapeID="_x0000_i1319" DrawAspect="Content" ObjectID="_1666183840" r:id="rId265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t xml:space="preserve">                                                </w:t>
      </w:r>
      <w:r w:rsidRPr="00A03095">
        <w:rPr>
          <w:position w:val="-6"/>
        </w:rPr>
        <w:object w:dxaOrig="320" w:dyaOrig="260">
          <v:shape id="_x0000_i1236" type="#_x0000_t75" style="width:16.05pt;height:12.85pt" o:ole="">
            <v:imagedata r:id="rId2383" o:title=""/>
          </v:shape>
          <o:OLEObject Type="Embed" ProgID="Equation.DSMT4" ShapeID="_x0000_i1236" DrawAspect="Content" ObjectID="_1698738782" r:id="rId2656"/>
        </w:object>
      </w:r>
      <w:r w:rsidRPr="00E73B14">
        <w:rPr>
          <w:position w:val="-66"/>
        </w:rPr>
        <w:object w:dxaOrig="1640" w:dyaOrig="1440">
          <v:shape id="_x0000_i1237" type="#_x0000_t75" style="width:82pt;height:1in" o:ole="">
            <v:imagedata r:id="rId2385" o:title=""/>
          </v:shape>
          <o:OLEObject Type="Embed" ProgID="Equation.DSMT4" ShapeID="_x0000_i1237" DrawAspect="Content" ObjectID="_1698738783" r:id="rId2657"/>
        </w:object>
      </w:r>
    </w:p>
    <w:p w:rsidR="00020496" w:rsidRPr="00FF45CB" w:rsidRDefault="003E4415" w:rsidP="00020496">
      <w:pPr>
        <w:rPr>
          <w:u w:val="double"/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63808" behindDoc="0" locked="0" layoutInCell="1" allowOverlap="1">
                <wp:simplePos x="0" y="0"/>
                <wp:positionH relativeFrom="column">
                  <wp:posOffset>3891914</wp:posOffset>
                </wp:positionH>
                <wp:positionV relativeFrom="paragraph">
                  <wp:posOffset>148575</wp:posOffset>
                </wp:positionV>
                <wp:extent cx="49320" cy="794520"/>
                <wp:effectExtent l="95250" t="152400" r="122555" b="196215"/>
                <wp:wrapNone/>
                <wp:docPr id="2197" name="Ink 2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8">
                      <w14:nvContentPartPr>
                        <w14:cNvContentPartPr/>
                      </w14:nvContentPartPr>
                      <w14:xfrm>
                        <a:off x="0" y="0"/>
                        <a:ext cx="49320" cy="79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7" o:spid="_x0000_s1026" type="#_x0000_t75" style="position:absolute;margin-left:301.45pt;margin-top:2.8pt;width:14.15pt;height:82.45pt;z-index:25266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">
                <v:imagedata r:id="rId26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48448" behindDoc="0" locked="0" layoutInCell="1" allowOverlap="1">
                <wp:simplePos x="0" y="0"/>
                <wp:positionH relativeFrom="column">
                  <wp:posOffset>3863114</wp:posOffset>
                </wp:positionH>
                <wp:positionV relativeFrom="paragraph">
                  <wp:posOffset>140655</wp:posOffset>
                </wp:positionV>
                <wp:extent cx="33840" cy="754200"/>
                <wp:effectExtent l="95250" t="133350" r="99695" b="179705"/>
                <wp:wrapNone/>
                <wp:docPr id="2182" name="Ink 2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0">
                      <w14:nvContentPartPr>
                        <w14:cNvContentPartPr/>
                      </w14:nvContentPartPr>
                      <w14:xfrm>
                        <a:off x="0" y="0"/>
                        <a:ext cx="33840" cy="75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2" o:spid="_x0000_s1026" type="#_x0000_t75" style="position:absolute;margin-left:299.6pt;margin-top:2.95pt;width:12.05pt;height:76.9pt;z-index:25264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">
                <v:imagedata r:id="rId26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47424" behindDoc="0" locked="0" layoutInCell="1" allowOverlap="1">
                <wp:simplePos x="0" y="0"/>
                <wp:positionH relativeFrom="column">
                  <wp:posOffset>3803354</wp:posOffset>
                </wp:positionH>
                <wp:positionV relativeFrom="paragraph">
                  <wp:posOffset>174855</wp:posOffset>
                </wp:positionV>
                <wp:extent cx="30240" cy="686880"/>
                <wp:effectExtent l="95250" t="133350" r="122555" b="189865"/>
                <wp:wrapNone/>
                <wp:docPr id="2181" name="Ink 2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2">
                      <w14:nvContentPartPr>
                        <w14:cNvContentPartPr/>
                      </w14:nvContentPartPr>
                      <w14:xfrm>
                        <a:off x="0" y="0"/>
                        <a:ext cx="30240" cy="68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1" o:spid="_x0000_s1026" type="#_x0000_t75" style="position:absolute;margin-left:294.5pt;margin-top:5.7pt;width:12.85pt;height:72.15pt;z-index:25264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">
                <v:imagedata r:id="rId26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46400" behindDoc="0" locked="0" layoutInCell="1" allowOverlap="1">
                <wp:simplePos x="0" y="0"/>
                <wp:positionH relativeFrom="column">
                  <wp:posOffset>3808394</wp:posOffset>
                </wp:positionH>
                <wp:positionV relativeFrom="paragraph">
                  <wp:posOffset>125175</wp:posOffset>
                </wp:positionV>
                <wp:extent cx="21240" cy="768600"/>
                <wp:effectExtent l="95250" t="114300" r="112395" b="184150"/>
                <wp:wrapNone/>
                <wp:docPr id="2180" name="Ink 2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4">
                      <w14:nvContentPartPr>
                        <w14:cNvContentPartPr/>
                      </w14:nvContentPartPr>
                      <w14:xfrm>
                        <a:off x="0" y="0"/>
                        <a:ext cx="21240" cy="76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0" o:spid="_x0000_s1026" type="#_x0000_t75" style="position:absolute;margin-left:295.55pt;margin-top:3.85pt;width:10.7pt;height:76.5pt;z-index:25264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">
                <v:imagedata r:id="rId26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1040" behindDoc="0" locked="0" layoutInCell="1" allowOverlap="1">
                <wp:simplePos x="0" y="0"/>
                <wp:positionH relativeFrom="column">
                  <wp:posOffset>3547754</wp:posOffset>
                </wp:positionH>
                <wp:positionV relativeFrom="paragraph">
                  <wp:posOffset>78015</wp:posOffset>
                </wp:positionV>
                <wp:extent cx="21600" cy="838440"/>
                <wp:effectExtent l="38100" t="38100" r="54610" b="38100"/>
                <wp:wrapNone/>
                <wp:docPr id="2165" name="Ink 2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6">
                      <w14:nvContentPartPr>
                        <w14:cNvContentPartPr/>
                      </w14:nvContentPartPr>
                      <w14:xfrm>
                        <a:off x="0" y="0"/>
                        <a:ext cx="21600" cy="83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5" o:spid="_x0000_s1026" type="#_x0000_t75" style="position:absolute;margin-left:278.55pt;margin-top:5.5pt;width:3.55pt;height:67.7pt;z-index:25263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">
                <v:imagedata r:id="rId266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2608" behindDoc="0" locked="0" layoutInCell="1" allowOverlap="1">
                <wp:simplePos x="0" y="0"/>
                <wp:positionH relativeFrom="column">
                  <wp:posOffset>2963474</wp:posOffset>
                </wp:positionH>
                <wp:positionV relativeFrom="paragraph">
                  <wp:posOffset>34590</wp:posOffset>
                </wp:positionV>
                <wp:extent cx="1733400" cy="932040"/>
                <wp:effectExtent l="38100" t="38100" r="38735" b="40005"/>
                <wp:wrapNone/>
                <wp:docPr id="2147" name="Ink 2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8">
                      <w14:nvContentPartPr>
                        <w14:cNvContentPartPr/>
                      </w14:nvContentPartPr>
                      <w14:xfrm>
                        <a:off x="0" y="0"/>
                        <a:ext cx="1733400" cy="9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7" o:spid="_x0000_s1026" type="#_x0000_t75" style="position:absolute;margin-left:232.6pt;margin-top:1.95pt;width:138.3pt;height:75.25pt;z-index:25261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">
                <v:imagedata r:id="rId26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0560" behindDoc="0" locked="0" layoutInCell="1" allowOverlap="1">
                <wp:simplePos x="0" y="0"/>
                <wp:positionH relativeFrom="column">
                  <wp:posOffset>3044834</wp:posOffset>
                </wp:positionH>
                <wp:positionV relativeFrom="paragraph">
                  <wp:posOffset>77070</wp:posOffset>
                </wp:positionV>
                <wp:extent cx="18360" cy="201240"/>
                <wp:effectExtent l="38100" t="38100" r="39370" b="46990"/>
                <wp:wrapNone/>
                <wp:docPr id="2145" name="Ink 2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0">
                      <w14:nvContentPartPr>
                        <w14:cNvContentPartPr/>
                      </w14:nvContentPartPr>
                      <w14:xfrm>
                        <a:off x="0" y="0"/>
                        <a:ext cx="18360" cy="20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5" o:spid="_x0000_s1026" type="#_x0000_t75" style="position:absolute;margin-left:238.9pt;margin-top:5.3pt;width:3.2pt;height:17.5pt;z-index:25261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">
                <v:imagedata r:id="rId267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9536" behindDoc="0" locked="0" layoutInCell="1" allowOverlap="1">
                <wp:simplePos x="0" y="0"/>
                <wp:positionH relativeFrom="column">
                  <wp:posOffset>4483754</wp:posOffset>
                </wp:positionH>
                <wp:positionV relativeFrom="paragraph">
                  <wp:posOffset>617430</wp:posOffset>
                </wp:positionV>
                <wp:extent cx="7920" cy="12600"/>
                <wp:effectExtent l="38100" t="38100" r="49530" b="45085"/>
                <wp:wrapNone/>
                <wp:docPr id="2144" name="Ink 2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2">
                      <w14:nvContentPartPr>
                        <w14:cNvContentPartPr/>
                      </w14:nvContentPartPr>
                      <w14:xfrm>
                        <a:off x="0" y="0"/>
                        <a:ext cx="792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4" o:spid="_x0000_s1026" type="#_x0000_t75" style="position:absolute;margin-left:352.05pt;margin-top:47.9pt;width:2.4pt;height:2.75pt;z-index:25260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">
                <v:imagedata r:id="rId267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8512" behindDoc="0" locked="0" layoutInCell="1" allowOverlap="1">
                <wp:simplePos x="0" y="0"/>
                <wp:positionH relativeFrom="column">
                  <wp:posOffset>4301234</wp:posOffset>
                </wp:positionH>
                <wp:positionV relativeFrom="paragraph">
                  <wp:posOffset>549390</wp:posOffset>
                </wp:positionV>
                <wp:extent cx="75600" cy="90360"/>
                <wp:effectExtent l="19050" t="38100" r="38735" b="43180"/>
                <wp:wrapNone/>
                <wp:docPr id="2143" name="Ink 2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4">
                      <w14:nvContentPartPr>
                        <w14:cNvContentPartPr/>
                      </w14:nvContentPartPr>
                      <w14:xfrm>
                        <a:off x="0" y="0"/>
                        <a:ext cx="7560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3" o:spid="_x0000_s1026" type="#_x0000_t75" style="position:absolute;margin-left:337.8pt;margin-top:42.65pt;width:7.8pt;height:8.5pt;z-index:25260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">
                <v:imagedata r:id="rId26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7488" behindDoc="0" locked="0" layoutInCell="1" allowOverlap="1">
                <wp:simplePos x="0" y="0"/>
                <wp:positionH relativeFrom="column">
                  <wp:posOffset>4315274</wp:posOffset>
                </wp:positionH>
                <wp:positionV relativeFrom="paragraph">
                  <wp:posOffset>189390</wp:posOffset>
                </wp:positionV>
                <wp:extent cx="47520" cy="59760"/>
                <wp:effectExtent l="38100" t="38100" r="48260" b="54610"/>
                <wp:wrapNone/>
                <wp:docPr id="2142" name="Ink 2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6">
                      <w14:nvContentPartPr>
                        <w14:cNvContentPartPr/>
                      </w14:nvContentPartPr>
                      <w14:xfrm>
                        <a:off x="0" y="0"/>
                        <a:ext cx="4752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2" o:spid="_x0000_s1026" type="#_x0000_t75" style="position:absolute;margin-left:338.95pt;margin-top:14pt;width:5.5pt;height:6.55pt;z-index:25260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">
                <v:imagedata r:id="rId26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6464" behindDoc="0" locked="0" layoutInCell="1" allowOverlap="1">
                <wp:simplePos x="0" y="0"/>
                <wp:positionH relativeFrom="column">
                  <wp:posOffset>3833594</wp:posOffset>
                </wp:positionH>
                <wp:positionV relativeFrom="paragraph">
                  <wp:posOffset>142230</wp:posOffset>
                </wp:positionV>
                <wp:extent cx="82800" cy="95400"/>
                <wp:effectExtent l="38100" t="38100" r="50800" b="38100"/>
                <wp:wrapNone/>
                <wp:docPr id="2141" name="Ink 2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8">
                      <w14:nvContentPartPr>
                        <w14:cNvContentPartPr/>
                      </w14:nvContentPartPr>
                      <w14:xfrm>
                        <a:off x="0" y="0"/>
                        <a:ext cx="8280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1" o:spid="_x0000_s1026" type="#_x0000_t75" style="position:absolute;margin-left:301.15pt;margin-top:10.25pt;width:8.15pt;height:9.15pt;z-index:25260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">
                <v:imagedata r:id="rId26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5440" behindDoc="0" locked="0" layoutInCell="1" allowOverlap="1">
                <wp:simplePos x="0" y="0"/>
                <wp:positionH relativeFrom="column">
                  <wp:posOffset>3278114</wp:posOffset>
                </wp:positionH>
                <wp:positionV relativeFrom="paragraph">
                  <wp:posOffset>809310</wp:posOffset>
                </wp:positionV>
                <wp:extent cx="96840" cy="96120"/>
                <wp:effectExtent l="38100" t="38100" r="36830" b="56515"/>
                <wp:wrapNone/>
                <wp:docPr id="2140" name="Ink 2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0">
                      <w14:nvContentPartPr>
                        <w14:cNvContentPartPr/>
                      </w14:nvContentPartPr>
                      <w14:xfrm>
                        <a:off x="0" y="0"/>
                        <a:ext cx="9684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0" o:spid="_x0000_s1026" type="#_x0000_t75" style="position:absolute;margin-left:257.35pt;margin-top:62.65pt;width:9.45pt;height:9.5pt;z-index:25260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">
                <v:imagedata r:id="rId26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4416" behindDoc="0" locked="0" layoutInCell="1" allowOverlap="1">
                <wp:simplePos x="0" y="0"/>
                <wp:positionH relativeFrom="column">
                  <wp:posOffset>3282794</wp:posOffset>
                </wp:positionH>
                <wp:positionV relativeFrom="paragraph">
                  <wp:posOffset>499350</wp:posOffset>
                </wp:positionV>
                <wp:extent cx="84240" cy="77400"/>
                <wp:effectExtent l="38100" t="38100" r="49530" b="56515"/>
                <wp:wrapNone/>
                <wp:docPr id="2139" name="Ink 2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2">
                      <w14:nvContentPartPr>
                        <w14:cNvContentPartPr/>
                      </w14:nvContentPartPr>
                      <w14:xfrm>
                        <a:off x="0" y="0"/>
                        <a:ext cx="8424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9" o:spid="_x0000_s1026" type="#_x0000_t75" style="position:absolute;margin-left:257.6pt;margin-top:38.25pt;width:8.55pt;height:8.15pt;z-index:25260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">
                <v:imagedata r:id="rId26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1344" behindDoc="0" locked="0" layoutInCell="1" allowOverlap="1">
                <wp:simplePos x="0" y="0"/>
                <wp:positionH relativeFrom="column">
                  <wp:posOffset>3789314</wp:posOffset>
                </wp:positionH>
                <wp:positionV relativeFrom="paragraph">
                  <wp:posOffset>728670</wp:posOffset>
                </wp:positionV>
                <wp:extent cx="105120" cy="178560"/>
                <wp:effectExtent l="38100" t="38100" r="47625" b="50165"/>
                <wp:wrapNone/>
                <wp:docPr id="2136" name="Ink 2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4">
                      <w14:nvContentPartPr>
                        <w14:cNvContentPartPr/>
                      </w14:nvContentPartPr>
                      <w14:xfrm>
                        <a:off x="0" y="0"/>
                        <a:ext cx="105120" cy="17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6" o:spid="_x0000_s1026" type="#_x0000_t75" style="position:absolute;margin-left:297.45pt;margin-top:56.45pt;width:10.15pt;height:16pt;z-index:25260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">
                <v:imagedata r:id="rId26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99296" behindDoc="0" locked="0" layoutInCell="1" allowOverlap="1">
                <wp:simplePos x="0" y="0"/>
                <wp:positionH relativeFrom="column">
                  <wp:posOffset>3832874</wp:posOffset>
                </wp:positionH>
                <wp:positionV relativeFrom="paragraph">
                  <wp:posOffset>542190</wp:posOffset>
                </wp:positionV>
                <wp:extent cx="27360" cy="121680"/>
                <wp:effectExtent l="57150" t="38100" r="48895" b="50165"/>
                <wp:wrapNone/>
                <wp:docPr id="2134" name="Ink 2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6">
                      <w14:nvContentPartPr>
                        <w14:cNvContentPartPr/>
                      </w14:nvContentPartPr>
                      <w14:xfrm>
                        <a:off x="0" y="0"/>
                        <a:ext cx="2736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4" o:spid="_x0000_s1026" type="#_x0000_t75" style="position:absolute;margin-left:300.75pt;margin-top:41.6pt;width:4.05pt;height:11.55pt;z-index:25259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">
                <v:imagedata r:id="rId26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98272" behindDoc="0" locked="0" layoutInCell="1" allowOverlap="1">
                <wp:simplePos x="0" y="0"/>
                <wp:positionH relativeFrom="column">
                  <wp:posOffset>3270554</wp:posOffset>
                </wp:positionH>
                <wp:positionV relativeFrom="paragraph">
                  <wp:posOffset>168510</wp:posOffset>
                </wp:positionV>
                <wp:extent cx="45000" cy="254160"/>
                <wp:effectExtent l="19050" t="38100" r="50800" b="50800"/>
                <wp:wrapNone/>
                <wp:docPr id="2132" name="Ink 2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8">
                      <w14:nvContentPartPr>
                        <w14:cNvContentPartPr/>
                      </w14:nvContentPartPr>
                      <w14:xfrm>
                        <a:off x="0" y="0"/>
                        <a:ext cx="45000" cy="25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2" o:spid="_x0000_s1026" type="#_x0000_t75" style="position:absolute;margin-left:256.55pt;margin-top:12.3pt;width:5.5pt;height:22pt;z-index:25259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">
                <v:imagedata r:id="rId2689" o:title=""/>
              </v:shape>
            </w:pict>
          </mc:Fallback>
        </mc:AlternateContent>
      </w:r>
      <w:r w:rsidR="00020496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 wp14:anchorId="058A9A86" wp14:editId="3156BFA0">
                <wp:simplePos x="0" y="0"/>
                <wp:positionH relativeFrom="column">
                  <wp:posOffset>4114800</wp:posOffset>
                </wp:positionH>
                <wp:positionV relativeFrom="paragraph">
                  <wp:posOffset>96520</wp:posOffset>
                </wp:positionV>
                <wp:extent cx="310515" cy="247650"/>
                <wp:effectExtent l="0" t="1270" r="3810" b="0"/>
                <wp:wrapNone/>
                <wp:docPr id="1283" name="Text Box 5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0515" cy="2476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A0093" w:rsidRPr="0021456F" w:rsidRDefault="00EA0093" w:rsidP="00020496">
                            <w:pPr>
                              <w:rPr>
                                <w:lang w:val="en-US"/>
                              </w:rPr>
                            </w:pPr>
                            <w:r w:rsidRPr="004E47AB">
                              <w:rPr>
                                <w:position w:val="-10"/>
                              </w:rPr>
                              <w:object w:dxaOrig="200" w:dyaOrig="300">
                                <v:shape id="_x0000_i1332" type="#_x0000_t75" style="width:10pt;height:14.95pt" o:ole="">
                                  <v:imagedata r:id="rId2690" o:title=""/>
                                </v:shape>
                                <o:OLEObject Type="Embed" ProgID="Equation.DSMT4" ShapeID="_x0000_i1332" DrawAspect="Content" ObjectID="_1698738878" r:id="rId2691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01" o:spid="_x0000_s1062" type="#_x0000_t202" style="position:absolute;left:0;text-align:left;margin-left:324pt;margin-top:7.6pt;width:24.45pt;height:19.5pt;z-index:25175756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" stroked="f">
                <v:textbox>
                  <w:txbxContent>
                    <w:p w:rsidR="003B66B2" w:rsidRPr="0021456F" w:rsidRDefault="003B66B2" w:rsidP="00020496">
                      <w:pPr>
                        <w:rPr>
                          <w:lang w:val="en-US"/>
                        </w:rPr>
                      </w:pPr>
                      <w:r w:rsidRPr="004E47AB">
                        <w:rPr>
                          <w:position w:val="-10"/>
                        </w:rPr>
                        <w:object w:dxaOrig="200" w:dyaOrig="300">
                          <v:shape id="_x0000_i1320" type="#_x0000_t75" style="width:10pt;height:15pt" o:ole="">
                            <v:imagedata r:id="rId2692" o:title=""/>
                          </v:shape>
                          <o:OLEObject Type="Embed" ProgID="Equation.DSMT4" ShapeID="_x0000_i1320" DrawAspect="Content" ObjectID="_1666183841" r:id="rId269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020496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62688" behindDoc="0" locked="0" layoutInCell="1" allowOverlap="1" wp14:anchorId="680238C3" wp14:editId="3848704D">
                <wp:simplePos x="0" y="0"/>
                <wp:positionH relativeFrom="column">
                  <wp:posOffset>2409825</wp:posOffset>
                </wp:positionH>
                <wp:positionV relativeFrom="paragraph">
                  <wp:posOffset>650875</wp:posOffset>
                </wp:positionV>
                <wp:extent cx="635" cy="219075"/>
                <wp:effectExtent l="57150" t="22225" r="56515" b="6350"/>
                <wp:wrapNone/>
                <wp:docPr id="1282" name="AutoShape 5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35" cy="2190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07" o:spid="_x0000_s1026" type="#_x0000_t32" style="position:absolute;margin-left:189.75pt;margin-top:51.25pt;width:.05pt;height:17.25pt;flip:y;z-index:251762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">
                <v:stroke endarrow="block"/>
              </v:shape>
            </w:pict>
          </mc:Fallback>
        </mc:AlternateContent>
      </w:r>
      <w:r w:rsidR="00020496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61664" behindDoc="0" locked="0" layoutInCell="1" allowOverlap="1" wp14:anchorId="4E08FD2F" wp14:editId="49E5CB4A">
                <wp:simplePos x="0" y="0"/>
                <wp:positionH relativeFrom="column">
                  <wp:posOffset>2084070</wp:posOffset>
                </wp:positionH>
                <wp:positionV relativeFrom="paragraph">
                  <wp:posOffset>822325</wp:posOffset>
                </wp:positionV>
                <wp:extent cx="704215" cy="342900"/>
                <wp:effectExtent l="0" t="3175" r="2540" b="0"/>
                <wp:wrapNone/>
                <wp:docPr id="1281" name="Text Box 5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4215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A0093" w:rsidRPr="0021456F" w:rsidRDefault="00EA0093" w:rsidP="00020496">
                            <w:pPr>
                              <w:rPr>
                                <w:lang w:val="en-US"/>
                              </w:rPr>
                            </w:pPr>
                            <w:r w:rsidRPr="004E47AB">
                              <w:rPr>
                                <w:position w:val="-14"/>
                              </w:rPr>
                              <w:object w:dxaOrig="820" w:dyaOrig="380">
                                <v:shape id="_x0000_i1333" type="#_x0000_t75" style="width:41pt;height:18.9pt" o:ole="">
                                  <v:imagedata r:id="rId2694" o:title=""/>
                                </v:shape>
                                <o:OLEObject Type="Embed" ProgID="Equation.DSMT4" ShapeID="_x0000_i1333" DrawAspect="Content" ObjectID="_1698738879" r:id="rId2695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06" o:spid="_x0000_s1063" type="#_x0000_t202" style="position:absolute;left:0;text-align:left;margin-left:164.1pt;margin-top:64.75pt;width:55.45pt;height:27pt;z-index:2517616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" stroked="f">
                <v:textbox>
                  <w:txbxContent>
                    <w:p w:rsidR="003B66B2" w:rsidRPr="0021456F" w:rsidRDefault="003B66B2" w:rsidP="00020496">
                      <w:pPr>
                        <w:rPr>
                          <w:lang w:val="en-US"/>
                        </w:rPr>
                      </w:pPr>
                      <w:r w:rsidRPr="004E47AB">
                        <w:rPr>
                          <w:position w:val="-14"/>
                        </w:rPr>
                        <w:object w:dxaOrig="820" w:dyaOrig="380">
                          <v:shape id="_x0000_i1321" type="#_x0000_t75" style="width:41pt;height:19pt" o:ole="">
                            <v:imagedata r:id="rId2696" o:title=""/>
                          </v:shape>
                          <o:OLEObject Type="Embed" ProgID="Equation.DSMT4" ShapeID="_x0000_i1321" DrawAspect="Content" ObjectID="_1666183842" r:id="rId269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020496" w:rsidRPr="00FF45CB">
        <w:rPr>
          <w:lang w:val="el-GR"/>
        </w:rPr>
        <w:t xml:space="preserve">                                 </w:t>
      </w:r>
      <w:r w:rsidR="000D6639" w:rsidRPr="009D0265">
        <w:rPr>
          <w:position w:val="-50"/>
        </w:rPr>
        <w:object w:dxaOrig="1500" w:dyaOrig="1120">
          <v:shape id="_x0000_i1238" type="#_x0000_t75" style="width:74.85pt;height:55.95pt" o:ole="">
            <v:imagedata r:id="rId2201" o:title=""/>
          </v:shape>
          <o:OLEObject Type="Embed" ProgID="Equation.DSMT4" ShapeID="_x0000_i1238" DrawAspect="Content" ObjectID="_1698738784" r:id="rId2698"/>
        </w:object>
      </w:r>
      <w:r w:rsidR="00020496" w:rsidRPr="00FF45CB">
        <w:rPr>
          <w:lang w:val="el-GR"/>
        </w:rPr>
        <w:t xml:space="preserve">    </w:t>
      </w:r>
    </w:p>
    <w:p w:rsidR="00020496" w:rsidRPr="00A0736E" w:rsidRDefault="003E4415" w:rsidP="00020496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5136" behindDoc="0" locked="0" layoutInCell="1" allowOverlap="1">
                <wp:simplePos x="0" y="0"/>
                <wp:positionH relativeFrom="column">
                  <wp:posOffset>4352714</wp:posOffset>
                </wp:positionH>
                <wp:positionV relativeFrom="paragraph">
                  <wp:posOffset>325015</wp:posOffset>
                </wp:positionV>
                <wp:extent cx="114480" cy="209160"/>
                <wp:effectExtent l="57150" t="38100" r="57150" b="38735"/>
                <wp:wrapNone/>
                <wp:docPr id="2169" name="Ink 2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9">
                      <w14:nvContentPartPr>
                        <w14:cNvContentPartPr/>
                      </w14:nvContentPartPr>
                      <w14:xfrm>
                        <a:off x="0" y="0"/>
                        <a:ext cx="114480" cy="20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9" o:spid="_x0000_s1026" type="#_x0000_t75" style="position:absolute;margin-left:341.8pt;margin-top:24.55pt;width:10.95pt;height:18.35pt;z-index:25263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">
                <v:imagedata r:id="rId27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1584" behindDoc="0" locked="0" layoutInCell="1" allowOverlap="1">
                <wp:simplePos x="0" y="0"/>
                <wp:positionH relativeFrom="column">
                  <wp:posOffset>3082634</wp:posOffset>
                </wp:positionH>
                <wp:positionV relativeFrom="paragraph">
                  <wp:posOffset>67030</wp:posOffset>
                </wp:positionV>
                <wp:extent cx="1535760" cy="126360"/>
                <wp:effectExtent l="38100" t="38100" r="26670" b="45720"/>
                <wp:wrapNone/>
                <wp:docPr id="2146" name="Ink 2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1">
                      <w14:nvContentPartPr>
                        <w14:cNvContentPartPr/>
                      </w14:nvContentPartPr>
                      <w14:xfrm>
                        <a:off x="0" y="0"/>
                        <a:ext cx="153576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6" o:spid="_x0000_s1026" type="#_x0000_t75" style="position:absolute;margin-left:241.95pt;margin-top:4.7pt;width:122.6pt;height:11.55pt;z-index:25261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">
                <v:imagedata r:id="rId27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2368" behindDoc="0" locked="0" layoutInCell="1" allowOverlap="1">
                <wp:simplePos x="0" y="0"/>
                <wp:positionH relativeFrom="column">
                  <wp:posOffset>3793634</wp:posOffset>
                </wp:positionH>
                <wp:positionV relativeFrom="paragraph">
                  <wp:posOffset>-55730</wp:posOffset>
                </wp:positionV>
                <wp:extent cx="70920" cy="123480"/>
                <wp:effectExtent l="57150" t="38100" r="43815" b="48260"/>
                <wp:wrapNone/>
                <wp:docPr id="2137" name="Ink 2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3">
                      <w14:nvContentPartPr>
                        <w14:cNvContentPartPr/>
                      </w14:nvContentPartPr>
                      <w14:xfrm>
                        <a:off x="0" y="0"/>
                        <a:ext cx="7092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7" o:spid="_x0000_s1026" type="#_x0000_t75" style="position:absolute;margin-left:297.55pt;margin-top:-5.2pt;width:7.6pt;height:11.7pt;z-index:25260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">
                <v:imagedata r:id="rId27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0320" behindDoc="0" locked="0" layoutInCell="1" allowOverlap="1">
                <wp:simplePos x="0" y="0"/>
                <wp:positionH relativeFrom="column">
                  <wp:posOffset>4307714</wp:posOffset>
                </wp:positionH>
                <wp:positionV relativeFrom="paragraph">
                  <wp:posOffset>-61130</wp:posOffset>
                </wp:positionV>
                <wp:extent cx="137880" cy="201600"/>
                <wp:effectExtent l="38100" t="38100" r="52705" b="46355"/>
                <wp:wrapNone/>
                <wp:docPr id="2135" name="Ink 2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5">
                      <w14:nvContentPartPr>
                        <w14:cNvContentPartPr/>
                      </w14:nvContentPartPr>
                      <w14:xfrm>
                        <a:off x="0" y="0"/>
                        <a:ext cx="137880" cy="20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5" o:spid="_x0000_s1026" type="#_x0000_t75" style="position:absolute;margin-left:338.2pt;margin-top:-5.8pt;width:12.9pt;height:17.75pt;z-index:25260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">
                <v:imagedata r:id="rId2706" o:title=""/>
              </v:shape>
            </w:pict>
          </mc:Fallback>
        </mc:AlternateContent>
      </w:r>
    </w:p>
    <w:p w:rsidR="000D6639" w:rsidRPr="00A0736E" w:rsidRDefault="003E4415" w:rsidP="00020496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60736" behindDoc="0" locked="0" layoutInCell="1" allowOverlap="1">
                <wp:simplePos x="0" y="0"/>
                <wp:positionH relativeFrom="column">
                  <wp:posOffset>3938714</wp:posOffset>
                </wp:positionH>
                <wp:positionV relativeFrom="paragraph">
                  <wp:posOffset>433959</wp:posOffset>
                </wp:positionV>
                <wp:extent cx="23040" cy="7200"/>
                <wp:effectExtent l="19050" t="19050" r="34290" b="31115"/>
                <wp:wrapNone/>
                <wp:docPr id="2194" name="Ink 2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7">
                      <w14:nvContentPartPr>
                        <w14:cNvContentPartPr/>
                      </w14:nvContentPartPr>
                      <w14:xfrm>
                        <a:off x="0" y="0"/>
                        <a:ext cx="2304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4" o:spid="_x0000_s1026" type="#_x0000_t75" style="position:absolute;margin-left:309.6pt;margin-top:33.7pt;width:2.8pt;height:1.55pt;z-index:25266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">
                <v:imagedata r:id="rId27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49472" behindDoc="0" locked="0" layoutInCell="1" allowOverlap="1">
                <wp:simplePos x="0" y="0"/>
                <wp:positionH relativeFrom="column">
                  <wp:posOffset>1414754</wp:posOffset>
                </wp:positionH>
                <wp:positionV relativeFrom="paragraph">
                  <wp:posOffset>90655</wp:posOffset>
                </wp:positionV>
                <wp:extent cx="1458000" cy="43920"/>
                <wp:effectExtent l="95250" t="152400" r="123190" b="165735"/>
                <wp:wrapNone/>
                <wp:docPr id="2183" name="Ink 2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9">
                      <w14:nvContentPartPr>
                        <w14:cNvContentPartPr/>
                      </w14:nvContentPartPr>
                      <w14:xfrm>
                        <a:off x="0" y="0"/>
                        <a:ext cx="145800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3" o:spid="_x0000_s1026" type="#_x0000_t75" style="position:absolute;margin-left:106.9pt;margin-top:-2.1pt;width:123.9pt;height:21.65pt;z-index:25264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">
                <v:imagedata r:id="rId27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45376" behindDoc="0" locked="0" layoutInCell="1" allowOverlap="1">
                <wp:simplePos x="0" y="0"/>
                <wp:positionH relativeFrom="column">
                  <wp:posOffset>3812354</wp:posOffset>
                </wp:positionH>
                <wp:positionV relativeFrom="paragraph">
                  <wp:posOffset>50695</wp:posOffset>
                </wp:positionV>
                <wp:extent cx="111960" cy="176040"/>
                <wp:effectExtent l="38100" t="38100" r="21590" b="33655"/>
                <wp:wrapNone/>
                <wp:docPr id="2179" name="Ink 2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1">
                      <w14:nvContentPartPr>
                        <w14:cNvContentPartPr/>
                      </w14:nvContentPartPr>
                      <w14:xfrm>
                        <a:off x="0" y="0"/>
                        <a:ext cx="111960" cy="17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9" o:spid="_x0000_s1026" type="#_x0000_t75" style="position:absolute;margin-left:299.35pt;margin-top:3.3pt;width:10.55pt;height:15.55pt;z-index:25264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">
                <v:imagedata r:id="rId27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8208" behindDoc="0" locked="0" layoutInCell="1" allowOverlap="1">
                <wp:simplePos x="0" y="0"/>
                <wp:positionH relativeFrom="column">
                  <wp:posOffset>4394474</wp:posOffset>
                </wp:positionH>
                <wp:positionV relativeFrom="paragraph">
                  <wp:posOffset>314215</wp:posOffset>
                </wp:positionV>
                <wp:extent cx="90360" cy="192600"/>
                <wp:effectExtent l="38100" t="38100" r="43180" b="55245"/>
                <wp:wrapNone/>
                <wp:docPr id="2172" name="Ink 2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3">
                      <w14:nvContentPartPr>
                        <w14:cNvContentPartPr/>
                      </w14:nvContentPartPr>
                      <w14:xfrm>
                        <a:off x="0" y="0"/>
                        <a:ext cx="90360" cy="19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2" o:spid="_x0000_s1026" type="#_x0000_t75" style="position:absolute;margin-left:345pt;margin-top:23.7pt;width:8.85pt;height:17.1pt;z-index:25263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">
                <v:imagedata r:id="rId27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7184" behindDoc="0" locked="0" layoutInCell="1" allowOverlap="1">
                <wp:simplePos x="0" y="0"/>
                <wp:positionH relativeFrom="column">
                  <wp:posOffset>4529474</wp:posOffset>
                </wp:positionH>
                <wp:positionV relativeFrom="paragraph">
                  <wp:posOffset>10375</wp:posOffset>
                </wp:positionV>
                <wp:extent cx="79920" cy="150840"/>
                <wp:effectExtent l="38100" t="38100" r="53975" b="40005"/>
                <wp:wrapNone/>
                <wp:docPr id="2171" name="Ink 2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5">
                      <w14:nvContentPartPr>
                        <w14:cNvContentPartPr/>
                      </w14:nvContentPartPr>
                      <w14:xfrm>
                        <a:off x="0" y="0"/>
                        <a:ext cx="7992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1" o:spid="_x0000_s1026" type="#_x0000_t75" style="position:absolute;margin-left:355.75pt;margin-top:-.1pt;width:8.15pt;height:13.7pt;z-index:25263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">
                <v:imagedata r:id="rId27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6160" behindDoc="0" locked="0" layoutInCell="1" allowOverlap="1">
                <wp:simplePos x="0" y="0"/>
                <wp:positionH relativeFrom="column">
                  <wp:posOffset>4476554</wp:posOffset>
                </wp:positionH>
                <wp:positionV relativeFrom="paragraph">
                  <wp:posOffset>-425</wp:posOffset>
                </wp:positionV>
                <wp:extent cx="38520" cy="107280"/>
                <wp:effectExtent l="38100" t="38100" r="38100" b="45720"/>
                <wp:wrapNone/>
                <wp:docPr id="2170" name="Ink 2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7">
                      <w14:nvContentPartPr>
                        <w14:cNvContentPartPr/>
                      </w14:nvContentPartPr>
                      <w14:xfrm>
                        <a:off x="0" y="0"/>
                        <a:ext cx="3852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0" o:spid="_x0000_s1026" type="#_x0000_t75" style="position:absolute;margin-left:351.95pt;margin-top:-1.05pt;width:4.5pt;height:10.3pt;z-index:25263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">
                <v:imagedata r:id="rId27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27968" behindDoc="0" locked="0" layoutInCell="1" allowOverlap="1">
                <wp:simplePos x="0" y="0"/>
                <wp:positionH relativeFrom="column">
                  <wp:posOffset>3358394</wp:posOffset>
                </wp:positionH>
                <wp:positionV relativeFrom="paragraph">
                  <wp:posOffset>348415</wp:posOffset>
                </wp:positionV>
                <wp:extent cx="155880" cy="196920"/>
                <wp:effectExtent l="38100" t="38100" r="34925" b="50800"/>
                <wp:wrapNone/>
                <wp:docPr id="2162" name="Ink 2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9">
                      <w14:nvContentPartPr>
                        <w14:cNvContentPartPr/>
                      </w14:nvContentPartPr>
                      <w14:xfrm>
                        <a:off x="0" y="0"/>
                        <a:ext cx="155880" cy="19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2" o:spid="_x0000_s1026" type="#_x0000_t75" style="position:absolute;margin-left:263.65pt;margin-top:26.35pt;width:13.9pt;height:17.5pt;z-index:25262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">
                <v:imagedata r:id="rId27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26944" behindDoc="0" locked="0" layoutInCell="1" allowOverlap="1">
                <wp:simplePos x="0" y="0"/>
                <wp:positionH relativeFrom="column">
                  <wp:posOffset>3583394</wp:posOffset>
                </wp:positionH>
                <wp:positionV relativeFrom="paragraph">
                  <wp:posOffset>51055</wp:posOffset>
                </wp:positionV>
                <wp:extent cx="49320" cy="111600"/>
                <wp:effectExtent l="38100" t="38100" r="46355" b="60325"/>
                <wp:wrapNone/>
                <wp:docPr id="2161" name="Ink 2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1">
                      <w14:nvContentPartPr>
                        <w14:cNvContentPartPr/>
                      </w14:nvContentPartPr>
                      <w14:xfrm>
                        <a:off x="0" y="0"/>
                        <a:ext cx="4932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1" o:spid="_x0000_s1026" type="#_x0000_t75" style="position:absolute;margin-left:281.6pt;margin-top:2.9pt;width:5.4pt;height:10.85pt;z-index:25262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">
                <v:imagedata r:id="rId27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25920" behindDoc="0" locked="0" layoutInCell="1" allowOverlap="1">
                <wp:simplePos x="0" y="0"/>
                <wp:positionH relativeFrom="column">
                  <wp:posOffset>3507074</wp:posOffset>
                </wp:positionH>
                <wp:positionV relativeFrom="paragraph">
                  <wp:posOffset>20095</wp:posOffset>
                </wp:positionV>
                <wp:extent cx="59040" cy="106920"/>
                <wp:effectExtent l="38100" t="38100" r="36830" b="45720"/>
                <wp:wrapNone/>
                <wp:docPr id="2160" name="Ink 2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3">
                      <w14:nvContentPartPr>
                        <w14:cNvContentPartPr/>
                      </w14:nvContentPartPr>
                      <w14:xfrm>
                        <a:off x="0" y="0"/>
                        <a:ext cx="5904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0" o:spid="_x0000_s1026" type="#_x0000_t75" style="position:absolute;margin-left:275.65pt;margin-top:.6pt;width:6.1pt;height:10.4pt;z-index:25262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">
                <v:imagedata r:id="rId27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24896" behindDoc="0" locked="0" layoutInCell="1" allowOverlap="1">
                <wp:simplePos x="0" y="0"/>
                <wp:positionH relativeFrom="column">
                  <wp:posOffset>3370994</wp:posOffset>
                </wp:positionH>
                <wp:positionV relativeFrom="paragraph">
                  <wp:posOffset>-79625</wp:posOffset>
                </wp:positionV>
                <wp:extent cx="122400" cy="169200"/>
                <wp:effectExtent l="38100" t="38100" r="49530" b="40640"/>
                <wp:wrapNone/>
                <wp:docPr id="2159" name="Ink 2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5">
                      <w14:nvContentPartPr>
                        <w14:cNvContentPartPr/>
                      </w14:nvContentPartPr>
                      <w14:xfrm>
                        <a:off x="0" y="0"/>
                        <a:ext cx="122400" cy="16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9" o:spid="_x0000_s1026" type="#_x0000_t75" style="position:absolute;margin-left:264.45pt;margin-top:-7.25pt;width:11.45pt;height:15.15pt;z-index:25262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">
                <v:imagedata r:id="rId27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22848" behindDoc="0" locked="0" layoutInCell="1" allowOverlap="1">
                <wp:simplePos x="0" y="0"/>
                <wp:positionH relativeFrom="column">
                  <wp:posOffset>3855914</wp:posOffset>
                </wp:positionH>
                <wp:positionV relativeFrom="paragraph">
                  <wp:posOffset>-91865</wp:posOffset>
                </wp:positionV>
                <wp:extent cx="79560" cy="1080360"/>
                <wp:effectExtent l="76200" t="114300" r="111125" b="177165"/>
                <wp:wrapNone/>
                <wp:docPr id="2157" name="Ink 2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7">
                      <w14:nvContentPartPr>
                        <w14:cNvContentPartPr/>
                      </w14:nvContentPartPr>
                      <w14:xfrm>
                        <a:off x="0" y="0"/>
                        <a:ext cx="79560" cy="108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7" o:spid="_x0000_s1026" type="#_x0000_t75" style="position:absolute;margin-left:300.35pt;margin-top:-13.25pt;width:14.35pt;height:100.7pt;z-index:25262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">
                <v:imagedata r:id="rId27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3392" behindDoc="0" locked="0" layoutInCell="1" allowOverlap="1">
                <wp:simplePos x="0" y="0"/>
                <wp:positionH relativeFrom="column">
                  <wp:posOffset>5179994</wp:posOffset>
                </wp:positionH>
                <wp:positionV relativeFrom="paragraph">
                  <wp:posOffset>221110</wp:posOffset>
                </wp:positionV>
                <wp:extent cx="360" cy="360"/>
                <wp:effectExtent l="0" t="0" r="0" b="0"/>
                <wp:wrapNone/>
                <wp:docPr id="2138" name="Ink 2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8" o:spid="_x0000_s1026" type="#_x0000_t75" style="position:absolute;margin-left:406.85pt;margin-top:16.4pt;width:2.05pt;height:2.05pt;z-index:25260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">
                <v:imagedata r:id="rId17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85984" behindDoc="0" locked="0" layoutInCell="1" allowOverlap="1">
                <wp:simplePos x="0" y="0"/>
                <wp:positionH relativeFrom="column">
                  <wp:posOffset>2663234</wp:posOffset>
                </wp:positionH>
                <wp:positionV relativeFrom="paragraph">
                  <wp:posOffset>329677</wp:posOffset>
                </wp:positionV>
                <wp:extent cx="97200" cy="160920"/>
                <wp:effectExtent l="38100" t="38100" r="55245" b="48895"/>
                <wp:wrapNone/>
                <wp:docPr id="2120" name="Ink 2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0">
                      <w14:nvContentPartPr>
                        <w14:cNvContentPartPr/>
                      </w14:nvContentPartPr>
                      <w14:xfrm>
                        <a:off x="0" y="0"/>
                        <a:ext cx="9720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0" o:spid="_x0000_s1026" type="#_x0000_t75" style="position:absolute;margin-left:208.75pt;margin-top:24.95pt;width:9.6pt;height:14.65pt;z-index:25258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">
                <v:imagedata r:id="rId27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82912" behindDoc="0" locked="0" layoutInCell="1" allowOverlap="1">
                <wp:simplePos x="0" y="0"/>
                <wp:positionH relativeFrom="column">
                  <wp:posOffset>2038274</wp:posOffset>
                </wp:positionH>
                <wp:positionV relativeFrom="paragraph">
                  <wp:posOffset>323197</wp:posOffset>
                </wp:positionV>
                <wp:extent cx="122760" cy="190440"/>
                <wp:effectExtent l="38100" t="38100" r="48895" b="38735"/>
                <wp:wrapNone/>
                <wp:docPr id="2117" name="Ink 2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2">
                      <w14:nvContentPartPr>
                        <w14:cNvContentPartPr/>
                      </w14:nvContentPartPr>
                      <w14:xfrm>
                        <a:off x="0" y="0"/>
                        <a:ext cx="122760" cy="19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7" o:spid="_x0000_s1026" type="#_x0000_t75" style="position:absolute;margin-left:159.55pt;margin-top:24.45pt;width:11.45pt;height:16.9pt;z-index:25258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">
                <v:imagedata r:id="rId273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79840" behindDoc="0" locked="0" layoutInCell="1" allowOverlap="1">
                <wp:simplePos x="0" y="0"/>
                <wp:positionH relativeFrom="column">
                  <wp:posOffset>1406834</wp:posOffset>
                </wp:positionH>
                <wp:positionV relativeFrom="paragraph">
                  <wp:posOffset>329317</wp:posOffset>
                </wp:positionV>
                <wp:extent cx="133200" cy="210600"/>
                <wp:effectExtent l="38100" t="38100" r="38735" b="56515"/>
                <wp:wrapNone/>
                <wp:docPr id="2114" name="Ink 2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4">
                      <w14:nvContentPartPr>
                        <w14:cNvContentPartPr/>
                      </w14:nvContentPartPr>
                      <w14:xfrm>
                        <a:off x="0" y="0"/>
                        <a:ext cx="133200" cy="21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4" o:spid="_x0000_s1026" type="#_x0000_t75" style="position:absolute;margin-left:109.8pt;margin-top:24.95pt;width:12.3pt;height:18.55pt;z-index:25257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">
                <v:imagedata r:id="rId273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78816" behindDoc="0" locked="0" layoutInCell="1" allowOverlap="1">
                <wp:simplePos x="0" y="0"/>
                <wp:positionH relativeFrom="column">
                  <wp:posOffset>2785274</wp:posOffset>
                </wp:positionH>
                <wp:positionV relativeFrom="paragraph">
                  <wp:posOffset>44197</wp:posOffset>
                </wp:positionV>
                <wp:extent cx="74160" cy="143280"/>
                <wp:effectExtent l="38100" t="38100" r="40640" b="47625"/>
                <wp:wrapNone/>
                <wp:docPr id="2113" name="Ink 2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6">
                      <w14:nvContentPartPr>
                        <w14:cNvContentPartPr/>
                      </w14:nvContentPartPr>
                      <w14:xfrm>
                        <a:off x="0" y="0"/>
                        <a:ext cx="7416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3" o:spid="_x0000_s1026" type="#_x0000_t75" style="position:absolute;margin-left:218.35pt;margin-top:2.55pt;width:7.7pt;height:13.25pt;z-index:25257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">
                <v:imagedata r:id="rId27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77792" behindDoc="0" locked="0" layoutInCell="1" allowOverlap="1">
                <wp:simplePos x="0" y="0"/>
                <wp:positionH relativeFrom="column">
                  <wp:posOffset>2733794</wp:posOffset>
                </wp:positionH>
                <wp:positionV relativeFrom="paragraph">
                  <wp:posOffset>36997</wp:posOffset>
                </wp:positionV>
                <wp:extent cx="35640" cy="115200"/>
                <wp:effectExtent l="38100" t="38100" r="40640" b="37465"/>
                <wp:wrapNone/>
                <wp:docPr id="2112" name="Ink 2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8">
                      <w14:nvContentPartPr>
                        <w14:cNvContentPartPr/>
                      </w14:nvContentPartPr>
                      <w14:xfrm>
                        <a:off x="0" y="0"/>
                        <a:ext cx="3564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2" o:spid="_x0000_s1026" type="#_x0000_t75" style="position:absolute;margin-left:214.65pt;margin-top:1.95pt;width:4.25pt;height:10.85pt;z-index:25257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">
                <v:imagedata r:id="rId27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76768" behindDoc="0" locked="0" layoutInCell="1" allowOverlap="1">
                <wp:simplePos x="0" y="0"/>
                <wp:positionH relativeFrom="column">
                  <wp:posOffset>2608874</wp:posOffset>
                </wp:positionH>
                <wp:positionV relativeFrom="paragraph">
                  <wp:posOffset>-89723</wp:posOffset>
                </wp:positionV>
                <wp:extent cx="111960" cy="200520"/>
                <wp:effectExtent l="38100" t="38100" r="40640" b="47625"/>
                <wp:wrapNone/>
                <wp:docPr id="2111" name="Ink 2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0">
                      <w14:nvContentPartPr>
                        <w14:cNvContentPartPr/>
                      </w14:nvContentPartPr>
                      <w14:xfrm>
                        <a:off x="0" y="0"/>
                        <a:ext cx="111960" cy="20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1" o:spid="_x0000_s1026" type="#_x0000_t75" style="position:absolute;margin-left:204.5pt;margin-top:-8.05pt;width:10.6pt;height:17.7pt;z-index:25257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">
                <v:imagedata r:id="rId27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75744" behindDoc="0" locked="0" layoutInCell="1" allowOverlap="1">
                <wp:simplePos x="0" y="0"/>
                <wp:positionH relativeFrom="column">
                  <wp:posOffset>2242034</wp:posOffset>
                </wp:positionH>
                <wp:positionV relativeFrom="paragraph">
                  <wp:posOffset>113317</wp:posOffset>
                </wp:positionV>
                <wp:extent cx="45720" cy="99360"/>
                <wp:effectExtent l="38100" t="38100" r="49530" b="53340"/>
                <wp:wrapNone/>
                <wp:docPr id="2110" name="Ink 2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2">
                      <w14:nvContentPartPr>
                        <w14:cNvContentPartPr/>
                      </w14:nvContentPartPr>
                      <w14:xfrm>
                        <a:off x="0" y="0"/>
                        <a:ext cx="4572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0" o:spid="_x0000_s1026" type="#_x0000_t75" style="position:absolute;margin-left:175.65pt;margin-top:8pt;width:5.3pt;height:9.55pt;z-index:25257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">
                <v:imagedata r:id="rId27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74720" behindDoc="0" locked="0" layoutInCell="1" allowOverlap="1">
                <wp:simplePos x="0" y="0"/>
                <wp:positionH relativeFrom="column">
                  <wp:posOffset>2157794</wp:posOffset>
                </wp:positionH>
                <wp:positionV relativeFrom="paragraph">
                  <wp:posOffset>93157</wp:posOffset>
                </wp:positionV>
                <wp:extent cx="34200" cy="121680"/>
                <wp:effectExtent l="19050" t="38100" r="42545" b="50165"/>
                <wp:wrapNone/>
                <wp:docPr id="2109" name="Ink 2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4">
                      <w14:nvContentPartPr>
                        <w14:cNvContentPartPr/>
                      </w14:nvContentPartPr>
                      <w14:xfrm>
                        <a:off x="0" y="0"/>
                        <a:ext cx="3420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9" o:spid="_x0000_s1026" type="#_x0000_t75" style="position:absolute;margin-left:169.05pt;margin-top:6.4pt;width:4.65pt;height:11.55pt;z-index:25257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">
                <v:imagedata r:id="rId27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73696" behindDoc="0" locked="0" layoutInCell="1" allowOverlap="1">
                <wp:simplePos x="0" y="0"/>
                <wp:positionH relativeFrom="column">
                  <wp:posOffset>1997234</wp:posOffset>
                </wp:positionH>
                <wp:positionV relativeFrom="paragraph">
                  <wp:posOffset>-70643</wp:posOffset>
                </wp:positionV>
                <wp:extent cx="125640" cy="194400"/>
                <wp:effectExtent l="38100" t="38100" r="46355" b="53340"/>
                <wp:wrapNone/>
                <wp:docPr id="2108" name="Ink 2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6">
                      <w14:nvContentPartPr>
                        <w14:cNvContentPartPr/>
                      </w14:nvContentPartPr>
                      <w14:xfrm>
                        <a:off x="0" y="0"/>
                        <a:ext cx="125640" cy="19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8" o:spid="_x0000_s1026" type="#_x0000_t75" style="position:absolute;margin-left:156.35pt;margin-top:-6.5pt;width:11.65pt;height:17.1pt;z-index:25257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">
                <v:imagedata r:id="rId27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72672" behindDoc="0" locked="0" layoutInCell="1" allowOverlap="1">
                <wp:simplePos x="0" y="0"/>
                <wp:positionH relativeFrom="column">
                  <wp:posOffset>1658474</wp:posOffset>
                </wp:positionH>
                <wp:positionV relativeFrom="paragraph">
                  <wp:posOffset>111877</wp:posOffset>
                </wp:positionV>
                <wp:extent cx="44640" cy="110520"/>
                <wp:effectExtent l="38100" t="38100" r="31750" b="41910"/>
                <wp:wrapNone/>
                <wp:docPr id="2107" name="Ink 2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8">
                      <w14:nvContentPartPr>
                        <w14:cNvContentPartPr/>
                      </w14:nvContentPartPr>
                      <w14:xfrm>
                        <a:off x="0" y="0"/>
                        <a:ext cx="4464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7" o:spid="_x0000_s1026" type="#_x0000_t75" style="position:absolute;margin-left:129.9pt;margin-top:7.85pt;width:5.15pt;height:10.55pt;z-index:25257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">
                <v:imagedata r:id="rId27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71648" behindDoc="0" locked="0" layoutInCell="1" allowOverlap="1">
                <wp:simplePos x="0" y="0"/>
                <wp:positionH relativeFrom="column">
                  <wp:posOffset>1595474</wp:posOffset>
                </wp:positionH>
                <wp:positionV relativeFrom="paragraph">
                  <wp:posOffset>84517</wp:posOffset>
                </wp:positionV>
                <wp:extent cx="30240" cy="140760"/>
                <wp:effectExtent l="38100" t="38100" r="46355" b="50165"/>
                <wp:wrapNone/>
                <wp:docPr id="2106" name="Ink 2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0">
                      <w14:nvContentPartPr>
                        <w14:cNvContentPartPr/>
                      </w14:nvContentPartPr>
                      <w14:xfrm>
                        <a:off x="0" y="0"/>
                        <a:ext cx="3024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6" o:spid="_x0000_s1026" type="#_x0000_t75" style="position:absolute;margin-left:125.05pt;margin-top:5.75pt;width:4pt;height:12.85pt;z-index:25257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">
                <v:imagedata r:id="rId275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70624" behindDoc="0" locked="0" layoutInCell="1" allowOverlap="1">
                <wp:simplePos x="0" y="0"/>
                <wp:positionH relativeFrom="column">
                  <wp:posOffset>1396754</wp:posOffset>
                </wp:positionH>
                <wp:positionV relativeFrom="paragraph">
                  <wp:posOffset>8197</wp:posOffset>
                </wp:positionV>
                <wp:extent cx="160200" cy="191160"/>
                <wp:effectExtent l="38100" t="38100" r="49530" b="37465"/>
                <wp:wrapNone/>
                <wp:docPr id="2105" name="Ink 2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2">
                      <w14:nvContentPartPr>
                        <w14:cNvContentPartPr/>
                      </w14:nvContentPartPr>
                      <w14:xfrm>
                        <a:off x="0" y="0"/>
                        <a:ext cx="160200" cy="19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5" o:spid="_x0000_s1026" type="#_x0000_t75" style="position:absolute;margin-left:109.15pt;margin-top:-.25pt;width:14.3pt;height:16.8pt;z-index:25257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">
                <v:imagedata r:id="rId275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69600" behindDoc="0" locked="0" layoutInCell="1" allowOverlap="1">
                <wp:simplePos x="0" y="0"/>
                <wp:positionH relativeFrom="column">
                  <wp:posOffset>821114</wp:posOffset>
                </wp:positionH>
                <wp:positionV relativeFrom="paragraph">
                  <wp:posOffset>68317</wp:posOffset>
                </wp:positionV>
                <wp:extent cx="4320" cy="27720"/>
                <wp:effectExtent l="38100" t="38100" r="34290" b="29845"/>
                <wp:wrapNone/>
                <wp:docPr id="2104" name="Ink 2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4">
                      <w14:nvContentPartPr>
                        <w14:cNvContentPartPr/>
                      </w14:nvContentPartPr>
                      <w14:xfrm>
                        <a:off x="0" y="0"/>
                        <a:ext cx="432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4" o:spid="_x0000_s1026" type="#_x0000_t75" style="position:absolute;margin-left:63.85pt;margin-top:4.55pt;width:2pt;height:3.75pt;z-index:25256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">
                <v:imagedata r:id="rId2755" o:title=""/>
              </v:shape>
            </w:pict>
          </mc:Fallback>
        </mc:AlternateContent>
      </w:r>
    </w:p>
    <w:p w:rsidR="000D6639" w:rsidRPr="00A0736E" w:rsidRDefault="003E4415" w:rsidP="00020496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62784" behindDoc="0" locked="0" layoutInCell="1" allowOverlap="1">
                <wp:simplePos x="0" y="0"/>
                <wp:positionH relativeFrom="column">
                  <wp:posOffset>1378394</wp:posOffset>
                </wp:positionH>
                <wp:positionV relativeFrom="paragraph">
                  <wp:posOffset>10015</wp:posOffset>
                </wp:positionV>
                <wp:extent cx="1625040" cy="43560"/>
                <wp:effectExtent l="0" t="152400" r="127635" b="204470"/>
                <wp:wrapNone/>
                <wp:docPr id="2196" name="Ink 2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6">
                      <w14:nvContentPartPr>
                        <w14:cNvContentPartPr/>
                      </w14:nvContentPartPr>
                      <w14:xfrm>
                        <a:off x="0" y="0"/>
                        <a:ext cx="1625040" cy="4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6" o:spid="_x0000_s1026" type="#_x0000_t75" style="position:absolute;margin-left:104.05pt;margin-top:-8.55pt;width:138.3pt;height:24.7pt;z-index:25266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">
                <v:imagedata r:id="rId27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61760" behindDoc="0" locked="0" layoutInCell="1" allowOverlap="1">
                <wp:simplePos x="0" y="0"/>
                <wp:positionH relativeFrom="column">
                  <wp:posOffset>3831794</wp:posOffset>
                </wp:positionH>
                <wp:positionV relativeFrom="paragraph">
                  <wp:posOffset>-32241</wp:posOffset>
                </wp:positionV>
                <wp:extent cx="85680" cy="75240"/>
                <wp:effectExtent l="38100" t="38100" r="48260" b="58420"/>
                <wp:wrapNone/>
                <wp:docPr id="2195" name="Ink 2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8">
                      <w14:nvContentPartPr>
                        <w14:cNvContentPartPr/>
                      </w14:nvContentPartPr>
                      <w14:xfrm>
                        <a:off x="0" y="0"/>
                        <a:ext cx="8568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5" o:spid="_x0000_s1026" type="#_x0000_t75" style="position:absolute;margin-left:300.75pt;margin-top:-3.55pt;width:8.7pt;height:7.9pt;z-index:25266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">
                <v:imagedata r:id="rId27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44352" behindDoc="0" locked="0" layoutInCell="1" allowOverlap="1">
                <wp:simplePos x="0" y="0"/>
                <wp:positionH relativeFrom="column">
                  <wp:posOffset>2334914</wp:posOffset>
                </wp:positionH>
                <wp:positionV relativeFrom="paragraph">
                  <wp:posOffset>-370865</wp:posOffset>
                </wp:positionV>
                <wp:extent cx="1560960" cy="1438920"/>
                <wp:effectExtent l="38100" t="38100" r="39370" b="46990"/>
                <wp:wrapNone/>
                <wp:docPr id="2178" name="Ink 2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0">
                      <w14:nvContentPartPr>
                        <w14:cNvContentPartPr/>
                      </w14:nvContentPartPr>
                      <w14:xfrm>
                        <a:off x="0" y="0"/>
                        <a:ext cx="1560960" cy="143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8" o:spid="_x0000_s1026" type="#_x0000_t75" style="position:absolute;margin-left:182.95pt;margin-top:-30.15pt;width:124.45pt;height:115.3pt;z-index:25264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">
                <v:imagedata r:id="rId27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40256" behindDoc="0" locked="0" layoutInCell="1" allowOverlap="1">
                <wp:simplePos x="0" y="0"/>
                <wp:positionH relativeFrom="column">
                  <wp:posOffset>4585634</wp:posOffset>
                </wp:positionH>
                <wp:positionV relativeFrom="paragraph">
                  <wp:posOffset>-30305</wp:posOffset>
                </wp:positionV>
                <wp:extent cx="78840" cy="124920"/>
                <wp:effectExtent l="57150" t="38100" r="54610" b="46990"/>
                <wp:wrapNone/>
                <wp:docPr id="2174" name="Ink 2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2">
                      <w14:nvContentPartPr>
                        <w14:cNvContentPartPr/>
                      </w14:nvContentPartPr>
                      <w14:xfrm>
                        <a:off x="0" y="0"/>
                        <a:ext cx="7884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4" o:spid="_x0000_s1026" type="#_x0000_t75" style="position:absolute;margin-left:360.05pt;margin-top:-3.4pt;width:8.25pt;height:11.9pt;z-index:25264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">
                <v:imagedata r:id="rId27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9232" behindDoc="0" locked="0" layoutInCell="1" allowOverlap="1">
                <wp:simplePos x="0" y="0"/>
                <wp:positionH relativeFrom="column">
                  <wp:posOffset>4528034</wp:posOffset>
                </wp:positionH>
                <wp:positionV relativeFrom="paragraph">
                  <wp:posOffset>-31025</wp:posOffset>
                </wp:positionV>
                <wp:extent cx="60120" cy="130320"/>
                <wp:effectExtent l="38100" t="38100" r="35560" b="41275"/>
                <wp:wrapNone/>
                <wp:docPr id="2173" name="Ink 2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4">
                      <w14:nvContentPartPr>
                        <w14:cNvContentPartPr/>
                      </w14:nvContentPartPr>
                      <w14:xfrm>
                        <a:off x="0" y="0"/>
                        <a:ext cx="6012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3" o:spid="_x0000_s1026" type="#_x0000_t75" style="position:absolute;margin-left:355.65pt;margin-top:-3.55pt;width:6.45pt;height:12.2pt;z-index:25263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">
                <v:imagedata r:id="rId27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2064" behindDoc="0" locked="0" layoutInCell="1" allowOverlap="1">
                <wp:simplePos x="0" y="0"/>
                <wp:positionH relativeFrom="column">
                  <wp:posOffset>3448034</wp:posOffset>
                </wp:positionH>
                <wp:positionV relativeFrom="paragraph">
                  <wp:posOffset>338695</wp:posOffset>
                </wp:positionV>
                <wp:extent cx="120600" cy="225720"/>
                <wp:effectExtent l="38100" t="38100" r="51435" b="41275"/>
                <wp:wrapNone/>
                <wp:docPr id="2166" name="Ink 2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6">
                      <w14:nvContentPartPr>
                        <w14:cNvContentPartPr/>
                      </w14:nvContentPartPr>
                      <w14:xfrm>
                        <a:off x="0" y="0"/>
                        <a:ext cx="120600" cy="22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6" o:spid="_x0000_s1026" type="#_x0000_t75" style="position:absolute;margin-left:270.6pt;margin-top:25.85pt;width:11.25pt;height:19.55pt;z-index:25263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">
                <v:imagedata r:id="rId276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0016" behindDoc="0" locked="0" layoutInCell="1" allowOverlap="1">
                <wp:simplePos x="0" y="0"/>
                <wp:positionH relativeFrom="column">
                  <wp:posOffset>3621914</wp:posOffset>
                </wp:positionH>
                <wp:positionV relativeFrom="paragraph">
                  <wp:posOffset>-6185</wp:posOffset>
                </wp:positionV>
                <wp:extent cx="15480" cy="133920"/>
                <wp:effectExtent l="38100" t="38100" r="41910" b="38100"/>
                <wp:wrapNone/>
                <wp:docPr id="2164" name="Ink 2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8">
                      <w14:nvContentPartPr>
                        <w14:cNvContentPartPr/>
                      </w14:nvContentPartPr>
                      <w14:xfrm>
                        <a:off x="0" y="0"/>
                        <a:ext cx="1548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4" o:spid="_x0000_s1026" type="#_x0000_t75" style="position:absolute;margin-left:284.15pt;margin-top:-1.35pt;width:2.95pt;height:12.25pt;z-index:25263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">
                <v:imagedata r:id="rId27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28992" behindDoc="0" locked="0" layoutInCell="1" allowOverlap="1">
                <wp:simplePos x="0" y="0"/>
                <wp:positionH relativeFrom="column">
                  <wp:posOffset>3530474</wp:posOffset>
                </wp:positionH>
                <wp:positionV relativeFrom="paragraph">
                  <wp:posOffset>7495</wp:posOffset>
                </wp:positionV>
                <wp:extent cx="77400" cy="87480"/>
                <wp:effectExtent l="38100" t="38100" r="37465" b="46355"/>
                <wp:wrapNone/>
                <wp:docPr id="2163" name="Ink 2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0">
                      <w14:nvContentPartPr>
                        <w14:cNvContentPartPr/>
                      </w14:nvContentPartPr>
                      <w14:xfrm>
                        <a:off x="0" y="0"/>
                        <a:ext cx="7740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3" o:spid="_x0000_s1026" type="#_x0000_t75" style="position:absolute;margin-left:277.15pt;margin-top:-.4pt;width:7.8pt;height:8.85pt;z-index:25262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">
                <v:imagedata r:id="rId277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23872" behindDoc="0" locked="0" layoutInCell="1" allowOverlap="1">
                <wp:simplePos x="0" y="0"/>
                <wp:positionH relativeFrom="column">
                  <wp:posOffset>3845474</wp:posOffset>
                </wp:positionH>
                <wp:positionV relativeFrom="paragraph">
                  <wp:posOffset>-484265</wp:posOffset>
                </wp:positionV>
                <wp:extent cx="43920" cy="1125000"/>
                <wp:effectExtent l="76200" t="114300" r="127635" b="189865"/>
                <wp:wrapNone/>
                <wp:docPr id="2158" name="Ink 2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2">
                      <w14:nvContentPartPr>
                        <w14:cNvContentPartPr/>
                      </w14:nvContentPartPr>
                      <w14:xfrm>
                        <a:off x="0" y="0"/>
                        <a:ext cx="43920" cy="112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8" o:spid="_x0000_s1026" type="#_x0000_t75" style="position:absolute;margin-left:298.75pt;margin-top:-44.55pt;width:12.8pt;height:105.75pt;z-index:25262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">
                <v:imagedata r:id="rId277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5680" behindDoc="0" locked="0" layoutInCell="1" allowOverlap="1">
                <wp:simplePos x="0" y="0"/>
                <wp:positionH relativeFrom="column">
                  <wp:posOffset>3295754</wp:posOffset>
                </wp:positionH>
                <wp:positionV relativeFrom="paragraph">
                  <wp:posOffset>-599105</wp:posOffset>
                </wp:positionV>
                <wp:extent cx="65520" cy="1283040"/>
                <wp:effectExtent l="38100" t="38100" r="48895" b="50800"/>
                <wp:wrapNone/>
                <wp:docPr id="2150" name="Ink 2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4">
                      <w14:nvContentPartPr>
                        <w14:cNvContentPartPr/>
                      </w14:nvContentPartPr>
                      <w14:xfrm>
                        <a:off x="0" y="0"/>
                        <a:ext cx="65520" cy="128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0" o:spid="_x0000_s1026" type="#_x0000_t75" style="position:absolute;margin-left:258.65pt;margin-top:-48pt;width:7.05pt;height:102.95pt;z-index:25261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">
                <v:imagedata r:id="rId27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4656" behindDoc="0" locked="0" layoutInCell="1" allowOverlap="1">
                <wp:simplePos x="0" y="0"/>
                <wp:positionH relativeFrom="column">
                  <wp:posOffset>3219074</wp:posOffset>
                </wp:positionH>
                <wp:positionV relativeFrom="paragraph">
                  <wp:posOffset>-646985</wp:posOffset>
                </wp:positionV>
                <wp:extent cx="1661760" cy="1438200"/>
                <wp:effectExtent l="38100" t="38100" r="53340" b="48260"/>
                <wp:wrapNone/>
                <wp:docPr id="2149" name="Ink 2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6">
                      <w14:nvContentPartPr>
                        <w14:cNvContentPartPr/>
                      </w14:nvContentPartPr>
                      <w14:xfrm>
                        <a:off x="0" y="0"/>
                        <a:ext cx="1661760" cy="143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9" o:spid="_x0000_s1026" type="#_x0000_t75" style="position:absolute;margin-left:252.7pt;margin-top:-51.8pt;width:132.7pt;height:115.15pt;z-index:25261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">
                <v:imagedata r:id="rId27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3632" behindDoc="0" locked="0" layoutInCell="1" allowOverlap="1">
                <wp:simplePos x="0" y="0"/>
                <wp:positionH relativeFrom="column">
                  <wp:posOffset>1271114</wp:posOffset>
                </wp:positionH>
                <wp:positionV relativeFrom="paragraph">
                  <wp:posOffset>-671330</wp:posOffset>
                </wp:positionV>
                <wp:extent cx="1880640" cy="1402200"/>
                <wp:effectExtent l="38100" t="38100" r="43815" b="45720"/>
                <wp:wrapNone/>
                <wp:docPr id="2148" name="Ink 2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8">
                      <w14:nvContentPartPr>
                        <w14:cNvContentPartPr/>
                      </w14:nvContentPartPr>
                      <w14:xfrm>
                        <a:off x="0" y="0"/>
                        <a:ext cx="1880640" cy="140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8" o:spid="_x0000_s1026" type="#_x0000_t75" style="position:absolute;margin-left:99.25pt;margin-top:-53.7pt;width:150.05pt;height:112.3pt;z-index:25261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">
                <v:imagedata r:id="rId27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97248" behindDoc="0" locked="0" layoutInCell="1" allowOverlap="1">
                <wp:simplePos x="0" y="0"/>
                <wp:positionH relativeFrom="column">
                  <wp:posOffset>2938634</wp:posOffset>
                </wp:positionH>
                <wp:positionV relativeFrom="paragraph">
                  <wp:posOffset>345157</wp:posOffset>
                </wp:positionV>
                <wp:extent cx="57600" cy="151560"/>
                <wp:effectExtent l="38100" t="38100" r="57150" b="58420"/>
                <wp:wrapNone/>
                <wp:docPr id="2131" name="Ink 2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0">
                      <w14:nvContentPartPr>
                        <w14:cNvContentPartPr/>
                      </w14:nvContentPartPr>
                      <w14:xfrm>
                        <a:off x="0" y="0"/>
                        <a:ext cx="5760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1" o:spid="_x0000_s1026" type="#_x0000_t75" style="position:absolute;margin-left:230.4pt;margin-top:26.2pt;width:6.55pt;height:13.95pt;z-index:25259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">
                <v:imagedata r:id="rId27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96224" behindDoc="0" locked="0" layoutInCell="1" allowOverlap="1">
                <wp:simplePos x="0" y="0"/>
                <wp:positionH relativeFrom="column">
                  <wp:posOffset>2857994</wp:posOffset>
                </wp:positionH>
                <wp:positionV relativeFrom="paragraph">
                  <wp:posOffset>360997</wp:posOffset>
                </wp:positionV>
                <wp:extent cx="70200" cy="117000"/>
                <wp:effectExtent l="38100" t="38100" r="44450" b="54610"/>
                <wp:wrapNone/>
                <wp:docPr id="2130" name="Ink 2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2">
                      <w14:nvContentPartPr>
                        <w14:cNvContentPartPr/>
                      </w14:nvContentPartPr>
                      <w14:xfrm>
                        <a:off x="0" y="0"/>
                        <a:ext cx="7020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0" o:spid="_x0000_s1026" type="#_x0000_t75" style="position:absolute;margin-left:224.1pt;margin-top:27.45pt;width:7.45pt;height:11.15pt;z-index:25259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">
                <v:imagedata r:id="rId27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95200" behindDoc="0" locked="0" layoutInCell="1" allowOverlap="1">
                <wp:simplePos x="0" y="0"/>
                <wp:positionH relativeFrom="column">
                  <wp:posOffset>2716154</wp:posOffset>
                </wp:positionH>
                <wp:positionV relativeFrom="paragraph">
                  <wp:posOffset>232477</wp:posOffset>
                </wp:positionV>
                <wp:extent cx="128160" cy="184320"/>
                <wp:effectExtent l="57150" t="38100" r="43815" b="44450"/>
                <wp:wrapNone/>
                <wp:docPr id="2129" name="Ink 2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4">
                      <w14:nvContentPartPr>
                        <w14:cNvContentPartPr/>
                      </w14:nvContentPartPr>
                      <w14:xfrm>
                        <a:off x="0" y="0"/>
                        <a:ext cx="128160" cy="18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9" o:spid="_x0000_s1026" type="#_x0000_t75" style="position:absolute;margin-left:212.7pt;margin-top:17.2pt;width:12.15pt;height:16.55pt;z-index:25259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">
                <v:imagedata r:id="rId27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94176" behindDoc="0" locked="0" layoutInCell="1" allowOverlap="1">
                <wp:simplePos x="0" y="0"/>
                <wp:positionH relativeFrom="column">
                  <wp:posOffset>2317274</wp:posOffset>
                </wp:positionH>
                <wp:positionV relativeFrom="paragraph">
                  <wp:posOffset>384037</wp:posOffset>
                </wp:positionV>
                <wp:extent cx="72360" cy="113040"/>
                <wp:effectExtent l="38100" t="38100" r="42545" b="58420"/>
                <wp:wrapNone/>
                <wp:docPr id="2128" name="Ink 2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6">
                      <w14:nvContentPartPr>
                        <w14:cNvContentPartPr/>
                      </w14:nvContentPartPr>
                      <w14:xfrm>
                        <a:off x="0" y="0"/>
                        <a:ext cx="7236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8" o:spid="_x0000_s1026" type="#_x0000_t75" style="position:absolute;margin-left:181.9pt;margin-top:29.2pt;width:7.15pt;height:10.85pt;z-index:25259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">
                <v:imagedata r:id="rId27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93152" behindDoc="0" locked="0" layoutInCell="1" allowOverlap="1">
                <wp:simplePos x="0" y="0"/>
                <wp:positionH relativeFrom="column">
                  <wp:posOffset>2230154</wp:posOffset>
                </wp:positionH>
                <wp:positionV relativeFrom="paragraph">
                  <wp:posOffset>360637</wp:posOffset>
                </wp:positionV>
                <wp:extent cx="67680" cy="150120"/>
                <wp:effectExtent l="38100" t="38100" r="27940" b="40640"/>
                <wp:wrapNone/>
                <wp:docPr id="2127" name="Ink 2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8">
                      <w14:nvContentPartPr>
                        <w14:cNvContentPartPr/>
                      </w14:nvContentPartPr>
                      <w14:xfrm>
                        <a:off x="0" y="0"/>
                        <a:ext cx="6768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7" o:spid="_x0000_s1026" type="#_x0000_t75" style="position:absolute;margin-left:174.75pt;margin-top:27.65pt;width:7.1pt;height:13.4pt;z-index:25259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">
                <v:imagedata r:id="rId278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92128" behindDoc="0" locked="0" layoutInCell="1" allowOverlap="1">
                <wp:simplePos x="0" y="0"/>
                <wp:positionH relativeFrom="column">
                  <wp:posOffset>2101634</wp:posOffset>
                </wp:positionH>
                <wp:positionV relativeFrom="paragraph">
                  <wp:posOffset>307357</wp:posOffset>
                </wp:positionV>
                <wp:extent cx="93960" cy="174600"/>
                <wp:effectExtent l="38100" t="38100" r="40005" b="54610"/>
                <wp:wrapNone/>
                <wp:docPr id="2126" name="Ink 2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0">
                      <w14:nvContentPartPr>
                        <w14:cNvContentPartPr/>
                      </w14:nvContentPartPr>
                      <w14:xfrm>
                        <a:off x="0" y="0"/>
                        <a:ext cx="93960" cy="17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6" o:spid="_x0000_s1026" type="#_x0000_t75" style="position:absolute;margin-left:164.55pt;margin-top:23.15pt;width:9.35pt;height:15.75pt;z-index:25259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">
                <v:imagedata r:id="rId279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89056" behindDoc="0" locked="0" layoutInCell="1" allowOverlap="1">
                <wp:simplePos x="0" y="0"/>
                <wp:positionH relativeFrom="column">
                  <wp:posOffset>1472714</wp:posOffset>
                </wp:positionH>
                <wp:positionV relativeFrom="paragraph">
                  <wp:posOffset>250477</wp:posOffset>
                </wp:positionV>
                <wp:extent cx="101880" cy="247320"/>
                <wp:effectExtent l="38100" t="38100" r="50800" b="38735"/>
                <wp:wrapNone/>
                <wp:docPr id="2123" name="Ink 2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2">
                      <w14:nvContentPartPr>
                        <w14:cNvContentPartPr/>
                      </w14:nvContentPartPr>
                      <w14:xfrm>
                        <a:off x="0" y="0"/>
                        <a:ext cx="101880" cy="24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3" o:spid="_x0000_s1026" type="#_x0000_t75" style="position:absolute;margin-left:115pt;margin-top:18.7pt;width:9.85pt;height:21.35pt;z-index:25258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">
                <v:imagedata r:id="rId279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88032" behindDoc="0" locked="0" layoutInCell="1" allowOverlap="1">
                <wp:simplePos x="0" y="0"/>
                <wp:positionH relativeFrom="column">
                  <wp:posOffset>2859794</wp:posOffset>
                </wp:positionH>
                <wp:positionV relativeFrom="paragraph">
                  <wp:posOffset>-28163</wp:posOffset>
                </wp:positionV>
                <wp:extent cx="53280" cy="123120"/>
                <wp:effectExtent l="38100" t="38100" r="42545" b="48895"/>
                <wp:wrapNone/>
                <wp:docPr id="2122" name="Ink 2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4">
                      <w14:nvContentPartPr>
                        <w14:cNvContentPartPr/>
                      </w14:nvContentPartPr>
                      <w14:xfrm>
                        <a:off x="0" y="0"/>
                        <a:ext cx="5328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2" o:spid="_x0000_s1026" type="#_x0000_t75" style="position:absolute;margin-left:224.4pt;margin-top:-3.25pt;width:6pt;height:11.6pt;z-index:25258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">
                <v:imagedata r:id="rId279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87008" behindDoc="0" locked="0" layoutInCell="1" allowOverlap="1">
                <wp:simplePos x="0" y="0"/>
                <wp:positionH relativeFrom="column">
                  <wp:posOffset>2792474</wp:posOffset>
                </wp:positionH>
                <wp:positionV relativeFrom="paragraph">
                  <wp:posOffset>-12683</wp:posOffset>
                </wp:positionV>
                <wp:extent cx="46080" cy="88560"/>
                <wp:effectExtent l="38100" t="38100" r="30480" b="45085"/>
                <wp:wrapNone/>
                <wp:docPr id="2121" name="Ink 2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6">
                      <w14:nvContentPartPr>
                        <w14:cNvContentPartPr/>
                      </w14:nvContentPartPr>
                      <w14:xfrm>
                        <a:off x="0" y="0"/>
                        <a:ext cx="4608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1" o:spid="_x0000_s1026" type="#_x0000_t75" style="position:absolute;margin-left:219.3pt;margin-top:-2pt;width:5.1pt;height:8.85pt;z-index:25258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">
                <v:imagedata r:id="rId279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84960" behindDoc="0" locked="0" layoutInCell="1" allowOverlap="1">
                <wp:simplePos x="0" y="0"/>
                <wp:positionH relativeFrom="column">
                  <wp:posOffset>2270474</wp:posOffset>
                </wp:positionH>
                <wp:positionV relativeFrom="paragraph">
                  <wp:posOffset>-23123</wp:posOffset>
                </wp:positionV>
                <wp:extent cx="39600" cy="96840"/>
                <wp:effectExtent l="38100" t="38100" r="36830" b="36830"/>
                <wp:wrapNone/>
                <wp:docPr id="2119" name="Ink 2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8">
                      <w14:nvContentPartPr>
                        <w14:cNvContentPartPr/>
                      </w14:nvContentPartPr>
                      <w14:xfrm>
                        <a:off x="0" y="0"/>
                        <a:ext cx="3960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9" o:spid="_x0000_s1026" type="#_x0000_t75" style="position:absolute;margin-left:177.95pt;margin-top:-2.8pt;width:4.75pt;height:9.45pt;z-index:25258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">
                <v:imagedata r:id="rId279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83936" behindDoc="0" locked="0" layoutInCell="1" allowOverlap="1">
                <wp:simplePos x="0" y="0"/>
                <wp:positionH relativeFrom="column">
                  <wp:posOffset>2186954</wp:posOffset>
                </wp:positionH>
                <wp:positionV relativeFrom="paragraph">
                  <wp:posOffset>-17003</wp:posOffset>
                </wp:positionV>
                <wp:extent cx="32400" cy="91440"/>
                <wp:effectExtent l="38100" t="38100" r="43815" b="41910"/>
                <wp:wrapNone/>
                <wp:docPr id="2118" name="Ink 2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0">
                      <w14:nvContentPartPr>
                        <w14:cNvContentPartPr/>
                      </w14:nvContentPartPr>
                      <w14:xfrm>
                        <a:off x="0" y="0"/>
                        <a:ext cx="3240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8" o:spid="_x0000_s1026" type="#_x0000_t75" style="position:absolute;margin-left:171.5pt;margin-top:-2.3pt;width:4.2pt;height:8.95pt;z-index:25258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">
                <v:imagedata r:id="rId280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81888" behindDoc="0" locked="0" layoutInCell="1" allowOverlap="1">
                <wp:simplePos x="0" y="0"/>
                <wp:positionH relativeFrom="column">
                  <wp:posOffset>1672154</wp:posOffset>
                </wp:positionH>
                <wp:positionV relativeFrom="paragraph">
                  <wp:posOffset>-18803</wp:posOffset>
                </wp:positionV>
                <wp:extent cx="9000" cy="53640"/>
                <wp:effectExtent l="38100" t="38100" r="29210" b="41910"/>
                <wp:wrapNone/>
                <wp:docPr id="2116" name="Ink 2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2">
                      <w14:nvContentPartPr>
                        <w14:cNvContentPartPr/>
                      </w14:nvContentPartPr>
                      <w14:xfrm>
                        <a:off x="0" y="0"/>
                        <a:ext cx="9000" cy="5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6" o:spid="_x0000_s1026" type="#_x0000_t75" style="position:absolute;margin-left:131.05pt;margin-top:-2.2pt;width:2.15pt;height:5.75pt;z-index:25258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">
                <v:imagedata r:id="rId280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80864" behindDoc="0" locked="0" layoutInCell="1" allowOverlap="1">
                <wp:simplePos x="0" y="0"/>
                <wp:positionH relativeFrom="column">
                  <wp:posOffset>1574954</wp:posOffset>
                </wp:positionH>
                <wp:positionV relativeFrom="paragraph">
                  <wp:posOffset>-30683</wp:posOffset>
                </wp:positionV>
                <wp:extent cx="59760" cy="111600"/>
                <wp:effectExtent l="38100" t="38100" r="35560" b="41275"/>
                <wp:wrapNone/>
                <wp:docPr id="2115" name="Ink 2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4">
                      <w14:nvContentPartPr>
                        <w14:cNvContentPartPr/>
                      </w14:nvContentPartPr>
                      <w14:xfrm>
                        <a:off x="0" y="0"/>
                        <a:ext cx="5976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5" o:spid="_x0000_s1026" type="#_x0000_t75" style="position:absolute;margin-left:123.4pt;margin-top:-3.3pt;width:6.1pt;height:10.65pt;z-index:25258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">
                <v:imagedata r:id="rId2805" o:title=""/>
              </v:shape>
            </w:pict>
          </mc:Fallback>
        </mc:AlternateContent>
      </w:r>
    </w:p>
    <w:p w:rsidR="000D6639" w:rsidRPr="00A0736E" w:rsidRDefault="003E4415" w:rsidP="00020496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82240" behindDoc="0" locked="0" layoutInCell="1" allowOverlap="1">
                <wp:simplePos x="0" y="0"/>
                <wp:positionH relativeFrom="column">
                  <wp:posOffset>3947714</wp:posOffset>
                </wp:positionH>
                <wp:positionV relativeFrom="paragraph">
                  <wp:posOffset>5763</wp:posOffset>
                </wp:positionV>
                <wp:extent cx="126000" cy="177480"/>
                <wp:effectExtent l="57150" t="38100" r="45720" b="51435"/>
                <wp:wrapNone/>
                <wp:docPr id="2216" name="Ink 2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6">
                      <w14:nvContentPartPr>
                        <w14:cNvContentPartPr/>
                      </w14:nvContentPartPr>
                      <w14:xfrm>
                        <a:off x="0" y="0"/>
                        <a:ext cx="126000" cy="17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6" o:spid="_x0000_s1026" type="#_x0000_t75" style="position:absolute;margin-left:309.85pt;margin-top:-.55pt;width:11.95pt;height:16pt;z-index:25268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">
                <v:imagedata r:id="rId280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81216" behindDoc="0" locked="0" layoutInCell="1" allowOverlap="1">
                <wp:simplePos x="0" y="0"/>
                <wp:positionH relativeFrom="column">
                  <wp:posOffset>3884354</wp:posOffset>
                </wp:positionH>
                <wp:positionV relativeFrom="paragraph">
                  <wp:posOffset>238683</wp:posOffset>
                </wp:positionV>
                <wp:extent cx="78480" cy="11520"/>
                <wp:effectExtent l="38100" t="38100" r="36195" b="45720"/>
                <wp:wrapNone/>
                <wp:docPr id="2215" name="Ink 2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8">
                      <w14:nvContentPartPr>
                        <w14:cNvContentPartPr/>
                      </w14:nvContentPartPr>
                      <w14:xfrm>
                        <a:off x="0" y="0"/>
                        <a:ext cx="7848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5" o:spid="_x0000_s1026" type="#_x0000_t75" style="position:absolute;margin-left:305.1pt;margin-top:18.05pt;width:7.6pt;height:2.4pt;z-index:25268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">
                <v:imagedata r:id="rId280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78144" behindDoc="0" locked="0" layoutInCell="1" allowOverlap="1">
                <wp:simplePos x="0" y="0"/>
                <wp:positionH relativeFrom="column">
                  <wp:posOffset>2524634</wp:posOffset>
                </wp:positionH>
                <wp:positionV relativeFrom="paragraph">
                  <wp:posOffset>63003</wp:posOffset>
                </wp:positionV>
                <wp:extent cx="39600" cy="15840"/>
                <wp:effectExtent l="38100" t="38100" r="36830" b="22860"/>
                <wp:wrapNone/>
                <wp:docPr id="2212" name="Ink 2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0">
                      <w14:nvContentPartPr>
                        <w14:cNvContentPartPr/>
                      </w14:nvContentPartPr>
                      <w14:xfrm>
                        <a:off x="0" y="0"/>
                        <a:ext cx="3960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2" o:spid="_x0000_s1026" type="#_x0000_t75" style="position:absolute;margin-left:198.3pt;margin-top:4.45pt;width:4.3pt;height:2.45pt;z-index:25267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">
                <v:imagedata r:id="rId281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59712" behindDoc="0" locked="0" layoutInCell="1" allowOverlap="1">
                <wp:simplePos x="0" y="0"/>
                <wp:positionH relativeFrom="column">
                  <wp:posOffset>2515274</wp:posOffset>
                </wp:positionH>
                <wp:positionV relativeFrom="paragraph">
                  <wp:posOffset>-508161</wp:posOffset>
                </wp:positionV>
                <wp:extent cx="1441080" cy="1691640"/>
                <wp:effectExtent l="57150" t="38100" r="45085" b="41910"/>
                <wp:wrapNone/>
                <wp:docPr id="2193" name="Ink 2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2">
                      <w14:nvContentPartPr>
                        <w14:cNvContentPartPr/>
                      </w14:nvContentPartPr>
                      <w14:xfrm>
                        <a:off x="0" y="0"/>
                        <a:ext cx="1441080" cy="169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3" o:spid="_x0000_s1026" type="#_x0000_t75" style="position:absolute;margin-left:196.9pt;margin-top:-40.85pt;width:115.55pt;height:135.15pt;z-index:25265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">
                <v:imagedata r:id="rId281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43328" behindDoc="0" locked="0" layoutInCell="1" allowOverlap="1">
                <wp:simplePos x="0" y="0"/>
                <wp:positionH relativeFrom="column">
                  <wp:posOffset>4691834</wp:posOffset>
                </wp:positionH>
                <wp:positionV relativeFrom="paragraph">
                  <wp:posOffset>12535</wp:posOffset>
                </wp:positionV>
                <wp:extent cx="51120" cy="147600"/>
                <wp:effectExtent l="57150" t="38100" r="44450" b="43180"/>
                <wp:wrapNone/>
                <wp:docPr id="2177" name="Ink 2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4">
                      <w14:nvContentPartPr>
                        <w14:cNvContentPartPr/>
                      </w14:nvContentPartPr>
                      <w14:xfrm>
                        <a:off x="0" y="0"/>
                        <a:ext cx="5112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7" o:spid="_x0000_s1026" type="#_x0000_t75" style="position:absolute;margin-left:368.45pt;margin-top:0;width:6.1pt;height:13.65pt;z-index:25264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">
                <v:imagedata r:id="rId28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42304" behindDoc="0" locked="0" layoutInCell="1" allowOverlap="1">
                <wp:simplePos x="0" y="0"/>
                <wp:positionH relativeFrom="column">
                  <wp:posOffset>4602554</wp:posOffset>
                </wp:positionH>
                <wp:positionV relativeFrom="paragraph">
                  <wp:posOffset>17935</wp:posOffset>
                </wp:positionV>
                <wp:extent cx="71640" cy="115200"/>
                <wp:effectExtent l="38100" t="38100" r="43180" b="56515"/>
                <wp:wrapNone/>
                <wp:docPr id="2176" name="Ink 2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6">
                      <w14:nvContentPartPr>
                        <w14:cNvContentPartPr/>
                      </w14:nvContentPartPr>
                      <w14:xfrm>
                        <a:off x="0" y="0"/>
                        <a:ext cx="7164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6" o:spid="_x0000_s1026" type="#_x0000_t75" style="position:absolute;margin-left:361.45pt;margin-top:.4pt;width:7.65pt;height:11.2pt;z-index:25264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">
                <v:imagedata r:id="rId28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41280" behindDoc="0" locked="0" layoutInCell="1" allowOverlap="1">
                <wp:simplePos x="0" y="0"/>
                <wp:positionH relativeFrom="column">
                  <wp:posOffset>4465034</wp:posOffset>
                </wp:positionH>
                <wp:positionV relativeFrom="paragraph">
                  <wp:posOffset>-71345</wp:posOffset>
                </wp:positionV>
                <wp:extent cx="112680" cy="180360"/>
                <wp:effectExtent l="57150" t="38100" r="59055" b="48260"/>
                <wp:wrapNone/>
                <wp:docPr id="2175" name="Ink 2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8">
                      <w14:nvContentPartPr>
                        <w14:cNvContentPartPr/>
                      </w14:nvContentPartPr>
                      <w14:xfrm>
                        <a:off x="0" y="0"/>
                        <a:ext cx="112680" cy="18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5" o:spid="_x0000_s1026" type="#_x0000_t75" style="position:absolute;margin-left:350.45pt;margin-top:-6.75pt;width:10.85pt;height:16.2pt;z-index:25264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">
                <v:imagedata r:id="rId281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4112" behindDoc="0" locked="0" layoutInCell="1" allowOverlap="1">
                <wp:simplePos x="0" y="0"/>
                <wp:positionH relativeFrom="column">
                  <wp:posOffset>3664034</wp:posOffset>
                </wp:positionH>
                <wp:positionV relativeFrom="paragraph">
                  <wp:posOffset>33055</wp:posOffset>
                </wp:positionV>
                <wp:extent cx="25200" cy="165600"/>
                <wp:effectExtent l="38100" t="38100" r="51435" b="44450"/>
                <wp:wrapNone/>
                <wp:docPr id="2168" name="Ink 2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0">
                      <w14:nvContentPartPr>
                        <w14:cNvContentPartPr/>
                      </w14:nvContentPartPr>
                      <w14:xfrm>
                        <a:off x="0" y="0"/>
                        <a:ext cx="25200" cy="16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8" o:spid="_x0000_s1026" type="#_x0000_t75" style="position:absolute;margin-left:287.4pt;margin-top:1.65pt;width:3.85pt;height:15.15pt;z-index:25263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">
                <v:imagedata r:id="rId28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3088" behindDoc="0" locked="0" layoutInCell="1" allowOverlap="1">
                <wp:simplePos x="0" y="0"/>
                <wp:positionH relativeFrom="column">
                  <wp:posOffset>3559994</wp:posOffset>
                </wp:positionH>
                <wp:positionV relativeFrom="paragraph">
                  <wp:posOffset>50335</wp:posOffset>
                </wp:positionV>
                <wp:extent cx="75600" cy="143640"/>
                <wp:effectExtent l="57150" t="38100" r="57785" b="46990"/>
                <wp:wrapNone/>
                <wp:docPr id="2167" name="Ink 2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2">
                      <w14:nvContentPartPr>
                        <w14:cNvContentPartPr/>
                      </w14:nvContentPartPr>
                      <w14:xfrm>
                        <a:off x="0" y="0"/>
                        <a:ext cx="7560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7" o:spid="_x0000_s1026" type="#_x0000_t75" style="position:absolute;margin-left:279.3pt;margin-top:2.95pt;width:7.95pt;height:13.35pt;z-index:25263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">
                <v:imagedata r:id="rId28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6704" behindDoc="0" locked="0" layoutInCell="1" allowOverlap="1">
                <wp:simplePos x="0" y="0"/>
                <wp:positionH relativeFrom="column">
                  <wp:posOffset>3327434</wp:posOffset>
                </wp:positionH>
                <wp:positionV relativeFrom="paragraph">
                  <wp:posOffset>235015</wp:posOffset>
                </wp:positionV>
                <wp:extent cx="1569600" cy="81360"/>
                <wp:effectExtent l="38100" t="38100" r="31115" b="33020"/>
                <wp:wrapNone/>
                <wp:docPr id="2151" name="Ink 2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4">
                      <w14:nvContentPartPr>
                        <w14:cNvContentPartPr/>
                      </w14:nvContentPartPr>
                      <w14:xfrm>
                        <a:off x="0" y="0"/>
                        <a:ext cx="156960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1" o:spid="_x0000_s1026" type="#_x0000_t75" style="position:absolute;margin-left:261.45pt;margin-top:17.75pt;width:125.1pt;height:8.1pt;z-index:25261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">
                <v:imagedata r:id="rId282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91104" behindDoc="0" locked="0" layoutInCell="1" allowOverlap="1">
                <wp:simplePos x="0" y="0"/>
                <wp:positionH relativeFrom="column">
                  <wp:posOffset>1678634</wp:posOffset>
                </wp:positionH>
                <wp:positionV relativeFrom="paragraph">
                  <wp:posOffset>-17723</wp:posOffset>
                </wp:positionV>
                <wp:extent cx="36000" cy="81720"/>
                <wp:effectExtent l="38100" t="38100" r="40640" b="52070"/>
                <wp:wrapNone/>
                <wp:docPr id="2125" name="Ink 2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6">
                      <w14:nvContentPartPr>
                        <w14:cNvContentPartPr/>
                      </w14:nvContentPartPr>
                      <w14:xfrm>
                        <a:off x="0" y="0"/>
                        <a:ext cx="3600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5" o:spid="_x0000_s1026" type="#_x0000_t75" style="position:absolute;margin-left:131.5pt;margin-top:-2.25pt;width:4.45pt;height:8.2pt;z-index:25259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">
                <v:imagedata r:id="rId282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90080" behindDoc="0" locked="0" layoutInCell="1" allowOverlap="1">
                <wp:simplePos x="0" y="0"/>
                <wp:positionH relativeFrom="column">
                  <wp:posOffset>1598714</wp:posOffset>
                </wp:positionH>
                <wp:positionV relativeFrom="paragraph">
                  <wp:posOffset>-41843</wp:posOffset>
                </wp:positionV>
                <wp:extent cx="73800" cy="137160"/>
                <wp:effectExtent l="38100" t="38100" r="40640" b="53340"/>
                <wp:wrapNone/>
                <wp:docPr id="2124" name="Ink 2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8">
                      <w14:nvContentPartPr>
                        <w14:cNvContentPartPr/>
                      </w14:nvContentPartPr>
                      <w14:xfrm>
                        <a:off x="0" y="0"/>
                        <a:ext cx="7380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4" o:spid="_x0000_s1026" type="#_x0000_t75" style="position:absolute;margin-left:124.9pt;margin-top:-4.25pt;width:7.7pt;height:12.8pt;z-index:25259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">
                <v:imagedata r:id="rId2829" o:title=""/>
              </v:shape>
            </w:pict>
          </mc:Fallback>
        </mc:AlternateContent>
      </w:r>
    </w:p>
    <w:p w:rsidR="000D6639" w:rsidRPr="00A0736E" w:rsidRDefault="003E4415" w:rsidP="00020496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08864" behindDoc="0" locked="0" layoutInCell="1" allowOverlap="1">
                <wp:simplePos x="0" y="0"/>
                <wp:positionH relativeFrom="column">
                  <wp:posOffset>5676074</wp:posOffset>
                </wp:positionH>
                <wp:positionV relativeFrom="paragraph">
                  <wp:posOffset>89147</wp:posOffset>
                </wp:positionV>
                <wp:extent cx="14400" cy="93240"/>
                <wp:effectExtent l="38100" t="38100" r="43180" b="40640"/>
                <wp:wrapNone/>
                <wp:docPr id="2242" name="Ink 2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0">
                      <w14:nvContentPartPr>
                        <w14:cNvContentPartPr/>
                      </w14:nvContentPartPr>
                      <w14:xfrm>
                        <a:off x="0" y="0"/>
                        <a:ext cx="1440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2" o:spid="_x0000_s1026" type="#_x0000_t75" style="position:absolute;margin-left:446.05pt;margin-top:6.1pt;width:3pt;height:9.15pt;z-index:25270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">
                <v:imagedata r:id="rId28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07840" behindDoc="0" locked="0" layoutInCell="1" allowOverlap="1">
                <wp:simplePos x="0" y="0"/>
                <wp:positionH relativeFrom="column">
                  <wp:posOffset>5569154</wp:posOffset>
                </wp:positionH>
                <wp:positionV relativeFrom="paragraph">
                  <wp:posOffset>200747</wp:posOffset>
                </wp:positionV>
                <wp:extent cx="166320" cy="185400"/>
                <wp:effectExtent l="38100" t="38100" r="5715" b="43815"/>
                <wp:wrapNone/>
                <wp:docPr id="2241" name="Ink 2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2">
                      <w14:nvContentPartPr>
                        <w14:cNvContentPartPr/>
                      </w14:nvContentPartPr>
                      <w14:xfrm>
                        <a:off x="0" y="0"/>
                        <a:ext cx="166320" cy="18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1" o:spid="_x0000_s1026" type="#_x0000_t75" style="position:absolute;margin-left:437.7pt;margin-top:15.1pt;width:14.95pt;height:16.2pt;z-index:25270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">
                <v:imagedata r:id="rId283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06816" behindDoc="0" locked="0" layoutInCell="1" allowOverlap="1">
                <wp:simplePos x="0" y="0"/>
                <wp:positionH relativeFrom="column">
                  <wp:posOffset>5289434</wp:posOffset>
                </wp:positionH>
                <wp:positionV relativeFrom="paragraph">
                  <wp:posOffset>274547</wp:posOffset>
                </wp:positionV>
                <wp:extent cx="97200" cy="111960"/>
                <wp:effectExtent l="38100" t="38100" r="36195" b="40640"/>
                <wp:wrapNone/>
                <wp:docPr id="2240" name="Ink 2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4">
                      <w14:nvContentPartPr>
                        <w14:cNvContentPartPr/>
                      </w14:nvContentPartPr>
                      <w14:xfrm>
                        <a:off x="0" y="0"/>
                        <a:ext cx="9720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0" o:spid="_x0000_s1026" type="#_x0000_t75" style="position:absolute;margin-left:415.7pt;margin-top:20.95pt;width:9.2pt;height:10.35pt;z-index:25270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">
                <v:imagedata r:id="rId283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05792" behindDoc="0" locked="0" layoutInCell="1" allowOverlap="1">
                <wp:simplePos x="0" y="0"/>
                <wp:positionH relativeFrom="column">
                  <wp:posOffset>5168474</wp:posOffset>
                </wp:positionH>
                <wp:positionV relativeFrom="paragraph">
                  <wp:posOffset>284627</wp:posOffset>
                </wp:positionV>
                <wp:extent cx="29520" cy="226800"/>
                <wp:effectExtent l="38100" t="38100" r="46990" b="40005"/>
                <wp:wrapNone/>
                <wp:docPr id="2239" name="Ink 2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6">
                      <w14:nvContentPartPr>
                        <w14:cNvContentPartPr/>
                      </w14:nvContentPartPr>
                      <w14:xfrm>
                        <a:off x="0" y="0"/>
                        <a:ext cx="29520" cy="22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9" o:spid="_x0000_s1026" type="#_x0000_t75" style="position:absolute;margin-left:406.05pt;margin-top:21.7pt;width:4.1pt;height:19.45pt;z-index:25270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">
                <v:imagedata r:id="rId28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04768" behindDoc="0" locked="0" layoutInCell="1" allowOverlap="1">
                <wp:simplePos x="0" y="0"/>
                <wp:positionH relativeFrom="column">
                  <wp:posOffset>4960034</wp:posOffset>
                </wp:positionH>
                <wp:positionV relativeFrom="paragraph">
                  <wp:posOffset>311267</wp:posOffset>
                </wp:positionV>
                <wp:extent cx="323640" cy="136440"/>
                <wp:effectExtent l="38100" t="38100" r="19685" b="54610"/>
                <wp:wrapNone/>
                <wp:docPr id="2238" name="Ink 2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8">
                      <w14:nvContentPartPr>
                        <w14:cNvContentPartPr/>
                      </w14:nvContentPartPr>
                      <w14:xfrm>
                        <a:off x="0" y="0"/>
                        <a:ext cx="32364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8" o:spid="_x0000_s1026" type="#_x0000_t75" style="position:absolute;margin-left:389.7pt;margin-top:23.5pt;width:27.3pt;height:12.65pt;z-index:25270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">
                <v:imagedata r:id="rId28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03744" behindDoc="0" locked="0" layoutInCell="1" allowOverlap="1">
                <wp:simplePos x="0" y="0"/>
                <wp:positionH relativeFrom="column">
                  <wp:posOffset>4885874</wp:posOffset>
                </wp:positionH>
                <wp:positionV relativeFrom="paragraph">
                  <wp:posOffset>179507</wp:posOffset>
                </wp:positionV>
                <wp:extent cx="11880" cy="51840"/>
                <wp:effectExtent l="38100" t="38100" r="45720" b="43815"/>
                <wp:wrapNone/>
                <wp:docPr id="2237" name="Ink 2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0">
                      <w14:nvContentPartPr>
                        <w14:cNvContentPartPr/>
                      </w14:nvContentPartPr>
                      <w14:xfrm>
                        <a:off x="0" y="0"/>
                        <a:ext cx="11880" cy="5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7" o:spid="_x0000_s1026" type="#_x0000_t75" style="position:absolute;margin-left:383.8pt;margin-top:13.25pt;width:2.6pt;height:6.1pt;z-index:25270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">
                <v:imagedata r:id="rId28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02720" behindDoc="0" locked="0" layoutInCell="1" allowOverlap="1">
                <wp:simplePos x="0" y="0"/>
                <wp:positionH relativeFrom="column">
                  <wp:posOffset>4840514</wp:posOffset>
                </wp:positionH>
                <wp:positionV relativeFrom="paragraph">
                  <wp:posOffset>352307</wp:posOffset>
                </wp:positionV>
                <wp:extent cx="78840" cy="33840"/>
                <wp:effectExtent l="38100" t="38100" r="35560" b="42545"/>
                <wp:wrapNone/>
                <wp:docPr id="2236" name="Ink 2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2">
                      <w14:nvContentPartPr>
                        <w14:cNvContentPartPr/>
                      </w14:nvContentPartPr>
                      <w14:xfrm>
                        <a:off x="0" y="0"/>
                        <a:ext cx="7884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6" o:spid="_x0000_s1026" type="#_x0000_t75" style="position:absolute;margin-left:380.35pt;margin-top:27.15pt;width:7.8pt;height:4.15pt;z-index:25270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">
                <v:imagedata r:id="rId28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01696" behindDoc="0" locked="0" layoutInCell="1" allowOverlap="1">
                <wp:simplePos x="0" y="0"/>
                <wp:positionH relativeFrom="column">
                  <wp:posOffset>4852034</wp:posOffset>
                </wp:positionH>
                <wp:positionV relativeFrom="paragraph">
                  <wp:posOffset>243227</wp:posOffset>
                </wp:positionV>
                <wp:extent cx="64440" cy="173160"/>
                <wp:effectExtent l="38100" t="38100" r="31115" b="36830"/>
                <wp:wrapNone/>
                <wp:docPr id="2235" name="Ink 2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4">
                      <w14:nvContentPartPr>
                        <w14:cNvContentPartPr/>
                      </w14:nvContentPartPr>
                      <w14:xfrm>
                        <a:off x="0" y="0"/>
                        <a:ext cx="64440" cy="17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5" o:spid="_x0000_s1026" type="#_x0000_t75" style="position:absolute;margin-left:381.2pt;margin-top:18.6pt;width:6.45pt;height:14.95pt;z-index:25270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">
                <v:imagedata r:id="rId28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00672" behindDoc="0" locked="0" layoutInCell="1" allowOverlap="1">
                <wp:simplePos x="0" y="0"/>
                <wp:positionH relativeFrom="column">
                  <wp:posOffset>4624874</wp:posOffset>
                </wp:positionH>
                <wp:positionV relativeFrom="paragraph">
                  <wp:posOffset>215507</wp:posOffset>
                </wp:positionV>
                <wp:extent cx="164520" cy="255240"/>
                <wp:effectExtent l="57150" t="38100" r="26035" b="50165"/>
                <wp:wrapNone/>
                <wp:docPr id="2234" name="Ink 2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6">
                      <w14:nvContentPartPr>
                        <w14:cNvContentPartPr/>
                      </w14:nvContentPartPr>
                      <w14:xfrm>
                        <a:off x="0" y="0"/>
                        <a:ext cx="164520" cy="25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4" o:spid="_x0000_s1026" type="#_x0000_t75" style="position:absolute;margin-left:363.1pt;margin-top:16pt;width:14.9pt;height:22pt;z-index:25270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">
                <v:imagedata r:id="rId28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99648" behindDoc="0" locked="0" layoutInCell="1" allowOverlap="1">
                <wp:simplePos x="0" y="0"/>
                <wp:positionH relativeFrom="column">
                  <wp:posOffset>4556114</wp:posOffset>
                </wp:positionH>
                <wp:positionV relativeFrom="paragraph">
                  <wp:posOffset>392987</wp:posOffset>
                </wp:positionV>
                <wp:extent cx="80280" cy="66960"/>
                <wp:effectExtent l="38100" t="38100" r="53340" b="47625"/>
                <wp:wrapNone/>
                <wp:docPr id="2233" name="Ink 2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8">
                      <w14:nvContentPartPr>
                        <w14:cNvContentPartPr/>
                      </w14:nvContentPartPr>
                      <w14:xfrm>
                        <a:off x="0" y="0"/>
                        <a:ext cx="80280" cy="6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3" o:spid="_x0000_s1026" type="#_x0000_t75" style="position:absolute;margin-left:357.75pt;margin-top:29.85pt;width:8.3pt;height:7.3pt;z-index:25269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">
                <v:imagedata r:id="rId28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80192" behindDoc="0" locked="0" layoutInCell="1" allowOverlap="1">
                <wp:simplePos x="0" y="0"/>
                <wp:positionH relativeFrom="column">
                  <wp:posOffset>2713994</wp:posOffset>
                </wp:positionH>
                <wp:positionV relativeFrom="paragraph">
                  <wp:posOffset>-419037</wp:posOffset>
                </wp:positionV>
                <wp:extent cx="1493640" cy="1524240"/>
                <wp:effectExtent l="57150" t="38100" r="49530" b="38100"/>
                <wp:wrapNone/>
                <wp:docPr id="2214" name="Ink 2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0">
                      <w14:nvContentPartPr>
                        <w14:cNvContentPartPr/>
                      </w14:nvContentPartPr>
                      <w14:xfrm>
                        <a:off x="0" y="0"/>
                        <a:ext cx="1493640" cy="152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4" o:spid="_x0000_s1026" type="#_x0000_t75" style="position:absolute;margin-left:212.65pt;margin-top:-33.6pt;width:119.75pt;height:121.8pt;z-index:25268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">
                <v:imagedata r:id="rId285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58688" behindDoc="0" locked="0" layoutInCell="1" allowOverlap="1">
                <wp:simplePos x="0" y="0"/>
                <wp:positionH relativeFrom="column">
                  <wp:posOffset>2983274</wp:posOffset>
                </wp:positionH>
                <wp:positionV relativeFrom="paragraph">
                  <wp:posOffset>390535</wp:posOffset>
                </wp:positionV>
                <wp:extent cx="56160" cy="117000"/>
                <wp:effectExtent l="38100" t="38100" r="39370" b="54610"/>
                <wp:wrapNone/>
                <wp:docPr id="2192" name="Ink 2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2">
                      <w14:nvContentPartPr>
                        <w14:cNvContentPartPr/>
                      </w14:nvContentPartPr>
                      <w14:xfrm>
                        <a:off x="0" y="0"/>
                        <a:ext cx="5616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2" o:spid="_x0000_s1026" type="#_x0000_t75" style="position:absolute;margin-left:233.95pt;margin-top:29.8pt;width:6.3pt;height:11.15pt;z-index:25265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">
                <v:imagedata r:id="rId285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57664" behindDoc="0" locked="0" layoutInCell="1" allowOverlap="1">
                <wp:simplePos x="0" y="0"/>
                <wp:positionH relativeFrom="column">
                  <wp:posOffset>2928554</wp:posOffset>
                </wp:positionH>
                <wp:positionV relativeFrom="paragraph">
                  <wp:posOffset>386575</wp:posOffset>
                </wp:positionV>
                <wp:extent cx="29520" cy="113400"/>
                <wp:effectExtent l="38100" t="38100" r="46990" b="58420"/>
                <wp:wrapNone/>
                <wp:docPr id="2191" name="Ink 2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4">
                      <w14:nvContentPartPr>
                        <w14:cNvContentPartPr/>
                      </w14:nvContentPartPr>
                      <w14:xfrm>
                        <a:off x="0" y="0"/>
                        <a:ext cx="2952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1" o:spid="_x0000_s1026" type="#_x0000_t75" style="position:absolute;margin-left:229.85pt;margin-top:29.45pt;width:4.1pt;height:11pt;z-index:25265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">
                <v:imagedata r:id="rId285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56640" behindDoc="0" locked="0" layoutInCell="1" allowOverlap="1">
                <wp:simplePos x="0" y="0"/>
                <wp:positionH relativeFrom="column">
                  <wp:posOffset>2790314</wp:posOffset>
                </wp:positionH>
                <wp:positionV relativeFrom="paragraph">
                  <wp:posOffset>280735</wp:posOffset>
                </wp:positionV>
                <wp:extent cx="88200" cy="210600"/>
                <wp:effectExtent l="57150" t="38100" r="45720" b="56515"/>
                <wp:wrapNone/>
                <wp:docPr id="2190" name="Ink 2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6">
                      <w14:nvContentPartPr>
                        <w14:cNvContentPartPr/>
                      </w14:nvContentPartPr>
                      <w14:xfrm>
                        <a:off x="0" y="0"/>
                        <a:ext cx="88200" cy="21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0" o:spid="_x0000_s1026" type="#_x0000_t75" style="position:absolute;margin-left:218.75pt;margin-top:21.05pt;width:8.95pt;height:18.65pt;z-index:25265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">
                <v:imagedata r:id="rId28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55616" behindDoc="0" locked="0" layoutInCell="1" allowOverlap="1">
                <wp:simplePos x="0" y="0"/>
                <wp:positionH relativeFrom="column">
                  <wp:posOffset>2619314</wp:posOffset>
                </wp:positionH>
                <wp:positionV relativeFrom="paragraph">
                  <wp:posOffset>126655</wp:posOffset>
                </wp:positionV>
                <wp:extent cx="127080" cy="327240"/>
                <wp:effectExtent l="38100" t="38100" r="44450" b="53975"/>
                <wp:wrapNone/>
                <wp:docPr id="2189" name="Ink 2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8">
                      <w14:nvContentPartPr>
                        <w14:cNvContentPartPr/>
                      </w14:nvContentPartPr>
                      <w14:xfrm>
                        <a:off x="0" y="0"/>
                        <a:ext cx="127080" cy="32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9" o:spid="_x0000_s1026" type="#_x0000_t75" style="position:absolute;margin-left:205.25pt;margin-top:9pt;width:11.9pt;height:27.7pt;z-index:25265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">
                <v:imagedata r:id="rId28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54592" behindDoc="0" locked="0" layoutInCell="1" allowOverlap="1">
                <wp:simplePos x="0" y="0"/>
                <wp:positionH relativeFrom="column">
                  <wp:posOffset>2467034</wp:posOffset>
                </wp:positionH>
                <wp:positionV relativeFrom="paragraph">
                  <wp:posOffset>288655</wp:posOffset>
                </wp:positionV>
                <wp:extent cx="142920" cy="58320"/>
                <wp:effectExtent l="38100" t="38100" r="47625" b="37465"/>
                <wp:wrapNone/>
                <wp:docPr id="2188" name="Ink 2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0">
                      <w14:nvContentPartPr>
                        <w14:cNvContentPartPr/>
                      </w14:nvContentPartPr>
                      <w14:xfrm>
                        <a:off x="0" y="0"/>
                        <a:ext cx="142920" cy="5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8" o:spid="_x0000_s1026" type="#_x0000_t75" style="position:absolute;margin-left:193.35pt;margin-top:21.95pt;width:12.95pt;height:6.35pt;z-index:25265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">
                <v:imagedata r:id="rId28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53568" behindDoc="0" locked="0" layoutInCell="1" allowOverlap="1">
                <wp:simplePos x="0" y="0"/>
                <wp:positionH relativeFrom="column">
                  <wp:posOffset>2532914</wp:posOffset>
                </wp:positionH>
                <wp:positionV relativeFrom="paragraph">
                  <wp:posOffset>254455</wp:posOffset>
                </wp:positionV>
                <wp:extent cx="12600" cy="160560"/>
                <wp:effectExtent l="38100" t="38100" r="45085" b="30480"/>
                <wp:wrapNone/>
                <wp:docPr id="2187" name="Ink 2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2">
                      <w14:nvContentPartPr>
                        <w14:cNvContentPartPr/>
                      </w14:nvContentPartPr>
                      <w14:xfrm>
                        <a:off x="0" y="0"/>
                        <a:ext cx="12600" cy="1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7" o:spid="_x0000_s1026" type="#_x0000_t75" style="position:absolute;margin-left:198.55pt;margin-top:19.35pt;width:2.9pt;height:14.25pt;z-index:25265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">
                <v:imagedata r:id="rId28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52544" behindDoc="0" locked="0" layoutInCell="1" allowOverlap="1">
                <wp:simplePos x="0" y="0"/>
                <wp:positionH relativeFrom="column">
                  <wp:posOffset>2369834</wp:posOffset>
                </wp:positionH>
                <wp:positionV relativeFrom="paragraph">
                  <wp:posOffset>374695</wp:posOffset>
                </wp:positionV>
                <wp:extent cx="93960" cy="128520"/>
                <wp:effectExtent l="38100" t="38100" r="40005" b="43180"/>
                <wp:wrapNone/>
                <wp:docPr id="2186" name="Ink 2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4">
                      <w14:nvContentPartPr>
                        <w14:cNvContentPartPr/>
                      </w14:nvContentPartPr>
                      <w14:xfrm>
                        <a:off x="0" y="0"/>
                        <a:ext cx="9396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6" o:spid="_x0000_s1026" type="#_x0000_t75" style="position:absolute;margin-left:185.75pt;margin-top:28.55pt;width:9.15pt;height:12pt;z-index:25265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">
                <v:imagedata r:id="rId28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51520" behindDoc="0" locked="0" layoutInCell="1" allowOverlap="1">
                <wp:simplePos x="0" y="0"/>
                <wp:positionH relativeFrom="column">
                  <wp:posOffset>2328794</wp:posOffset>
                </wp:positionH>
                <wp:positionV relativeFrom="paragraph">
                  <wp:posOffset>383335</wp:posOffset>
                </wp:positionV>
                <wp:extent cx="20160" cy="125280"/>
                <wp:effectExtent l="38100" t="38100" r="37465" b="46355"/>
                <wp:wrapNone/>
                <wp:docPr id="2185" name="Ink 2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6">
                      <w14:nvContentPartPr>
                        <w14:cNvContentPartPr/>
                      </w14:nvContentPartPr>
                      <w14:xfrm>
                        <a:off x="0" y="0"/>
                        <a:ext cx="2016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5" o:spid="_x0000_s1026" type="#_x0000_t75" style="position:absolute;margin-left:182.65pt;margin-top:29.3pt;width:3.35pt;height:11.75pt;z-index:25265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">
                <v:imagedata r:id="rId286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50496" behindDoc="0" locked="0" layoutInCell="1" allowOverlap="1">
                <wp:simplePos x="0" y="0"/>
                <wp:positionH relativeFrom="column">
                  <wp:posOffset>2176154</wp:posOffset>
                </wp:positionH>
                <wp:positionV relativeFrom="paragraph">
                  <wp:posOffset>227455</wp:posOffset>
                </wp:positionV>
                <wp:extent cx="99000" cy="227880"/>
                <wp:effectExtent l="38100" t="38100" r="34925" b="39370"/>
                <wp:wrapNone/>
                <wp:docPr id="2184" name="Ink 2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8">
                      <w14:nvContentPartPr>
                        <w14:cNvContentPartPr/>
                      </w14:nvContentPartPr>
                      <w14:xfrm>
                        <a:off x="0" y="0"/>
                        <a:ext cx="99000" cy="22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4" o:spid="_x0000_s1026" type="#_x0000_t75" style="position:absolute;margin-left:170.55pt;margin-top:17pt;width:9.55pt;height:19.8pt;z-index:25265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">
                <v:imagedata r:id="rId2869" o:title=""/>
              </v:shape>
            </w:pict>
          </mc:Fallback>
        </mc:AlternateContent>
      </w:r>
    </w:p>
    <w:p w:rsidR="000D6639" w:rsidRPr="00A0736E" w:rsidRDefault="003E4415" w:rsidP="00020496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20128" behindDoc="0" locked="0" layoutInCell="1" allowOverlap="1">
                <wp:simplePos x="0" y="0"/>
                <wp:positionH relativeFrom="column">
                  <wp:posOffset>5888834</wp:posOffset>
                </wp:positionH>
                <wp:positionV relativeFrom="paragraph">
                  <wp:posOffset>57107</wp:posOffset>
                </wp:positionV>
                <wp:extent cx="55080" cy="108360"/>
                <wp:effectExtent l="38100" t="38100" r="59690" b="44450"/>
                <wp:wrapNone/>
                <wp:docPr id="2253" name="Ink 2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0">
                      <w14:nvContentPartPr>
                        <w14:cNvContentPartPr/>
                      </w14:nvContentPartPr>
                      <w14:xfrm>
                        <a:off x="0" y="0"/>
                        <a:ext cx="5508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3" o:spid="_x0000_s1026" type="#_x0000_t75" style="position:absolute;margin-left:462.65pt;margin-top:3.5pt;width:6.45pt;height:10.5pt;z-index:25272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">
                <v:imagedata r:id="rId287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19104" behindDoc="0" locked="0" layoutInCell="1" allowOverlap="1">
                <wp:simplePos x="0" y="0"/>
                <wp:positionH relativeFrom="column">
                  <wp:posOffset>5759594</wp:posOffset>
                </wp:positionH>
                <wp:positionV relativeFrom="paragraph">
                  <wp:posOffset>70067</wp:posOffset>
                </wp:positionV>
                <wp:extent cx="141840" cy="64800"/>
                <wp:effectExtent l="38100" t="38100" r="48895" b="49530"/>
                <wp:wrapNone/>
                <wp:docPr id="2252" name="Ink 2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2">
                      <w14:nvContentPartPr>
                        <w14:cNvContentPartPr/>
                      </w14:nvContentPartPr>
                      <w14:xfrm>
                        <a:off x="0" y="0"/>
                        <a:ext cx="14184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2" o:spid="_x0000_s1026" type="#_x0000_t75" style="position:absolute;margin-left:452.6pt;margin-top:4.5pt;width:12.95pt;height:7.05pt;z-index:25271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">
                <v:imagedata r:id="rId287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18080" behindDoc="0" locked="0" layoutInCell="1" allowOverlap="1">
                <wp:simplePos x="0" y="0"/>
                <wp:positionH relativeFrom="column">
                  <wp:posOffset>5623514</wp:posOffset>
                </wp:positionH>
                <wp:positionV relativeFrom="paragraph">
                  <wp:posOffset>93107</wp:posOffset>
                </wp:positionV>
                <wp:extent cx="157680" cy="244080"/>
                <wp:effectExtent l="38100" t="38100" r="13970" b="60960"/>
                <wp:wrapNone/>
                <wp:docPr id="2251" name="Ink 2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4">
                      <w14:nvContentPartPr>
                        <w14:cNvContentPartPr/>
                      </w14:nvContentPartPr>
                      <w14:xfrm>
                        <a:off x="0" y="0"/>
                        <a:ext cx="157680" cy="24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1" o:spid="_x0000_s1026" type="#_x0000_t75" style="position:absolute;margin-left:442pt;margin-top:6.4pt;width:14.15pt;height:21.25pt;z-index:25271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">
                <v:imagedata r:id="rId28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17056" behindDoc="0" locked="0" layoutInCell="1" allowOverlap="1">
                <wp:simplePos x="0" y="0"/>
                <wp:positionH relativeFrom="column">
                  <wp:posOffset>5273234</wp:posOffset>
                </wp:positionH>
                <wp:positionV relativeFrom="paragraph">
                  <wp:posOffset>193187</wp:posOffset>
                </wp:positionV>
                <wp:extent cx="228960" cy="142200"/>
                <wp:effectExtent l="57150" t="38100" r="38100" b="48895"/>
                <wp:wrapNone/>
                <wp:docPr id="2250" name="Ink 2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6">
                      <w14:nvContentPartPr>
                        <w14:cNvContentPartPr/>
                      </w14:nvContentPartPr>
                      <w14:xfrm>
                        <a:off x="0" y="0"/>
                        <a:ext cx="22896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0" o:spid="_x0000_s1026" type="#_x0000_t75" style="position:absolute;margin-left:414.2pt;margin-top:14.1pt;width:20.1pt;height:13.15pt;z-index:25271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">
                <v:imagedata r:id="rId28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16032" behindDoc="0" locked="0" layoutInCell="1" allowOverlap="1">
                <wp:simplePos x="0" y="0"/>
                <wp:positionH relativeFrom="column">
                  <wp:posOffset>5046794</wp:posOffset>
                </wp:positionH>
                <wp:positionV relativeFrom="paragraph">
                  <wp:posOffset>306947</wp:posOffset>
                </wp:positionV>
                <wp:extent cx="50760" cy="56520"/>
                <wp:effectExtent l="38100" t="38100" r="45085" b="38735"/>
                <wp:wrapNone/>
                <wp:docPr id="2249" name="Ink 2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8">
                      <w14:nvContentPartPr>
                        <w14:cNvContentPartPr/>
                      </w14:nvContentPartPr>
                      <w14:xfrm>
                        <a:off x="0" y="0"/>
                        <a:ext cx="50760" cy="5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9" o:spid="_x0000_s1026" type="#_x0000_t75" style="position:absolute;margin-left:396.65pt;margin-top:23.2pt;width:5.85pt;height:6.3pt;z-index:25271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">
                <v:imagedata r:id="rId28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15008" behindDoc="0" locked="0" layoutInCell="1" allowOverlap="1">
                <wp:simplePos x="0" y="0"/>
                <wp:positionH relativeFrom="column">
                  <wp:posOffset>4798754</wp:posOffset>
                </wp:positionH>
                <wp:positionV relativeFrom="paragraph">
                  <wp:posOffset>288227</wp:posOffset>
                </wp:positionV>
                <wp:extent cx="215280" cy="116640"/>
                <wp:effectExtent l="38100" t="38100" r="32385" b="55245"/>
                <wp:wrapNone/>
                <wp:docPr id="2248" name="Ink 2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0">
                      <w14:nvContentPartPr>
                        <w14:cNvContentPartPr/>
                      </w14:nvContentPartPr>
                      <w14:xfrm>
                        <a:off x="0" y="0"/>
                        <a:ext cx="21528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8" o:spid="_x0000_s1026" type="#_x0000_t75" style="position:absolute;margin-left:376.9pt;margin-top:21.75pt;width:18.75pt;height:11.15pt;z-index:25271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">
                <v:imagedata r:id="rId28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13984" behindDoc="0" locked="0" layoutInCell="1" allowOverlap="1">
                <wp:simplePos x="0" y="0"/>
                <wp:positionH relativeFrom="column">
                  <wp:posOffset>4679594</wp:posOffset>
                </wp:positionH>
                <wp:positionV relativeFrom="paragraph">
                  <wp:posOffset>202907</wp:posOffset>
                </wp:positionV>
                <wp:extent cx="100080" cy="246600"/>
                <wp:effectExtent l="38100" t="38100" r="33655" b="39370"/>
                <wp:wrapNone/>
                <wp:docPr id="2247" name="Ink 2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2">
                      <w14:nvContentPartPr>
                        <w14:cNvContentPartPr/>
                      </w14:nvContentPartPr>
                      <w14:xfrm>
                        <a:off x="0" y="0"/>
                        <a:ext cx="100080" cy="24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7" o:spid="_x0000_s1026" type="#_x0000_t75" style="position:absolute;margin-left:367.5pt;margin-top:15.05pt;width:9.8pt;height:21.3pt;z-index:25271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">
                <v:imagedata r:id="rId28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12960" behindDoc="0" locked="0" layoutInCell="1" allowOverlap="1">
                <wp:simplePos x="0" y="0"/>
                <wp:positionH relativeFrom="column">
                  <wp:posOffset>4574114</wp:posOffset>
                </wp:positionH>
                <wp:positionV relativeFrom="paragraph">
                  <wp:posOffset>338627</wp:posOffset>
                </wp:positionV>
                <wp:extent cx="113400" cy="123840"/>
                <wp:effectExtent l="38100" t="38100" r="39370" b="47625"/>
                <wp:wrapNone/>
                <wp:docPr id="2246" name="Ink 2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4">
                      <w14:nvContentPartPr>
                        <w14:cNvContentPartPr/>
                      </w14:nvContentPartPr>
                      <w14:xfrm>
                        <a:off x="0" y="0"/>
                        <a:ext cx="11340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6" o:spid="_x0000_s1026" type="#_x0000_t75" style="position:absolute;margin-left:359.15pt;margin-top:25.65pt;width:11.05pt;height:11.75pt;z-index:25271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">
                <v:imagedata r:id="rId28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11936" behindDoc="0" locked="0" layoutInCell="1" allowOverlap="1">
                <wp:simplePos x="0" y="0"/>
                <wp:positionH relativeFrom="column">
                  <wp:posOffset>4259834</wp:posOffset>
                </wp:positionH>
                <wp:positionV relativeFrom="paragraph">
                  <wp:posOffset>227387</wp:posOffset>
                </wp:positionV>
                <wp:extent cx="129960" cy="329760"/>
                <wp:effectExtent l="38100" t="38100" r="41910" b="51435"/>
                <wp:wrapNone/>
                <wp:docPr id="2245" name="Ink 2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6">
                      <w14:nvContentPartPr>
                        <w14:cNvContentPartPr/>
                      </w14:nvContentPartPr>
                      <w14:xfrm>
                        <a:off x="0" y="0"/>
                        <a:ext cx="129960" cy="32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5" o:spid="_x0000_s1026" type="#_x0000_t75" style="position:absolute;margin-left:334.4pt;margin-top:16.9pt;width:12.2pt;height:27.95pt;z-index:25271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">
                <v:imagedata r:id="rId28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10912" behindDoc="0" locked="0" layoutInCell="1" allowOverlap="1">
                <wp:simplePos x="0" y="0"/>
                <wp:positionH relativeFrom="column">
                  <wp:posOffset>4456754</wp:posOffset>
                </wp:positionH>
                <wp:positionV relativeFrom="paragraph">
                  <wp:posOffset>396587</wp:posOffset>
                </wp:positionV>
                <wp:extent cx="60840" cy="13320"/>
                <wp:effectExtent l="38100" t="38100" r="34925" b="44450"/>
                <wp:wrapNone/>
                <wp:docPr id="2244" name="Ink 2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8">
                      <w14:nvContentPartPr>
                        <w14:cNvContentPartPr/>
                      </w14:nvContentPartPr>
                      <w14:xfrm>
                        <a:off x="0" y="0"/>
                        <a:ext cx="6084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4" o:spid="_x0000_s1026" type="#_x0000_t75" style="position:absolute;margin-left:350.35pt;margin-top:30.4pt;width:6.25pt;height:2.5pt;z-index:25271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">
                <v:imagedata r:id="rId288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09888" behindDoc="0" locked="0" layoutInCell="1" allowOverlap="1">
                <wp:simplePos x="0" y="0"/>
                <wp:positionH relativeFrom="column">
                  <wp:posOffset>4297274</wp:posOffset>
                </wp:positionH>
                <wp:positionV relativeFrom="paragraph">
                  <wp:posOffset>299027</wp:posOffset>
                </wp:positionV>
                <wp:extent cx="125640" cy="209160"/>
                <wp:effectExtent l="38100" t="38100" r="27305" b="57785"/>
                <wp:wrapNone/>
                <wp:docPr id="2243" name="Ink 2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0">
                      <w14:nvContentPartPr>
                        <w14:cNvContentPartPr/>
                      </w14:nvContentPartPr>
                      <w14:xfrm>
                        <a:off x="0" y="0"/>
                        <a:ext cx="125640" cy="20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3" o:spid="_x0000_s1026" type="#_x0000_t75" style="position:absolute;margin-left:337.35pt;margin-top:22.6pt;width:11.9pt;height:18.45pt;z-index:25270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">
                <v:imagedata r:id="rId289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98624" behindDoc="0" locked="0" layoutInCell="1" allowOverlap="1">
                <wp:simplePos x="0" y="0"/>
                <wp:positionH relativeFrom="column">
                  <wp:posOffset>4308794</wp:posOffset>
                </wp:positionH>
                <wp:positionV relativeFrom="paragraph">
                  <wp:posOffset>-128293</wp:posOffset>
                </wp:positionV>
                <wp:extent cx="220320" cy="294840"/>
                <wp:effectExtent l="38100" t="38100" r="46990" b="48260"/>
                <wp:wrapNone/>
                <wp:docPr id="2232" name="Ink 2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2">
                      <w14:nvContentPartPr>
                        <w14:cNvContentPartPr/>
                      </w14:nvContentPartPr>
                      <w14:xfrm>
                        <a:off x="0" y="0"/>
                        <a:ext cx="220320" cy="29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2" o:spid="_x0000_s1026" type="#_x0000_t75" style="position:absolute;margin-left:338.35pt;margin-top:-11.1pt;width:19.35pt;height:25.1pt;z-index:25269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">
                <v:imagedata r:id="rId289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95552" behindDoc="0" locked="0" layoutInCell="1" allowOverlap="1">
                <wp:simplePos x="0" y="0"/>
                <wp:positionH relativeFrom="column">
                  <wp:posOffset>2748914</wp:posOffset>
                </wp:positionH>
                <wp:positionV relativeFrom="paragraph">
                  <wp:posOffset>-374173</wp:posOffset>
                </wp:positionV>
                <wp:extent cx="635040" cy="1400400"/>
                <wp:effectExtent l="38100" t="38100" r="50800" b="47625"/>
                <wp:wrapNone/>
                <wp:docPr id="2229" name="Ink 2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4">
                      <w14:nvContentPartPr>
                        <w14:cNvContentPartPr/>
                      </w14:nvContentPartPr>
                      <w14:xfrm>
                        <a:off x="0" y="0"/>
                        <a:ext cx="635040" cy="140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9" o:spid="_x0000_s1026" type="#_x0000_t75" style="position:absolute;margin-left:215.55pt;margin-top:-30.05pt;width:51.85pt;height:111.9pt;z-index:25269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">
                <v:imagedata r:id="rId289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94528" behindDoc="0" locked="0" layoutInCell="1" allowOverlap="1">
                <wp:simplePos x="0" y="0"/>
                <wp:positionH relativeFrom="column">
                  <wp:posOffset>2766914</wp:posOffset>
                </wp:positionH>
                <wp:positionV relativeFrom="paragraph">
                  <wp:posOffset>-322333</wp:posOffset>
                </wp:positionV>
                <wp:extent cx="608760" cy="1343520"/>
                <wp:effectExtent l="38100" t="38100" r="20320" b="28575"/>
                <wp:wrapNone/>
                <wp:docPr id="2228" name="Ink 2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6">
                      <w14:nvContentPartPr>
                        <w14:cNvContentPartPr/>
                      </w14:nvContentPartPr>
                      <w14:xfrm>
                        <a:off x="0" y="0"/>
                        <a:ext cx="608760" cy="134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8" o:spid="_x0000_s1026" type="#_x0000_t75" style="position:absolute;margin-left:216.95pt;margin-top:-25.9pt;width:49.75pt;height:107.3pt;z-index:25269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">
                <v:imagedata r:id="rId289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90432" behindDoc="0" locked="0" layoutInCell="1" allowOverlap="1">
                <wp:simplePos x="0" y="0"/>
                <wp:positionH relativeFrom="column">
                  <wp:posOffset>2040434</wp:posOffset>
                </wp:positionH>
                <wp:positionV relativeFrom="paragraph">
                  <wp:posOffset>-367693</wp:posOffset>
                </wp:positionV>
                <wp:extent cx="571680" cy="1334880"/>
                <wp:effectExtent l="57150" t="38100" r="57150" b="36830"/>
                <wp:wrapNone/>
                <wp:docPr id="2224" name="Ink 2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8">
                      <w14:nvContentPartPr>
                        <w14:cNvContentPartPr/>
                      </w14:nvContentPartPr>
                      <w14:xfrm>
                        <a:off x="0" y="0"/>
                        <a:ext cx="571680" cy="133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4" o:spid="_x0000_s1026" type="#_x0000_t75" style="position:absolute;margin-left:159.5pt;margin-top:-29.75pt;width:47.1pt;height:106.85pt;z-index:25269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">
                <v:imagedata r:id="rId289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74048" behindDoc="0" locked="0" layoutInCell="1" allowOverlap="1">
                <wp:simplePos x="0" y="0"/>
                <wp:positionH relativeFrom="column">
                  <wp:posOffset>3121874</wp:posOffset>
                </wp:positionH>
                <wp:positionV relativeFrom="paragraph">
                  <wp:posOffset>298578</wp:posOffset>
                </wp:positionV>
                <wp:extent cx="64080" cy="120960"/>
                <wp:effectExtent l="38100" t="38100" r="31750" b="50800"/>
                <wp:wrapNone/>
                <wp:docPr id="2208" name="Ink 2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0">
                      <w14:nvContentPartPr>
                        <w14:cNvContentPartPr/>
                      </w14:nvContentPartPr>
                      <w14:xfrm>
                        <a:off x="0" y="0"/>
                        <a:ext cx="6408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8" o:spid="_x0000_s1026" type="#_x0000_t75" style="position:absolute;margin-left:244.9pt;margin-top:22.6pt;width:6.8pt;height:11.3pt;z-index:25267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">
                <v:imagedata r:id="rId290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73024" behindDoc="0" locked="0" layoutInCell="1" allowOverlap="1">
                <wp:simplePos x="0" y="0"/>
                <wp:positionH relativeFrom="column">
                  <wp:posOffset>3045554</wp:posOffset>
                </wp:positionH>
                <wp:positionV relativeFrom="paragraph">
                  <wp:posOffset>323058</wp:posOffset>
                </wp:positionV>
                <wp:extent cx="61200" cy="112320"/>
                <wp:effectExtent l="38100" t="38100" r="34290" b="40640"/>
                <wp:wrapNone/>
                <wp:docPr id="2207" name="Ink 2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2">
                      <w14:nvContentPartPr>
                        <w14:cNvContentPartPr/>
                      </w14:nvContentPartPr>
                      <w14:xfrm>
                        <a:off x="0" y="0"/>
                        <a:ext cx="6120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7" o:spid="_x0000_s1026" type="#_x0000_t75" style="position:absolute;margin-left:238.95pt;margin-top:24.55pt;width:6.45pt;height:10.65pt;z-index:25267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">
                <v:imagedata r:id="rId290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72000" behindDoc="0" locked="0" layoutInCell="1" allowOverlap="1">
                <wp:simplePos x="0" y="0"/>
                <wp:positionH relativeFrom="column">
                  <wp:posOffset>2909114</wp:posOffset>
                </wp:positionH>
                <wp:positionV relativeFrom="paragraph">
                  <wp:posOffset>210018</wp:posOffset>
                </wp:positionV>
                <wp:extent cx="102600" cy="209520"/>
                <wp:effectExtent l="38100" t="38100" r="50165" b="38735"/>
                <wp:wrapNone/>
                <wp:docPr id="2205" name="Ink 2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4">
                      <w14:nvContentPartPr>
                        <w14:cNvContentPartPr/>
                      </w14:nvContentPartPr>
                      <w14:xfrm>
                        <a:off x="0" y="0"/>
                        <a:ext cx="102600" cy="20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5" o:spid="_x0000_s1026" type="#_x0000_t75" style="position:absolute;margin-left:228.15pt;margin-top:15.55pt;width:9.85pt;height:18.45pt;z-index:25267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">
                <v:imagedata r:id="rId290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70976" behindDoc="0" locked="0" layoutInCell="1" allowOverlap="1">
                <wp:simplePos x="0" y="0"/>
                <wp:positionH relativeFrom="column">
                  <wp:posOffset>2728754</wp:posOffset>
                </wp:positionH>
                <wp:positionV relativeFrom="paragraph">
                  <wp:posOffset>308298</wp:posOffset>
                </wp:positionV>
                <wp:extent cx="108000" cy="152640"/>
                <wp:effectExtent l="57150" t="38100" r="44450" b="38100"/>
                <wp:wrapNone/>
                <wp:docPr id="2204" name="Ink 2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6">
                      <w14:nvContentPartPr>
                        <w14:cNvContentPartPr/>
                      </w14:nvContentPartPr>
                      <w14:xfrm>
                        <a:off x="0" y="0"/>
                        <a:ext cx="10800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4" o:spid="_x0000_s1026" type="#_x0000_t75" style="position:absolute;margin-left:213.7pt;margin-top:23.65pt;width:10.45pt;height:13.8pt;z-index:25267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">
                <v:imagedata r:id="rId290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69952" behindDoc="0" locked="0" layoutInCell="1" allowOverlap="1">
                <wp:simplePos x="0" y="0"/>
                <wp:positionH relativeFrom="column">
                  <wp:posOffset>2756834</wp:posOffset>
                </wp:positionH>
                <wp:positionV relativeFrom="paragraph">
                  <wp:posOffset>171498</wp:posOffset>
                </wp:positionV>
                <wp:extent cx="97200" cy="281880"/>
                <wp:effectExtent l="38100" t="38100" r="36195" b="42545"/>
                <wp:wrapNone/>
                <wp:docPr id="2203" name="Ink 2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8">
                      <w14:nvContentPartPr>
                        <w14:cNvContentPartPr/>
                      </w14:nvContentPartPr>
                      <w14:xfrm>
                        <a:off x="0" y="0"/>
                        <a:ext cx="97200" cy="28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3" o:spid="_x0000_s1026" type="#_x0000_t75" style="position:absolute;margin-left:216.15pt;margin-top:12.6pt;width:9.4pt;height:23.9pt;z-index:25266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">
                <v:imagedata r:id="rId290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68928" behindDoc="0" locked="0" layoutInCell="1" allowOverlap="1">
                <wp:simplePos x="0" y="0"/>
                <wp:positionH relativeFrom="column">
                  <wp:posOffset>2614274</wp:posOffset>
                </wp:positionH>
                <wp:positionV relativeFrom="paragraph">
                  <wp:posOffset>328818</wp:posOffset>
                </wp:positionV>
                <wp:extent cx="64080" cy="19440"/>
                <wp:effectExtent l="38100" t="38100" r="50800" b="38100"/>
                <wp:wrapNone/>
                <wp:docPr id="2202" name="Ink 2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0">
                      <w14:nvContentPartPr>
                        <w14:cNvContentPartPr/>
                      </w14:nvContentPartPr>
                      <w14:xfrm>
                        <a:off x="0" y="0"/>
                        <a:ext cx="6408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2" o:spid="_x0000_s1026" type="#_x0000_t75" style="position:absolute;margin-left:205.05pt;margin-top:25.1pt;width:6.75pt;height:3.25pt;z-index:25266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">
                <v:imagedata r:id="rId291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67904" behindDoc="0" locked="0" layoutInCell="1" allowOverlap="1">
                <wp:simplePos x="0" y="0"/>
                <wp:positionH relativeFrom="column">
                  <wp:posOffset>2667194</wp:posOffset>
                </wp:positionH>
                <wp:positionV relativeFrom="paragraph">
                  <wp:posOffset>291378</wp:posOffset>
                </wp:positionV>
                <wp:extent cx="7920" cy="102960"/>
                <wp:effectExtent l="38100" t="38100" r="49530" b="49530"/>
                <wp:wrapNone/>
                <wp:docPr id="2201" name="Ink 2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2">
                      <w14:nvContentPartPr>
                        <w14:cNvContentPartPr/>
                      </w14:nvContentPartPr>
                      <w14:xfrm>
                        <a:off x="0" y="0"/>
                        <a:ext cx="792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1" o:spid="_x0000_s1026" type="#_x0000_t75" style="position:absolute;margin-left:209pt;margin-top:22.2pt;width:2.55pt;height:9.7pt;z-index:25266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">
                <v:imagedata r:id="rId291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66880" behindDoc="0" locked="0" layoutInCell="1" allowOverlap="1">
                <wp:simplePos x="0" y="0"/>
                <wp:positionH relativeFrom="column">
                  <wp:posOffset>2474594</wp:posOffset>
                </wp:positionH>
                <wp:positionV relativeFrom="paragraph">
                  <wp:posOffset>343938</wp:posOffset>
                </wp:positionV>
                <wp:extent cx="59040" cy="133920"/>
                <wp:effectExtent l="38100" t="38100" r="36830" b="38100"/>
                <wp:wrapNone/>
                <wp:docPr id="2200" name="Ink 2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4">
                      <w14:nvContentPartPr>
                        <w14:cNvContentPartPr/>
                      </w14:nvContentPartPr>
                      <w14:xfrm>
                        <a:off x="0" y="0"/>
                        <a:ext cx="5904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0" o:spid="_x0000_s1026" type="#_x0000_t75" style="position:absolute;margin-left:194pt;margin-top:26.15pt;width:6.3pt;height:12.35pt;z-index:25266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">
                <v:imagedata r:id="rId29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65856" behindDoc="0" locked="0" layoutInCell="1" allowOverlap="1">
                <wp:simplePos x="0" y="0"/>
                <wp:positionH relativeFrom="column">
                  <wp:posOffset>2399354</wp:posOffset>
                </wp:positionH>
                <wp:positionV relativeFrom="paragraph">
                  <wp:posOffset>362298</wp:posOffset>
                </wp:positionV>
                <wp:extent cx="63720" cy="117360"/>
                <wp:effectExtent l="38100" t="38100" r="31750" b="35560"/>
                <wp:wrapNone/>
                <wp:docPr id="2199" name="Ink 2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6">
                      <w14:nvContentPartPr>
                        <w14:cNvContentPartPr/>
                      </w14:nvContentPartPr>
                      <w14:xfrm>
                        <a:off x="0" y="0"/>
                        <a:ext cx="6372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9" o:spid="_x0000_s1026" type="#_x0000_t75" style="position:absolute;margin-left:188.1pt;margin-top:27.65pt;width:6.65pt;height:10.95pt;z-index:25266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">
                <v:imagedata r:id="rId29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64832" behindDoc="0" locked="0" layoutInCell="1" allowOverlap="1">
                <wp:simplePos x="0" y="0"/>
                <wp:positionH relativeFrom="column">
                  <wp:posOffset>2226554</wp:posOffset>
                </wp:positionH>
                <wp:positionV relativeFrom="paragraph">
                  <wp:posOffset>263298</wp:posOffset>
                </wp:positionV>
                <wp:extent cx="127800" cy="183960"/>
                <wp:effectExtent l="38100" t="38100" r="43815" b="45085"/>
                <wp:wrapNone/>
                <wp:docPr id="2198" name="Ink 2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8">
                      <w14:nvContentPartPr>
                        <w14:cNvContentPartPr/>
                      </w14:nvContentPartPr>
                      <w14:xfrm>
                        <a:off x="0" y="0"/>
                        <a:ext cx="127800" cy="18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8" o:spid="_x0000_s1026" type="#_x0000_t75" style="position:absolute;margin-left:174.4pt;margin-top:19.9pt;width:11.8pt;height:16.35pt;z-index:25266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">
                <v:imagedata r:id="rId2919" o:title=""/>
              </v:shape>
            </w:pict>
          </mc:Fallback>
        </mc:AlternateContent>
      </w:r>
    </w:p>
    <w:p w:rsidR="000D6639" w:rsidRPr="00A0736E" w:rsidRDefault="003E4415" w:rsidP="00020496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29344" behindDoc="0" locked="0" layoutInCell="1" allowOverlap="1">
                <wp:simplePos x="0" y="0"/>
                <wp:positionH relativeFrom="column">
                  <wp:posOffset>4767794</wp:posOffset>
                </wp:positionH>
                <wp:positionV relativeFrom="paragraph">
                  <wp:posOffset>403067</wp:posOffset>
                </wp:positionV>
                <wp:extent cx="86040" cy="65880"/>
                <wp:effectExtent l="38100" t="38100" r="47625" b="48895"/>
                <wp:wrapNone/>
                <wp:docPr id="2262" name="Ink 2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0">
                      <w14:nvContentPartPr>
                        <w14:cNvContentPartPr/>
                      </w14:nvContentPartPr>
                      <w14:xfrm>
                        <a:off x="0" y="0"/>
                        <a:ext cx="86040" cy="6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2" o:spid="_x0000_s1026" type="#_x0000_t75" style="position:absolute;margin-left:374.45pt;margin-top:30.8pt;width:8.55pt;height:7.05pt;z-index:25272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">
                <v:imagedata r:id="rId29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27296" behindDoc="0" locked="0" layoutInCell="1" allowOverlap="1">
                <wp:simplePos x="0" y="0"/>
                <wp:positionH relativeFrom="column">
                  <wp:posOffset>5526314</wp:posOffset>
                </wp:positionH>
                <wp:positionV relativeFrom="paragraph">
                  <wp:posOffset>40907</wp:posOffset>
                </wp:positionV>
                <wp:extent cx="19800" cy="37800"/>
                <wp:effectExtent l="38100" t="38100" r="37465" b="38735"/>
                <wp:wrapNone/>
                <wp:docPr id="2260" name="Ink 2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2">
                      <w14:nvContentPartPr>
                        <w14:cNvContentPartPr/>
                      </w14:nvContentPartPr>
                      <w14:xfrm>
                        <a:off x="0" y="0"/>
                        <a:ext cx="1980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0" o:spid="_x0000_s1026" type="#_x0000_t75" style="position:absolute;margin-left:434.25pt;margin-top:2.3pt;width:3.3pt;height:4.75pt;z-index:25272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">
                <v:imagedata r:id="rId29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26272" behindDoc="0" locked="0" layoutInCell="1" allowOverlap="1">
                <wp:simplePos x="0" y="0"/>
                <wp:positionH relativeFrom="column">
                  <wp:posOffset>5299874</wp:posOffset>
                </wp:positionH>
                <wp:positionV relativeFrom="paragraph">
                  <wp:posOffset>102467</wp:posOffset>
                </wp:positionV>
                <wp:extent cx="309600" cy="140760"/>
                <wp:effectExtent l="38100" t="38100" r="14605" b="50165"/>
                <wp:wrapNone/>
                <wp:docPr id="2259" name="Ink 2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4">
                      <w14:nvContentPartPr>
                        <w14:cNvContentPartPr/>
                      </w14:nvContentPartPr>
                      <w14:xfrm>
                        <a:off x="0" y="0"/>
                        <a:ext cx="30960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9" o:spid="_x0000_s1026" type="#_x0000_t75" style="position:absolute;margin-left:416.6pt;margin-top:7.05pt;width:25.95pt;height:12.9pt;z-index:25272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">
                <v:imagedata r:id="rId292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24224" behindDoc="0" locked="0" layoutInCell="1" allowOverlap="1">
                <wp:simplePos x="0" y="0"/>
                <wp:positionH relativeFrom="column">
                  <wp:posOffset>4930514</wp:posOffset>
                </wp:positionH>
                <wp:positionV relativeFrom="paragraph">
                  <wp:posOffset>128387</wp:posOffset>
                </wp:positionV>
                <wp:extent cx="201960" cy="131760"/>
                <wp:effectExtent l="19050" t="38100" r="45720" b="59055"/>
                <wp:wrapNone/>
                <wp:docPr id="2257" name="Ink 2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6">
                      <w14:nvContentPartPr>
                        <w14:cNvContentPartPr/>
                      </w14:nvContentPartPr>
                      <w14:xfrm>
                        <a:off x="0" y="0"/>
                        <a:ext cx="20196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7" o:spid="_x0000_s1026" type="#_x0000_t75" style="position:absolute;margin-left:387.75pt;margin-top:9pt;width:17.5pt;height:12.45pt;z-index:25272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">
                <v:imagedata r:id="rId292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23200" behindDoc="0" locked="0" layoutInCell="1" allowOverlap="1">
                <wp:simplePos x="0" y="0"/>
                <wp:positionH relativeFrom="column">
                  <wp:posOffset>4854554</wp:posOffset>
                </wp:positionH>
                <wp:positionV relativeFrom="paragraph">
                  <wp:posOffset>40547</wp:posOffset>
                </wp:positionV>
                <wp:extent cx="77400" cy="210240"/>
                <wp:effectExtent l="38100" t="38100" r="56515" b="56515"/>
                <wp:wrapNone/>
                <wp:docPr id="2256" name="Ink 2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8">
                      <w14:nvContentPartPr>
                        <w14:cNvContentPartPr/>
                      </w14:nvContentPartPr>
                      <w14:xfrm>
                        <a:off x="0" y="0"/>
                        <a:ext cx="77400" cy="21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6" o:spid="_x0000_s1026" type="#_x0000_t75" style="position:absolute;margin-left:381.3pt;margin-top:2.25pt;width:8pt;height:18.45pt;z-index:25272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">
                <v:imagedata r:id="rId292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22176" behindDoc="0" locked="0" layoutInCell="1" allowOverlap="1">
                <wp:simplePos x="0" y="0"/>
                <wp:positionH relativeFrom="column">
                  <wp:posOffset>4785074</wp:posOffset>
                </wp:positionH>
                <wp:positionV relativeFrom="paragraph">
                  <wp:posOffset>70427</wp:posOffset>
                </wp:positionV>
                <wp:extent cx="39240" cy="70560"/>
                <wp:effectExtent l="38100" t="38100" r="56515" b="43815"/>
                <wp:wrapNone/>
                <wp:docPr id="2255" name="Ink 2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0">
                      <w14:nvContentPartPr>
                        <w14:cNvContentPartPr/>
                      </w14:nvContentPartPr>
                      <w14:xfrm>
                        <a:off x="0" y="0"/>
                        <a:ext cx="3924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5" o:spid="_x0000_s1026" type="#_x0000_t75" style="position:absolute;margin-left:375.85pt;margin-top:4.7pt;width:5.15pt;height:7.45pt;z-index:25272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">
                <v:imagedata r:id="rId29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21152" behindDoc="0" locked="0" layoutInCell="1" allowOverlap="1">
                <wp:simplePos x="0" y="0"/>
                <wp:positionH relativeFrom="column">
                  <wp:posOffset>4511114</wp:posOffset>
                </wp:positionH>
                <wp:positionV relativeFrom="paragraph">
                  <wp:posOffset>156107</wp:posOffset>
                </wp:positionV>
                <wp:extent cx="332280" cy="130680"/>
                <wp:effectExtent l="38100" t="38100" r="29845" b="41275"/>
                <wp:wrapNone/>
                <wp:docPr id="2254" name="Ink 2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2">
                      <w14:nvContentPartPr>
                        <w14:cNvContentPartPr/>
                      </w14:nvContentPartPr>
                      <w14:xfrm>
                        <a:off x="0" y="0"/>
                        <a:ext cx="33228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4" o:spid="_x0000_s1026" type="#_x0000_t75" style="position:absolute;margin-left:354.2pt;margin-top:11.65pt;width:28pt;height:11.95pt;z-index:25272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">
                <v:imagedata r:id="rId293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89408" behindDoc="0" locked="0" layoutInCell="1" allowOverlap="1">
                <wp:simplePos x="0" y="0"/>
                <wp:positionH relativeFrom="column">
                  <wp:posOffset>3204674</wp:posOffset>
                </wp:positionH>
                <wp:positionV relativeFrom="paragraph">
                  <wp:posOffset>354467</wp:posOffset>
                </wp:positionV>
                <wp:extent cx="61560" cy="111240"/>
                <wp:effectExtent l="38100" t="38100" r="53340" b="60325"/>
                <wp:wrapNone/>
                <wp:docPr id="2223" name="Ink 2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4">
                      <w14:nvContentPartPr>
                        <w14:cNvContentPartPr/>
                      </w14:nvContentPartPr>
                      <w14:xfrm>
                        <a:off x="0" y="0"/>
                        <a:ext cx="6156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3" o:spid="_x0000_s1026" type="#_x0000_t75" style="position:absolute;margin-left:251.35pt;margin-top:26.95pt;width:6.9pt;height:10.75pt;z-index:25268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">
                <v:imagedata r:id="rId293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88384" behindDoc="0" locked="0" layoutInCell="1" allowOverlap="1">
                <wp:simplePos x="0" y="0"/>
                <wp:positionH relativeFrom="column">
                  <wp:posOffset>3113594</wp:posOffset>
                </wp:positionH>
                <wp:positionV relativeFrom="paragraph">
                  <wp:posOffset>353027</wp:posOffset>
                </wp:positionV>
                <wp:extent cx="73080" cy="110520"/>
                <wp:effectExtent l="57150" t="38100" r="41275" b="60960"/>
                <wp:wrapNone/>
                <wp:docPr id="2222" name="Ink 2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6">
                      <w14:nvContentPartPr>
                        <w14:cNvContentPartPr/>
                      </w14:nvContentPartPr>
                      <w14:xfrm>
                        <a:off x="0" y="0"/>
                        <a:ext cx="7308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2" o:spid="_x0000_s1026" type="#_x0000_t75" style="position:absolute;margin-left:244.15pt;margin-top:26.8pt;width:7.75pt;height:10.75pt;z-index:25268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">
                <v:imagedata r:id="rId29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87360" behindDoc="0" locked="0" layoutInCell="1" allowOverlap="1">
                <wp:simplePos x="0" y="0"/>
                <wp:positionH relativeFrom="column">
                  <wp:posOffset>2999834</wp:posOffset>
                </wp:positionH>
                <wp:positionV relativeFrom="paragraph">
                  <wp:posOffset>223427</wp:posOffset>
                </wp:positionV>
                <wp:extent cx="105120" cy="204120"/>
                <wp:effectExtent l="57150" t="38100" r="47625" b="43815"/>
                <wp:wrapNone/>
                <wp:docPr id="2221" name="Ink 2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8">
                      <w14:nvContentPartPr>
                        <w14:cNvContentPartPr/>
                      </w14:nvContentPartPr>
                      <w14:xfrm>
                        <a:off x="0" y="0"/>
                        <a:ext cx="105120" cy="20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1" o:spid="_x0000_s1026" type="#_x0000_t75" style="position:absolute;margin-left:235.25pt;margin-top:16.65pt;width:10.25pt;height:17.95pt;z-index:25268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">
                <v:imagedata r:id="rId29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86336" behindDoc="0" locked="0" layoutInCell="1" allowOverlap="1">
                <wp:simplePos x="0" y="0"/>
                <wp:positionH relativeFrom="column">
                  <wp:posOffset>2827394</wp:posOffset>
                </wp:positionH>
                <wp:positionV relativeFrom="paragraph">
                  <wp:posOffset>278643</wp:posOffset>
                </wp:positionV>
                <wp:extent cx="122760" cy="169560"/>
                <wp:effectExtent l="38100" t="38100" r="48895" b="40005"/>
                <wp:wrapNone/>
                <wp:docPr id="2220" name="Ink 2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0">
                      <w14:nvContentPartPr>
                        <w14:cNvContentPartPr/>
                      </w14:nvContentPartPr>
                      <w14:xfrm>
                        <a:off x="0" y="0"/>
                        <a:ext cx="122760" cy="16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0" o:spid="_x0000_s1026" type="#_x0000_t75" style="position:absolute;margin-left:221.7pt;margin-top:21.2pt;width:11.4pt;height:15.1pt;z-index:25268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">
                <v:imagedata r:id="rId29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85312" behindDoc="0" locked="0" layoutInCell="1" allowOverlap="1">
                <wp:simplePos x="0" y="0"/>
                <wp:positionH relativeFrom="column">
                  <wp:posOffset>2870234</wp:posOffset>
                </wp:positionH>
                <wp:positionV relativeFrom="paragraph">
                  <wp:posOffset>169563</wp:posOffset>
                </wp:positionV>
                <wp:extent cx="101880" cy="230040"/>
                <wp:effectExtent l="38100" t="38100" r="50800" b="36830"/>
                <wp:wrapNone/>
                <wp:docPr id="2219" name="Ink 2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2">
                      <w14:nvContentPartPr>
                        <w14:cNvContentPartPr/>
                      </w14:nvContentPartPr>
                      <w14:xfrm>
                        <a:off x="0" y="0"/>
                        <a:ext cx="101880" cy="23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9" o:spid="_x0000_s1026" type="#_x0000_t75" style="position:absolute;margin-left:225.25pt;margin-top:12.45pt;width:9.7pt;height:19.85pt;z-index:25268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">
                <v:imagedata r:id="rId29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84288" behindDoc="0" locked="0" layoutInCell="1" allowOverlap="1">
                <wp:simplePos x="0" y="0"/>
                <wp:positionH relativeFrom="column">
                  <wp:posOffset>2620394</wp:posOffset>
                </wp:positionH>
                <wp:positionV relativeFrom="paragraph">
                  <wp:posOffset>305283</wp:posOffset>
                </wp:positionV>
                <wp:extent cx="119160" cy="43560"/>
                <wp:effectExtent l="38100" t="38100" r="33655" b="52070"/>
                <wp:wrapNone/>
                <wp:docPr id="2218" name="Ink 2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4">
                      <w14:nvContentPartPr>
                        <w14:cNvContentPartPr/>
                      </w14:nvContentPartPr>
                      <w14:xfrm>
                        <a:off x="0" y="0"/>
                        <a:ext cx="119160" cy="4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8" o:spid="_x0000_s1026" type="#_x0000_t75" style="position:absolute;margin-left:205.55pt;margin-top:23.2pt;width:11.05pt;height:5.25pt;z-index:25268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">
                <v:imagedata r:id="rId29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83264" behindDoc="0" locked="0" layoutInCell="1" allowOverlap="1">
                <wp:simplePos x="0" y="0"/>
                <wp:positionH relativeFrom="column">
                  <wp:posOffset>2676914</wp:posOffset>
                </wp:positionH>
                <wp:positionV relativeFrom="paragraph">
                  <wp:posOffset>231483</wp:posOffset>
                </wp:positionV>
                <wp:extent cx="6480" cy="140760"/>
                <wp:effectExtent l="38100" t="38100" r="50800" b="50165"/>
                <wp:wrapNone/>
                <wp:docPr id="2217" name="Ink 2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6">
                      <w14:nvContentPartPr>
                        <w14:cNvContentPartPr/>
                      </w14:nvContentPartPr>
                      <w14:xfrm>
                        <a:off x="0" y="0"/>
                        <a:ext cx="648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7" o:spid="_x0000_s1026" type="#_x0000_t75" style="position:absolute;margin-left:209.9pt;margin-top:17.35pt;width:2.45pt;height:12.95pt;z-index:25268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">
                <v:imagedata r:id="rId29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79168" behindDoc="0" locked="0" layoutInCell="1" allowOverlap="1">
                <wp:simplePos x="0" y="0"/>
                <wp:positionH relativeFrom="column">
                  <wp:posOffset>2456954</wp:posOffset>
                </wp:positionH>
                <wp:positionV relativeFrom="paragraph">
                  <wp:posOffset>330123</wp:posOffset>
                </wp:positionV>
                <wp:extent cx="73080" cy="151920"/>
                <wp:effectExtent l="38100" t="38100" r="22225" b="38735"/>
                <wp:wrapNone/>
                <wp:docPr id="2213" name="Ink 2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8">
                      <w14:nvContentPartPr>
                        <w14:cNvContentPartPr/>
                      </w14:nvContentPartPr>
                      <w14:xfrm>
                        <a:off x="0" y="0"/>
                        <a:ext cx="7308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3" o:spid="_x0000_s1026" type="#_x0000_t75" style="position:absolute;margin-left:192.55pt;margin-top:25.1pt;width:7.5pt;height:13.75pt;z-index:25267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">
                <v:imagedata r:id="rId29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77120" behindDoc="0" locked="0" layoutInCell="1" allowOverlap="1">
                <wp:simplePos x="0" y="0"/>
                <wp:positionH relativeFrom="column">
                  <wp:posOffset>2474594</wp:posOffset>
                </wp:positionH>
                <wp:positionV relativeFrom="paragraph">
                  <wp:posOffset>354603</wp:posOffset>
                </wp:positionV>
                <wp:extent cx="2520" cy="22680"/>
                <wp:effectExtent l="38100" t="38100" r="55245" b="53975"/>
                <wp:wrapNone/>
                <wp:docPr id="2211" name="Ink 2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0">
                      <w14:nvContentPartPr>
                        <w14:cNvContentPartPr/>
                      </w14:nvContentPartPr>
                      <w14:xfrm>
                        <a:off x="0" y="0"/>
                        <a:ext cx="252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1" o:spid="_x0000_s1026" type="#_x0000_t75" style="position:absolute;margin-left:193.75pt;margin-top:27pt;width:2.45pt;height:3.7pt;z-index:25267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">
                <v:imagedata r:id="rId295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76096" behindDoc="0" locked="0" layoutInCell="1" allowOverlap="1">
                <wp:simplePos x="0" y="0"/>
                <wp:positionH relativeFrom="column">
                  <wp:posOffset>2359394</wp:posOffset>
                </wp:positionH>
                <wp:positionV relativeFrom="paragraph">
                  <wp:posOffset>360363</wp:posOffset>
                </wp:positionV>
                <wp:extent cx="84240" cy="129240"/>
                <wp:effectExtent l="38100" t="38100" r="49530" b="42545"/>
                <wp:wrapNone/>
                <wp:docPr id="2210" name="Ink 2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2">
                      <w14:nvContentPartPr>
                        <w14:cNvContentPartPr/>
                      </w14:nvContentPartPr>
                      <w14:xfrm>
                        <a:off x="0" y="0"/>
                        <a:ext cx="8424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0" o:spid="_x0000_s1026" type="#_x0000_t75" style="position:absolute;margin-left:184.9pt;margin-top:27.7pt;width:8.35pt;height:11.9pt;z-index:25267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">
                <v:imagedata r:id="rId295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75072" behindDoc="0" locked="0" layoutInCell="1" allowOverlap="1">
                <wp:simplePos x="0" y="0"/>
                <wp:positionH relativeFrom="column">
                  <wp:posOffset>2221514</wp:posOffset>
                </wp:positionH>
                <wp:positionV relativeFrom="paragraph">
                  <wp:posOffset>217803</wp:posOffset>
                </wp:positionV>
                <wp:extent cx="119160" cy="193320"/>
                <wp:effectExtent l="38100" t="38100" r="52705" b="54610"/>
                <wp:wrapNone/>
                <wp:docPr id="2209" name="Ink 2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4">
                      <w14:nvContentPartPr>
                        <w14:cNvContentPartPr/>
                      </w14:nvContentPartPr>
                      <w14:xfrm>
                        <a:off x="0" y="0"/>
                        <a:ext cx="119160" cy="19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9" o:spid="_x0000_s1026" type="#_x0000_t75" style="position:absolute;margin-left:174pt;margin-top:16.25pt;width:11.15pt;height:17.1pt;z-index:25267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">
                <v:imagedata r:id="rId2955" o:title=""/>
              </v:shape>
            </w:pict>
          </mc:Fallback>
        </mc:AlternateContent>
      </w:r>
    </w:p>
    <w:p w:rsidR="000D6639" w:rsidRPr="00A0736E" w:rsidRDefault="003E4415" w:rsidP="00020496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33440" behindDoc="0" locked="0" layoutInCell="1" allowOverlap="1">
                <wp:simplePos x="0" y="0"/>
                <wp:positionH relativeFrom="column">
                  <wp:posOffset>5371154</wp:posOffset>
                </wp:positionH>
                <wp:positionV relativeFrom="paragraph">
                  <wp:posOffset>21827</wp:posOffset>
                </wp:positionV>
                <wp:extent cx="105840" cy="101880"/>
                <wp:effectExtent l="38100" t="38100" r="46990" b="50800"/>
                <wp:wrapNone/>
                <wp:docPr id="2266" name="Ink 2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6">
                      <w14:nvContentPartPr>
                        <w14:cNvContentPartPr/>
                      </w14:nvContentPartPr>
                      <w14:xfrm>
                        <a:off x="0" y="0"/>
                        <a:ext cx="10584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6" o:spid="_x0000_s1026" type="#_x0000_t75" style="position:absolute;margin-left:421.95pt;margin-top:.7pt;width:10.25pt;height:9.95pt;z-index:25273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">
                <v:imagedata r:id="rId29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32416" behindDoc="0" locked="0" layoutInCell="1" allowOverlap="1">
                <wp:simplePos x="0" y="0"/>
                <wp:positionH relativeFrom="column">
                  <wp:posOffset>5248754</wp:posOffset>
                </wp:positionH>
                <wp:positionV relativeFrom="paragraph">
                  <wp:posOffset>-90853</wp:posOffset>
                </wp:positionV>
                <wp:extent cx="104040" cy="236880"/>
                <wp:effectExtent l="38100" t="38100" r="48895" b="48895"/>
                <wp:wrapNone/>
                <wp:docPr id="2265" name="Ink 2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8">
                      <w14:nvContentPartPr>
                        <w14:cNvContentPartPr/>
                      </w14:nvContentPartPr>
                      <w14:xfrm>
                        <a:off x="0" y="0"/>
                        <a:ext cx="104040" cy="23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5" o:spid="_x0000_s1026" type="#_x0000_t75" style="position:absolute;margin-left:412.45pt;margin-top:-8pt;width:9.9pt;height:20.3pt;z-index:25273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">
                <v:imagedata r:id="rId29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31392" behindDoc="0" locked="0" layoutInCell="1" allowOverlap="1">
                <wp:simplePos x="0" y="0"/>
                <wp:positionH relativeFrom="column">
                  <wp:posOffset>5138234</wp:posOffset>
                </wp:positionH>
                <wp:positionV relativeFrom="paragraph">
                  <wp:posOffset>52067</wp:posOffset>
                </wp:positionV>
                <wp:extent cx="20160" cy="7200"/>
                <wp:effectExtent l="38100" t="38100" r="37465" b="31115"/>
                <wp:wrapNone/>
                <wp:docPr id="2264" name="Ink 2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0">
                      <w14:nvContentPartPr>
                        <w14:cNvContentPartPr/>
                      </w14:nvContentPartPr>
                      <w14:xfrm>
                        <a:off x="0" y="0"/>
                        <a:ext cx="2016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4" o:spid="_x0000_s1026" type="#_x0000_t75" style="position:absolute;margin-left:403.75pt;margin-top:3.2pt;width:3.2pt;height:2.2pt;z-index:25273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">
                <v:imagedata r:id="rId29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30368" behindDoc="0" locked="0" layoutInCell="1" allowOverlap="1">
                <wp:simplePos x="0" y="0"/>
                <wp:positionH relativeFrom="column">
                  <wp:posOffset>4997834</wp:posOffset>
                </wp:positionH>
                <wp:positionV relativeFrom="paragraph">
                  <wp:posOffset>74387</wp:posOffset>
                </wp:positionV>
                <wp:extent cx="229680" cy="135360"/>
                <wp:effectExtent l="38100" t="38100" r="0" b="55245"/>
                <wp:wrapNone/>
                <wp:docPr id="2263" name="Ink 2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2">
                      <w14:nvContentPartPr>
                        <w14:cNvContentPartPr/>
                      </w14:nvContentPartPr>
                      <w14:xfrm>
                        <a:off x="0" y="0"/>
                        <a:ext cx="22968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3" o:spid="_x0000_s1026" type="#_x0000_t75" style="position:absolute;margin-left:392.55pt;margin-top:4.9pt;width:20pt;height:12.55pt;z-index:25273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">
                <v:imagedata r:id="rId29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28320" behindDoc="0" locked="0" layoutInCell="1" allowOverlap="1">
                <wp:simplePos x="0" y="0"/>
                <wp:positionH relativeFrom="column">
                  <wp:posOffset>4636394</wp:posOffset>
                </wp:positionH>
                <wp:positionV relativeFrom="paragraph">
                  <wp:posOffset>3107</wp:posOffset>
                </wp:positionV>
                <wp:extent cx="142560" cy="271800"/>
                <wp:effectExtent l="38100" t="38100" r="48260" b="52070"/>
                <wp:wrapNone/>
                <wp:docPr id="2261" name="Ink 2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4">
                      <w14:nvContentPartPr>
                        <w14:cNvContentPartPr/>
                      </w14:nvContentPartPr>
                      <w14:xfrm>
                        <a:off x="0" y="0"/>
                        <a:ext cx="142560" cy="27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1" o:spid="_x0000_s1026" type="#_x0000_t75" style="position:absolute;margin-left:364.05pt;margin-top:-.75pt;width:13.1pt;height:23.25pt;z-index:25272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">
                <v:imagedata r:id="rId29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97600" behindDoc="0" locked="0" layoutInCell="1" allowOverlap="1">
                <wp:simplePos x="0" y="0"/>
                <wp:positionH relativeFrom="column">
                  <wp:posOffset>3222314</wp:posOffset>
                </wp:positionH>
                <wp:positionV relativeFrom="paragraph">
                  <wp:posOffset>363827</wp:posOffset>
                </wp:positionV>
                <wp:extent cx="64800" cy="107280"/>
                <wp:effectExtent l="38100" t="38100" r="49530" b="45720"/>
                <wp:wrapNone/>
                <wp:docPr id="2231" name="Ink 2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6">
                      <w14:nvContentPartPr>
                        <w14:cNvContentPartPr/>
                      </w14:nvContentPartPr>
                      <w14:xfrm>
                        <a:off x="0" y="0"/>
                        <a:ext cx="6480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1" o:spid="_x0000_s1026" type="#_x0000_t75" style="position:absolute;margin-left:252.9pt;margin-top:27.75pt;width:6.85pt;height:10.45pt;z-index:25269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">
                <v:imagedata r:id="rId296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96576" behindDoc="0" locked="0" layoutInCell="1" allowOverlap="1">
                <wp:simplePos x="0" y="0"/>
                <wp:positionH relativeFrom="column">
                  <wp:posOffset>3093074</wp:posOffset>
                </wp:positionH>
                <wp:positionV relativeFrom="paragraph">
                  <wp:posOffset>223787</wp:posOffset>
                </wp:positionV>
                <wp:extent cx="113400" cy="219600"/>
                <wp:effectExtent l="38100" t="38100" r="39370" b="47625"/>
                <wp:wrapNone/>
                <wp:docPr id="2230" name="Ink 2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8">
                      <w14:nvContentPartPr>
                        <w14:cNvContentPartPr/>
                      </w14:nvContentPartPr>
                      <w14:xfrm>
                        <a:off x="0" y="0"/>
                        <a:ext cx="113400" cy="21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0" o:spid="_x0000_s1026" type="#_x0000_t75" style="position:absolute;margin-left:242.6pt;margin-top:16.6pt;width:10.7pt;height:19.15pt;z-index:25269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">
                <v:imagedata r:id="rId29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92480" behindDoc="0" locked="0" layoutInCell="1" allowOverlap="1">
                <wp:simplePos x="0" y="0"/>
                <wp:positionH relativeFrom="column">
                  <wp:posOffset>2218274</wp:posOffset>
                </wp:positionH>
                <wp:positionV relativeFrom="paragraph">
                  <wp:posOffset>277427</wp:posOffset>
                </wp:positionV>
                <wp:extent cx="130680" cy="217080"/>
                <wp:effectExtent l="38100" t="38100" r="41275" b="50165"/>
                <wp:wrapNone/>
                <wp:docPr id="2226" name="Ink 2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0">
                      <w14:nvContentPartPr>
                        <w14:cNvContentPartPr/>
                      </w14:nvContentPartPr>
                      <w14:xfrm>
                        <a:off x="0" y="0"/>
                        <a:ext cx="130680" cy="21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6" o:spid="_x0000_s1026" type="#_x0000_t75" style="position:absolute;margin-left:173.7pt;margin-top:20.9pt;width:12.2pt;height:18.95pt;z-index:25269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">
                <v:imagedata r:id="rId297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91456" behindDoc="0" locked="0" layoutInCell="1" allowOverlap="1">
                <wp:simplePos x="0" y="0"/>
                <wp:positionH relativeFrom="column">
                  <wp:posOffset>2244194</wp:posOffset>
                </wp:positionH>
                <wp:positionV relativeFrom="paragraph">
                  <wp:posOffset>16787</wp:posOffset>
                </wp:positionV>
                <wp:extent cx="39240" cy="219240"/>
                <wp:effectExtent l="38100" t="38100" r="37465" b="47625"/>
                <wp:wrapNone/>
                <wp:docPr id="2225" name="Ink 2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2">
                      <w14:nvContentPartPr>
                        <w14:cNvContentPartPr/>
                      </w14:nvContentPartPr>
                      <w14:xfrm>
                        <a:off x="0" y="0"/>
                        <a:ext cx="39240" cy="21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5" o:spid="_x0000_s1026" type="#_x0000_t75" style="position:absolute;margin-left:175.75pt;margin-top:.6pt;width:4.85pt;height:18.95pt;z-index:25269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">
                <v:imagedata r:id="rId2973" o:title=""/>
              </v:shape>
            </w:pict>
          </mc:Fallback>
        </mc:AlternateContent>
      </w:r>
    </w:p>
    <w:p w:rsidR="00020496" w:rsidRPr="00C26507" w:rsidRDefault="00EA0093" w:rsidP="00020496">
      <w:pPr>
        <w:rPr>
          <w:i/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77472" behindDoc="0" locked="0" layoutInCell="1" allowOverlap="1">
                <wp:simplePos x="0" y="0"/>
                <wp:positionH relativeFrom="column">
                  <wp:posOffset>3449474</wp:posOffset>
                </wp:positionH>
                <wp:positionV relativeFrom="paragraph">
                  <wp:posOffset>134732</wp:posOffset>
                </wp:positionV>
                <wp:extent cx="497160" cy="322920"/>
                <wp:effectExtent l="114300" t="171450" r="132080" b="191770"/>
                <wp:wrapNone/>
                <wp:docPr id="2309" name="Ink 2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4">
                      <w14:nvContentPartPr>
                        <w14:cNvContentPartPr/>
                      </w14:nvContentPartPr>
                      <w14:xfrm>
                        <a:off x="0" y="0"/>
                        <a:ext cx="497160" cy="32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9" o:spid="_x0000_s1026" type="#_x0000_t75" style="position:absolute;margin-left:265.95pt;margin-top:-.15pt;width:50.4pt;height:47.2pt;z-index:25277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">
                <v:imagedata r:id="rId2975" o:title=""/>
              </v:shape>
            </w:pict>
          </mc:Fallback>
        </mc:AlternateContent>
      </w:r>
      <w:r w:rsidR="003E441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25248" behindDoc="0" locked="0" layoutInCell="1" allowOverlap="1">
                <wp:simplePos x="0" y="0"/>
                <wp:positionH relativeFrom="column">
                  <wp:posOffset>6487154</wp:posOffset>
                </wp:positionH>
                <wp:positionV relativeFrom="paragraph">
                  <wp:posOffset>315587</wp:posOffset>
                </wp:positionV>
                <wp:extent cx="360" cy="360"/>
                <wp:effectExtent l="0" t="0" r="0" b="0"/>
                <wp:wrapNone/>
                <wp:docPr id="2258" name="Ink 2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8" o:spid="_x0000_s1026" type="#_x0000_t75" style="position:absolute;margin-left:509.8pt;margin-top:23.85pt;width:2.05pt;height:2.05pt;z-index:25272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">
                <v:imagedata r:id="rId2977" o:title=""/>
              </v:shape>
            </w:pict>
          </mc:Fallback>
        </mc:AlternateContent>
      </w:r>
      <w:r w:rsidR="003E441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93504" behindDoc="0" locked="0" layoutInCell="1" allowOverlap="1">
                <wp:simplePos x="0" y="0"/>
                <wp:positionH relativeFrom="column">
                  <wp:posOffset>2378834</wp:posOffset>
                </wp:positionH>
                <wp:positionV relativeFrom="paragraph">
                  <wp:posOffset>-44413</wp:posOffset>
                </wp:positionV>
                <wp:extent cx="84240" cy="141480"/>
                <wp:effectExtent l="38100" t="38100" r="49530" b="49530"/>
                <wp:wrapNone/>
                <wp:docPr id="2227" name="Ink 2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8">
                      <w14:nvContentPartPr>
                        <w14:cNvContentPartPr/>
                      </w14:nvContentPartPr>
                      <w14:xfrm>
                        <a:off x="0" y="0"/>
                        <a:ext cx="8424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7" o:spid="_x0000_s1026" type="#_x0000_t75" style="position:absolute;margin-left:186.45pt;margin-top:-4.4pt;width:8.4pt;height:13pt;z-index:25269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">
                <v:imagedata r:id="rId2979" o:title=""/>
              </v:shape>
            </w:pict>
          </mc:Fallback>
        </mc:AlternateContent>
      </w:r>
      <w:r w:rsidR="00020496" w:rsidRPr="00FF45CB">
        <w:rPr>
          <w:lang w:val="el-GR"/>
        </w:rPr>
        <w:tab/>
      </w:r>
      <w:r w:rsidR="00020496" w:rsidRPr="00C26507">
        <w:rPr>
          <w:i/>
          <w:lang w:val="el-GR"/>
        </w:rPr>
        <w:t>Προσθέτει λ-</w:t>
      </w:r>
      <w:proofErr w:type="spellStart"/>
      <w:r w:rsidR="00020496" w:rsidRPr="00C26507">
        <w:rPr>
          <w:i/>
          <w:lang w:val="el-GR"/>
        </w:rPr>
        <w:t>πλάσιο</w:t>
      </w:r>
      <w:proofErr w:type="spellEnd"/>
      <w:r w:rsidR="00020496" w:rsidRPr="00C26507">
        <w:rPr>
          <w:i/>
          <w:lang w:val="el-GR"/>
        </w:rPr>
        <w:t xml:space="preserve"> της </w:t>
      </w:r>
      <w:r w:rsidR="00020496" w:rsidRPr="00C26507">
        <w:rPr>
          <w:i/>
          <w:u w:val="double"/>
          <w:lang w:val="en-US"/>
        </w:rPr>
        <w:t>i</w:t>
      </w:r>
      <w:r w:rsidR="00020496" w:rsidRPr="00C26507">
        <w:rPr>
          <w:i/>
          <w:u w:val="double"/>
          <w:lang w:val="el-GR"/>
        </w:rPr>
        <w:t>-</w:t>
      </w:r>
      <w:r w:rsidR="00020496" w:rsidRPr="00C26507">
        <w:rPr>
          <w:b/>
          <w:i/>
          <w:u w:val="double"/>
          <w:lang w:val="el-GR"/>
        </w:rPr>
        <w:t>στήλης</w:t>
      </w:r>
      <w:r w:rsidR="00020496" w:rsidRPr="00C26507">
        <w:rPr>
          <w:i/>
          <w:lang w:val="el-GR"/>
        </w:rPr>
        <w:t xml:space="preserve"> στην </w:t>
      </w:r>
      <w:r w:rsidR="00020496" w:rsidRPr="00C26507">
        <w:rPr>
          <w:i/>
          <w:u w:val="double"/>
          <w:lang w:val="en-US"/>
        </w:rPr>
        <w:t>j</w:t>
      </w:r>
      <w:r w:rsidR="00020496" w:rsidRPr="00C26507">
        <w:rPr>
          <w:i/>
          <w:u w:val="double"/>
          <w:lang w:val="el-GR"/>
        </w:rPr>
        <w:t>-</w:t>
      </w:r>
      <w:r w:rsidR="00020496" w:rsidRPr="00C26507">
        <w:rPr>
          <w:b/>
          <w:i/>
          <w:u w:val="double"/>
          <w:lang w:val="el-GR"/>
        </w:rPr>
        <w:t>στήλη</w:t>
      </w:r>
      <w:r w:rsidR="00020496" w:rsidRPr="00C26507">
        <w:rPr>
          <w:i/>
          <w:lang w:val="el-GR"/>
        </w:rPr>
        <w:t>.</w:t>
      </w:r>
    </w:p>
    <w:p w:rsidR="00020496" w:rsidRDefault="00020496" w:rsidP="00020496">
      <w:pPr>
        <w:rPr>
          <w:b/>
          <w:lang w:val="el-GR"/>
        </w:rPr>
      </w:pPr>
    </w:p>
    <w:p w:rsidR="000D6639" w:rsidRDefault="00EA0093">
      <w:pPr>
        <w:tabs>
          <w:tab w:val="clear" w:pos="1185"/>
        </w:tabs>
        <w:spacing w:before="0" w:after="0" w:line="240" w:lineRule="auto"/>
        <w:jc w:val="left"/>
        <w:rPr>
          <w:b/>
          <w:lang w:val="el-GR"/>
        </w:rPr>
      </w:pP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78496" behindDoc="0" locked="0" layoutInCell="1" allowOverlap="1">
                <wp:simplePos x="0" y="0"/>
                <wp:positionH relativeFrom="column">
                  <wp:posOffset>3762674</wp:posOffset>
                </wp:positionH>
                <wp:positionV relativeFrom="paragraph">
                  <wp:posOffset>494853</wp:posOffset>
                </wp:positionV>
                <wp:extent cx="7920" cy="18720"/>
                <wp:effectExtent l="76200" t="133350" r="106680" b="153035"/>
                <wp:wrapNone/>
                <wp:docPr id="2310" name="Ink 2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0">
                      <w14:nvContentPartPr>
                        <w14:cNvContentPartPr/>
                      </w14:nvContentPartPr>
                      <w14:xfrm>
                        <a:off x="0" y="0"/>
                        <a:ext cx="792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0" o:spid="_x0000_s1026" type="#_x0000_t75" style="position:absolute;margin-left:292.6pt;margin-top:31.65pt;width:8.4pt;height:17pt;z-index:25277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">
                <v:imagedata r:id="rId2981" o:title=""/>
              </v:shape>
            </w:pict>
          </mc:Fallback>
        </mc:AlternateContent>
      </w:r>
      <w:r w:rsidR="000D6639">
        <w:rPr>
          <w:b/>
          <w:lang w:val="el-GR"/>
        </w:rPr>
        <w:br w:type="page"/>
      </w:r>
    </w:p>
    <w:p w:rsidR="00020496" w:rsidRPr="00C26507" w:rsidRDefault="00020496" w:rsidP="00020496">
      <w:pPr>
        <w:rPr>
          <w:b/>
          <w:lang w:val="el-GR"/>
        </w:rPr>
      </w:pPr>
      <w:r w:rsidRPr="00C26507">
        <w:rPr>
          <w:b/>
          <w:lang w:val="el-GR"/>
        </w:rPr>
        <w:lastRenderedPageBreak/>
        <w:t>Πίνακες μεταθέσεων</w:t>
      </w:r>
    </w:p>
    <w:p w:rsidR="00020496" w:rsidRPr="00FF45CB" w:rsidRDefault="00020496" w:rsidP="00020496">
      <w:pPr>
        <w:rPr>
          <w:lang w:val="el-GR"/>
        </w:rPr>
      </w:pPr>
      <w:r w:rsidRPr="00FF45CB">
        <w:rPr>
          <w:lang w:val="el-GR"/>
        </w:rPr>
        <w:tab/>
        <w:t xml:space="preserve">Έστω </w:t>
      </w:r>
      <w:r w:rsidR="0075375E" w:rsidRPr="0075375E">
        <w:rPr>
          <w:position w:val="-14"/>
        </w:rPr>
        <w:object w:dxaOrig="279" w:dyaOrig="380">
          <v:shape id="_x0000_i1239" type="#_x0000_t75" style="width:13.9pt;height:18.9pt" o:ole="">
            <v:imagedata r:id="rId2982" o:title=""/>
          </v:shape>
          <o:OLEObject Type="Embed" ProgID="Equation.DSMT4" ShapeID="_x0000_i1239" DrawAspect="Content" ObjectID="_1698738785" r:id="rId2983"/>
        </w:object>
      </w:r>
      <w:r w:rsidRPr="00FF45CB">
        <w:rPr>
          <w:lang w:val="el-GR"/>
        </w:rPr>
        <w:t xml:space="preserve"> προκύπτει από μοναδιαίο με εναλλαγή </w:t>
      </w:r>
      <w:r w:rsidRPr="0074396A">
        <w:rPr>
          <w:i/>
          <w:lang w:val="en-US"/>
        </w:rPr>
        <w:t>i</w:t>
      </w:r>
      <w:r w:rsidRPr="00FF45CB">
        <w:rPr>
          <w:lang w:val="el-GR"/>
        </w:rPr>
        <w:t xml:space="preserve">- και </w:t>
      </w:r>
      <w:r w:rsidRPr="0074396A">
        <w:rPr>
          <w:i/>
          <w:lang w:val="en-US"/>
        </w:rPr>
        <w:t>j</w:t>
      </w:r>
      <w:r w:rsidRPr="00FF45CB">
        <w:rPr>
          <w:lang w:val="el-GR"/>
        </w:rPr>
        <w:t>-γραμμής.</w:t>
      </w:r>
    </w:p>
    <w:p w:rsidR="0075375E" w:rsidRDefault="00020496" w:rsidP="00020496">
      <w:pPr>
        <w:rPr>
          <w:lang w:val="en-US"/>
        </w:rPr>
      </w:pPr>
      <w:r w:rsidRPr="00FF45CB">
        <w:rPr>
          <w:lang w:val="el-GR"/>
        </w:rPr>
        <w:t xml:space="preserve">Τότε </w:t>
      </w:r>
    </w:p>
    <w:p w:rsidR="0075375E" w:rsidRPr="0075375E" w:rsidRDefault="0075375E" w:rsidP="0075375E">
      <w:pPr>
        <w:pStyle w:val="ListParagraph"/>
        <w:numPr>
          <w:ilvl w:val="0"/>
          <w:numId w:val="47"/>
        </w:numPr>
        <w:rPr>
          <w:lang w:val="el-GR"/>
        </w:rPr>
      </w:pPr>
      <w:r w:rsidRPr="0075375E">
        <w:rPr>
          <w:position w:val="-14"/>
        </w:rPr>
        <w:object w:dxaOrig="600" w:dyaOrig="380">
          <v:shape id="_x0000_i1240" type="#_x0000_t75" style="width:29.95pt;height:18.9pt" o:ole="">
            <v:imagedata r:id="rId2984" o:title=""/>
          </v:shape>
          <o:OLEObject Type="Embed" ProgID="Equation.DSMT4" ShapeID="_x0000_i1240" DrawAspect="Content" ObjectID="_1698738786" r:id="rId2985"/>
        </w:object>
      </w:r>
      <w:r w:rsidR="00020496" w:rsidRPr="0075375E">
        <w:rPr>
          <w:lang w:val="el-GR"/>
        </w:rPr>
        <w:t xml:space="preserve"> εναλλάσσει </w:t>
      </w:r>
      <w:r w:rsidR="00020496" w:rsidRPr="0075375E">
        <w:rPr>
          <w:i/>
          <w:lang w:val="en-US"/>
        </w:rPr>
        <w:t>i</w:t>
      </w:r>
      <w:r w:rsidR="00020496" w:rsidRPr="0075375E">
        <w:rPr>
          <w:lang w:val="el-GR"/>
        </w:rPr>
        <w:t xml:space="preserve">- &amp; </w:t>
      </w:r>
      <w:r w:rsidR="00020496" w:rsidRPr="0075375E">
        <w:rPr>
          <w:i/>
          <w:lang w:val="en-US"/>
        </w:rPr>
        <w:t>j</w:t>
      </w:r>
      <w:r w:rsidR="00020496" w:rsidRPr="0075375E">
        <w:rPr>
          <w:lang w:val="el-GR"/>
        </w:rPr>
        <w:t xml:space="preserve">-γραμμή του </w:t>
      </w:r>
      <w:r w:rsidR="00020496" w:rsidRPr="001330DD">
        <w:rPr>
          <w:position w:val="-4"/>
        </w:rPr>
        <w:object w:dxaOrig="240" w:dyaOrig="260">
          <v:shape id="_x0000_i1241" type="#_x0000_t75" style="width:12.1pt;height:12.85pt" o:ole="">
            <v:imagedata r:id="rId2986" o:title=""/>
          </v:shape>
          <o:OLEObject Type="Embed" ProgID="Equation.DSMT4" ShapeID="_x0000_i1241" DrawAspect="Content" ObjectID="_1698738787" r:id="rId2987"/>
        </w:object>
      </w:r>
      <w:r w:rsidR="00020496" w:rsidRPr="0075375E">
        <w:rPr>
          <w:lang w:val="el-GR"/>
        </w:rPr>
        <w:t xml:space="preserve"> </w:t>
      </w:r>
    </w:p>
    <w:p w:rsidR="00020496" w:rsidRPr="0075375E" w:rsidRDefault="0075375E" w:rsidP="0075375E">
      <w:pPr>
        <w:pStyle w:val="ListParagraph"/>
        <w:numPr>
          <w:ilvl w:val="0"/>
          <w:numId w:val="47"/>
        </w:numPr>
        <w:rPr>
          <w:lang w:val="el-GR"/>
        </w:rPr>
      </w:pPr>
      <w:r w:rsidRPr="0075375E">
        <w:rPr>
          <w:position w:val="-14"/>
        </w:rPr>
        <w:object w:dxaOrig="580" w:dyaOrig="380">
          <v:shape id="_x0000_i1242" type="#_x0000_t75" style="width:28.85pt;height:18.9pt" o:ole="">
            <v:imagedata r:id="rId2988" o:title=""/>
          </v:shape>
          <o:OLEObject Type="Embed" ProgID="Equation.DSMT4" ShapeID="_x0000_i1242" DrawAspect="Content" ObjectID="_1698738788" r:id="rId2989"/>
        </w:object>
      </w:r>
      <w:r w:rsidR="00020496" w:rsidRPr="0075375E">
        <w:rPr>
          <w:lang w:val="el-GR"/>
        </w:rPr>
        <w:t xml:space="preserve"> εναλλάσσει </w:t>
      </w:r>
      <w:r w:rsidR="00020496" w:rsidRPr="0075375E">
        <w:rPr>
          <w:i/>
          <w:lang w:val="en-US"/>
        </w:rPr>
        <w:t>i</w:t>
      </w:r>
      <w:r w:rsidR="00020496" w:rsidRPr="0075375E">
        <w:rPr>
          <w:lang w:val="el-GR"/>
        </w:rPr>
        <w:t xml:space="preserve">- &amp; </w:t>
      </w:r>
      <w:r w:rsidR="00020496" w:rsidRPr="0075375E">
        <w:rPr>
          <w:i/>
          <w:lang w:val="en-US"/>
        </w:rPr>
        <w:t>j</w:t>
      </w:r>
      <w:r w:rsidR="00020496" w:rsidRPr="0075375E">
        <w:rPr>
          <w:lang w:val="el-GR"/>
        </w:rPr>
        <w:t xml:space="preserve">-στήλη του </w:t>
      </w:r>
      <w:r w:rsidR="00020496" w:rsidRPr="001330DD">
        <w:rPr>
          <w:position w:val="-4"/>
        </w:rPr>
        <w:object w:dxaOrig="240" w:dyaOrig="260">
          <v:shape id="_x0000_i1243" type="#_x0000_t75" style="width:12.1pt;height:12.85pt" o:ole="">
            <v:imagedata r:id="rId2986" o:title=""/>
          </v:shape>
          <o:OLEObject Type="Embed" ProgID="Equation.DSMT4" ShapeID="_x0000_i1243" DrawAspect="Content" ObjectID="_1698738789" r:id="rId2990"/>
        </w:object>
      </w:r>
      <w:r w:rsidR="00020496" w:rsidRPr="0075375E">
        <w:rPr>
          <w:lang w:val="el-GR"/>
        </w:rPr>
        <w:t>.</w:t>
      </w:r>
    </w:p>
    <w:p w:rsidR="00A0736E" w:rsidRDefault="00EA0093">
      <w:pPr>
        <w:tabs>
          <w:tab w:val="clear" w:pos="1185"/>
        </w:tabs>
        <w:spacing w:before="0" w:after="0" w:line="240" w:lineRule="auto"/>
        <w:jc w:val="left"/>
        <w:rPr>
          <w:highlight w:val="lightGray"/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99008" behindDoc="0" locked="0" layoutInCell="1" allowOverlap="1">
                <wp:simplePos x="0" y="0"/>
                <wp:positionH relativeFrom="column">
                  <wp:posOffset>5322194</wp:posOffset>
                </wp:positionH>
                <wp:positionV relativeFrom="paragraph">
                  <wp:posOffset>4727764</wp:posOffset>
                </wp:positionV>
                <wp:extent cx="169560" cy="55440"/>
                <wp:effectExtent l="38100" t="38100" r="59055" b="59055"/>
                <wp:wrapNone/>
                <wp:docPr id="2626" name="Ink 26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1">
                      <w14:nvContentPartPr>
                        <w14:cNvContentPartPr/>
                      </w14:nvContentPartPr>
                      <w14:xfrm>
                        <a:off x="0" y="0"/>
                        <a:ext cx="169560" cy="5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6" o:spid="_x0000_s1026" type="#_x0000_t75" style="position:absolute;margin-left:418.05pt;margin-top:371.3pt;width:15.3pt;height:6.35pt;z-index:25309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">
                <v:imagedata r:id="rId29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97984" behindDoc="0" locked="0" layoutInCell="1" allowOverlap="1">
                <wp:simplePos x="0" y="0"/>
                <wp:positionH relativeFrom="column">
                  <wp:posOffset>5362874</wp:posOffset>
                </wp:positionH>
                <wp:positionV relativeFrom="paragraph">
                  <wp:posOffset>4652164</wp:posOffset>
                </wp:positionV>
                <wp:extent cx="142200" cy="226080"/>
                <wp:effectExtent l="38100" t="38100" r="0" b="59690"/>
                <wp:wrapNone/>
                <wp:docPr id="2625" name="Ink 26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3">
                      <w14:nvContentPartPr>
                        <w14:cNvContentPartPr/>
                      </w14:nvContentPartPr>
                      <w14:xfrm>
                        <a:off x="0" y="0"/>
                        <a:ext cx="142200" cy="22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5" o:spid="_x0000_s1026" type="#_x0000_t75" style="position:absolute;margin-left:421.25pt;margin-top:365.2pt;width:13.15pt;height:19.95pt;z-index:25309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">
                <v:imagedata r:id="rId29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96960" behindDoc="0" locked="0" layoutInCell="1" allowOverlap="1">
                <wp:simplePos x="0" y="0"/>
                <wp:positionH relativeFrom="column">
                  <wp:posOffset>5576354</wp:posOffset>
                </wp:positionH>
                <wp:positionV relativeFrom="paragraph">
                  <wp:posOffset>4455244</wp:posOffset>
                </wp:positionV>
                <wp:extent cx="165960" cy="82800"/>
                <wp:effectExtent l="0" t="38100" r="43815" b="50800"/>
                <wp:wrapNone/>
                <wp:docPr id="2624" name="Ink 26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5">
                      <w14:nvContentPartPr>
                        <w14:cNvContentPartPr/>
                      </w14:nvContentPartPr>
                      <w14:xfrm>
                        <a:off x="0" y="0"/>
                        <a:ext cx="16596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4" o:spid="_x0000_s1026" type="#_x0000_t75" style="position:absolute;margin-left:438.6pt;margin-top:349.7pt;width:14.7pt;height:8.6pt;z-index:25309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">
                <v:imagedata r:id="rId29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95936" behindDoc="0" locked="0" layoutInCell="1" allowOverlap="1">
                <wp:simplePos x="0" y="0"/>
                <wp:positionH relativeFrom="column">
                  <wp:posOffset>5456474</wp:posOffset>
                </wp:positionH>
                <wp:positionV relativeFrom="paragraph">
                  <wp:posOffset>4491604</wp:posOffset>
                </wp:positionV>
                <wp:extent cx="195480" cy="98640"/>
                <wp:effectExtent l="0" t="38100" r="52705" b="53975"/>
                <wp:wrapNone/>
                <wp:docPr id="2623" name="Ink 26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7">
                      <w14:nvContentPartPr>
                        <w14:cNvContentPartPr/>
                      </w14:nvContentPartPr>
                      <w14:xfrm>
                        <a:off x="0" y="0"/>
                        <a:ext cx="19548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3" o:spid="_x0000_s1026" type="#_x0000_t75" style="position:absolute;margin-left:428.9pt;margin-top:352.65pt;width:17.15pt;height:9.65pt;z-index:25309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">
                <v:imagedata r:id="rId29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94912" behindDoc="0" locked="0" layoutInCell="1" allowOverlap="1">
                <wp:simplePos x="0" y="0"/>
                <wp:positionH relativeFrom="column">
                  <wp:posOffset>5475554</wp:posOffset>
                </wp:positionH>
                <wp:positionV relativeFrom="paragraph">
                  <wp:posOffset>4514644</wp:posOffset>
                </wp:positionV>
                <wp:extent cx="61200" cy="91080"/>
                <wp:effectExtent l="38100" t="38100" r="34290" b="42545"/>
                <wp:wrapNone/>
                <wp:docPr id="2622" name="Ink 26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9">
                      <w14:nvContentPartPr>
                        <w14:cNvContentPartPr/>
                      </w14:nvContentPartPr>
                      <w14:xfrm>
                        <a:off x="0" y="0"/>
                        <a:ext cx="6120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2" o:spid="_x0000_s1026" type="#_x0000_t75" style="position:absolute;margin-left:430.45pt;margin-top:354.6pt;width:6.5pt;height:9.1pt;z-index:25309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">
                <v:imagedata r:id="rId30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93888" behindDoc="0" locked="0" layoutInCell="1" allowOverlap="1">
                <wp:simplePos x="0" y="0"/>
                <wp:positionH relativeFrom="column">
                  <wp:posOffset>5164154</wp:posOffset>
                </wp:positionH>
                <wp:positionV relativeFrom="paragraph">
                  <wp:posOffset>4540924</wp:posOffset>
                </wp:positionV>
                <wp:extent cx="105480" cy="78480"/>
                <wp:effectExtent l="38100" t="38100" r="27940" b="36195"/>
                <wp:wrapNone/>
                <wp:docPr id="2621" name="Ink 26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1">
                      <w14:nvContentPartPr>
                        <w14:cNvContentPartPr/>
                      </w14:nvContentPartPr>
                      <w14:xfrm>
                        <a:off x="0" y="0"/>
                        <a:ext cx="10548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1" o:spid="_x0000_s1026" type="#_x0000_t75" style="position:absolute;margin-left:406.05pt;margin-top:356.75pt;width:9.8pt;height:7.95pt;z-index:25309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">
                <v:imagedata r:id="rId30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92864" behindDoc="0" locked="0" layoutInCell="1" allowOverlap="1">
                <wp:simplePos x="0" y="0"/>
                <wp:positionH relativeFrom="column">
                  <wp:posOffset>5057234</wp:posOffset>
                </wp:positionH>
                <wp:positionV relativeFrom="paragraph">
                  <wp:posOffset>4452724</wp:posOffset>
                </wp:positionV>
                <wp:extent cx="104040" cy="189720"/>
                <wp:effectExtent l="57150" t="38100" r="29845" b="58420"/>
                <wp:wrapNone/>
                <wp:docPr id="2620" name="Ink 26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3">
                      <w14:nvContentPartPr>
                        <w14:cNvContentPartPr/>
                      </w14:nvContentPartPr>
                      <w14:xfrm>
                        <a:off x="0" y="0"/>
                        <a:ext cx="104040" cy="18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0" o:spid="_x0000_s1026" type="#_x0000_t75" style="position:absolute;margin-left:397.2pt;margin-top:349.6pt;width:10.15pt;height:16.95pt;z-index:25309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">
                <v:imagedata r:id="rId30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91840" behindDoc="0" locked="0" layoutInCell="1" allowOverlap="1">
                <wp:simplePos x="0" y="0"/>
                <wp:positionH relativeFrom="column">
                  <wp:posOffset>4982714</wp:posOffset>
                </wp:positionH>
                <wp:positionV relativeFrom="paragraph">
                  <wp:posOffset>4514284</wp:posOffset>
                </wp:positionV>
                <wp:extent cx="18360" cy="28080"/>
                <wp:effectExtent l="38100" t="38100" r="39370" b="48260"/>
                <wp:wrapNone/>
                <wp:docPr id="2619" name="Ink 2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5">
                      <w14:nvContentPartPr>
                        <w14:cNvContentPartPr/>
                      </w14:nvContentPartPr>
                      <w14:xfrm>
                        <a:off x="0" y="0"/>
                        <a:ext cx="1836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9" o:spid="_x0000_s1026" type="#_x0000_t75" style="position:absolute;margin-left:391.4pt;margin-top:354.7pt;width:3.15pt;height:3.9pt;z-index:25309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">
                <v:imagedata r:id="rId30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90816" behindDoc="0" locked="0" layoutInCell="1" allowOverlap="1">
                <wp:simplePos x="0" y="0"/>
                <wp:positionH relativeFrom="column">
                  <wp:posOffset>4727114</wp:posOffset>
                </wp:positionH>
                <wp:positionV relativeFrom="paragraph">
                  <wp:posOffset>4557844</wp:posOffset>
                </wp:positionV>
                <wp:extent cx="292320" cy="154440"/>
                <wp:effectExtent l="57150" t="38100" r="12700" b="55245"/>
                <wp:wrapNone/>
                <wp:docPr id="2618" name="Ink 2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7">
                      <w14:nvContentPartPr>
                        <w14:cNvContentPartPr/>
                      </w14:nvContentPartPr>
                      <w14:xfrm>
                        <a:off x="0" y="0"/>
                        <a:ext cx="29232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8" o:spid="_x0000_s1026" type="#_x0000_t75" style="position:absolute;margin-left:371.15pt;margin-top:358pt;width:24.9pt;height:14.05pt;z-index:25309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">
                <v:imagedata r:id="rId30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89792" behindDoc="0" locked="0" layoutInCell="1" allowOverlap="1">
                <wp:simplePos x="0" y="0"/>
                <wp:positionH relativeFrom="column">
                  <wp:posOffset>5385554</wp:posOffset>
                </wp:positionH>
                <wp:positionV relativeFrom="paragraph">
                  <wp:posOffset>4119004</wp:posOffset>
                </wp:positionV>
                <wp:extent cx="164160" cy="97200"/>
                <wp:effectExtent l="38100" t="38100" r="7620" b="55245"/>
                <wp:wrapNone/>
                <wp:docPr id="2617" name="Ink 26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9">
                      <w14:nvContentPartPr>
                        <w14:cNvContentPartPr/>
                      </w14:nvContentPartPr>
                      <w14:xfrm>
                        <a:off x="0" y="0"/>
                        <a:ext cx="16416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7" o:spid="_x0000_s1026" type="#_x0000_t75" style="position:absolute;margin-left:423.15pt;margin-top:323.25pt;width:14.75pt;height:9.6pt;z-index:25308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">
                <v:imagedata r:id="rId30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88768" behindDoc="0" locked="0" layoutInCell="1" allowOverlap="1">
                <wp:simplePos x="0" y="0"/>
                <wp:positionH relativeFrom="column">
                  <wp:posOffset>5254154</wp:posOffset>
                </wp:positionH>
                <wp:positionV relativeFrom="paragraph">
                  <wp:posOffset>4184524</wp:posOffset>
                </wp:positionV>
                <wp:extent cx="131760" cy="209880"/>
                <wp:effectExtent l="38100" t="38100" r="59055" b="57150"/>
                <wp:wrapNone/>
                <wp:docPr id="2616" name="Ink 26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1">
                      <w14:nvContentPartPr>
                        <w14:cNvContentPartPr/>
                      </w14:nvContentPartPr>
                      <w14:xfrm>
                        <a:off x="0" y="0"/>
                        <a:ext cx="131760" cy="20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6" o:spid="_x0000_s1026" type="#_x0000_t75" style="position:absolute;margin-left:412.7pt;margin-top:328.45pt;width:12.4pt;height:18.7pt;z-index:25308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">
                <v:imagedata r:id="rId30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87744" behindDoc="0" locked="0" layoutInCell="1" allowOverlap="1">
                <wp:simplePos x="0" y="0"/>
                <wp:positionH relativeFrom="column">
                  <wp:posOffset>5041034</wp:posOffset>
                </wp:positionH>
                <wp:positionV relativeFrom="paragraph">
                  <wp:posOffset>4238164</wp:posOffset>
                </wp:positionV>
                <wp:extent cx="33480" cy="125640"/>
                <wp:effectExtent l="38100" t="38100" r="43180" b="46355"/>
                <wp:wrapNone/>
                <wp:docPr id="2615" name="Ink 26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3">
                      <w14:nvContentPartPr>
                        <w14:cNvContentPartPr/>
                      </w14:nvContentPartPr>
                      <w14:xfrm>
                        <a:off x="0" y="0"/>
                        <a:ext cx="3348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5" o:spid="_x0000_s1026" type="#_x0000_t75" style="position:absolute;margin-left:396.3pt;margin-top:332.85pt;width:4.15pt;height:11.8pt;z-index:25308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">
                <v:imagedata r:id="rId30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86720" behindDoc="0" locked="0" layoutInCell="1" allowOverlap="1">
                <wp:simplePos x="0" y="0"/>
                <wp:positionH relativeFrom="column">
                  <wp:posOffset>4880114</wp:posOffset>
                </wp:positionH>
                <wp:positionV relativeFrom="paragraph">
                  <wp:posOffset>4212244</wp:posOffset>
                </wp:positionV>
                <wp:extent cx="61200" cy="273240"/>
                <wp:effectExtent l="38100" t="38100" r="53340" b="50800"/>
                <wp:wrapNone/>
                <wp:docPr id="2614" name="Ink 26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5">
                      <w14:nvContentPartPr>
                        <w14:cNvContentPartPr/>
                      </w14:nvContentPartPr>
                      <w14:xfrm>
                        <a:off x="0" y="0"/>
                        <a:ext cx="61200" cy="27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4" o:spid="_x0000_s1026" type="#_x0000_t75" style="position:absolute;margin-left:383.3pt;margin-top:330.7pt;width:6.7pt;height:23.4pt;z-index:25308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">
                <v:imagedata r:id="rId30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85696" behindDoc="0" locked="0" layoutInCell="1" allowOverlap="1">
                <wp:simplePos x="0" y="0"/>
                <wp:positionH relativeFrom="column">
                  <wp:posOffset>4923314</wp:posOffset>
                </wp:positionH>
                <wp:positionV relativeFrom="paragraph">
                  <wp:posOffset>4282444</wp:posOffset>
                </wp:positionV>
                <wp:extent cx="99720" cy="46080"/>
                <wp:effectExtent l="19050" t="38100" r="52705" b="49530"/>
                <wp:wrapNone/>
                <wp:docPr id="2613" name="Ink 26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7">
                      <w14:nvContentPartPr>
                        <w14:cNvContentPartPr/>
                      </w14:nvContentPartPr>
                      <w14:xfrm>
                        <a:off x="0" y="0"/>
                        <a:ext cx="9972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3" o:spid="_x0000_s1026" type="#_x0000_t75" style="position:absolute;margin-left:387.05pt;margin-top:336.15pt;width:9.6pt;height:5.85pt;z-index:25308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">
                <v:imagedata r:id="rId30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84672" behindDoc="0" locked="0" layoutInCell="1" allowOverlap="1">
                <wp:simplePos x="0" y="0"/>
                <wp:positionH relativeFrom="column">
                  <wp:posOffset>4648634</wp:posOffset>
                </wp:positionH>
                <wp:positionV relativeFrom="paragraph">
                  <wp:posOffset>4165084</wp:posOffset>
                </wp:positionV>
                <wp:extent cx="102960" cy="71640"/>
                <wp:effectExtent l="38100" t="38100" r="30480" b="43180"/>
                <wp:wrapNone/>
                <wp:docPr id="2612" name="Ink 26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9">
                      <w14:nvContentPartPr>
                        <w14:cNvContentPartPr/>
                      </w14:nvContentPartPr>
                      <w14:xfrm>
                        <a:off x="0" y="0"/>
                        <a:ext cx="10296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2" o:spid="_x0000_s1026" type="#_x0000_t75" style="position:absolute;margin-left:365.05pt;margin-top:326.95pt;width:10pt;height:7.65pt;z-index:25308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">
                <v:imagedata r:id="rId30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83648" behindDoc="0" locked="0" layoutInCell="1" allowOverlap="1">
                <wp:simplePos x="0" y="0"/>
                <wp:positionH relativeFrom="column">
                  <wp:posOffset>4485194</wp:posOffset>
                </wp:positionH>
                <wp:positionV relativeFrom="paragraph">
                  <wp:posOffset>4221964</wp:posOffset>
                </wp:positionV>
                <wp:extent cx="146520" cy="250560"/>
                <wp:effectExtent l="38100" t="38100" r="44450" b="54610"/>
                <wp:wrapNone/>
                <wp:docPr id="2611" name="Ink 26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1">
                      <w14:nvContentPartPr>
                        <w14:cNvContentPartPr/>
                      </w14:nvContentPartPr>
                      <w14:xfrm>
                        <a:off x="0" y="0"/>
                        <a:ext cx="146520" cy="25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1" o:spid="_x0000_s1026" type="#_x0000_t75" style="position:absolute;margin-left:352.2pt;margin-top:331.35pt;width:13.4pt;height:21.75pt;z-index:25308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">
                <v:imagedata r:id="rId30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82624" behindDoc="0" locked="0" layoutInCell="1" allowOverlap="1">
                <wp:simplePos x="0" y="0"/>
                <wp:positionH relativeFrom="column">
                  <wp:posOffset>4907114</wp:posOffset>
                </wp:positionH>
                <wp:positionV relativeFrom="paragraph">
                  <wp:posOffset>3936124</wp:posOffset>
                </wp:positionV>
                <wp:extent cx="361080" cy="116640"/>
                <wp:effectExtent l="19050" t="38100" r="39370" b="55245"/>
                <wp:wrapNone/>
                <wp:docPr id="2610" name="Ink 26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3">
                      <w14:nvContentPartPr>
                        <w14:cNvContentPartPr/>
                      </w14:nvContentPartPr>
                      <w14:xfrm>
                        <a:off x="0" y="0"/>
                        <a:ext cx="36108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0" o:spid="_x0000_s1026" type="#_x0000_t75" style="position:absolute;margin-left:385.45pt;margin-top:308.8pt;width:30.4pt;height:11.5pt;z-index:25308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">
                <v:imagedata r:id="rId30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81600" behindDoc="0" locked="0" layoutInCell="1" allowOverlap="1">
                <wp:simplePos x="0" y="0"/>
                <wp:positionH relativeFrom="column">
                  <wp:posOffset>4817114</wp:posOffset>
                </wp:positionH>
                <wp:positionV relativeFrom="paragraph">
                  <wp:posOffset>3889324</wp:posOffset>
                </wp:positionV>
                <wp:extent cx="7560" cy="20520"/>
                <wp:effectExtent l="38100" t="38100" r="50165" b="55880"/>
                <wp:wrapNone/>
                <wp:docPr id="2609" name="Ink 26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5">
                      <w14:nvContentPartPr>
                        <w14:cNvContentPartPr/>
                      </w14:nvContentPartPr>
                      <w14:xfrm>
                        <a:off x="0" y="0"/>
                        <a:ext cx="756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9" o:spid="_x0000_s1026" type="#_x0000_t75" style="position:absolute;margin-left:378.35pt;margin-top:305.25pt;width:2.5pt;height:3.5pt;z-index:25308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">
                <v:imagedata r:id="rId30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80576" behindDoc="0" locked="0" layoutInCell="1" allowOverlap="1">
                <wp:simplePos x="0" y="0"/>
                <wp:positionH relativeFrom="column">
                  <wp:posOffset>4778234</wp:posOffset>
                </wp:positionH>
                <wp:positionV relativeFrom="paragraph">
                  <wp:posOffset>3926044</wp:posOffset>
                </wp:positionV>
                <wp:extent cx="84960" cy="121320"/>
                <wp:effectExtent l="57150" t="38100" r="48895" b="50165"/>
                <wp:wrapNone/>
                <wp:docPr id="2608" name="Ink 26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7">
                      <w14:nvContentPartPr>
                        <w14:cNvContentPartPr/>
                      </w14:nvContentPartPr>
                      <w14:xfrm>
                        <a:off x="0" y="0"/>
                        <a:ext cx="8496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8" o:spid="_x0000_s1026" type="#_x0000_t75" style="position:absolute;margin-left:375.2pt;margin-top:308.4pt;width:8.7pt;height:11.35pt;z-index:25308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">
                <v:imagedata r:id="rId30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79552" behindDoc="0" locked="0" layoutInCell="1" allowOverlap="1">
                <wp:simplePos x="0" y="0"/>
                <wp:positionH relativeFrom="column">
                  <wp:posOffset>4621274</wp:posOffset>
                </wp:positionH>
                <wp:positionV relativeFrom="paragraph">
                  <wp:posOffset>3837124</wp:posOffset>
                </wp:positionV>
                <wp:extent cx="143280" cy="217440"/>
                <wp:effectExtent l="38100" t="38100" r="47625" b="49530"/>
                <wp:wrapNone/>
                <wp:docPr id="2607" name="Ink 26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9">
                      <w14:nvContentPartPr>
                        <w14:cNvContentPartPr/>
                      </w14:nvContentPartPr>
                      <w14:xfrm>
                        <a:off x="0" y="0"/>
                        <a:ext cx="143280" cy="21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7" o:spid="_x0000_s1026" type="#_x0000_t75" style="position:absolute;margin-left:363pt;margin-top:301.25pt;width:13.2pt;height:19pt;z-index:25307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">
                <v:imagedata r:id="rId30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78528" behindDoc="0" locked="0" layoutInCell="1" allowOverlap="1">
                <wp:simplePos x="0" y="0"/>
                <wp:positionH relativeFrom="column">
                  <wp:posOffset>4555394</wp:posOffset>
                </wp:positionH>
                <wp:positionV relativeFrom="paragraph">
                  <wp:posOffset>3860164</wp:posOffset>
                </wp:positionV>
                <wp:extent cx="118080" cy="200520"/>
                <wp:effectExtent l="38100" t="38100" r="53975" b="47625"/>
                <wp:wrapNone/>
                <wp:docPr id="2606" name="Ink 26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1">
                      <w14:nvContentPartPr>
                        <w14:cNvContentPartPr/>
                      </w14:nvContentPartPr>
                      <w14:xfrm>
                        <a:off x="0" y="0"/>
                        <a:ext cx="118080" cy="20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6" o:spid="_x0000_s1026" type="#_x0000_t75" style="position:absolute;margin-left:357.8pt;margin-top:303pt;width:11.2pt;height:17.75pt;z-index:25307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">
                <v:imagedata r:id="rId30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77504" behindDoc="0" locked="0" layoutInCell="1" allowOverlap="1">
                <wp:simplePos x="0" y="0"/>
                <wp:positionH relativeFrom="column">
                  <wp:posOffset>4234994</wp:posOffset>
                </wp:positionH>
                <wp:positionV relativeFrom="paragraph">
                  <wp:posOffset>3918124</wp:posOffset>
                </wp:positionV>
                <wp:extent cx="360000" cy="178560"/>
                <wp:effectExtent l="38100" t="38100" r="2540" b="50165"/>
                <wp:wrapNone/>
                <wp:docPr id="2605" name="Ink 26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3">
                      <w14:nvContentPartPr>
                        <w14:cNvContentPartPr/>
                      </w14:nvContentPartPr>
                      <w14:xfrm>
                        <a:off x="0" y="0"/>
                        <a:ext cx="360000" cy="17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5" o:spid="_x0000_s1026" type="#_x0000_t75" style="position:absolute;margin-left:332.55pt;margin-top:307.7pt;width:30.2pt;height:15.85pt;z-index:25307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">
                <v:imagedata r:id="rId30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76480" behindDoc="0" locked="0" layoutInCell="1" allowOverlap="1">
                <wp:simplePos x="0" y="0"/>
                <wp:positionH relativeFrom="column">
                  <wp:posOffset>4265594</wp:posOffset>
                </wp:positionH>
                <wp:positionV relativeFrom="paragraph">
                  <wp:posOffset>3904804</wp:posOffset>
                </wp:positionV>
                <wp:extent cx="59760" cy="160560"/>
                <wp:effectExtent l="38100" t="38100" r="35560" b="49530"/>
                <wp:wrapNone/>
                <wp:docPr id="2604" name="Ink 26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5">
                      <w14:nvContentPartPr>
                        <w14:cNvContentPartPr/>
                      </w14:nvContentPartPr>
                      <w14:xfrm>
                        <a:off x="0" y="0"/>
                        <a:ext cx="59760" cy="1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4" o:spid="_x0000_s1026" type="#_x0000_t75" style="position:absolute;margin-left:334.9pt;margin-top:306.6pt;width:6.25pt;height:14.35pt;z-index:25307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">
                <v:imagedata r:id="rId30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75456" behindDoc="0" locked="0" layoutInCell="1" allowOverlap="1">
                <wp:simplePos x="0" y="0"/>
                <wp:positionH relativeFrom="column">
                  <wp:posOffset>4838354</wp:posOffset>
                </wp:positionH>
                <wp:positionV relativeFrom="paragraph">
                  <wp:posOffset>3500164</wp:posOffset>
                </wp:positionV>
                <wp:extent cx="160200" cy="127080"/>
                <wp:effectExtent l="38100" t="38100" r="30480" b="44450"/>
                <wp:wrapNone/>
                <wp:docPr id="2603" name="Ink 26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7">
                      <w14:nvContentPartPr>
                        <w14:cNvContentPartPr/>
                      </w14:nvContentPartPr>
                      <w14:xfrm>
                        <a:off x="0" y="0"/>
                        <a:ext cx="16020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3" o:spid="_x0000_s1026" type="#_x0000_t75" style="position:absolute;margin-left:380.1pt;margin-top:274.6pt;width:14.5pt;height:11.85pt;z-index:25307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">
                <v:imagedata r:id="rId30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74432" behindDoc="0" locked="0" layoutInCell="1" allowOverlap="1">
                <wp:simplePos x="0" y="0"/>
                <wp:positionH relativeFrom="column">
                  <wp:posOffset>4886234</wp:posOffset>
                </wp:positionH>
                <wp:positionV relativeFrom="paragraph">
                  <wp:posOffset>3476044</wp:posOffset>
                </wp:positionV>
                <wp:extent cx="18720" cy="275760"/>
                <wp:effectExtent l="38100" t="38100" r="57785" b="48260"/>
                <wp:wrapNone/>
                <wp:docPr id="2602" name="Ink 26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9">
                      <w14:nvContentPartPr>
                        <w14:cNvContentPartPr/>
                      </w14:nvContentPartPr>
                      <w14:xfrm>
                        <a:off x="0" y="0"/>
                        <a:ext cx="18720" cy="27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2" o:spid="_x0000_s1026" type="#_x0000_t75" style="position:absolute;margin-left:383.85pt;margin-top:272.8pt;width:3.4pt;height:23.6pt;z-index:25307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">
                <v:imagedata r:id="rId30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73408" behindDoc="0" locked="0" layoutInCell="1" allowOverlap="1">
                <wp:simplePos x="0" y="0"/>
                <wp:positionH relativeFrom="column">
                  <wp:posOffset>4771754</wp:posOffset>
                </wp:positionH>
                <wp:positionV relativeFrom="paragraph">
                  <wp:posOffset>3566044</wp:posOffset>
                </wp:positionV>
                <wp:extent cx="6840" cy="5040"/>
                <wp:effectExtent l="38100" t="38100" r="50800" b="52705"/>
                <wp:wrapNone/>
                <wp:docPr id="2601" name="Ink 26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1">
                      <w14:nvContentPartPr>
                        <w14:cNvContentPartPr/>
                      </w14:nvContentPartPr>
                      <w14:xfrm>
                        <a:off x="0" y="0"/>
                        <a:ext cx="684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1" o:spid="_x0000_s1026" type="#_x0000_t75" style="position:absolute;margin-left:374.75pt;margin-top:280.05pt;width:2.45pt;height:2pt;z-index:25307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">
                <v:imagedata r:id="rId30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72384" behindDoc="0" locked="0" layoutInCell="1" allowOverlap="1">
                <wp:simplePos x="0" y="0"/>
                <wp:positionH relativeFrom="column">
                  <wp:posOffset>4797314</wp:posOffset>
                </wp:positionH>
                <wp:positionV relativeFrom="paragraph">
                  <wp:posOffset>3468844</wp:posOffset>
                </wp:positionV>
                <wp:extent cx="360" cy="720"/>
                <wp:effectExtent l="0" t="0" r="0" b="0"/>
                <wp:wrapNone/>
                <wp:docPr id="2600" name="Ink 2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3">
                      <w14:nvContentPartPr>
                        <w14:cNvContentPartPr/>
                      </w14:nvContentPartPr>
                      <w14:xfrm>
                        <a:off x="0" y="0"/>
                        <a:ext cx="360" cy="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0" o:spid="_x0000_s1026" type="#_x0000_t75" style="position:absolute;margin-left:376.6pt;margin-top:272pt;width:2.4pt;height:2.35pt;z-index:25307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">
                <v:imagedata r:id="rId30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71360" behindDoc="0" locked="0" layoutInCell="1" allowOverlap="1">
                <wp:simplePos x="0" y="0"/>
                <wp:positionH relativeFrom="column">
                  <wp:posOffset>4509314</wp:posOffset>
                </wp:positionH>
                <wp:positionV relativeFrom="paragraph">
                  <wp:posOffset>3638044</wp:posOffset>
                </wp:positionV>
                <wp:extent cx="161640" cy="27720"/>
                <wp:effectExtent l="38100" t="38100" r="48260" b="48895"/>
                <wp:wrapNone/>
                <wp:docPr id="2599" name="Ink 25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5">
                      <w14:nvContentPartPr>
                        <w14:cNvContentPartPr/>
                      </w14:nvContentPartPr>
                      <w14:xfrm>
                        <a:off x="0" y="0"/>
                        <a:ext cx="16164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9" o:spid="_x0000_s1026" type="#_x0000_t75" style="position:absolute;margin-left:354.1pt;margin-top:285.55pt;width:14.6pt;height:4.15pt;z-index:25307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">
                <v:imagedata r:id="rId30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70336" behindDoc="0" locked="0" layoutInCell="1" allowOverlap="1">
                <wp:simplePos x="0" y="0"/>
                <wp:positionH relativeFrom="column">
                  <wp:posOffset>4514714</wp:posOffset>
                </wp:positionH>
                <wp:positionV relativeFrom="paragraph">
                  <wp:posOffset>3455164</wp:posOffset>
                </wp:positionV>
                <wp:extent cx="124200" cy="289440"/>
                <wp:effectExtent l="38100" t="38100" r="0" b="53975"/>
                <wp:wrapNone/>
                <wp:docPr id="2598" name="Ink 25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7">
                      <w14:nvContentPartPr>
                        <w14:cNvContentPartPr/>
                      </w14:nvContentPartPr>
                      <w14:xfrm>
                        <a:off x="0" y="0"/>
                        <a:ext cx="124200" cy="28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8" o:spid="_x0000_s1026" type="#_x0000_t75" style="position:absolute;margin-left:354.5pt;margin-top:271pt;width:11.8pt;height:24.8pt;z-index:25307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">
                <v:imagedata r:id="rId30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69312" behindDoc="0" locked="0" layoutInCell="1" allowOverlap="1">
                <wp:simplePos x="0" y="0"/>
                <wp:positionH relativeFrom="column">
                  <wp:posOffset>4069394</wp:posOffset>
                </wp:positionH>
                <wp:positionV relativeFrom="paragraph">
                  <wp:posOffset>3557404</wp:posOffset>
                </wp:positionV>
                <wp:extent cx="127080" cy="163800"/>
                <wp:effectExtent l="57150" t="38100" r="44450" b="46355"/>
                <wp:wrapNone/>
                <wp:docPr id="2597" name="Ink 25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9">
                      <w14:nvContentPartPr>
                        <w14:cNvContentPartPr/>
                      </w14:nvContentPartPr>
                      <w14:xfrm>
                        <a:off x="0" y="0"/>
                        <a:ext cx="12708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7" o:spid="_x0000_s1026" type="#_x0000_t75" style="position:absolute;margin-left:319.4pt;margin-top:279.05pt;width:12pt;height:14.95pt;z-index:25306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">
                <v:imagedata r:id="rId30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68288" behindDoc="0" locked="0" layoutInCell="1" allowOverlap="1">
                <wp:simplePos x="0" y="0"/>
                <wp:positionH relativeFrom="column">
                  <wp:posOffset>6549074</wp:posOffset>
                </wp:positionH>
                <wp:positionV relativeFrom="paragraph">
                  <wp:posOffset>4220884</wp:posOffset>
                </wp:positionV>
                <wp:extent cx="360" cy="360"/>
                <wp:effectExtent l="0" t="0" r="0" b="0"/>
                <wp:wrapNone/>
                <wp:docPr id="2596" name="Ink 2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6" o:spid="_x0000_s1026" type="#_x0000_t75" style="position:absolute;margin-left:514.7pt;margin-top:331.35pt;width:2.05pt;height:2.05pt;z-index:25306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">
                <v:imagedata r:id="rId30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67264" behindDoc="0" locked="0" layoutInCell="1" allowOverlap="1">
                <wp:simplePos x="0" y="0"/>
                <wp:positionH relativeFrom="column">
                  <wp:posOffset>5427314</wp:posOffset>
                </wp:positionH>
                <wp:positionV relativeFrom="paragraph">
                  <wp:posOffset>2917955</wp:posOffset>
                </wp:positionV>
                <wp:extent cx="145800" cy="62280"/>
                <wp:effectExtent l="38100" t="38100" r="45085" b="52070"/>
                <wp:wrapNone/>
                <wp:docPr id="2595" name="Ink 25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3">
                      <w14:nvContentPartPr>
                        <w14:cNvContentPartPr/>
                      </w14:nvContentPartPr>
                      <w14:xfrm>
                        <a:off x="0" y="0"/>
                        <a:ext cx="145800" cy="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5" o:spid="_x0000_s1026" type="#_x0000_t75" style="position:absolute;margin-left:426.4pt;margin-top:228.85pt;width:13.35pt;height:6.85pt;z-index:25306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">
                <v:imagedata r:id="rId30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66240" behindDoc="0" locked="0" layoutInCell="1" allowOverlap="1">
                <wp:simplePos x="0" y="0"/>
                <wp:positionH relativeFrom="column">
                  <wp:posOffset>5459714</wp:posOffset>
                </wp:positionH>
                <wp:positionV relativeFrom="paragraph">
                  <wp:posOffset>2813555</wp:posOffset>
                </wp:positionV>
                <wp:extent cx="120600" cy="288720"/>
                <wp:effectExtent l="38100" t="38100" r="0" b="54610"/>
                <wp:wrapNone/>
                <wp:docPr id="2594" name="Ink 25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5">
                      <w14:nvContentPartPr>
                        <w14:cNvContentPartPr/>
                      </w14:nvContentPartPr>
                      <w14:xfrm>
                        <a:off x="0" y="0"/>
                        <a:ext cx="120600" cy="28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4" o:spid="_x0000_s1026" type="#_x0000_t75" style="position:absolute;margin-left:428.85pt;margin-top:220.45pt;width:11.5pt;height:25pt;z-index:25306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">
                <v:imagedata r:id="rId30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65216" behindDoc="0" locked="0" layoutInCell="1" allowOverlap="1">
                <wp:simplePos x="0" y="0"/>
                <wp:positionH relativeFrom="column">
                  <wp:posOffset>5617394</wp:posOffset>
                </wp:positionH>
                <wp:positionV relativeFrom="paragraph">
                  <wp:posOffset>2515115</wp:posOffset>
                </wp:positionV>
                <wp:extent cx="250200" cy="122760"/>
                <wp:effectExtent l="38100" t="38100" r="54610" b="48895"/>
                <wp:wrapNone/>
                <wp:docPr id="2593" name="Ink 2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7">
                      <w14:nvContentPartPr>
                        <w14:cNvContentPartPr/>
                      </w14:nvContentPartPr>
                      <w14:xfrm>
                        <a:off x="0" y="0"/>
                        <a:ext cx="25020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3" o:spid="_x0000_s1026" type="#_x0000_t75" style="position:absolute;margin-left:441.4pt;margin-top:197.1pt;width:21.65pt;height:11.7pt;z-index:25306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">
                <v:imagedata r:id="rId30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64192" behindDoc="0" locked="0" layoutInCell="1" allowOverlap="1">
                <wp:simplePos x="0" y="0"/>
                <wp:positionH relativeFrom="column">
                  <wp:posOffset>5650514</wp:posOffset>
                </wp:positionH>
                <wp:positionV relativeFrom="paragraph">
                  <wp:posOffset>2559395</wp:posOffset>
                </wp:positionV>
                <wp:extent cx="9000" cy="118440"/>
                <wp:effectExtent l="38100" t="38100" r="48260" b="34290"/>
                <wp:wrapNone/>
                <wp:docPr id="2592" name="Ink 25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9">
                      <w14:nvContentPartPr>
                        <w14:cNvContentPartPr/>
                      </w14:nvContentPartPr>
                      <w14:xfrm>
                        <a:off x="0" y="0"/>
                        <a:ext cx="900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2" o:spid="_x0000_s1026" type="#_x0000_t75" style="position:absolute;margin-left:444.15pt;margin-top:200.65pt;width:2.4pt;height:11.1pt;z-index:25306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">
                <v:imagedata r:id="rId30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63168" behindDoc="0" locked="0" layoutInCell="1" allowOverlap="1">
                <wp:simplePos x="0" y="0"/>
                <wp:positionH relativeFrom="column">
                  <wp:posOffset>5363954</wp:posOffset>
                </wp:positionH>
                <wp:positionV relativeFrom="paragraph">
                  <wp:posOffset>2601515</wp:posOffset>
                </wp:positionV>
                <wp:extent cx="126720" cy="87120"/>
                <wp:effectExtent l="38100" t="38100" r="45085" b="46355"/>
                <wp:wrapNone/>
                <wp:docPr id="2591" name="Ink 25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1">
                      <w14:nvContentPartPr>
                        <w14:cNvContentPartPr/>
                      </w14:nvContentPartPr>
                      <w14:xfrm>
                        <a:off x="0" y="0"/>
                        <a:ext cx="12672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1" o:spid="_x0000_s1026" type="#_x0000_t75" style="position:absolute;margin-left:421.65pt;margin-top:204.05pt;width:11.65pt;height:8.6pt;z-index:25306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">
                <v:imagedata r:id="rId30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62144" behindDoc="0" locked="0" layoutInCell="1" allowOverlap="1">
                <wp:simplePos x="0" y="0"/>
                <wp:positionH relativeFrom="column">
                  <wp:posOffset>5135354</wp:posOffset>
                </wp:positionH>
                <wp:positionV relativeFrom="paragraph">
                  <wp:posOffset>2543915</wp:posOffset>
                </wp:positionV>
                <wp:extent cx="40680" cy="299160"/>
                <wp:effectExtent l="38100" t="38100" r="54610" b="43815"/>
                <wp:wrapNone/>
                <wp:docPr id="2590" name="Ink 25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3">
                      <w14:nvContentPartPr>
                        <w14:cNvContentPartPr/>
                      </w14:nvContentPartPr>
                      <w14:xfrm>
                        <a:off x="0" y="0"/>
                        <a:ext cx="40680" cy="29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0" o:spid="_x0000_s1026" type="#_x0000_t75" style="position:absolute;margin-left:403.35pt;margin-top:199.55pt;width:5.15pt;height:25.25pt;z-index:25306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">
                <v:imagedata r:id="rId30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61120" behindDoc="0" locked="0" layoutInCell="1" allowOverlap="1">
                <wp:simplePos x="0" y="0"/>
                <wp:positionH relativeFrom="column">
                  <wp:posOffset>5133554</wp:posOffset>
                </wp:positionH>
                <wp:positionV relativeFrom="paragraph">
                  <wp:posOffset>2630675</wp:posOffset>
                </wp:positionV>
                <wp:extent cx="165960" cy="49320"/>
                <wp:effectExtent l="38100" t="38100" r="24765" b="46355"/>
                <wp:wrapNone/>
                <wp:docPr id="2589" name="Ink 25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5">
                      <w14:nvContentPartPr>
                        <w14:cNvContentPartPr/>
                      </w14:nvContentPartPr>
                      <w14:xfrm>
                        <a:off x="0" y="0"/>
                        <a:ext cx="165960" cy="4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9" o:spid="_x0000_s1026" type="#_x0000_t75" style="position:absolute;margin-left:403.6pt;margin-top:206.35pt;width:14.55pt;height:5.7pt;z-index:25306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">
                <v:imagedata r:id="rId30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60096" behindDoc="0" locked="0" layoutInCell="1" allowOverlap="1">
                <wp:simplePos x="0" y="0"/>
                <wp:positionH relativeFrom="column">
                  <wp:posOffset>5006114</wp:posOffset>
                </wp:positionH>
                <wp:positionV relativeFrom="paragraph">
                  <wp:posOffset>2585315</wp:posOffset>
                </wp:positionV>
                <wp:extent cx="30240" cy="269280"/>
                <wp:effectExtent l="38100" t="38100" r="46355" b="35560"/>
                <wp:wrapNone/>
                <wp:docPr id="2588" name="Ink 25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7">
                      <w14:nvContentPartPr>
                        <w14:cNvContentPartPr/>
                      </w14:nvContentPartPr>
                      <w14:xfrm>
                        <a:off x="0" y="0"/>
                        <a:ext cx="30240" cy="26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8" o:spid="_x0000_s1026" type="#_x0000_t75" style="position:absolute;margin-left:393.2pt;margin-top:202.85pt;width:4.4pt;height:22.85pt;z-index:25306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">
                <v:imagedata r:id="rId30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59072" behindDoc="0" locked="0" layoutInCell="1" allowOverlap="1">
                <wp:simplePos x="0" y="0"/>
                <wp:positionH relativeFrom="column">
                  <wp:posOffset>4884074</wp:posOffset>
                </wp:positionH>
                <wp:positionV relativeFrom="paragraph">
                  <wp:posOffset>2638595</wp:posOffset>
                </wp:positionV>
                <wp:extent cx="221400" cy="101880"/>
                <wp:effectExtent l="38100" t="38100" r="7620" b="31750"/>
                <wp:wrapNone/>
                <wp:docPr id="2587" name="Ink 25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9">
                      <w14:nvContentPartPr>
                        <w14:cNvContentPartPr/>
                      </w14:nvContentPartPr>
                      <w14:xfrm>
                        <a:off x="0" y="0"/>
                        <a:ext cx="22140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7" o:spid="_x0000_s1026" type="#_x0000_t75" style="position:absolute;margin-left:383.55pt;margin-top:207.1pt;width:19.35pt;height:9.65pt;z-index:25305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">
                <v:imagedata r:id="rId30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58048" behindDoc="0" locked="0" layoutInCell="1" allowOverlap="1">
                <wp:simplePos x="0" y="0"/>
                <wp:positionH relativeFrom="column">
                  <wp:posOffset>4647914</wp:posOffset>
                </wp:positionH>
                <wp:positionV relativeFrom="paragraph">
                  <wp:posOffset>2621675</wp:posOffset>
                </wp:positionV>
                <wp:extent cx="207000" cy="283680"/>
                <wp:effectExtent l="57150" t="38100" r="41275" b="59690"/>
                <wp:wrapNone/>
                <wp:docPr id="2586" name="Ink 2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1">
                      <w14:nvContentPartPr>
                        <w14:cNvContentPartPr/>
                      </w14:nvContentPartPr>
                      <w14:xfrm>
                        <a:off x="0" y="0"/>
                        <a:ext cx="207000" cy="28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6" o:spid="_x0000_s1026" type="#_x0000_t75" style="position:absolute;margin-left:364.95pt;margin-top:205.35pt;width:18.5pt;height:24.5pt;z-index:25305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">
                <v:imagedata r:id="rId30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57024" behindDoc="0" locked="0" layoutInCell="1" allowOverlap="1">
                <wp:simplePos x="0" y="0"/>
                <wp:positionH relativeFrom="column">
                  <wp:posOffset>5396354</wp:posOffset>
                </wp:positionH>
                <wp:positionV relativeFrom="paragraph">
                  <wp:posOffset>2123435</wp:posOffset>
                </wp:positionV>
                <wp:extent cx="95040" cy="71640"/>
                <wp:effectExtent l="38100" t="38100" r="38735" b="43180"/>
                <wp:wrapNone/>
                <wp:docPr id="2585" name="Ink 25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3">
                      <w14:nvContentPartPr>
                        <w14:cNvContentPartPr/>
                      </w14:nvContentPartPr>
                      <w14:xfrm>
                        <a:off x="0" y="0"/>
                        <a:ext cx="9504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5" o:spid="_x0000_s1026" type="#_x0000_t75" style="position:absolute;margin-left:424.15pt;margin-top:166.15pt;width:9.15pt;height:7.7pt;z-index:25305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">
                <v:imagedata r:id="rId30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56000" behindDoc="0" locked="0" layoutInCell="1" allowOverlap="1">
                <wp:simplePos x="0" y="0"/>
                <wp:positionH relativeFrom="column">
                  <wp:posOffset>5232194</wp:posOffset>
                </wp:positionH>
                <wp:positionV relativeFrom="paragraph">
                  <wp:posOffset>2218475</wp:posOffset>
                </wp:positionV>
                <wp:extent cx="178920" cy="211320"/>
                <wp:effectExtent l="57150" t="38100" r="12065" b="55880"/>
                <wp:wrapNone/>
                <wp:docPr id="2584" name="Ink 25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5">
                      <w14:nvContentPartPr>
                        <w14:cNvContentPartPr/>
                      </w14:nvContentPartPr>
                      <w14:xfrm>
                        <a:off x="0" y="0"/>
                        <a:ext cx="178920" cy="21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4" o:spid="_x0000_s1026" type="#_x0000_t75" style="position:absolute;margin-left:411pt;margin-top:173.6pt;width:16.05pt;height:18.8pt;z-index:25305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">
                <v:imagedata r:id="rId30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54976" behindDoc="0" locked="0" layoutInCell="1" allowOverlap="1">
                <wp:simplePos x="0" y="0"/>
                <wp:positionH relativeFrom="column">
                  <wp:posOffset>5023394</wp:posOffset>
                </wp:positionH>
                <wp:positionV relativeFrom="paragraph">
                  <wp:posOffset>2264915</wp:posOffset>
                </wp:positionV>
                <wp:extent cx="128880" cy="55440"/>
                <wp:effectExtent l="38100" t="38100" r="43180" b="40005"/>
                <wp:wrapNone/>
                <wp:docPr id="2583" name="Ink 25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7">
                      <w14:nvContentPartPr>
                        <w14:cNvContentPartPr/>
                      </w14:nvContentPartPr>
                      <w14:xfrm>
                        <a:off x="0" y="0"/>
                        <a:ext cx="128880" cy="5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3" o:spid="_x0000_s1026" type="#_x0000_t75" style="position:absolute;margin-left:394.6pt;margin-top:177.65pt;width:11.85pt;height:6.05pt;z-index:25305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">
                <v:imagedata r:id="rId30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53952" behindDoc="0" locked="0" layoutInCell="1" allowOverlap="1">
                <wp:simplePos x="0" y="0"/>
                <wp:positionH relativeFrom="column">
                  <wp:posOffset>5009714</wp:posOffset>
                </wp:positionH>
                <wp:positionV relativeFrom="paragraph">
                  <wp:posOffset>2223875</wp:posOffset>
                </wp:positionV>
                <wp:extent cx="66240" cy="169920"/>
                <wp:effectExtent l="38100" t="38100" r="48260" b="40005"/>
                <wp:wrapNone/>
                <wp:docPr id="2582" name="Ink 25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9">
                      <w14:nvContentPartPr>
                        <w14:cNvContentPartPr/>
                      </w14:nvContentPartPr>
                      <w14:xfrm>
                        <a:off x="0" y="0"/>
                        <a:ext cx="66240" cy="16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2" o:spid="_x0000_s1026" type="#_x0000_t75" style="position:absolute;margin-left:393.4pt;margin-top:174.15pt;width:6.9pt;height:15.25pt;z-index:25305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">
                <v:imagedata r:id="rId30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52928" behindDoc="0" locked="0" layoutInCell="1" allowOverlap="1">
                <wp:simplePos x="0" y="0"/>
                <wp:positionH relativeFrom="column">
                  <wp:posOffset>4696154</wp:posOffset>
                </wp:positionH>
                <wp:positionV relativeFrom="paragraph">
                  <wp:posOffset>2176715</wp:posOffset>
                </wp:positionV>
                <wp:extent cx="96840" cy="70560"/>
                <wp:effectExtent l="38100" t="38100" r="36830" b="43815"/>
                <wp:wrapNone/>
                <wp:docPr id="2581" name="Ink 25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1">
                      <w14:nvContentPartPr>
                        <w14:cNvContentPartPr/>
                      </w14:nvContentPartPr>
                      <w14:xfrm>
                        <a:off x="0" y="0"/>
                        <a:ext cx="9684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1" o:spid="_x0000_s1026" type="#_x0000_t75" style="position:absolute;margin-left:368.95pt;margin-top:170.4pt;width:9.4pt;height:7.3pt;z-index:25305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">
                <v:imagedata r:id="rId30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51904" behindDoc="0" locked="0" layoutInCell="1" allowOverlap="1">
                <wp:simplePos x="0" y="0"/>
                <wp:positionH relativeFrom="column">
                  <wp:posOffset>4858154</wp:posOffset>
                </wp:positionH>
                <wp:positionV relativeFrom="paragraph">
                  <wp:posOffset>2222795</wp:posOffset>
                </wp:positionV>
                <wp:extent cx="34560" cy="330840"/>
                <wp:effectExtent l="38100" t="38100" r="41910" b="50165"/>
                <wp:wrapNone/>
                <wp:docPr id="2580" name="Ink 25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3">
                      <w14:nvContentPartPr>
                        <w14:cNvContentPartPr/>
                      </w14:nvContentPartPr>
                      <w14:xfrm>
                        <a:off x="0" y="0"/>
                        <a:ext cx="34560" cy="33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0" o:spid="_x0000_s1026" type="#_x0000_t75" style="position:absolute;margin-left:381.55pt;margin-top:174.05pt;width:4.75pt;height:27.85pt;z-index:25305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">
                <v:imagedata r:id="rId30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50880" behindDoc="0" locked="0" layoutInCell="1" allowOverlap="1">
                <wp:simplePos x="0" y="0"/>
                <wp:positionH relativeFrom="column">
                  <wp:posOffset>4837994</wp:posOffset>
                </wp:positionH>
                <wp:positionV relativeFrom="paragraph">
                  <wp:posOffset>2281835</wp:posOffset>
                </wp:positionV>
                <wp:extent cx="126000" cy="107280"/>
                <wp:effectExtent l="38100" t="38100" r="45720" b="45720"/>
                <wp:wrapNone/>
                <wp:docPr id="2579" name="Ink 25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5">
                      <w14:nvContentPartPr>
                        <w14:cNvContentPartPr/>
                      </w14:nvContentPartPr>
                      <w14:xfrm>
                        <a:off x="0" y="0"/>
                        <a:ext cx="12600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9" o:spid="_x0000_s1026" type="#_x0000_t75" style="position:absolute;margin-left:380.25pt;margin-top:178.6pt;width:11.45pt;height:10.35pt;z-index:25305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">
                <v:imagedata r:id="rId30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49856" behindDoc="0" locked="0" layoutInCell="1" allowOverlap="1">
                <wp:simplePos x="0" y="0"/>
                <wp:positionH relativeFrom="column">
                  <wp:posOffset>4507154</wp:posOffset>
                </wp:positionH>
                <wp:positionV relativeFrom="paragraph">
                  <wp:posOffset>2224955</wp:posOffset>
                </wp:positionV>
                <wp:extent cx="223920" cy="271800"/>
                <wp:effectExtent l="38100" t="38100" r="5080" b="52070"/>
                <wp:wrapNone/>
                <wp:docPr id="2578" name="Ink 2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7">
                      <w14:nvContentPartPr>
                        <w14:cNvContentPartPr/>
                      </w14:nvContentPartPr>
                      <w14:xfrm>
                        <a:off x="0" y="0"/>
                        <a:ext cx="223920" cy="27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8" o:spid="_x0000_s1026" type="#_x0000_t75" style="position:absolute;margin-left:354pt;margin-top:174.2pt;width:19.45pt;height:23.25pt;z-index:25304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">
                <v:imagedata r:id="rId30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48832" behindDoc="0" locked="0" layoutInCell="1" allowOverlap="1">
                <wp:simplePos x="0" y="0"/>
                <wp:positionH relativeFrom="column">
                  <wp:posOffset>5149754</wp:posOffset>
                </wp:positionH>
                <wp:positionV relativeFrom="paragraph">
                  <wp:posOffset>1860275</wp:posOffset>
                </wp:positionV>
                <wp:extent cx="367920" cy="154800"/>
                <wp:effectExtent l="38100" t="38100" r="32385" b="55245"/>
                <wp:wrapNone/>
                <wp:docPr id="2577" name="Ink 2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9">
                      <w14:nvContentPartPr>
                        <w14:cNvContentPartPr/>
                      </w14:nvContentPartPr>
                      <w14:xfrm>
                        <a:off x="0" y="0"/>
                        <a:ext cx="367920" cy="15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7" o:spid="_x0000_s1026" type="#_x0000_t75" style="position:absolute;margin-left:404.75pt;margin-top:145.4pt;width:30.6pt;height:14.25pt;z-index:25304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">
                <v:imagedata r:id="rId30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47808" behindDoc="0" locked="0" layoutInCell="1" allowOverlap="1">
                <wp:simplePos x="0" y="0"/>
                <wp:positionH relativeFrom="column">
                  <wp:posOffset>5050394</wp:posOffset>
                </wp:positionH>
                <wp:positionV relativeFrom="paragraph">
                  <wp:posOffset>1836155</wp:posOffset>
                </wp:positionV>
                <wp:extent cx="24120" cy="42480"/>
                <wp:effectExtent l="38100" t="38100" r="52705" b="53340"/>
                <wp:wrapNone/>
                <wp:docPr id="2576" name="Ink 25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1">
                      <w14:nvContentPartPr>
                        <w14:cNvContentPartPr/>
                      </w14:nvContentPartPr>
                      <w14:xfrm>
                        <a:off x="0" y="0"/>
                        <a:ext cx="24120" cy="4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6" o:spid="_x0000_s1026" type="#_x0000_t75" style="position:absolute;margin-left:396.7pt;margin-top:143.65pt;width:3.75pt;height:5.2pt;z-index:25304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">
                <v:imagedata r:id="rId30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46784" behindDoc="0" locked="0" layoutInCell="1" allowOverlap="1">
                <wp:simplePos x="0" y="0"/>
                <wp:positionH relativeFrom="column">
                  <wp:posOffset>4972994</wp:posOffset>
                </wp:positionH>
                <wp:positionV relativeFrom="paragraph">
                  <wp:posOffset>1846955</wp:posOffset>
                </wp:positionV>
                <wp:extent cx="102240" cy="159480"/>
                <wp:effectExtent l="57150" t="38100" r="50165" b="50165"/>
                <wp:wrapNone/>
                <wp:docPr id="2575" name="Ink 25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3">
                      <w14:nvContentPartPr>
                        <w14:cNvContentPartPr/>
                      </w14:nvContentPartPr>
                      <w14:xfrm>
                        <a:off x="0" y="0"/>
                        <a:ext cx="10224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5" o:spid="_x0000_s1026" type="#_x0000_t75" style="position:absolute;margin-left:390.55pt;margin-top:144.7pt;width:10pt;height:14.3pt;z-index:25304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">
                <v:imagedata r:id="rId30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45760" behindDoc="0" locked="0" layoutInCell="1" allowOverlap="1">
                <wp:simplePos x="0" y="0"/>
                <wp:positionH relativeFrom="column">
                  <wp:posOffset>4853114</wp:posOffset>
                </wp:positionH>
                <wp:positionV relativeFrom="paragraph">
                  <wp:posOffset>1781795</wp:posOffset>
                </wp:positionV>
                <wp:extent cx="108000" cy="213480"/>
                <wp:effectExtent l="57150" t="38100" r="44450" b="53340"/>
                <wp:wrapNone/>
                <wp:docPr id="2574" name="Ink 25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5">
                      <w14:nvContentPartPr>
                        <w14:cNvContentPartPr/>
                      </w14:nvContentPartPr>
                      <w14:xfrm>
                        <a:off x="0" y="0"/>
                        <a:ext cx="108000" cy="21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4" o:spid="_x0000_s1026" type="#_x0000_t75" style="position:absolute;margin-left:381.15pt;margin-top:139.35pt;width:10.55pt;height:18.75pt;z-index:25304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">
                <v:imagedata r:id="rId30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44736" behindDoc="0" locked="0" layoutInCell="1" allowOverlap="1">
                <wp:simplePos x="0" y="0"/>
                <wp:positionH relativeFrom="column">
                  <wp:posOffset>4758794</wp:posOffset>
                </wp:positionH>
                <wp:positionV relativeFrom="paragraph">
                  <wp:posOffset>1850195</wp:posOffset>
                </wp:positionV>
                <wp:extent cx="113760" cy="174240"/>
                <wp:effectExtent l="38100" t="38100" r="38735" b="54610"/>
                <wp:wrapNone/>
                <wp:docPr id="2573" name="Ink 25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7">
                      <w14:nvContentPartPr>
                        <w14:cNvContentPartPr/>
                      </w14:nvContentPartPr>
                      <w14:xfrm>
                        <a:off x="0" y="0"/>
                        <a:ext cx="113760" cy="17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3" o:spid="_x0000_s1026" type="#_x0000_t75" style="position:absolute;margin-left:373.75pt;margin-top:144.75pt;width:10.85pt;height:15.6pt;z-index:25304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">
                <v:imagedata r:id="rId30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43712" behindDoc="0" locked="0" layoutInCell="1" allowOverlap="1">
                <wp:simplePos x="0" y="0"/>
                <wp:positionH relativeFrom="column">
                  <wp:posOffset>4413914</wp:posOffset>
                </wp:positionH>
                <wp:positionV relativeFrom="paragraph">
                  <wp:posOffset>1904555</wp:posOffset>
                </wp:positionV>
                <wp:extent cx="363960" cy="169200"/>
                <wp:effectExtent l="38100" t="38100" r="17145" b="59690"/>
                <wp:wrapNone/>
                <wp:docPr id="2572" name="Ink 25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9">
                      <w14:nvContentPartPr>
                        <w14:cNvContentPartPr/>
                      </w14:nvContentPartPr>
                      <w14:xfrm>
                        <a:off x="0" y="0"/>
                        <a:ext cx="363960" cy="16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2" o:spid="_x0000_s1026" type="#_x0000_t75" style="position:absolute;margin-left:346.65pt;margin-top:148.9pt;width:30.55pt;height:15.35pt;z-index:25304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">
                <v:imagedata r:id="rId31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42688" behindDoc="0" locked="0" layoutInCell="1" allowOverlap="1">
                <wp:simplePos x="0" y="0"/>
                <wp:positionH relativeFrom="column">
                  <wp:posOffset>4854914</wp:posOffset>
                </wp:positionH>
                <wp:positionV relativeFrom="paragraph">
                  <wp:posOffset>1516475</wp:posOffset>
                </wp:positionV>
                <wp:extent cx="249840" cy="47160"/>
                <wp:effectExtent l="38100" t="38100" r="55245" b="48260"/>
                <wp:wrapNone/>
                <wp:docPr id="2571" name="Ink 25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1">
                      <w14:nvContentPartPr>
                        <w14:cNvContentPartPr/>
                      </w14:nvContentPartPr>
                      <w14:xfrm>
                        <a:off x="0" y="0"/>
                        <a:ext cx="249840" cy="4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1" o:spid="_x0000_s1026" type="#_x0000_t75" style="position:absolute;margin-left:381.35pt;margin-top:118.3pt;width:21.75pt;height:5.85pt;z-index:25304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">
                <v:imagedata r:id="rId31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41664" behindDoc="0" locked="0" layoutInCell="1" allowOverlap="1">
                <wp:simplePos x="0" y="0"/>
                <wp:positionH relativeFrom="column">
                  <wp:posOffset>4938074</wp:posOffset>
                </wp:positionH>
                <wp:positionV relativeFrom="paragraph">
                  <wp:posOffset>1315235</wp:posOffset>
                </wp:positionV>
                <wp:extent cx="102600" cy="391320"/>
                <wp:effectExtent l="38100" t="38100" r="50165" b="46990"/>
                <wp:wrapNone/>
                <wp:docPr id="2570" name="Ink 2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3">
                      <w14:nvContentPartPr>
                        <w14:cNvContentPartPr/>
                      </w14:nvContentPartPr>
                      <w14:xfrm>
                        <a:off x="0" y="0"/>
                        <a:ext cx="102600" cy="39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0" o:spid="_x0000_s1026" type="#_x0000_t75" style="position:absolute;margin-left:387.7pt;margin-top:102.45pt;width:10.15pt;height:32.75pt;z-index:25304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">
                <v:imagedata r:id="rId31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40640" behindDoc="0" locked="0" layoutInCell="1" allowOverlap="1">
                <wp:simplePos x="0" y="0"/>
                <wp:positionH relativeFrom="column">
                  <wp:posOffset>4830434</wp:posOffset>
                </wp:positionH>
                <wp:positionV relativeFrom="paragraph">
                  <wp:posOffset>1554995</wp:posOffset>
                </wp:positionV>
                <wp:extent cx="18360" cy="14040"/>
                <wp:effectExtent l="38100" t="38100" r="39370" b="43180"/>
                <wp:wrapNone/>
                <wp:docPr id="2569" name="Ink 25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5">
                      <w14:nvContentPartPr>
                        <w14:cNvContentPartPr/>
                      </w14:nvContentPartPr>
                      <w14:xfrm>
                        <a:off x="0" y="0"/>
                        <a:ext cx="1836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69" o:spid="_x0000_s1026" type="#_x0000_t75" style="position:absolute;margin-left:379.5pt;margin-top:121.65pt;width:3.15pt;height:2.8pt;z-index:25304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">
                <v:imagedata r:id="rId31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39616" behindDoc="0" locked="0" layoutInCell="1" allowOverlap="1">
                <wp:simplePos x="0" y="0"/>
                <wp:positionH relativeFrom="column">
                  <wp:posOffset>4599314</wp:posOffset>
                </wp:positionH>
                <wp:positionV relativeFrom="paragraph">
                  <wp:posOffset>1328915</wp:posOffset>
                </wp:positionV>
                <wp:extent cx="215640" cy="340560"/>
                <wp:effectExtent l="57150" t="38100" r="13335" b="59690"/>
                <wp:wrapNone/>
                <wp:docPr id="2568" name="Ink 2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7">
                      <w14:nvContentPartPr>
                        <w14:cNvContentPartPr/>
                      </w14:nvContentPartPr>
                      <w14:xfrm>
                        <a:off x="0" y="0"/>
                        <a:ext cx="215640" cy="34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68" o:spid="_x0000_s1026" type="#_x0000_t75" style="position:absolute;margin-left:361.15pt;margin-top:103.6pt;width:19.05pt;height:28.8pt;z-index:25303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">
                <v:imagedata r:id="rId31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38592" behindDoc="0" locked="0" layoutInCell="1" allowOverlap="1">
                <wp:simplePos x="0" y="0"/>
                <wp:positionH relativeFrom="column">
                  <wp:posOffset>4286474</wp:posOffset>
                </wp:positionH>
                <wp:positionV relativeFrom="paragraph">
                  <wp:posOffset>1521515</wp:posOffset>
                </wp:positionV>
                <wp:extent cx="108720" cy="149400"/>
                <wp:effectExtent l="38100" t="38100" r="43815" b="41275"/>
                <wp:wrapNone/>
                <wp:docPr id="2567" name="Ink 2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9">
                      <w14:nvContentPartPr>
                        <w14:cNvContentPartPr/>
                      </w14:nvContentPartPr>
                      <w14:xfrm>
                        <a:off x="0" y="0"/>
                        <a:ext cx="10872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67" o:spid="_x0000_s1026" type="#_x0000_t75" style="position:absolute;margin-left:336.7pt;margin-top:118.85pt;width:10.25pt;height:13.6pt;z-index:25303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">
                <v:imagedata r:id="rId31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37568" behindDoc="0" locked="0" layoutInCell="1" allowOverlap="1">
                <wp:simplePos x="0" y="0"/>
                <wp:positionH relativeFrom="column">
                  <wp:posOffset>3259394</wp:posOffset>
                </wp:positionH>
                <wp:positionV relativeFrom="paragraph">
                  <wp:posOffset>6083478</wp:posOffset>
                </wp:positionV>
                <wp:extent cx="70920" cy="109800"/>
                <wp:effectExtent l="38100" t="38100" r="43815" b="62230"/>
                <wp:wrapNone/>
                <wp:docPr id="2563" name="Ink 25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1">
                      <w14:nvContentPartPr>
                        <w14:cNvContentPartPr/>
                      </w14:nvContentPartPr>
                      <w14:xfrm>
                        <a:off x="0" y="0"/>
                        <a:ext cx="7092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63" o:spid="_x0000_s1026" type="#_x0000_t75" style="position:absolute;margin-left:255.65pt;margin-top:477.85pt;width:7.7pt;height:11pt;z-index:25303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">
                <v:imagedata r:id="rId31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36544" behindDoc="0" locked="0" layoutInCell="1" allowOverlap="1">
                <wp:simplePos x="0" y="0"/>
                <wp:positionH relativeFrom="column">
                  <wp:posOffset>3103154</wp:posOffset>
                </wp:positionH>
                <wp:positionV relativeFrom="paragraph">
                  <wp:posOffset>5983758</wp:posOffset>
                </wp:positionV>
                <wp:extent cx="117720" cy="191880"/>
                <wp:effectExtent l="38100" t="38100" r="53975" b="55880"/>
                <wp:wrapNone/>
                <wp:docPr id="2562" name="Ink 25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3">
                      <w14:nvContentPartPr>
                        <w14:cNvContentPartPr/>
                      </w14:nvContentPartPr>
                      <w14:xfrm>
                        <a:off x="0" y="0"/>
                        <a:ext cx="117720" cy="19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62" o:spid="_x0000_s1026" type="#_x0000_t75" style="position:absolute;margin-left:243.25pt;margin-top:470.05pt;width:11.05pt;height:17.1pt;z-index:25303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">
                <v:imagedata r:id="rId31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35520" behindDoc="0" locked="0" layoutInCell="1" allowOverlap="1">
                <wp:simplePos x="0" y="0"/>
                <wp:positionH relativeFrom="column">
                  <wp:posOffset>3120794</wp:posOffset>
                </wp:positionH>
                <wp:positionV relativeFrom="paragraph">
                  <wp:posOffset>5569398</wp:posOffset>
                </wp:positionV>
                <wp:extent cx="118800" cy="130320"/>
                <wp:effectExtent l="38100" t="38100" r="52705" b="60325"/>
                <wp:wrapNone/>
                <wp:docPr id="2561" name="Ink 2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5">
                      <w14:nvContentPartPr>
                        <w14:cNvContentPartPr/>
                      </w14:nvContentPartPr>
                      <w14:xfrm>
                        <a:off x="0" y="0"/>
                        <a:ext cx="11880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61" o:spid="_x0000_s1026" type="#_x0000_t75" style="position:absolute;margin-left:244.8pt;margin-top:437.55pt;width:11.35pt;height:12.35pt;z-index:25303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">
                <v:imagedata r:id="rId31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34496" behindDoc="0" locked="0" layoutInCell="1" allowOverlap="1">
                <wp:simplePos x="0" y="0"/>
                <wp:positionH relativeFrom="column">
                  <wp:posOffset>3174794</wp:posOffset>
                </wp:positionH>
                <wp:positionV relativeFrom="paragraph">
                  <wp:posOffset>5608278</wp:posOffset>
                </wp:positionV>
                <wp:extent cx="27000" cy="270720"/>
                <wp:effectExtent l="57150" t="38100" r="49530" b="53340"/>
                <wp:wrapNone/>
                <wp:docPr id="2560" name="Ink 2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7">
                      <w14:nvContentPartPr>
                        <w14:cNvContentPartPr/>
                      </w14:nvContentPartPr>
                      <w14:xfrm>
                        <a:off x="0" y="0"/>
                        <a:ext cx="27000" cy="27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60" o:spid="_x0000_s1026" type="#_x0000_t75" style="position:absolute;margin-left:248.95pt;margin-top:440.6pt;width:4.25pt;height:23.4pt;z-index:25303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">
                <v:imagedata r:id="rId31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33472" behindDoc="0" locked="0" layoutInCell="1" allowOverlap="1">
                <wp:simplePos x="0" y="0"/>
                <wp:positionH relativeFrom="column">
                  <wp:posOffset>2623634</wp:posOffset>
                </wp:positionH>
                <wp:positionV relativeFrom="paragraph">
                  <wp:posOffset>6112998</wp:posOffset>
                </wp:positionV>
                <wp:extent cx="77760" cy="91080"/>
                <wp:effectExtent l="38100" t="38100" r="55880" b="61595"/>
                <wp:wrapNone/>
                <wp:docPr id="2559" name="Ink 2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9">
                      <w14:nvContentPartPr>
                        <w14:cNvContentPartPr/>
                      </w14:nvContentPartPr>
                      <w14:xfrm>
                        <a:off x="0" y="0"/>
                        <a:ext cx="7776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9" o:spid="_x0000_s1026" type="#_x0000_t75" style="position:absolute;margin-left:205.65pt;margin-top:480.25pt;width:8pt;height:9.3pt;z-index:25303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">
                <v:imagedata r:id="rId31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32448" behindDoc="0" locked="0" layoutInCell="1" allowOverlap="1">
                <wp:simplePos x="0" y="0"/>
                <wp:positionH relativeFrom="column">
                  <wp:posOffset>2474594</wp:posOffset>
                </wp:positionH>
                <wp:positionV relativeFrom="paragraph">
                  <wp:posOffset>6007518</wp:posOffset>
                </wp:positionV>
                <wp:extent cx="128880" cy="191160"/>
                <wp:effectExtent l="57150" t="38100" r="62230" b="56515"/>
                <wp:wrapNone/>
                <wp:docPr id="2558" name="Ink 2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1">
                      <w14:nvContentPartPr>
                        <w14:cNvContentPartPr/>
                      </w14:nvContentPartPr>
                      <w14:xfrm>
                        <a:off x="0" y="0"/>
                        <a:ext cx="128880" cy="19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8" o:spid="_x0000_s1026" type="#_x0000_t75" style="position:absolute;margin-left:193.75pt;margin-top:471.9pt;width:12.4pt;height:17.3pt;z-index:25303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">
                <v:imagedata r:id="rId31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31424" behindDoc="0" locked="0" layoutInCell="1" allowOverlap="1">
                <wp:simplePos x="0" y="0"/>
                <wp:positionH relativeFrom="column">
                  <wp:posOffset>2546594</wp:posOffset>
                </wp:positionH>
                <wp:positionV relativeFrom="paragraph">
                  <wp:posOffset>5622318</wp:posOffset>
                </wp:positionV>
                <wp:extent cx="86040" cy="93960"/>
                <wp:effectExtent l="38100" t="38100" r="28575" b="59055"/>
                <wp:wrapNone/>
                <wp:docPr id="2557" name="Ink 2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3">
                      <w14:nvContentPartPr>
                        <w14:cNvContentPartPr/>
                      </w14:nvContentPartPr>
                      <w14:xfrm>
                        <a:off x="0" y="0"/>
                        <a:ext cx="8604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7" o:spid="_x0000_s1026" type="#_x0000_t75" style="position:absolute;margin-left:199.5pt;margin-top:441.65pt;width:8.65pt;height:9.5pt;z-index:25303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">
                <v:imagedata r:id="rId31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30400" behindDoc="0" locked="0" layoutInCell="1" allowOverlap="1">
                <wp:simplePos x="0" y="0"/>
                <wp:positionH relativeFrom="column">
                  <wp:posOffset>2589794</wp:posOffset>
                </wp:positionH>
                <wp:positionV relativeFrom="paragraph">
                  <wp:posOffset>5632398</wp:posOffset>
                </wp:positionV>
                <wp:extent cx="11160" cy="264240"/>
                <wp:effectExtent l="38100" t="38100" r="46355" b="40640"/>
                <wp:wrapNone/>
                <wp:docPr id="2556" name="Ink 25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5">
                      <w14:nvContentPartPr>
                        <w14:cNvContentPartPr/>
                      </w14:nvContentPartPr>
                      <w14:xfrm>
                        <a:off x="0" y="0"/>
                        <a:ext cx="11160" cy="26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6" o:spid="_x0000_s1026" type="#_x0000_t75" style="position:absolute;margin-left:202.95pt;margin-top:442.6pt;width:2.85pt;height:22.6pt;z-index:25303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">
                <v:imagedata r:id="rId31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29376" behindDoc="0" locked="0" layoutInCell="1" allowOverlap="1">
                <wp:simplePos x="0" y="0"/>
                <wp:positionH relativeFrom="column">
                  <wp:posOffset>1999034</wp:posOffset>
                </wp:positionH>
                <wp:positionV relativeFrom="paragraph">
                  <wp:posOffset>6092478</wp:posOffset>
                </wp:positionV>
                <wp:extent cx="73080" cy="134280"/>
                <wp:effectExtent l="38100" t="38100" r="41275" b="56515"/>
                <wp:wrapNone/>
                <wp:docPr id="2555" name="Ink 25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7">
                      <w14:nvContentPartPr>
                        <w14:cNvContentPartPr/>
                      </w14:nvContentPartPr>
                      <w14:xfrm>
                        <a:off x="0" y="0"/>
                        <a:ext cx="7308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5" o:spid="_x0000_s1026" type="#_x0000_t75" style="position:absolute;margin-left:156.8pt;margin-top:478.65pt;width:7.45pt;height:12.75pt;z-index:25302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">
                <v:imagedata r:id="rId31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28352" behindDoc="0" locked="0" layoutInCell="1" allowOverlap="1">
                <wp:simplePos x="0" y="0"/>
                <wp:positionH relativeFrom="column">
                  <wp:posOffset>1864394</wp:posOffset>
                </wp:positionH>
                <wp:positionV relativeFrom="paragraph">
                  <wp:posOffset>5974758</wp:posOffset>
                </wp:positionV>
                <wp:extent cx="126000" cy="187920"/>
                <wp:effectExtent l="57150" t="38100" r="45720" b="60325"/>
                <wp:wrapNone/>
                <wp:docPr id="2554" name="Ink 2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9">
                      <w14:nvContentPartPr>
                        <w14:cNvContentPartPr/>
                      </w14:nvContentPartPr>
                      <w14:xfrm>
                        <a:off x="0" y="0"/>
                        <a:ext cx="126000" cy="18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4" o:spid="_x0000_s1026" type="#_x0000_t75" style="position:absolute;margin-left:145.75pt;margin-top:469.4pt;width:11.9pt;height:16.95pt;z-index:25302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">
                <v:imagedata r:id="rId31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27328" behindDoc="0" locked="0" layoutInCell="1" allowOverlap="1">
                <wp:simplePos x="0" y="0"/>
                <wp:positionH relativeFrom="column">
                  <wp:posOffset>1948994</wp:posOffset>
                </wp:positionH>
                <wp:positionV relativeFrom="paragraph">
                  <wp:posOffset>5642838</wp:posOffset>
                </wp:positionV>
                <wp:extent cx="121320" cy="96480"/>
                <wp:effectExtent l="38100" t="38100" r="50165" b="37465"/>
                <wp:wrapNone/>
                <wp:docPr id="2553" name="Ink 25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1">
                      <w14:nvContentPartPr>
                        <w14:cNvContentPartPr/>
                      </w14:nvContentPartPr>
                      <w14:xfrm>
                        <a:off x="0" y="0"/>
                        <a:ext cx="12132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3" o:spid="_x0000_s1026" type="#_x0000_t75" style="position:absolute;margin-left:152.5pt;margin-top:443.3pt;width:11.35pt;height:9.5pt;z-index:25302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">
                <v:imagedata r:id="rId31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26304" behindDoc="0" locked="0" layoutInCell="1" allowOverlap="1">
                <wp:simplePos x="0" y="0"/>
                <wp:positionH relativeFrom="column">
                  <wp:posOffset>1991114</wp:posOffset>
                </wp:positionH>
                <wp:positionV relativeFrom="paragraph">
                  <wp:posOffset>5681358</wp:posOffset>
                </wp:positionV>
                <wp:extent cx="60480" cy="185040"/>
                <wp:effectExtent l="38100" t="38100" r="34925" b="43815"/>
                <wp:wrapNone/>
                <wp:docPr id="2552" name="Ink 25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3">
                      <w14:nvContentPartPr>
                        <w14:cNvContentPartPr/>
                      </w14:nvContentPartPr>
                      <w14:xfrm>
                        <a:off x="0" y="0"/>
                        <a:ext cx="60480" cy="18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2" o:spid="_x0000_s1026" type="#_x0000_t75" style="position:absolute;margin-left:155.8pt;margin-top:446.35pt;width:6.35pt;height:16.6pt;z-index:25302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">
                <v:imagedata r:id="rId31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25280" behindDoc="0" locked="0" layoutInCell="1" allowOverlap="1">
                <wp:simplePos x="0" y="0"/>
                <wp:positionH relativeFrom="column">
                  <wp:posOffset>3581594</wp:posOffset>
                </wp:positionH>
                <wp:positionV relativeFrom="paragraph">
                  <wp:posOffset>6415758</wp:posOffset>
                </wp:positionV>
                <wp:extent cx="24480" cy="10800"/>
                <wp:effectExtent l="38100" t="38100" r="52070" b="46355"/>
                <wp:wrapNone/>
                <wp:docPr id="2551" name="Ink 2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5">
                      <w14:nvContentPartPr>
                        <w14:cNvContentPartPr/>
                      </w14:nvContentPartPr>
                      <w14:xfrm>
                        <a:off x="0" y="0"/>
                        <a:ext cx="2448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1" o:spid="_x0000_s1026" type="#_x0000_t75" style="position:absolute;margin-left:281pt;margin-top:504.2pt;width:3.95pt;height:2.85pt;z-index:25302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">
                <v:imagedata r:id="rId31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24256" behindDoc="0" locked="0" layoutInCell="1" allowOverlap="1">
                <wp:simplePos x="0" y="0"/>
                <wp:positionH relativeFrom="column">
                  <wp:posOffset>1047914</wp:posOffset>
                </wp:positionH>
                <wp:positionV relativeFrom="paragraph">
                  <wp:posOffset>4934493</wp:posOffset>
                </wp:positionV>
                <wp:extent cx="1080" cy="360"/>
                <wp:effectExtent l="0" t="0" r="0" b="0"/>
                <wp:wrapNone/>
                <wp:docPr id="2550" name="Ink 2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7">
                      <w14:nvContentPartPr>
                        <w14:cNvContentPartPr/>
                      </w14:nvContentPartPr>
                      <w14:xfrm>
                        <a:off x="0" y="0"/>
                        <a:ext cx="108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0" o:spid="_x0000_s1026" type="#_x0000_t75" style="position:absolute;margin-left:81.75pt;margin-top:387.8pt;width:1.6pt;height:1.55pt;z-index:25302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">
                <v:imagedata r:id="rId31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23232" behindDoc="0" locked="0" layoutInCell="1" allowOverlap="1">
                <wp:simplePos x="0" y="0"/>
                <wp:positionH relativeFrom="column">
                  <wp:posOffset>3227354</wp:posOffset>
                </wp:positionH>
                <wp:positionV relativeFrom="paragraph">
                  <wp:posOffset>5296653</wp:posOffset>
                </wp:positionV>
                <wp:extent cx="63360" cy="112320"/>
                <wp:effectExtent l="38100" t="38100" r="51435" b="59690"/>
                <wp:wrapNone/>
                <wp:docPr id="2549" name="Ink 2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9">
                      <w14:nvContentPartPr>
                        <w14:cNvContentPartPr/>
                      </w14:nvContentPartPr>
                      <w14:xfrm>
                        <a:off x="0" y="0"/>
                        <a:ext cx="6336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9" o:spid="_x0000_s1026" type="#_x0000_t75" style="position:absolute;margin-left:253.15pt;margin-top:415.95pt;width:6.8pt;height:10.9pt;z-index:25302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">
                <v:imagedata r:id="rId31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22208" behindDoc="0" locked="0" layoutInCell="1" allowOverlap="1">
                <wp:simplePos x="0" y="0"/>
                <wp:positionH relativeFrom="column">
                  <wp:posOffset>3144554</wp:posOffset>
                </wp:positionH>
                <wp:positionV relativeFrom="paragraph">
                  <wp:posOffset>5296293</wp:posOffset>
                </wp:positionV>
                <wp:extent cx="66960" cy="110880"/>
                <wp:effectExtent l="57150" t="38100" r="47625" b="60960"/>
                <wp:wrapNone/>
                <wp:docPr id="2548" name="Ink 2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1">
                      <w14:nvContentPartPr>
                        <w14:cNvContentPartPr/>
                      </w14:nvContentPartPr>
                      <w14:xfrm>
                        <a:off x="0" y="0"/>
                        <a:ext cx="6696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8" o:spid="_x0000_s1026" type="#_x0000_t75" style="position:absolute;margin-left:246.45pt;margin-top:416.05pt;width:7.3pt;height:10.85pt;z-index:25302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">
                <v:imagedata r:id="rId31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21184" behindDoc="0" locked="0" layoutInCell="1" allowOverlap="1">
                <wp:simplePos x="0" y="0"/>
                <wp:positionH relativeFrom="column">
                  <wp:posOffset>3021434</wp:posOffset>
                </wp:positionH>
                <wp:positionV relativeFrom="paragraph">
                  <wp:posOffset>5219253</wp:posOffset>
                </wp:positionV>
                <wp:extent cx="111960" cy="165960"/>
                <wp:effectExtent l="38100" t="38100" r="40640" b="43815"/>
                <wp:wrapNone/>
                <wp:docPr id="2547" name="Ink 25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3">
                      <w14:nvContentPartPr>
                        <w14:cNvContentPartPr/>
                      </w14:nvContentPartPr>
                      <w14:xfrm>
                        <a:off x="0" y="0"/>
                        <a:ext cx="111960" cy="16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7" o:spid="_x0000_s1026" type="#_x0000_t75" style="position:absolute;margin-left:236.95pt;margin-top:410.2pt;width:10.5pt;height:14.7pt;z-index:25302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">
                <v:imagedata r:id="rId31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20160" behindDoc="0" locked="0" layoutInCell="1" allowOverlap="1">
                <wp:simplePos x="0" y="0"/>
                <wp:positionH relativeFrom="column">
                  <wp:posOffset>3157154</wp:posOffset>
                </wp:positionH>
                <wp:positionV relativeFrom="paragraph">
                  <wp:posOffset>4902093</wp:posOffset>
                </wp:positionV>
                <wp:extent cx="61200" cy="124560"/>
                <wp:effectExtent l="38100" t="38100" r="53340" b="46990"/>
                <wp:wrapNone/>
                <wp:docPr id="2546" name="Ink 25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5">
                      <w14:nvContentPartPr>
                        <w14:cNvContentPartPr/>
                      </w14:nvContentPartPr>
                      <w14:xfrm>
                        <a:off x="0" y="0"/>
                        <a:ext cx="6120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6" o:spid="_x0000_s1026" type="#_x0000_t75" style="position:absolute;margin-left:247.65pt;margin-top:384.95pt;width:6.9pt;height:12pt;z-index:25302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">
                <v:imagedata r:id="rId31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19136" behindDoc="0" locked="0" layoutInCell="1" allowOverlap="1">
                <wp:simplePos x="0" y="0"/>
                <wp:positionH relativeFrom="column">
                  <wp:posOffset>3098834</wp:posOffset>
                </wp:positionH>
                <wp:positionV relativeFrom="paragraph">
                  <wp:posOffset>4882653</wp:posOffset>
                </wp:positionV>
                <wp:extent cx="75240" cy="158040"/>
                <wp:effectExtent l="38100" t="38100" r="39370" b="52070"/>
                <wp:wrapNone/>
                <wp:docPr id="2545" name="Ink 2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7">
                      <w14:nvContentPartPr>
                        <w14:cNvContentPartPr/>
                      </w14:nvContentPartPr>
                      <w14:xfrm>
                        <a:off x="0" y="0"/>
                        <a:ext cx="7524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5" o:spid="_x0000_s1026" type="#_x0000_t75" style="position:absolute;margin-left:242.95pt;margin-top:383.35pt;width:7.8pt;height:14.6pt;z-index:25301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">
                <v:imagedata r:id="rId31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18112" behindDoc="0" locked="0" layoutInCell="1" allowOverlap="1">
                <wp:simplePos x="0" y="0"/>
                <wp:positionH relativeFrom="column">
                  <wp:posOffset>3103514</wp:posOffset>
                </wp:positionH>
                <wp:positionV relativeFrom="paragraph">
                  <wp:posOffset>4908573</wp:posOffset>
                </wp:positionV>
                <wp:extent cx="32400" cy="103320"/>
                <wp:effectExtent l="38100" t="38100" r="43815" b="49530"/>
                <wp:wrapNone/>
                <wp:docPr id="2544" name="Ink 2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9">
                      <w14:nvContentPartPr>
                        <w14:cNvContentPartPr/>
                      </w14:nvContentPartPr>
                      <w14:xfrm>
                        <a:off x="0" y="0"/>
                        <a:ext cx="3240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4" o:spid="_x0000_s1026" type="#_x0000_t75" style="position:absolute;margin-left:243.75pt;margin-top:385.45pt;width:4pt;height:10.1pt;z-index:25301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">
                <v:imagedata r:id="rId31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17088" behindDoc="0" locked="0" layoutInCell="1" allowOverlap="1">
                <wp:simplePos x="0" y="0"/>
                <wp:positionH relativeFrom="column">
                  <wp:posOffset>2992994</wp:posOffset>
                </wp:positionH>
                <wp:positionV relativeFrom="paragraph">
                  <wp:posOffset>4815333</wp:posOffset>
                </wp:positionV>
                <wp:extent cx="96840" cy="192240"/>
                <wp:effectExtent l="38100" t="38100" r="36830" b="55880"/>
                <wp:wrapNone/>
                <wp:docPr id="2543" name="Ink 2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1">
                      <w14:nvContentPartPr>
                        <w14:cNvContentPartPr/>
                      </w14:nvContentPartPr>
                      <w14:xfrm>
                        <a:off x="0" y="0"/>
                        <a:ext cx="96840" cy="19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3" o:spid="_x0000_s1026" type="#_x0000_t75" style="position:absolute;margin-left:234.8pt;margin-top:378.05pt;width:9.45pt;height:17.25pt;z-index:25301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">
                <v:imagedata r:id="rId31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16064" behindDoc="0" locked="0" layoutInCell="1" allowOverlap="1">
                <wp:simplePos x="0" y="0"/>
                <wp:positionH relativeFrom="column">
                  <wp:posOffset>3125474</wp:posOffset>
                </wp:positionH>
                <wp:positionV relativeFrom="paragraph">
                  <wp:posOffset>4538853</wp:posOffset>
                </wp:positionV>
                <wp:extent cx="61920" cy="79200"/>
                <wp:effectExtent l="38100" t="38100" r="33655" b="54610"/>
                <wp:wrapNone/>
                <wp:docPr id="2542" name="Ink 2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3">
                      <w14:nvContentPartPr>
                        <w14:cNvContentPartPr/>
                      </w14:nvContentPartPr>
                      <w14:xfrm>
                        <a:off x="0" y="0"/>
                        <a:ext cx="6192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2" o:spid="_x0000_s1026" type="#_x0000_t75" style="position:absolute;margin-left:245.45pt;margin-top:356.35pt;width:6.4pt;height:8.15pt;z-index:25301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">
                <v:imagedata r:id="rId31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15040" behindDoc="0" locked="0" layoutInCell="1" allowOverlap="1">
                <wp:simplePos x="0" y="0"/>
                <wp:positionH relativeFrom="column">
                  <wp:posOffset>3062834</wp:posOffset>
                </wp:positionH>
                <wp:positionV relativeFrom="paragraph">
                  <wp:posOffset>4491693</wp:posOffset>
                </wp:positionV>
                <wp:extent cx="41040" cy="129960"/>
                <wp:effectExtent l="19050" t="38100" r="35560" b="41910"/>
                <wp:wrapNone/>
                <wp:docPr id="2541" name="Ink 25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5">
                      <w14:nvContentPartPr>
                        <w14:cNvContentPartPr/>
                      </w14:nvContentPartPr>
                      <w14:xfrm>
                        <a:off x="0" y="0"/>
                        <a:ext cx="4104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1" o:spid="_x0000_s1026" type="#_x0000_t75" style="position:absolute;margin-left:240.5pt;margin-top:352.75pt;width:4.7pt;height:12.1pt;z-index:25301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">
                <v:imagedata r:id="rId31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14016" behindDoc="0" locked="0" layoutInCell="1" allowOverlap="1">
                <wp:simplePos x="0" y="0"/>
                <wp:positionH relativeFrom="column">
                  <wp:posOffset>2940794</wp:posOffset>
                </wp:positionH>
                <wp:positionV relativeFrom="paragraph">
                  <wp:posOffset>4372893</wp:posOffset>
                </wp:positionV>
                <wp:extent cx="111960" cy="216720"/>
                <wp:effectExtent l="38100" t="38100" r="59690" b="50165"/>
                <wp:wrapNone/>
                <wp:docPr id="2540" name="Ink 2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7">
                      <w14:nvContentPartPr>
                        <w14:cNvContentPartPr/>
                      </w14:nvContentPartPr>
                      <w14:xfrm>
                        <a:off x="0" y="0"/>
                        <a:ext cx="111960" cy="21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0" o:spid="_x0000_s1026" type="#_x0000_t75" style="position:absolute;margin-left:230.55pt;margin-top:343.2pt;width:10.85pt;height:18.95pt;z-index:25301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">
                <v:imagedata r:id="rId31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12992" behindDoc="0" locked="0" layoutInCell="1" allowOverlap="1">
                <wp:simplePos x="0" y="0"/>
                <wp:positionH relativeFrom="column">
                  <wp:posOffset>3009554</wp:posOffset>
                </wp:positionH>
                <wp:positionV relativeFrom="paragraph">
                  <wp:posOffset>3422853</wp:posOffset>
                </wp:positionV>
                <wp:extent cx="60120" cy="635400"/>
                <wp:effectExtent l="95250" t="133350" r="111760" b="165100"/>
                <wp:wrapNone/>
                <wp:docPr id="2539" name="Ink 2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9">
                      <w14:nvContentPartPr>
                        <w14:cNvContentPartPr/>
                      </w14:nvContentPartPr>
                      <w14:xfrm>
                        <a:off x="0" y="0"/>
                        <a:ext cx="60120" cy="63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9" o:spid="_x0000_s1026" type="#_x0000_t75" style="position:absolute;margin-left:232.35pt;margin-top:260.95pt;width:14.2pt;height:67.9pt;z-index:25301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">
                <v:imagedata r:id="rId31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11968" behindDoc="0" locked="0" layoutInCell="1" allowOverlap="1">
                <wp:simplePos x="0" y="0"/>
                <wp:positionH relativeFrom="column">
                  <wp:posOffset>2937554</wp:posOffset>
                </wp:positionH>
                <wp:positionV relativeFrom="paragraph">
                  <wp:posOffset>3392613</wp:posOffset>
                </wp:positionV>
                <wp:extent cx="56520" cy="676440"/>
                <wp:effectExtent l="95250" t="152400" r="114935" b="180975"/>
                <wp:wrapNone/>
                <wp:docPr id="2538" name="Ink 2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1">
                      <w14:nvContentPartPr>
                        <w14:cNvContentPartPr/>
                      </w14:nvContentPartPr>
                      <w14:xfrm>
                        <a:off x="0" y="0"/>
                        <a:ext cx="56520" cy="67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8" o:spid="_x0000_s1026" type="#_x0000_t75" style="position:absolute;margin-left:226.8pt;margin-top:258.35pt;width:13.45pt;height:71.55pt;z-index:25301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">
                <v:imagedata r:id="rId31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10944" behindDoc="0" locked="0" layoutInCell="1" allowOverlap="1">
                <wp:simplePos x="0" y="0"/>
                <wp:positionH relativeFrom="column">
                  <wp:posOffset>2878874</wp:posOffset>
                </wp:positionH>
                <wp:positionV relativeFrom="paragraph">
                  <wp:posOffset>3389013</wp:posOffset>
                </wp:positionV>
                <wp:extent cx="81720" cy="748080"/>
                <wp:effectExtent l="57150" t="152400" r="109220" b="185420"/>
                <wp:wrapNone/>
                <wp:docPr id="2537" name="Ink 2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3">
                      <w14:nvContentPartPr>
                        <w14:cNvContentPartPr/>
                      </w14:nvContentPartPr>
                      <w14:xfrm>
                        <a:off x="0" y="0"/>
                        <a:ext cx="81720" cy="74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7" o:spid="_x0000_s1026" type="#_x0000_t75" style="position:absolute;margin-left:224.5pt;margin-top:257.85pt;width:13.55pt;height:77.55pt;z-index:25301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">
                <v:imagedata r:id="rId31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09920" behindDoc="0" locked="0" layoutInCell="1" allowOverlap="1">
                <wp:simplePos x="0" y="0"/>
                <wp:positionH relativeFrom="column">
                  <wp:posOffset>138194</wp:posOffset>
                </wp:positionH>
                <wp:positionV relativeFrom="paragraph">
                  <wp:posOffset>4880853</wp:posOffset>
                </wp:positionV>
                <wp:extent cx="1462680" cy="81720"/>
                <wp:effectExtent l="76200" t="171450" r="118745" b="166370"/>
                <wp:wrapNone/>
                <wp:docPr id="2536" name="Ink 2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5">
                      <w14:nvContentPartPr>
                        <w14:cNvContentPartPr/>
                      </w14:nvContentPartPr>
                      <w14:xfrm>
                        <a:off x="0" y="0"/>
                        <a:ext cx="146268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6" o:spid="_x0000_s1026" type="#_x0000_t75" style="position:absolute;margin-left:6.85pt;margin-top:373.25pt;width:124.6pt;height:26.15pt;z-index:25300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">
                <v:imagedata r:id="rId31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08896" behindDoc="0" locked="0" layoutInCell="1" allowOverlap="1">
                <wp:simplePos x="0" y="0"/>
                <wp:positionH relativeFrom="column">
                  <wp:posOffset>2422754</wp:posOffset>
                </wp:positionH>
                <wp:positionV relativeFrom="paragraph">
                  <wp:posOffset>4868253</wp:posOffset>
                </wp:positionV>
                <wp:extent cx="327600" cy="107640"/>
                <wp:effectExtent l="95250" t="152400" r="111125" b="197485"/>
                <wp:wrapNone/>
                <wp:docPr id="2535" name="Ink 25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7">
                      <w14:nvContentPartPr>
                        <w14:cNvContentPartPr/>
                      </w14:nvContentPartPr>
                      <w14:xfrm>
                        <a:off x="0" y="0"/>
                        <a:ext cx="32760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5" o:spid="_x0000_s1026" type="#_x0000_t75" style="position:absolute;margin-left:185.8pt;margin-top:374.3pt;width:35.7pt;height:28.2pt;z-index:25300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">
                <v:imagedata r:id="rId31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07872" behindDoc="0" locked="0" layoutInCell="1" allowOverlap="1">
                <wp:simplePos x="0" y="0"/>
                <wp:positionH relativeFrom="column">
                  <wp:posOffset>2468474</wp:posOffset>
                </wp:positionH>
                <wp:positionV relativeFrom="paragraph">
                  <wp:posOffset>4890213</wp:posOffset>
                </wp:positionV>
                <wp:extent cx="720" cy="3960"/>
                <wp:effectExtent l="57150" t="95250" r="94615" b="110490"/>
                <wp:wrapNone/>
                <wp:docPr id="2534" name="Ink 2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9">
                      <w14:nvContentPartPr>
                        <w14:cNvContentPartPr/>
                      </w14:nvContentPartPr>
                      <w14:xfrm>
                        <a:off x="0" y="0"/>
                        <a:ext cx="72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4" o:spid="_x0000_s1026" type="#_x0000_t75" style="position:absolute;margin-left:192.1pt;margin-top:380.5pt;width:4.55pt;height:9.15pt;z-index:25300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">
                <v:imagedata r:id="rId31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06848" behindDoc="0" locked="0" layoutInCell="1" allowOverlap="1">
                <wp:simplePos x="0" y="0"/>
                <wp:positionH relativeFrom="column">
                  <wp:posOffset>2453714</wp:posOffset>
                </wp:positionH>
                <wp:positionV relativeFrom="paragraph">
                  <wp:posOffset>4893453</wp:posOffset>
                </wp:positionV>
                <wp:extent cx="30240" cy="23760"/>
                <wp:effectExtent l="38100" t="38100" r="46355" b="33655"/>
                <wp:wrapNone/>
                <wp:docPr id="2533" name="Ink 2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1">
                      <w14:nvContentPartPr>
                        <w14:cNvContentPartPr/>
                      </w14:nvContentPartPr>
                      <w14:xfrm>
                        <a:off x="0" y="0"/>
                        <a:ext cx="3024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3" o:spid="_x0000_s1026" type="#_x0000_t75" style="position:absolute;margin-left:192.4pt;margin-top:384.5pt;width:3.95pt;height:3.4pt;z-index:25300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">
                <v:imagedata r:id="rId31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05824" behindDoc="0" locked="0" layoutInCell="1" allowOverlap="1">
                <wp:simplePos x="0" y="0"/>
                <wp:positionH relativeFrom="column">
                  <wp:posOffset>2640914</wp:posOffset>
                </wp:positionH>
                <wp:positionV relativeFrom="paragraph">
                  <wp:posOffset>5274693</wp:posOffset>
                </wp:positionV>
                <wp:extent cx="61920" cy="155160"/>
                <wp:effectExtent l="38100" t="38100" r="52705" b="54610"/>
                <wp:wrapNone/>
                <wp:docPr id="2532" name="Ink 2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3">
                      <w14:nvContentPartPr>
                        <w14:cNvContentPartPr/>
                      </w14:nvContentPartPr>
                      <w14:xfrm>
                        <a:off x="0" y="0"/>
                        <a:ext cx="6192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2" o:spid="_x0000_s1026" type="#_x0000_t75" style="position:absolute;margin-left:206.95pt;margin-top:414.3pt;width:6.8pt;height:14.3pt;z-index:25300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">
                <v:imagedata r:id="rId31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04800" behindDoc="0" locked="0" layoutInCell="1" allowOverlap="1">
                <wp:simplePos x="0" y="0"/>
                <wp:positionH relativeFrom="column">
                  <wp:posOffset>2578994</wp:posOffset>
                </wp:positionH>
                <wp:positionV relativeFrom="paragraph">
                  <wp:posOffset>5294493</wp:posOffset>
                </wp:positionV>
                <wp:extent cx="57960" cy="108360"/>
                <wp:effectExtent l="38100" t="38100" r="56515" b="63500"/>
                <wp:wrapNone/>
                <wp:docPr id="2531" name="Ink 2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5">
                      <w14:nvContentPartPr>
                        <w14:cNvContentPartPr/>
                      </w14:nvContentPartPr>
                      <w14:xfrm>
                        <a:off x="0" y="0"/>
                        <a:ext cx="5796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1" o:spid="_x0000_s1026" type="#_x0000_t75" style="position:absolute;margin-left:202.05pt;margin-top:415.8pt;width:6.55pt;height:10.7pt;z-index:25300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">
                <v:imagedata r:id="rId31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03776" behindDoc="0" locked="0" layoutInCell="1" allowOverlap="1">
                <wp:simplePos x="0" y="0"/>
                <wp:positionH relativeFrom="column">
                  <wp:posOffset>2426714</wp:posOffset>
                </wp:positionH>
                <wp:positionV relativeFrom="paragraph">
                  <wp:posOffset>5210613</wp:posOffset>
                </wp:positionV>
                <wp:extent cx="110520" cy="190800"/>
                <wp:effectExtent l="38100" t="38100" r="41910" b="57150"/>
                <wp:wrapNone/>
                <wp:docPr id="2530" name="Ink 2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7">
                      <w14:nvContentPartPr>
                        <w14:cNvContentPartPr/>
                      </w14:nvContentPartPr>
                      <w14:xfrm>
                        <a:off x="0" y="0"/>
                        <a:ext cx="110520" cy="19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0" o:spid="_x0000_s1026" type="#_x0000_t75" style="position:absolute;margin-left:190.15pt;margin-top:409.2pt;width:10.7pt;height:17.2pt;z-index:25300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">
                <v:imagedata r:id="rId31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02752" behindDoc="0" locked="0" layoutInCell="1" allowOverlap="1">
                <wp:simplePos x="0" y="0"/>
                <wp:positionH relativeFrom="column">
                  <wp:posOffset>2620754</wp:posOffset>
                </wp:positionH>
                <wp:positionV relativeFrom="paragraph">
                  <wp:posOffset>4906413</wp:posOffset>
                </wp:positionV>
                <wp:extent cx="70200" cy="144000"/>
                <wp:effectExtent l="38100" t="38100" r="44450" b="46990"/>
                <wp:wrapNone/>
                <wp:docPr id="2529" name="Ink 2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9">
                      <w14:nvContentPartPr>
                        <w14:cNvContentPartPr/>
                      </w14:nvContentPartPr>
                      <w14:xfrm>
                        <a:off x="0" y="0"/>
                        <a:ext cx="7020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9" o:spid="_x0000_s1026" type="#_x0000_t75" style="position:absolute;margin-left:205.5pt;margin-top:385.35pt;width:7.25pt;height:13.25pt;z-index:25300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">
                <v:imagedata r:id="rId31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01728" behindDoc="0" locked="0" layoutInCell="1" allowOverlap="1">
                <wp:simplePos x="0" y="0"/>
                <wp:positionH relativeFrom="column">
                  <wp:posOffset>2568194</wp:posOffset>
                </wp:positionH>
                <wp:positionV relativeFrom="paragraph">
                  <wp:posOffset>4910733</wp:posOffset>
                </wp:positionV>
                <wp:extent cx="42120" cy="89640"/>
                <wp:effectExtent l="38100" t="38100" r="34290" b="43815"/>
                <wp:wrapNone/>
                <wp:docPr id="2528" name="Ink 2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1">
                      <w14:nvContentPartPr>
                        <w14:cNvContentPartPr/>
                      </w14:nvContentPartPr>
                      <w14:xfrm>
                        <a:off x="0" y="0"/>
                        <a:ext cx="4212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8" o:spid="_x0000_s1026" type="#_x0000_t75" style="position:absolute;margin-left:201.35pt;margin-top:385.55pt;width:4.95pt;height:9pt;z-index:25300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">
                <v:imagedata r:id="rId31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00704" behindDoc="0" locked="0" layoutInCell="1" allowOverlap="1">
                <wp:simplePos x="0" y="0"/>
                <wp:positionH relativeFrom="column">
                  <wp:posOffset>2419154</wp:posOffset>
                </wp:positionH>
                <wp:positionV relativeFrom="paragraph">
                  <wp:posOffset>4819293</wp:posOffset>
                </wp:positionV>
                <wp:extent cx="114480" cy="170280"/>
                <wp:effectExtent l="38100" t="38100" r="57150" b="39370"/>
                <wp:wrapNone/>
                <wp:docPr id="2527" name="Ink 25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3">
                      <w14:nvContentPartPr>
                        <w14:cNvContentPartPr/>
                      </w14:nvContentPartPr>
                      <w14:xfrm>
                        <a:off x="0" y="0"/>
                        <a:ext cx="114480" cy="17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7" o:spid="_x0000_s1026" type="#_x0000_t75" style="position:absolute;margin-left:189.7pt;margin-top:378.35pt;width:11pt;height:15.3pt;z-index:25300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">
                <v:imagedata r:id="rId31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99680" behindDoc="0" locked="0" layoutInCell="1" allowOverlap="1">
                <wp:simplePos x="0" y="0"/>
                <wp:positionH relativeFrom="column">
                  <wp:posOffset>2555954</wp:posOffset>
                </wp:positionH>
                <wp:positionV relativeFrom="paragraph">
                  <wp:posOffset>4552173</wp:posOffset>
                </wp:positionV>
                <wp:extent cx="74520" cy="130320"/>
                <wp:effectExtent l="38100" t="38100" r="40005" b="41275"/>
                <wp:wrapNone/>
                <wp:docPr id="2526" name="Ink 25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5">
                      <w14:nvContentPartPr>
                        <w14:cNvContentPartPr/>
                      </w14:nvContentPartPr>
                      <w14:xfrm>
                        <a:off x="0" y="0"/>
                        <a:ext cx="7452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6" o:spid="_x0000_s1026" type="#_x0000_t75" style="position:absolute;margin-left:200.35pt;margin-top:357.45pt;width:7.65pt;height:12.15pt;z-index:25299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">
                <v:imagedata r:id="rId31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98656" behindDoc="0" locked="0" layoutInCell="1" allowOverlap="1">
                <wp:simplePos x="0" y="0"/>
                <wp:positionH relativeFrom="column">
                  <wp:posOffset>2538674</wp:posOffset>
                </wp:positionH>
                <wp:positionV relativeFrom="paragraph">
                  <wp:posOffset>4538493</wp:posOffset>
                </wp:positionV>
                <wp:extent cx="28800" cy="117720"/>
                <wp:effectExtent l="38100" t="38100" r="47625" b="53975"/>
                <wp:wrapNone/>
                <wp:docPr id="2525" name="Ink 2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7">
                      <w14:nvContentPartPr>
                        <w14:cNvContentPartPr/>
                      </w14:nvContentPartPr>
                      <w14:xfrm>
                        <a:off x="0" y="0"/>
                        <a:ext cx="2880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5" o:spid="_x0000_s1026" type="#_x0000_t75" style="position:absolute;margin-left:198.9pt;margin-top:356.3pt;width:4.3pt;height:11.15pt;z-index:25299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">
                <v:imagedata r:id="rId31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97632" behindDoc="0" locked="0" layoutInCell="1" allowOverlap="1">
                <wp:simplePos x="0" y="0"/>
                <wp:positionH relativeFrom="column">
                  <wp:posOffset>2421314</wp:posOffset>
                </wp:positionH>
                <wp:positionV relativeFrom="paragraph">
                  <wp:posOffset>4398453</wp:posOffset>
                </wp:positionV>
                <wp:extent cx="114120" cy="225000"/>
                <wp:effectExtent l="38100" t="38100" r="38735" b="41910"/>
                <wp:wrapNone/>
                <wp:docPr id="2524" name="Ink 2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9">
                      <w14:nvContentPartPr>
                        <w14:cNvContentPartPr/>
                      </w14:nvContentPartPr>
                      <w14:xfrm>
                        <a:off x="0" y="0"/>
                        <a:ext cx="114120" cy="22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4" o:spid="_x0000_s1026" type="#_x0000_t75" style="position:absolute;margin-left:189.8pt;margin-top:345.5pt;width:10.75pt;height:19.4pt;z-index:25299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">
                <v:imagedata r:id="rId31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96608" behindDoc="0" locked="0" layoutInCell="1" allowOverlap="1">
                <wp:simplePos x="0" y="0"/>
                <wp:positionH relativeFrom="column">
                  <wp:posOffset>4318514</wp:posOffset>
                </wp:positionH>
                <wp:positionV relativeFrom="paragraph">
                  <wp:posOffset>5037813</wp:posOffset>
                </wp:positionV>
                <wp:extent cx="360" cy="360"/>
                <wp:effectExtent l="0" t="0" r="0" b="0"/>
                <wp:wrapNone/>
                <wp:docPr id="2523" name="Ink 2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3" o:spid="_x0000_s1026" type="#_x0000_t75" style="position:absolute;margin-left:334.4pt;margin-top:385.35pt;width:11.4pt;height:22.75pt;z-index:25299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">
                <v:imagedata r:id="rId31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95584" behindDoc="0" locked="0" layoutInCell="1" allowOverlap="1">
                <wp:simplePos x="0" y="0"/>
                <wp:positionH relativeFrom="column">
                  <wp:posOffset>2357234</wp:posOffset>
                </wp:positionH>
                <wp:positionV relativeFrom="paragraph">
                  <wp:posOffset>3396933</wp:posOffset>
                </wp:positionV>
                <wp:extent cx="203040" cy="767160"/>
                <wp:effectExtent l="95250" t="152400" r="121285" b="185420"/>
                <wp:wrapNone/>
                <wp:docPr id="2522" name="Ink 2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3">
                      <w14:nvContentPartPr>
                        <w14:cNvContentPartPr/>
                      </w14:nvContentPartPr>
                      <w14:xfrm>
                        <a:off x="0" y="0"/>
                        <a:ext cx="203040" cy="76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2" o:spid="_x0000_s1026" type="#_x0000_t75" style="position:absolute;margin-left:180.7pt;margin-top:258.45pt;width:25.7pt;height:79.45pt;z-index:25299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">
                <v:imagedata r:id="rId31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94560" behindDoc="0" locked="0" layoutInCell="1" allowOverlap="1">
                <wp:simplePos x="0" y="0"/>
                <wp:positionH relativeFrom="column">
                  <wp:posOffset>2343194</wp:posOffset>
                </wp:positionH>
                <wp:positionV relativeFrom="paragraph">
                  <wp:posOffset>3380013</wp:posOffset>
                </wp:positionV>
                <wp:extent cx="152640" cy="721440"/>
                <wp:effectExtent l="95250" t="133350" r="114300" b="173990"/>
                <wp:wrapNone/>
                <wp:docPr id="2521" name="Ink 2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5">
                      <w14:nvContentPartPr>
                        <w14:cNvContentPartPr/>
                      </w14:nvContentPartPr>
                      <w14:xfrm>
                        <a:off x="0" y="0"/>
                        <a:ext cx="152640" cy="72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1" o:spid="_x0000_s1026" type="#_x0000_t75" style="position:absolute;margin-left:179.8pt;margin-top:257.85pt;width:21.3pt;height:73.8pt;z-index:25299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">
                <v:imagedata r:id="rId31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93536" behindDoc="0" locked="0" layoutInCell="1" allowOverlap="1">
                <wp:simplePos x="0" y="0"/>
                <wp:positionH relativeFrom="column">
                  <wp:posOffset>2107394</wp:posOffset>
                </wp:positionH>
                <wp:positionV relativeFrom="paragraph">
                  <wp:posOffset>5380893</wp:posOffset>
                </wp:positionV>
                <wp:extent cx="51840" cy="115560"/>
                <wp:effectExtent l="57150" t="38100" r="43815" b="56515"/>
                <wp:wrapNone/>
                <wp:docPr id="2520" name="Ink 2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7">
                      <w14:nvContentPartPr>
                        <w14:cNvContentPartPr/>
                      </w14:nvContentPartPr>
                      <w14:xfrm>
                        <a:off x="0" y="0"/>
                        <a:ext cx="5184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0" o:spid="_x0000_s1026" type="#_x0000_t75" style="position:absolute;margin-left:165pt;margin-top:422.6pt;width:6.1pt;height:11.2pt;z-index:25299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">
                <v:imagedata r:id="rId31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92512" behindDoc="0" locked="0" layoutInCell="1" allowOverlap="1">
                <wp:simplePos x="0" y="0"/>
                <wp:positionH relativeFrom="column">
                  <wp:posOffset>2035394</wp:posOffset>
                </wp:positionH>
                <wp:positionV relativeFrom="paragraph">
                  <wp:posOffset>5384853</wp:posOffset>
                </wp:positionV>
                <wp:extent cx="68040" cy="100080"/>
                <wp:effectExtent l="38100" t="38100" r="46355" b="52705"/>
                <wp:wrapNone/>
                <wp:docPr id="2519" name="Ink 25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9">
                      <w14:nvContentPartPr>
                        <w14:cNvContentPartPr/>
                      </w14:nvContentPartPr>
                      <w14:xfrm>
                        <a:off x="0" y="0"/>
                        <a:ext cx="6804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9" o:spid="_x0000_s1026" type="#_x0000_t75" style="position:absolute;margin-left:159.4pt;margin-top:422.9pt;width:7.05pt;height:10pt;z-index:25299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">
                <v:imagedata r:id="rId32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91488" behindDoc="0" locked="0" layoutInCell="1" allowOverlap="1">
                <wp:simplePos x="0" y="0"/>
                <wp:positionH relativeFrom="column">
                  <wp:posOffset>1926314</wp:posOffset>
                </wp:positionH>
                <wp:positionV relativeFrom="paragraph">
                  <wp:posOffset>5247693</wp:posOffset>
                </wp:positionV>
                <wp:extent cx="92160" cy="211320"/>
                <wp:effectExtent l="57150" t="38100" r="60325" b="55880"/>
                <wp:wrapNone/>
                <wp:docPr id="2518" name="Ink 25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1">
                      <w14:nvContentPartPr>
                        <w14:cNvContentPartPr/>
                      </w14:nvContentPartPr>
                      <w14:xfrm>
                        <a:off x="0" y="0"/>
                        <a:ext cx="92160" cy="21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8" o:spid="_x0000_s1026" type="#_x0000_t75" style="position:absolute;margin-left:150.6pt;margin-top:412.05pt;width:9.3pt;height:18.75pt;z-index:25299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">
                <v:imagedata r:id="rId32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90464" behindDoc="0" locked="0" layoutInCell="1" allowOverlap="1">
                <wp:simplePos x="0" y="0"/>
                <wp:positionH relativeFrom="column">
                  <wp:posOffset>2140514</wp:posOffset>
                </wp:positionH>
                <wp:positionV relativeFrom="paragraph">
                  <wp:posOffset>4922613</wp:posOffset>
                </wp:positionV>
                <wp:extent cx="11880" cy="115560"/>
                <wp:effectExtent l="38100" t="38100" r="45720" b="37465"/>
                <wp:wrapNone/>
                <wp:docPr id="2517" name="Ink 2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3">
                      <w14:nvContentPartPr>
                        <w14:cNvContentPartPr/>
                      </w14:nvContentPartPr>
                      <w14:xfrm>
                        <a:off x="0" y="0"/>
                        <a:ext cx="1188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7" o:spid="_x0000_s1026" type="#_x0000_t75" style="position:absolute;margin-left:167.5pt;margin-top:386.7pt;width:2.75pt;height:10.8pt;z-index:25299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">
                <v:imagedata r:id="rId32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89440" behindDoc="0" locked="0" layoutInCell="1" allowOverlap="1">
                <wp:simplePos x="0" y="0"/>
                <wp:positionH relativeFrom="column">
                  <wp:posOffset>2044754</wp:posOffset>
                </wp:positionH>
                <wp:positionV relativeFrom="paragraph">
                  <wp:posOffset>4912893</wp:posOffset>
                </wp:positionV>
                <wp:extent cx="68400" cy="86400"/>
                <wp:effectExtent l="38100" t="38100" r="46355" b="46990"/>
                <wp:wrapNone/>
                <wp:docPr id="2516" name="Ink 2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5">
                      <w14:nvContentPartPr>
                        <w14:cNvContentPartPr/>
                      </w14:nvContentPartPr>
                      <w14:xfrm>
                        <a:off x="0" y="0"/>
                        <a:ext cx="6840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6" o:spid="_x0000_s1026" type="#_x0000_t75" style="position:absolute;margin-left:160pt;margin-top:385.9pt;width:7.25pt;height:8.75pt;z-index:25298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">
                <v:imagedata r:id="rId32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88416" behindDoc="0" locked="0" layoutInCell="1" allowOverlap="1">
                <wp:simplePos x="0" y="0"/>
                <wp:positionH relativeFrom="column">
                  <wp:posOffset>1878434</wp:posOffset>
                </wp:positionH>
                <wp:positionV relativeFrom="paragraph">
                  <wp:posOffset>4827933</wp:posOffset>
                </wp:positionV>
                <wp:extent cx="133920" cy="178920"/>
                <wp:effectExtent l="38100" t="38100" r="38100" b="50165"/>
                <wp:wrapNone/>
                <wp:docPr id="2515" name="Ink 25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7">
                      <w14:nvContentPartPr>
                        <w14:cNvContentPartPr/>
                      </w14:nvContentPartPr>
                      <w14:xfrm>
                        <a:off x="0" y="0"/>
                        <a:ext cx="133920" cy="17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5" o:spid="_x0000_s1026" type="#_x0000_t75" style="position:absolute;margin-left:147pt;margin-top:379.05pt;width:12.15pt;height:15.9pt;z-index:25298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">
                <v:imagedata r:id="rId32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87392" behindDoc="0" locked="0" layoutInCell="1" allowOverlap="1">
                <wp:simplePos x="0" y="0"/>
                <wp:positionH relativeFrom="column">
                  <wp:posOffset>2133674</wp:posOffset>
                </wp:positionH>
                <wp:positionV relativeFrom="paragraph">
                  <wp:posOffset>4578093</wp:posOffset>
                </wp:positionV>
                <wp:extent cx="26280" cy="115200"/>
                <wp:effectExtent l="38100" t="38100" r="31115" b="56515"/>
                <wp:wrapNone/>
                <wp:docPr id="2514" name="Ink 2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9">
                      <w14:nvContentPartPr>
                        <w14:cNvContentPartPr/>
                      </w14:nvContentPartPr>
                      <w14:xfrm>
                        <a:off x="0" y="0"/>
                        <a:ext cx="2628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4" o:spid="_x0000_s1026" type="#_x0000_t75" style="position:absolute;margin-left:167.45pt;margin-top:359.4pt;width:3.6pt;height:11.05pt;z-index:25298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">
                <v:imagedata r:id="rId32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86368" behindDoc="0" locked="0" layoutInCell="1" allowOverlap="1">
                <wp:simplePos x="0" y="0"/>
                <wp:positionH relativeFrom="column">
                  <wp:posOffset>2093354</wp:posOffset>
                </wp:positionH>
                <wp:positionV relativeFrom="paragraph">
                  <wp:posOffset>4564053</wp:posOffset>
                </wp:positionV>
                <wp:extent cx="16200" cy="139320"/>
                <wp:effectExtent l="38100" t="38100" r="41275" b="51435"/>
                <wp:wrapNone/>
                <wp:docPr id="2513" name="Ink 25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1">
                      <w14:nvContentPartPr>
                        <w14:cNvContentPartPr/>
                      </w14:nvContentPartPr>
                      <w14:xfrm>
                        <a:off x="0" y="0"/>
                        <a:ext cx="1620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3" o:spid="_x0000_s1026" type="#_x0000_t75" style="position:absolute;margin-left:164pt;margin-top:358.35pt;width:3.15pt;height:12.95pt;z-index:25298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">
                <v:imagedata r:id="rId32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85344" behindDoc="0" locked="0" layoutInCell="1" allowOverlap="1">
                <wp:simplePos x="0" y="0"/>
                <wp:positionH relativeFrom="column">
                  <wp:posOffset>1898954</wp:posOffset>
                </wp:positionH>
                <wp:positionV relativeFrom="paragraph">
                  <wp:posOffset>4439493</wp:posOffset>
                </wp:positionV>
                <wp:extent cx="169200" cy="163080"/>
                <wp:effectExtent l="19050" t="38100" r="40640" b="46990"/>
                <wp:wrapNone/>
                <wp:docPr id="2512" name="Ink 2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3">
                      <w14:nvContentPartPr>
                        <w14:cNvContentPartPr/>
                      </w14:nvContentPartPr>
                      <w14:xfrm>
                        <a:off x="0" y="0"/>
                        <a:ext cx="169200" cy="1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2" o:spid="_x0000_s1026" type="#_x0000_t75" style="position:absolute;margin-left:148.6pt;margin-top:348.65pt;width:15.25pt;height:14.7pt;z-index:25298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">
                <v:imagedata r:id="rId32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84320" behindDoc="0" locked="0" layoutInCell="1" allowOverlap="1">
                <wp:simplePos x="0" y="0"/>
                <wp:positionH relativeFrom="column">
                  <wp:posOffset>1771514</wp:posOffset>
                </wp:positionH>
                <wp:positionV relativeFrom="paragraph">
                  <wp:posOffset>3350133</wp:posOffset>
                </wp:positionV>
                <wp:extent cx="69120" cy="801720"/>
                <wp:effectExtent l="95250" t="152400" r="121920" b="189230"/>
                <wp:wrapNone/>
                <wp:docPr id="2511" name="Ink 2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5">
                      <w14:nvContentPartPr>
                        <w14:cNvContentPartPr/>
                      </w14:nvContentPartPr>
                      <w14:xfrm>
                        <a:off x="0" y="0"/>
                        <a:ext cx="69120" cy="80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1" o:spid="_x0000_s1026" type="#_x0000_t75" style="position:absolute;margin-left:134.55pt;margin-top:255.05pt;width:15.6pt;height:82.5pt;z-index:25298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">
                <v:imagedata r:id="rId32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83296" behindDoc="0" locked="0" layoutInCell="1" allowOverlap="1">
                <wp:simplePos x="0" y="0"/>
                <wp:positionH relativeFrom="column">
                  <wp:posOffset>1952594</wp:posOffset>
                </wp:positionH>
                <wp:positionV relativeFrom="paragraph">
                  <wp:posOffset>4867173</wp:posOffset>
                </wp:positionV>
                <wp:extent cx="19440" cy="27720"/>
                <wp:effectExtent l="95250" t="152400" r="133350" b="201295"/>
                <wp:wrapNone/>
                <wp:docPr id="2510" name="Ink 2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7">
                      <w14:nvContentPartPr>
                        <w14:cNvContentPartPr/>
                      </w14:nvContentPartPr>
                      <w14:xfrm>
                        <a:off x="0" y="0"/>
                        <a:ext cx="1944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0" o:spid="_x0000_s1026" type="#_x0000_t75" style="position:absolute;margin-left:149.65pt;margin-top:373.2pt;width:11pt;height:22.9pt;z-index:25298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">
                <v:imagedata r:id="rId32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82272" behindDoc="0" locked="0" layoutInCell="1" allowOverlap="1">
                <wp:simplePos x="0" y="0"/>
                <wp:positionH relativeFrom="column">
                  <wp:posOffset>102914</wp:posOffset>
                </wp:positionH>
                <wp:positionV relativeFrom="paragraph">
                  <wp:posOffset>4448493</wp:posOffset>
                </wp:positionV>
                <wp:extent cx="1348200" cy="107280"/>
                <wp:effectExtent l="95250" t="152400" r="118745" b="198120"/>
                <wp:wrapNone/>
                <wp:docPr id="2509" name="Ink 2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9">
                      <w14:nvContentPartPr>
                        <w14:cNvContentPartPr/>
                      </w14:nvContentPartPr>
                      <w14:xfrm>
                        <a:off x="0" y="0"/>
                        <a:ext cx="134820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9" o:spid="_x0000_s1026" type="#_x0000_t75" style="position:absolute;margin-left:3.3pt;margin-top:340.4pt;width:116pt;height:28.9pt;z-index:25298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">
                <v:imagedata r:id="rId32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81248" behindDoc="0" locked="0" layoutInCell="1" allowOverlap="1">
                <wp:simplePos x="0" y="0"/>
                <wp:positionH relativeFrom="column">
                  <wp:posOffset>1913714</wp:posOffset>
                </wp:positionH>
                <wp:positionV relativeFrom="paragraph">
                  <wp:posOffset>4460013</wp:posOffset>
                </wp:positionV>
                <wp:extent cx="95760" cy="74160"/>
                <wp:effectExtent l="38100" t="38100" r="38100" b="59690"/>
                <wp:wrapNone/>
                <wp:docPr id="2508" name="Ink 25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1">
                      <w14:nvContentPartPr>
                        <w14:cNvContentPartPr/>
                      </w14:nvContentPartPr>
                      <w14:xfrm>
                        <a:off x="0" y="0"/>
                        <a:ext cx="9576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8" o:spid="_x0000_s1026" type="#_x0000_t75" style="position:absolute;margin-left:149.5pt;margin-top:350.25pt;width:9.4pt;height:8.05pt;z-index:25298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">
                <v:imagedata r:id="rId32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80224" behindDoc="0" locked="0" layoutInCell="1" allowOverlap="1">
                <wp:simplePos x="0" y="0"/>
                <wp:positionH relativeFrom="column">
                  <wp:posOffset>1970234</wp:posOffset>
                </wp:positionH>
                <wp:positionV relativeFrom="paragraph">
                  <wp:posOffset>4472613</wp:posOffset>
                </wp:positionV>
                <wp:extent cx="20880" cy="16200"/>
                <wp:effectExtent l="95250" t="133350" r="113030" b="174625"/>
                <wp:wrapNone/>
                <wp:docPr id="2507" name="Ink 2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3">
                      <w14:nvContentPartPr>
                        <w14:cNvContentPartPr/>
                      </w14:nvContentPartPr>
                      <w14:xfrm>
                        <a:off x="0" y="0"/>
                        <a:ext cx="2088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7" o:spid="_x0000_s1026" type="#_x0000_t75" style="position:absolute;margin-left:150.55pt;margin-top:343.8pt;width:10.35pt;height:18.9pt;z-index:25298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">
                <v:imagedata r:id="rId32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79200" behindDoc="0" locked="0" layoutInCell="1" allowOverlap="1">
                <wp:simplePos x="0" y="0"/>
                <wp:positionH relativeFrom="column">
                  <wp:posOffset>1960874</wp:posOffset>
                </wp:positionH>
                <wp:positionV relativeFrom="paragraph">
                  <wp:posOffset>4367493</wp:posOffset>
                </wp:positionV>
                <wp:extent cx="55800" cy="1014120"/>
                <wp:effectExtent l="95250" t="152400" r="135255" b="224155"/>
                <wp:wrapNone/>
                <wp:docPr id="2506" name="Ink 25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5">
                      <w14:nvContentPartPr>
                        <w14:cNvContentPartPr/>
                      </w14:nvContentPartPr>
                      <w14:xfrm>
                        <a:off x="0" y="0"/>
                        <a:ext cx="55800" cy="10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6" o:spid="_x0000_s1026" type="#_x0000_t75" style="position:absolute;margin-left:149.45pt;margin-top:334.65pt;width:15.55pt;height:101.8pt;z-index:25297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">
                <v:imagedata r:id="rId32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78176" behindDoc="0" locked="0" layoutInCell="1" allowOverlap="1">
                <wp:simplePos x="0" y="0"/>
                <wp:positionH relativeFrom="column">
                  <wp:posOffset>1761074</wp:posOffset>
                </wp:positionH>
                <wp:positionV relativeFrom="paragraph">
                  <wp:posOffset>3425013</wp:posOffset>
                </wp:positionV>
                <wp:extent cx="182520" cy="706680"/>
                <wp:effectExtent l="95250" t="152400" r="141605" b="208280"/>
                <wp:wrapNone/>
                <wp:docPr id="2505" name="Ink 2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7">
                      <w14:nvContentPartPr>
                        <w14:cNvContentPartPr/>
                      </w14:nvContentPartPr>
                      <w14:xfrm>
                        <a:off x="0" y="0"/>
                        <a:ext cx="182520" cy="70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5" o:spid="_x0000_s1026" type="#_x0000_t75" style="position:absolute;margin-left:133.75pt;margin-top:259.65pt;width:24.9pt;height:77.1pt;z-index:25297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">
                <v:imagedata r:id="rId32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77152" behindDoc="0" locked="0" layoutInCell="1" allowOverlap="1">
                <wp:simplePos x="0" y="0"/>
                <wp:positionH relativeFrom="column">
                  <wp:posOffset>1784834</wp:posOffset>
                </wp:positionH>
                <wp:positionV relativeFrom="paragraph">
                  <wp:posOffset>4322989</wp:posOffset>
                </wp:positionV>
                <wp:extent cx="1585080" cy="1283040"/>
                <wp:effectExtent l="38100" t="38100" r="34290" b="50800"/>
                <wp:wrapNone/>
                <wp:docPr id="2504" name="Ink 2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9">
                      <w14:nvContentPartPr>
                        <w14:cNvContentPartPr/>
                      </w14:nvContentPartPr>
                      <w14:xfrm>
                        <a:off x="0" y="0"/>
                        <a:ext cx="1585080" cy="128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4" o:spid="_x0000_s1026" type="#_x0000_t75" style="position:absolute;margin-left:139.65pt;margin-top:339.65pt;width:126.6pt;height:102.8pt;z-index:25297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">
                <v:imagedata r:id="rId32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76128" behindDoc="0" locked="0" layoutInCell="1" allowOverlap="1">
                <wp:simplePos x="0" y="0"/>
                <wp:positionH relativeFrom="column">
                  <wp:posOffset>1848914</wp:posOffset>
                </wp:positionH>
                <wp:positionV relativeFrom="paragraph">
                  <wp:posOffset>4237669</wp:posOffset>
                </wp:positionV>
                <wp:extent cx="1528560" cy="1285920"/>
                <wp:effectExtent l="38100" t="38100" r="52705" b="47625"/>
                <wp:wrapNone/>
                <wp:docPr id="2503" name="Ink 2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1">
                      <w14:nvContentPartPr>
                        <w14:cNvContentPartPr/>
                      </w14:nvContentPartPr>
                      <w14:xfrm>
                        <a:off x="0" y="0"/>
                        <a:ext cx="1528560" cy="128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3" o:spid="_x0000_s1026" type="#_x0000_t75" style="position:absolute;margin-left:144.75pt;margin-top:332.75pt;width:122.5pt;height:103.4pt;z-index:25297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">
                <v:imagedata r:id="rId32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75104" behindDoc="0" locked="0" layoutInCell="1" allowOverlap="1">
                <wp:simplePos x="0" y="0"/>
                <wp:positionH relativeFrom="column">
                  <wp:posOffset>2897234</wp:posOffset>
                </wp:positionH>
                <wp:positionV relativeFrom="paragraph">
                  <wp:posOffset>4030669</wp:posOffset>
                </wp:positionV>
                <wp:extent cx="195840" cy="151920"/>
                <wp:effectExtent l="38100" t="38100" r="33020" b="57785"/>
                <wp:wrapNone/>
                <wp:docPr id="2502" name="Ink 2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3">
                      <w14:nvContentPartPr>
                        <w14:cNvContentPartPr/>
                      </w14:nvContentPartPr>
                      <w14:xfrm>
                        <a:off x="0" y="0"/>
                        <a:ext cx="19584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2" o:spid="_x0000_s1026" type="#_x0000_t75" style="position:absolute;margin-left:227.2pt;margin-top:316.25pt;width:17.45pt;height:14.1pt;z-index:25297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">
                <v:imagedata r:id="rId32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74080" behindDoc="0" locked="0" layoutInCell="1" allowOverlap="1">
                <wp:simplePos x="0" y="0"/>
                <wp:positionH relativeFrom="column">
                  <wp:posOffset>2382074</wp:posOffset>
                </wp:positionH>
                <wp:positionV relativeFrom="paragraph">
                  <wp:posOffset>4035709</wp:posOffset>
                </wp:positionV>
                <wp:extent cx="169560" cy="201240"/>
                <wp:effectExtent l="38100" t="38100" r="59055" b="46990"/>
                <wp:wrapNone/>
                <wp:docPr id="2501" name="Ink 2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5">
                      <w14:nvContentPartPr>
                        <w14:cNvContentPartPr/>
                      </w14:nvContentPartPr>
                      <w14:xfrm>
                        <a:off x="0" y="0"/>
                        <a:ext cx="169560" cy="20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1" o:spid="_x0000_s1026" type="#_x0000_t75" style="position:absolute;margin-left:186.5pt;margin-top:316.7pt;width:15.45pt;height:18pt;z-index:25297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">
                <v:imagedata r:id="rId32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73056" behindDoc="0" locked="0" layoutInCell="1" allowOverlap="1">
                <wp:simplePos x="0" y="0"/>
                <wp:positionH relativeFrom="column">
                  <wp:posOffset>1835594</wp:posOffset>
                </wp:positionH>
                <wp:positionV relativeFrom="paragraph">
                  <wp:posOffset>4037509</wp:posOffset>
                </wp:positionV>
                <wp:extent cx="171720" cy="159480"/>
                <wp:effectExtent l="57150" t="38100" r="38100" b="50165"/>
                <wp:wrapNone/>
                <wp:docPr id="2500" name="Ink 2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7">
                      <w14:nvContentPartPr>
                        <w14:cNvContentPartPr/>
                      </w14:nvContentPartPr>
                      <w14:xfrm>
                        <a:off x="0" y="0"/>
                        <a:ext cx="17172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0" o:spid="_x0000_s1026" type="#_x0000_t75" style="position:absolute;margin-left:143.4pt;margin-top:316.85pt;width:15.7pt;height:14.55pt;z-index:25297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">
                <v:imagedata r:id="rId32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72032" behindDoc="0" locked="0" layoutInCell="1" allowOverlap="1">
                <wp:simplePos x="0" y="0"/>
                <wp:positionH relativeFrom="column">
                  <wp:posOffset>2846114</wp:posOffset>
                </wp:positionH>
                <wp:positionV relativeFrom="paragraph">
                  <wp:posOffset>3681109</wp:posOffset>
                </wp:positionV>
                <wp:extent cx="208440" cy="239040"/>
                <wp:effectExtent l="57150" t="38100" r="1270" b="46990"/>
                <wp:wrapNone/>
                <wp:docPr id="2499" name="Ink 2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9">
                      <w14:nvContentPartPr>
                        <w14:cNvContentPartPr/>
                      </w14:nvContentPartPr>
                      <w14:xfrm>
                        <a:off x="0" y="0"/>
                        <a:ext cx="208440" cy="23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9" o:spid="_x0000_s1026" type="#_x0000_t75" style="position:absolute;margin-left:223.05pt;margin-top:288.9pt;width:18.6pt;height:20.85pt;z-index:25297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">
                <v:imagedata r:id="rId32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71008" behindDoc="0" locked="0" layoutInCell="1" allowOverlap="1">
                <wp:simplePos x="0" y="0"/>
                <wp:positionH relativeFrom="column">
                  <wp:posOffset>2397194</wp:posOffset>
                </wp:positionH>
                <wp:positionV relativeFrom="paragraph">
                  <wp:posOffset>3719629</wp:posOffset>
                </wp:positionV>
                <wp:extent cx="156960" cy="131400"/>
                <wp:effectExtent l="38100" t="38100" r="52705" b="59690"/>
                <wp:wrapNone/>
                <wp:docPr id="2498" name="Ink 2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1">
                      <w14:nvContentPartPr>
                        <w14:cNvContentPartPr/>
                      </w14:nvContentPartPr>
                      <w14:xfrm>
                        <a:off x="0" y="0"/>
                        <a:ext cx="15696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8" o:spid="_x0000_s1026" type="#_x0000_t75" style="position:absolute;margin-left:187.9pt;margin-top:291.8pt;width:14.25pt;height:12.4pt;z-index:25297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">
                <v:imagedata r:id="rId32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69984" behindDoc="0" locked="0" layoutInCell="1" allowOverlap="1">
                <wp:simplePos x="0" y="0"/>
                <wp:positionH relativeFrom="column">
                  <wp:posOffset>1821554</wp:posOffset>
                </wp:positionH>
                <wp:positionV relativeFrom="paragraph">
                  <wp:posOffset>3716029</wp:posOffset>
                </wp:positionV>
                <wp:extent cx="131760" cy="139680"/>
                <wp:effectExtent l="38100" t="38100" r="40005" b="51435"/>
                <wp:wrapNone/>
                <wp:docPr id="2497" name="Ink 2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3">
                      <w14:nvContentPartPr>
                        <w14:cNvContentPartPr/>
                      </w14:nvContentPartPr>
                      <w14:xfrm>
                        <a:off x="0" y="0"/>
                        <a:ext cx="13176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7" o:spid="_x0000_s1026" type="#_x0000_t75" style="position:absolute;margin-left:142.45pt;margin-top:291.5pt;width:12.4pt;height:13.05pt;z-index:25296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">
                <v:imagedata r:id="rId32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68960" behindDoc="0" locked="0" layoutInCell="1" allowOverlap="1">
                <wp:simplePos x="0" y="0"/>
                <wp:positionH relativeFrom="column">
                  <wp:posOffset>2914154</wp:posOffset>
                </wp:positionH>
                <wp:positionV relativeFrom="paragraph">
                  <wp:posOffset>3395629</wp:posOffset>
                </wp:positionV>
                <wp:extent cx="91440" cy="113040"/>
                <wp:effectExtent l="38100" t="38100" r="41910" b="39370"/>
                <wp:wrapNone/>
                <wp:docPr id="2496" name="Ink 24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5">
                      <w14:nvContentPartPr>
                        <w14:cNvContentPartPr/>
                      </w14:nvContentPartPr>
                      <w14:xfrm>
                        <a:off x="0" y="0"/>
                        <a:ext cx="9144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6" o:spid="_x0000_s1026" type="#_x0000_t75" style="position:absolute;margin-left:228.5pt;margin-top:266.35pt;width:9.15pt;height:10.8pt;z-index:25296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">
                <v:imagedata r:id="rId32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67936" behindDoc="0" locked="0" layoutInCell="1" allowOverlap="1">
                <wp:simplePos x="0" y="0"/>
                <wp:positionH relativeFrom="column">
                  <wp:posOffset>-723286</wp:posOffset>
                </wp:positionH>
                <wp:positionV relativeFrom="paragraph">
                  <wp:posOffset>3277100</wp:posOffset>
                </wp:positionV>
                <wp:extent cx="883080" cy="702720"/>
                <wp:effectExtent l="38100" t="38100" r="50800" b="59690"/>
                <wp:wrapNone/>
                <wp:docPr id="2495" name="Ink 2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7">
                      <w14:nvContentPartPr>
                        <w14:cNvContentPartPr/>
                      </w14:nvContentPartPr>
                      <w14:xfrm>
                        <a:off x="0" y="0"/>
                        <a:ext cx="883080" cy="70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5" o:spid="_x0000_s1026" type="#_x0000_t75" style="position:absolute;margin-left:-57.85pt;margin-top:257.05pt;width:71.45pt;height:57.4pt;z-index:25296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">
                <v:imagedata r:id="rId32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66912" behindDoc="0" locked="0" layoutInCell="1" allowOverlap="1">
                <wp:simplePos x="0" y="0"/>
                <wp:positionH relativeFrom="column">
                  <wp:posOffset>-749566</wp:posOffset>
                </wp:positionH>
                <wp:positionV relativeFrom="paragraph">
                  <wp:posOffset>3567980</wp:posOffset>
                </wp:positionV>
                <wp:extent cx="221760" cy="576720"/>
                <wp:effectExtent l="38100" t="38100" r="45085" b="33020"/>
                <wp:wrapNone/>
                <wp:docPr id="2494" name="Ink 2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9">
                      <w14:nvContentPartPr>
                        <w14:cNvContentPartPr/>
                      </w14:nvContentPartPr>
                      <w14:xfrm>
                        <a:off x="0" y="0"/>
                        <a:ext cx="221760" cy="57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4" o:spid="_x0000_s1026" type="#_x0000_t75" style="position:absolute;margin-left:-59.65pt;margin-top:280.3pt;width:19.1pt;height:47pt;z-index:25296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">
                <v:imagedata r:id="rId32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65888" behindDoc="0" locked="0" layoutInCell="1" allowOverlap="1">
                <wp:simplePos x="0" y="0"/>
                <wp:positionH relativeFrom="column">
                  <wp:posOffset>-920926</wp:posOffset>
                </wp:positionH>
                <wp:positionV relativeFrom="paragraph">
                  <wp:posOffset>1202780</wp:posOffset>
                </wp:positionV>
                <wp:extent cx="1029240" cy="842760"/>
                <wp:effectExtent l="38100" t="38100" r="38100" b="52705"/>
                <wp:wrapNone/>
                <wp:docPr id="2493" name="Ink 24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1">
                      <w14:nvContentPartPr>
                        <w14:cNvContentPartPr/>
                      </w14:nvContentPartPr>
                      <w14:xfrm>
                        <a:off x="0" y="0"/>
                        <a:ext cx="1029240" cy="84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3" o:spid="_x0000_s1026" type="#_x0000_t75" style="position:absolute;margin-left:-73.45pt;margin-top:93.7pt;width:82.95pt;height:68.3pt;z-index:25296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">
                <v:imagedata r:id="rId32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64864" behindDoc="0" locked="0" layoutInCell="1" allowOverlap="1">
                <wp:simplePos x="0" y="0"/>
                <wp:positionH relativeFrom="column">
                  <wp:posOffset>-911926</wp:posOffset>
                </wp:positionH>
                <wp:positionV relativeFrom="paragraph">
                  <wp:posOffset>1370180</wp:posOffset>
                </wp:positionV>
                <wp:extent cx="214560" cy="708840"/>
                <wp:effectExtent l="38100" t="38100" r="52705" b="34290"/>
                <wp:wrapNone/>
                <wp:docPr id="2492" name="Ink 24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3">
                      <w14:nvContentPartPr>
                        <w14:cNvContentPartPr/>
                      </w14:nvContentPartPr>
                      <w14:xfrm>
                        <a:off x="0" y="0"/>
                        <a:ext cx="214560" cy="70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2" o:spid="_x0000_s1026" type="#_x0000_t75" style="position:absolute;margin-left:-72.55pt;margin-top:107.15pt;width:18.65pt;height:57.5pt;z-index:25296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">
                <v:imagedata r:id="rId32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63840" behindDoc="0" locked="0" layoutInCell="1" allowOverlap="1">
                <wp:simplePos x="0" y="0"/>
                <wp:positionH relativeFrom="column">
                  <wp:posOffset>-535006</wp:posOffset>
                </wp:positionH>
                <wp:positionV relativeFrom="paragraph">
                  <wp:posOffset>3957140</wp:posOffset>
                </wp:positionV>
                <wp:extent cx="665640" cy="189720"/>
                <wp:effectExtent l="38100" t="38100" r="39370" b="39370"/>
                <wp:wrapNone/>
                <wp:docPr id="2491" name="Ink 24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5">
                      <w14:nvContentPartPr>
                        <w14:cNvContentPartPr/>
                      </w14:nvContentPartPr>
                      <w14:xfrm>
                        <a:off x="0" y="0"/>
                        <a:ext cx="665640" cy="18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1" o:spid="_x0000_s1026" type="#_x0000_t75" style="position:absolute;margin-left:-43.05pt;margin-top:310.7pt;width:54.3pt;height:16.85pt;z-index:25296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">
                <v:imagedata r:id="rId32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62816" behindDoc="0" locked="0" layoutInCell="1" allowOverlap="1">
                <wp:simplePos x="0" y="0"/>
                <wp:positionH relativeFrom="column">
                  <wp:posOffset>-758566</wp:posOffset>
                </wp:positionH>
                <wp:positionV relativeFrom="paragraph">
                  <wp:posOffset>1915580</wp:posOffset>
                </wp:positionV>
                <wp:extent cx="713160" cy="155880"/>
                <wp:effectExtent l="38100" t="38100" r="48895" b="53975"/>
                <wp:wrapNone/>
                <wp:docPr id="2490" name="Ink 2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7">
                      <w14:nvContentPartPr>
                        <w14:cNvContentPartPr/>
                      </w14:nvContentPartPr>
                      <w14:xfrm>
                        <a:off x="0" y="0"/>
                        <a:ext cx="713160" cy="1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0" o:spid="_x0000_s1026" type="#_x0000_t75" style="position:absolute;margin-left:-60.7pt;margin-top:149.75pt;width:58.15pt;height:14.35pt;z-index:25296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">
                <v:imagedata r:id="rId32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61792" behindDoc="0" locked="0" layoutInCell="1" allowOverlap="1">
                <wp:simplePos x="0" y="0"/>
                <wp:positionH relativeFrom="column">
                  <wp:posOffset>-354286</wp:posOffset>
                </wp:positionH>
                <wp:positionV relativeFrom="paragraph">
                  <wp:posOffset>1646300</wp:posOffset>
                </wp:positionV>
                <wp:extent cx="198000" cy="70560"/>
                <wp:effectExtent l="38100" t="38100" r="50165" b="43815"/>
                <wp:wrapNone/>
                <wp:docPr id="2489" name="Ink 2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9">
                      <w14:nvContentPartPr>
                        <w14:cNvContentPartPr/>
                      </w14:nvContentPartPr>
                      <w14:xfrm>
                        <a:off x="0" y="0"/>
                        <a:ext cx="19800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9" o:spid="_x0000_s1026" type="#_x0000_t75" style="position:absolute;margin-left:-28.8pt;margin-top:128.75pt;width:17.4pt;height:7.35pt;z-index:25296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">
                <v:imagedata r:id="rId32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60768" behindDoc="0" locked="0" layoutInCell="1" allowOverlap="1">
                <wp:simplePos x="0" y="0"/>
                <wp:positionH relativeFrom="column">
                  <wp:posOffset>-352846</wp:posOffset>
                </wp:positionH>
                <wp:positionV relativeFrom="paragraph">
                  <wp:posOffset>1446500</wp:posOffset>
                </wp:positionV>
                <wp:extent cx="184320" cy="376200"/>
                <wp:effectExtent l="38100" t="38100" r="44450" b="43180"/>
                <wp:wrapNone/>
                <wp:docPr id="2488" name="Ink 2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1">
                      <w14:nvContentPartPr>
                        <w14:cNvContentPartPr/>
                      </w14:nvContentPartPr>
                      <w14:xfrm>
                        <a:off x="0" y="0"/>
                        <a:ext cx="184320" cy="37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8" o:spid="_x0000_s1026" type="#_x0000_t75" style="position:absolute;margin-left:-28.6pt;margin-top:113pt;width:16.2pt;height:31.55pt;z-index:25296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">
                <v:imagedata r:id="rId32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59744" behindDoc="0" locked="0" layoutInCell="1" allowOverlap="1">
                <wp:simplePos x="0" y="0"/>
                <wp:positionH relativeFrom="column">
                  <wp:posOffset>-510526</wp:posOffset>
                </wp:positionH>
                <wp:positionV relativeFrom="paragraph">
                  <wp:posOffset>1677260</wp:posOffset>
                </wp:positionV>
                <wp:extent cx="12960" cy="20520"/>
                <wp:effectExtent l="38100" t="38100" r="44450" b="55880"/>
                <wp:wrapNone/>
                <wp:docPr id="2487" name="Ink 2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3">
                      <w14:nvContentPartPr>
                        <w14:cNvContentPartPr/>
                      </w14:nvContentPartPr>
                      <w14:xfrm>
                        <a:off x="0" y="0"/>
                        <a:ext cx="1296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7" o:spid="_x0000_s1026" type="#_x0000_t75" style="position:absolute;margin-left:-41.3pt;margin-top:131.25pt;width:2.9pt;height:3.5pt;z-index:25295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">
                <v:imagedata r:id="rId32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58720" behindDoc="0" locked="0" layoutInCell="1" allowOverlap="1">
                <wp:simplePos x="0" y="0"/>
                <wp:positionH relativeFrom="column">
                  <wp:posOffset>-694126</wp:posOffset>
                </wp:positionH>
                <wp:positionV relativeFrom="paragraph">
                  <wp:posOffset>1500500</wp:posOffset>
                </wp:positionV>
                <wp:extent cx="158760" cy="156240"/>
                <wp:effectExtent l="38100" t="38100" r="0" b="53340"/>
                <wp:wrapNone/>
                <wp:docPr id="2486" name="Ink 2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5">
                      <w14:nvContentPartPr>
                        <w14:cNvContentPartPr/>
                      </w14:nvContentPartPr>
                      <w14:xfrm>
                        <a:off x="0" y="0"/>
                        <a:ext cx="158760" cy="15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6" o:spid="_x0000_s1026" type="#_x0000_t75" style="position:absolute;margin-left:-55.55pt;margin-top:117.2pt;width:14.45pt;height:14.15pt;z-index:25295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">
                <v:imagedata r:id="rId32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57696" behindDoc="0" locked="0" layoutInCell="1" allowOverlap="1">
                <wp:simplePos x="0" y="0"/>
                <wp:positionH relativeFrom="column">
                  <wp:posOffset>-675406</wp:posOffset>
                </wp:positionH>
                <wp:positionV relativeFrom="paragraph">
                  <wp:posOffset>1521020</wp:posOffset>
                </wp:positionV>
                <wp:extent cx="70200" cy="336960"/>
                <wp:effectExtent l="57150" t="38100" r="63500" b="44450"/>
                <wp:wrapNone/>
                <wp:docPr id="2485" name="Ink 24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7">
                      <w14:nvContentPartPr>
                        <w14:cNvContentPartPr/>
                      </w14:nvContentPartPr>
                      <w14:xfrm>
                        <a:off x="0" y="0"/>
                        <a:ext cx="70200" cy="33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5" o:spid="_x0000_s1026" type="#_x0000_t75" style="position:absolute;margin-left:-54.3pt;margin-top:118.75pt;width:7.75pt;height:28.7pt;z-index:25295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">
                <v:imagedata r:id="rId32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56672" behindDoc="0" locked="0" layoutInCell="1" allowOverlap="1">
                <wp:simplePos x="0" y="0"/>
                <wp:positionH relativeFrom="column">
                  <wp:posOffset>-215326</wp:posOffset>
                </wp:positionH>
                <wp:positionV relativeFrom="paragraph">
                  <wp:posOffset>3595293</wp:posOffset>
                </wp:positionV>
                <wp:extent cx="159120" cy="186480"/>
                <wp:effectExtent l="57150" t="38100" r="0" b="42545"/>
                <wp:wrapNone/>
                <wp:docPr id="2484" name="Ink 2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9">
                      <w14:nvContentPartPr>
                        <w14:cNvContentPartPr/>
                      </w14:nvContentPartPr>
                      <w14:xfrm>
                        <a:off x="0" y="0"/>
                        <a:ext cx="159120" cy="18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4" o:spid="_x0000_s1026" type="#_x0000_t75" style="position:absolute;margin-left:-17.95pt;margin-top:282.15pt;width:14.65pt;height:16.7pt;z-index:25295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">
                <v:imagedata r:id="rId32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55648" behindDoc="0" locked="0" layoutInCell="1" allowOverlap="1">
                <wp:simplePos x="0" y="0"/>
                <wp:positionH relativeFrom="column">
                  <wp:posOffset>-189406</wp:posOffset>
                </wp:positionH>
                <wp:positionV relativeFrom="paragraph">
                  <wp:posOffset>3599613</wp:posOffset>
                </wp:positionV>
                <wp:extent cx="42480" cy="304200"/>
                <wp:effectExtent l="57150" t="38100" r="53340" b="38735"/>
                <wp:wrapNone/>
                <wp:docPr id="2483" name="Ink 24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1">
                      <w14:nvContentPartPr>
                        <w14:cNvContentPartPr/>
                      </w14:nvContentPartPr>
                      <w14:xfrm>
                        <a:off x="0" y="0"/>
                        <a:ext cx="42480" cy="30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3" o:spid="_x0000_s1026" type="#_x0000_t75" style="position:absolute;margin-left:-15.9pt;margin-top:282.7pt;width:5.4pt;height:25.65pt;z-index:25295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">
                <v:imagedata r:id="rId32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54624" behindDoc="0" locked="0" layoutInCell="1" allowOverlap="1">
                <wp:simplePos x="0" y="0"/>
                <wp:positionH relativeFrom="column">
                  <wp:posOffset>-287686</wp:posOffset>
                </wp:positionH>
                <wp:positionV relativeFrom="paragraph">
                  <wp:posOffset>3754053</wp:posOffset>
                </wp:positionV>
                <wp:extent cx="14760" cy="29160"/>
                <wp:effectExtent l="38100" t="38100" r="42545" b="47625"/>
                <wp:wrapNone/>
                <wp:docPr id="2482" name="Ink 2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3">
                      <w14:nvContentPartPr>
                        <w14:cNvContentPartPr/>
                      </w14:nvContentPartPr>
                      <w14:xfrm>
                        <a:off x="0" y="0"/>
                        <a:ext cx="1476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2" o:spid="_x0000_s1026" type="#_x0000_t75" style="position:absolute;margin-left:-23.55pt;margin-top:294.85pt;width:2.8pt;height:4pt;z-index:25295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">
                <v:imagedata r:id="rId32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53600" behindDoc="0" locked="0" layoutInCell="1" allowOverlap="1">
                <wp:simplePos x="0" y="0"/>
                <wp:positionH relativeFrom="column">
                  <wp:posOffset>-555886</wp:posOffset>
                </wp:positionH>
                <wp:positionV relativeFrom="paragraph">
                  <wp:posOffset>3804813</wp:posOffset>
                </wp:positionV>
                <wp:extent cx="180720" cy="48240"/>
                <wp:effectExtent l="38100" t="38100" r="48260" b="47625"/>
                <wp:wrapNone/>
                <wp:docPr id="2481" name="Ink 2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5">
                      <w14:nvContentPartPr>
                        <w14:cNvContentPartPr/>
                      </w14:nvContentPartPr>
                      <w14:xfrm>
                        <a:off x="0" y="0"/>
                        <a:ext cx="180720" cy="4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1" o:spid="_x0000_s1026" type="#_x0000_t75" style="position:absolute;margin-left:-44.45pt;margin-top:298.7pt;width:15.9pt;height:5.65pt;z-index:25295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">
                <v:imagedata r:id="rId32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52576" behindDoc="0" locked="0" layoutInCell="1" allowOverlap="1">
                <wp:simplePos x="0" y="0"/>
                <wp:positionH relativeFrom="column">
                  <wp:posOffset>-524926</wp:posOffset>
                </wp:positionH>
                <wp:positionV relativeFrom="paragraph">
                  <wp:posOffset>3607533</wp:posOffset>
                </wp:positionV>
                <wp:extent cx="156240" cy="403200"/>
                <wp:effectExtent l="38100" t="38100" r="53340" b="54610"/>
                <wp:wrapNone/>
                <wp:docPr id="2480" name="Ink 2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7">
                      <w14:nvContentPartPr>
                        <w14:cNvContentPartPr/>
                      </w14:nvContentPartPr>
                      <w14:xfrm>
                        <a:off x="0" y="0"/>
                        <a:ext cx="156240" cy="40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0" o:spid="_x0000_s1026" type="#_x0000_t75" style="position:absolute;margin-left:-42.25pt;margin-top:283.05pt;width:14.1pt;height:33.75pt;z-index:25295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">
                <v:imagedata r:id="rId32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51552" behindDoc="0" locked="0" layoutInCell="1" allowOverlap="1">
                <wp:simplePos x="0" y="0"/>
                <wp:positionH relativeFrom="column">
                  <wp:posOffset>2400074</wp:posOffset>
                </wp:positionH>
                <wp:positionV relativeFrom="paragraph">
                  <wp:posOffset>3403773</wp:posOffset>
                </wp:positionV>
                <wp:extent cx="99720" cy="117720"/>
                <wp:effectExtent l="57150" t="38100" r="52705" b="53975"/>
                <wp:wrapNone/>
                <wp:docPr id="2479" name="Ink 2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9">
                      <w14:nvContentPartPr>
                        <w14:cNvContentPartPr/>
                      </w14:nvContentPartPr>
                      <w14:xfrm>
                        <a:off x="0" y="0"/>
                        <a:ext cx="9972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9" o:spid="_x0000_s1026" type="#_x0000_t75" style="position:absolute;margin-left:188pt;margin-top:266.9pt;width:9.85pt;height:11.3pt;z-index:25295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">
                <v:imagedata r:id="rId32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50528" behindDoc="0" locked="0" layoutInCell="1" allowOverlap="1">
                <wp:simplePos x="0" y="0"/>
                <wp:positionH relativeFrom="column">
                  <wp:posOffset>1786274</wp:posOffset>
                </wp:positionH>
                <wp:positionV relativeFrom="paragraph">
                  <wp:posOffset>3344013</wp:posOffset>
                </wp:positionV>
                <wp:extent cx="45000" cy="221040"/>
                <wp:effectExtent l="38100" t="38100" r="50800" b="45720"/>
                <wp:wrapNone/>
                <wp:docPr id="2478" name="Ink 2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1">
                      <w14:nvContentPartPr>
                        <w14:cNvContentPartPr/>
                      </w14:nvContentPartPr>
                      <w14:xfrm>
                        <a:off x="0" y="0"/>
                        <a:ext cx="45000" cy="22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8" o:spid="_x0000_s1026" type="#_x0000_t75" style="position:absolute;margin-left:139.7pt;margin-top:262.4pt;width:5.4pt;height:19.3pt;z-index:25295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">
                <v:imagedata r:id="rId32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49504" behindDoc="0" locked="0" layoutInCell="1" allowOverlap="1">
                <wp:simplePos x="0" y="0"/>
                <wp:positionH relativeFrom="column">
                  <wp:posOffset>1626074</wp:posOffset>
                </wp:positionH>
                <wp:positionV relativeFrom="paragraph">
                  <wp:posOffset>5292333</wp:posOffset>
                </wp:positionV>
                <wp:extent cx="81720" cy="112680"/>
                <wp:effectExtent l="38100" t="38100" r="52070" b="40005"/>
                <wp:wrapNone/>
                <wp:docPr id="2477" name="Ink 2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3">
                      <w14:nvContentPartPr>
                        <w14:cNvContentPartPr/>
                      </w14:nvContentPartPr>
                      <w14:xfrm>
                        <a:off x="0" y="0"/>
                        <a:ext cx="8172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7" o:spid="_x0000_s1026" type="#_x0000_t75" style="position:absolute;margin-left:127.2pt;margin-top:415.75pt;width:8.25pt;height:10.75pt;z-index:25294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">
                <v:imagedata r:id="rId32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48480" behindDoc="0" locked="0" layoutInCell="1" allowOverlap="1">
                <wp:simplePos x="0" y="0"/>
                <wp:positionH relativeFrom="column">
                  <wp:posOffset>1547954</wp:posOffset>
                </wp:positionH>
                <wp:positionV relativeFrom="paragraph">
                  <wp:posOffset>5296653</wp:posOffset>
                </wp:positionV>
                <wp:extent cx="82440" cy="122760"/>
                <wp:effectExtent l="38100" t="38100" r="32385" b="48895"/>
                <wp:wrapNone/>
                <wp:docPr id="2476" name="Ink 2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5">
                      <w14:nvContentPartPr>
                        <w14:cNvContentPartPr/>
                      </w14:nvContentPartPr>
                      <w14:xfrm>
                        <a:off x="0" y="0"/>
                        <a:ext cx="8244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6" o:spid="_x0000_s1026" type="#_x0000_t75" style="position:absolute;margin-left:121.25pt;margin-top:416.05pt;width:8pt;height:11.55pt;z-index:25294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">
                <v:imagedata r:id="rId32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47456" behindDoc="0" locked="0" layoutInCell="1" allowOverlap="1">
                <wp:simplePos x="0" y="0"/>
                <wp:positionH relativeFrom="column">
                  <wp:posOffset>1428794</wp:posOffset>
                </wp:positionH>
                <wp:positionV relativeFrom="paragraph">
                  <wp:posOffset>5183613</wp:posOffset>
                </wp:positionV>
                <wp:extent cx="95760" cy="205920"/>
                <wp:effectExtent l="38100" t="38100" r="38100" b="41910"/>
                <wp:wrapNone/>
                <wp:docPr id="2475" name="Ink 2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7">
                      <w14:nvContentPartPr>
                        <w14:cNvContentPartPr/>
                      </w14:nvContentPartPr>
                      <w14:xfrm>
                        <a:off x="0" y="0"/>
                        <a:ext cx="95760" cy="20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5" o:spid="_x0000_s1026" type="#_x0000_t75" style="position:absolute;margin-left:111.55pt;margin-top:407.1pt;width:9.25pt;height:17.95pt;z-index:25294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">
                <v:imagedata r:id="rId32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46432" behindDoc="0" locked="0" layoutInCell="1" allowOverlap="1">
                <wp:simplePos x="0" y="0"/>
                <wp:positionH relativeFrom="column">
                  <wp:posOffset>1042874</wp:posOffset>
                </wp:positionH>
                <wp:positionV relativeFrom="paragraph">
                  <wp:posOffset>5328333</wp:posOffset>
                </wp:positionV>
                <wp:extent cx="65520" cy="87840"/>
                <wp:effectExtent l="38100" t="38100" r="48895" b="45720"/>
                <wp:wrapNone/>
                <wp:docPr id="2474" name="Ink 2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9">
                      <w14:nvContentPartPr>
                        <w14:cNvContentPartPr/>
                      </w14:nvContentPartPr>
                      <w14:xfrm>
                        <a:off x="0" y="0"/>
                        <a:ext cx="6552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4" o:spid="_x0000_s1026" type="#_x0000_t75" style="position:absolute;margin-left:81.15pt;margin-top:418.45pt;width:6.95pt;height:8.95pt;z-index:25294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">
                <v:imagedata r:id="rId32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45408" behindDoc="0" locked="0" layoutInCell="1" allowOverlap="1">
                <wp:simplePos x="0" y="0"/>
                <wp:positionH relativeFrom="column">
                  <wp:posOffset>970514</wp:posOffset>
                </wp:positionH>
                <wp:positionV relativeFrom="paragraph">
                  <wp:posOffset>5343093</wp:posOffset>
                </wp:positionV>
                <wp:extent cx="53640" cy="103680"/>
                <wp:effectExtent l="38100" t="38100" r="41910" b="48895"/>
                <wp:wrapNone/>
                <wp:docPr id="2473" name="Ink 2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1">
                      <w14:nvContentPartPr>
                        <w14:cNvContentPartPr/>
                      </w14:nvContentPartPr>
                      <w14:xfrm>
                        <a:off x="0" y="0"/>
                        <a:ext cx="5364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3" o:spid="_x0000_s1026" type="#_x0000_t75" style="position:absolute;margin-left:75.45pt;margin-top:419.75pt;width:6.1pt;height:10pt;z-index:25294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">
                <v:imagedata r:id="rId32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44384" behindDoc="0" locked="0" layoutInCell="1" allowOverlap="1">
                <wp:simplePos x="0" y="0"/>
                <wp:positionH relativeFrom="column">
                  <wp:posOffset>820754</wp:posOffset>
                </wp:positionH>
                <wp:positionV relativeFrom="paragraph">
                  <wp:posOffset>5250573</wp:posOffset>
                </wp:positionV>
                <wp:extent cx="105840" cy="193680"/>
                <wp:effectExtent l="38100" t="38100" r="46990" b="53975"/>
                <wp:wrapNone/>
                <wp:docPr id="2472" name="Ink 2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3">
                      <w14:nvContentPartPr>
                        <w14:cNvContentPartPr/>
                      </w14:nvContentPartPr>
                      <w14:xfrm>
                        <a:off x="0" y="0"/>
                        <a:ext cx="105840" cy="19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2" o:spid="_x0000_s1026" type="#_x0000_t75" style="position:absolute;margin-left:63.7pt;margin-top:412.45pt;width:10.45pt;height:17.4pt;z-index:25294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">
                <v:imagedata r:id="rId32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43360" behindDoc="0" locked="0" layoutInCell="1" allowOverlap="1">
                <wp:simplePos x="0" y="0"/>
                <wp:positionH relativeFrom="column">
                  <wp:posOffset>541394</wp:posOffset>
                </wp:positionH>
                <wp:positionV relativeFrom="paragraph">
                  <wp:posOffset>5329413</wp:posOffset>
                </wp:positionV>
                <wp:extent cx="19800" cy="115560"/>
                <wp:effectExtent l="38100" t="38100" r="37465" b="37465"/>
                <wp:wrapNone/>
                <wp:docPr id="2471" name="Ink 2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5">
                      <w14:nvContentPartPr>
                        <w14:cNvContentPartPr/>
                      </w14:nvContentPartPr>
                      <w14:xfrm>
                        <a:off x="0" y="0"/>
                        <a:ext cx="1980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1" o:spid="_x0000_s1026" type="#_x0000_t75" style="position:absolute;margin-left:41.75pt;margin-top:418.95pt;width:3.35pt;height:10.7pt;z-index:25294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">
                <v:imagedata r:id="rId32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42336" behindDoc="0" locked="0" layoutInCell="1" allowOverlap="1">
                <wp:simplePos x="0" y="0"/>
                <wp:positionH relativeFrom="column">
                  <wp:posOffset>422594</wp:posOffset>
                </wp:positionH>
                <wp:positionV relativeFrom="paragraph">
                  <wp:posOffset>5365773</wp:posOffset>
                </wp:positionV>
                <wp:extent cx="103320" cy="121320"/>
                <wp:effectExtent l="38100" t="38100" r="30480" b="50165"/>
                <wp:wrapNone/>
                <wp:docPr id="2470" name="Ink 2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7">
                      <w14:nvContentPartPr>
                        <w14:cNvContentPartPr/>
                      </w14:nvContentPartPr>
                      <w14:xfrm>
                        <a:off x="0" y="0"/>
                        <a:ext cx="10332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0" o:spid="_x0000_s1026" type="#_x0000_t75" style="position:absolute;margin-left:32.4pt;margin-top:421.55pt;width:9.9pt;height:11.35pt;z-index:25294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">
                <v:imagedata r:id="rId32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41312" behindDoc="0" locked="0" layoutInCell="1" allowOverlap="1">
                <wp:simplePos x="0" y="0"/>
                <wp:positionH relativeFrom="column">
                  <wp:posOffset>272114</wp:posOffset>
                </wp:positionH>
                <wp:positionV relativeFrom="paragraph">
                  <wp:posOffset>5271093</wp:posOffset>
                </wp:positionV>
                <wp:extent cx="126360" cy="221040"/>
                <wp:effectExtent l="38100" t="38100" r="45720" b="45720"/>
                <wp:wrapNone/>
                <wp:docPr id="2469" name="Ink 2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9">
                      <w14:nvContentPartPr>
                        <w14:cNvContentPartPr/>
                      </w14:nvContentPartPr>
                      <w14:xfrm>
                        <a:off x="0" y="0"/>
                        <a:ext cx="126360" cy="22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9" o:spid="_x0000_s1026" type="#_x0000_t75" style="position:absolute;margin-left:20.5pt;margin-top:414pt;width:11.75pt;height:19.35pt;z-index:25294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">
                <v:imagedata r:id="rId33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40288" behindDoc="0" locked="0" layoutInCell="1" allowOverlap="1">
                <wp:simplePos x="0" y="0"/>
                <wp:positionH relativeFrom="column">
                  <wp:posOffset>1554434</wp:posOffset>
                </wp:positionH>
                <wp:positionV relativeFrom="paragraph">
                  <wp:posOffset>4881573</wp:posOffset>
                </wp:positionV>
                <wp:extent cx="101520" cy="154800"/>
                <wp:effectExtent l="38100" t="38100" r="51435" b="55245"/>
                <wp:wrapNone/>
                <wp:docPr id="2468" name="Ink 2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1">
                      <w14:nvContentPartPr>
                        <w14:cNvContentPartPr/>
                      </w14:nvContentPartPr>
                      <w14:xfrm>
                        <a:off x="0" y="0"/>
                        <a:ext cx="101520" cy="15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8" o:spid="_x0000_s1026" type="#_x0000_t75" style="position:absolute;margin-left:121.5pt;margin-top:383.35pt;width:9.95pt;height:14.15pt;z-index:25294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">
                <v:imagedata r:id="rId33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39264" behindDoc="0" locked="0" layoutInCell="1" allowOverlap="1">
                <wp:simplePos x="0" y="0"/>
                <wp:positionH relativeFrom="column">
                  <wp:posOffset>1506914</wp:posOffset>
                </wp:positionH>
                <wp:positionV relativeFrom="paragraph">
                  <wp:posOffset>4885533</wp:posOffset>
                </wp:positionV>
                <wp:extent cx="71640" cy="120240"/>
                <wp:effectExtent l="38100" t="38100" r="43180" b="51435"/>
                <wp:wrapNone/>
                <wp:docPr id="2467" name="Ink 2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3">
                      <w14:nvContentPartPr>
                        <w14:cNvContentPartPr/>
                      </w14:nvContentPartPr>
                      <w14:xfrm>
                        <a:off x="0" y="0"/>
                        <a:ext cx="7164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7" o:spid="_x0000_s1026" type="#_x0000_t75" style="position:absolute;margin-left:117.8pt;margin-top:383.7pt;width:7.35pt;height:11.3pt;z-index:25293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">
                <v:imagedata r:id="rId33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38240" behindDoc="0" locked="0" layoutInCell="1" allowOverlap="1">
                <wp:simplePos x="0" y="0"/>
                <wp:positionH relativeFrom="column">
                  <wp:posOffset>1352834</wp:posOffset>
                </wp:positionH>
                <wp:positionV relativeFrom="paragraph">
                  <wp:posOffset>4781493</wp:posOffset>
                </wp:positionV>
                <wp:extent cx="115560" cy="180000"/>
                <wp:effectExtent l="38100" t="38100" r="37465" b="48895"/>
                <wp:wrapNone/>
                <wp:docPr id="2466" name="Ink 2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5">
                      <w14:nvContentPartPr>
                        <w14:cNvContentPartPr/>
                      </w14:nvContentPartPr>
                      <w14:xfrm>
                        <a:off x="0" y="0"/>
                        <a:ext cx="115560" cy="18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6" o:spid="_x0000_s1026" type="#_x0000_t75" style="position:absolute;margin-left:105.55pt;margin-top:375.45pt;width:10.95pt;height:16.05pt;z-index:25293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">
                <v:imagedata r:id="rId33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37216" behindDoc="0" locked="0" layoutInCell="1" allowOverlap="1">
                <wp:simplePos x="0" y="0"/>
                <wp:positionH relativeFrom="column">
                  <wp:posOffset>1022714</wp:posOffset>
                </wp:positionH>
                <wp:positionV relativeFrom="paragraph">
                  <wp:posOffset>4901373</wp:posOffset>
                </wp:positionV>
                <wp:extent cx="58680" cy="100080"/>
                <wp:effectExtent l="38100" t="38100" r="55880" b="52705"/>
                <wp:wrapNone/>
                <wp:docPr id="2465" name="Ink 2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7">
                      <w14:nvContentPartPr>
                        <w14:cNvContentPartPr/>
                      </w14:nvContentPartPr>
                      <w14:xfrm>
                        <a:off x="0" y="0"/>
                        <a:ext cx="5868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5" o:spid="_x0000_s1026" type="#_x0000_t75" style="position:absolute;margin-left:79.6pt;margin-top:385pt;width:6.55pt;height:9.7pt;z-index:25293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">
                <v:imagedata r:id="rId33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36192" behindDoc="0" locked="0" layoutInCell="1" allowOverlap="1">
                <wp:simplePos x="0" y="0"/>
                <wp:positionH relativeFrom="column">
                  <wp:posOffset>947474</wp:posOffset>
                </wp:positionH>
                <wp:positionV relativeFrom="paragraph">
                  <wp:posOffset>4917933</wp:posOffset>
                </wp:positionV>
                <wp:extent cx="59760" cy="84960"/>
                <wp:effectExtent l="38100" t="38100" r="35560" b="48895"/>
                <wp:wrapNone/>
                <wp:docPr id="2464" name="Ink 2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9">
                      <w14:nvContentPartPr>
                        <w14:cNvContentPartPr/>
                      </w14:nvContentPartPr>
                      <w14:xfrm>
                        <a:off x="0" y="0"/>
                        <a:ext cx="5976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4" o:spid="_x0000_s1026" type="#_x0000_t75" style="position:absolute;margin-left:73.65pt;margin-top:386.25pt;width:6.4pt;height:8.6pt;z-index:25293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">
                <v:imagedata r:id="rId33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35168" behindDoc="0" locked="0" layoutInCell="1" allowOverlap="1">
                <wp:simplePos x="0" y="0"/>
                <wp:positionH relativeFrom="column">
                  <wp:posOffset>787274</wp:posOffset>
                </wp:positionH>
                <wp:positionV relativeFrom="paragraph">
                  <wp:posOffset>4794813</wp:posOffset>
                </wp:positionV>
                <wp:extent cx="127800" cy="184320"/>
                <wp:effectExtent l="38100" t="38100" r="43815" b="44450"/>
                <wp:wrapNone/>
                <wp:docPr id="2463" name="Ink 2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1">
                      <w14:nvContentPartPr>
                        <w14:cNvContentPartPr/>
                      </w14:nvContentPartPr>
                      <w14:xfrm>
                        <a:off x="0" y="0"/>
                        <a:ext cx="127800" cy="18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3" o:spid="_x0000_s1026" type="#_x0000_t75" style="position:absolute;margin-left:61.1pt;margin-top:376.55pt;width:11.9pt;height:16.4pt;z-index:25293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">
                <v:imagedata r:id="rId33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34144" behindDoc="0" locked="0" layoutInCell="1" allowOverlap="1">
                <wp:simplePos x="0" y="0"/>
                <wp:positionH relativeFrom="column">
                  <wp:posOffset>487754</wp:posOffset>
                </wp:positionH>
                <wp:positionV relativeFrom="paragraph">
                  <wp:posOffset>4900293</wp:posOffset>
                </wp:positionV>
                <wp:extent cx="12960" cy="140760"/>
                <wp:effectExtent l="38100" t="38100" r="44450" b="31115"/>
                <wp:wrapNone/>
                <wp:docPr id="2462" name="Ink 2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3">
                      <w14:nvContentPartPr>
                        <w14:cNvContentPartPr/>
                      </w14:nvContentPartPr>
                      <w14:xfrm>
                        <a:off x="0" y="0"/>
                        <a:ext cx="1296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2" o:spid="_x0000_s1026" type="#_x0000_t75" style="position:absolute;margin-left:37.7pt;margin-top:385.2pt;width:2.6pt;height:12.65pt;z-index:25293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">
                <v:imagedata r:id="rId33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33120" behindDoc="0" locked="0" layoutInCell="1" allowOverlap="1">
                <wp:simplePos x="0" y="0"/>
                <wp:positionH relativeFrom="column">
                  <wp:posOffset>384434</wp:posOffset>
                </wp:positionH>
                <wp:positionV relativeFrom="paragraph">
                  <wp:posOffset>4911813</wp:posOffset>
                </wp:positionV>
                <wp:extent cx="64080" cy="118080"/>
                <wp:effectExtent l="38100" t="38100" r="50800" b="53975"/>
                <wp:wrapNone/>
                <wp:docPr id="2461" name="Ink 2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5">
                      <w14:nvContentPartPr>
                        <w14:cNvContentPartPr/>
                      </w14:nvContentPartPr>
                      <w14:xfrm>
                        <a:off x="0" y="0"/>
                        <a:ext cx="6408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1" o:spid="_x0000_s1026" type="#_x0000_t75" style="position:absolute;margin-left:29.3pt;margin-top:385.8pt;width:6.9pt;height:11.15pt;z-index:25293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">
                <v:imagedata r:id="rId33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32096" behindDoc="0" locked="0" layoutInCell="1" allowOverlap="1">
                <wp:simplePos x="0" y="0"/>
                <wp:positionH relativeFrom="column">
                  <wp:posOffset>232874</wp:posOffset>
                </wp:positionH>
                <wp:positionV relativeFrom="paragraph">
                  <wp:posOffset>4793733</wp:posOffset>
                </wp:positionV>
                <wp:extent cx="129240" cy="217080"/>
                <wp:effectExtent l="38100" t="38100" r="42545" b="50165"/>
                <wp:wrapNone/>
                <wp:docPr id="2460" name="Ink 2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7">
                      <w14:nvContentPartPr>
                        <w14:cNvContentPartPr/>
                      </w14:nvContentPartPr>
                      <w14:xfrm>
                        <a:off x="0" y="0"/>
                        <a:ext cx="129240" cy="21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0" o:spid="_x0000_s1026" type="#_x0000_t75" style="position:absolute;margin-left:17.55pt;margin-top:376.5pt;width:12.2pt;height:19.2pt;z-index:25293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">
                <v:imagedata r:id="rId33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31072" behindDoc="0" locked="0" layoutInCell="1" allowOverlap="1">
                <wp:simplePos x="0" y="0"/>
                <wp:positionH relativeFrom="column">
                  <wp:posOffset>1453994</wp:posOffset>
                </wp:positionH>
                <wp:positionV relativeFrom="paragraph">
                  <wp:posOffset>4433013</wp:posOffset>
                </wp:positionV>
                <wp:extent cx="124920" cy="155160"/>
                <wp:effectExtent l="38100" t="38100" r="46990" b="35560"/>
                <wp:wrapNone/>
                <wp:docPr id="2459" name="Ink 2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9">
                      <w14:nvContentPartPr>
                        <w14:cNvContentPartPr/>
                      </w14:nvContentPartPr>
                      <w14:xfrm>
                        <a:off x="0" y="0"/>
                        <a:ext cx="12492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9" o:spid="_x0000_s1026" type="#_x0000_t75" style="position:absolute;margin-left:113.8pt;margin-top:348.1pt;width:11.4pt;height:13.95pt;z-index:25293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">
                <v:imagedata r:id="rId33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30048" behindDoc="0" locked="0" layoutInCell="1" allowOverlap="1">
                <wp:simplePos x="0" y="0"/>
                <wp:positionH relativeFrom="column">
                  <wp:posOffset>1460834</wp:posOffset>
                </wp:positionH>
                <wp:positionV relativeFrom="paragraph">
                  <wp:posOffset>4423653</wp:posOffset>
                </wp:positionV>
                <wp:extent cx="18000" cy="119520"/>
                <wp:effectExtent l="38100" t="38100" r="39370" b="52070"/>
                <wp:wrapNone/>
                <wp:docPr id="2458" name="Ink 2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1">
                      <w14:nvContentPartPr>
                        <w14:cNvContentPartPr/>
                      </w14:nvContentPartPr>
                      <w14:xfrm>
                        <a:off x="0" y="0"/>
                        <a:ext cx="1800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8" o:spid="_x0000_s1026" type="#_x0000_t75" style="position:absolute;margin-left:114.15pt;margin-top:347.4pt;width:3.15pt;height:11.15pt;z-index:25293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">
                <v:imagedata r:id="rId33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29024" behindDoc="0" locked="0" layoutInCell="1" allowOverlap="1">
                <wp:simplePos x="0" y="0"/>
                <wp:positionH relativeFrom="column">
                  <wp:posOffset>1291634</wp:posOffset>
                </wp:positionH>
                <wp:positionV relativeFrom="paragraph">
                  <wp:posOffset>4323213</wp:posOffset>
                </wp:positionV>
                <wp:extent cx="122400" cy="195480"/>
                <wp:effectExtent l="38100" t="38100" r="49530" b="52705"/>
                <wp:wrapNone/>
                <wp:docPr id="2457" name="Ink 2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3">
                      <w14:nvContentPartPr>
                        <w14:cNvContentPartPr/>
                      </w14:nvContentPartPr>
                      <w14:xfrm>
                        <a:off x="0" y="0"/>
                        <a:ext cx="122400" cy="19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7" o:spid="_x0000_s1026" type="#_x0000_t75" style="position:absolute;margin-left:100.9pt;margin-top:339.4pt;width:11.7pt;height:17.35pt;z-index:25292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">
                <v:imagedata r:id="rId33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28000" behindDoc="0" locked="0" layoutInCell="1" allowOverlap="1">
                <wp:simplePos x="0" y="0"/>
                <wp:positionH relativeFrom="column">
                  <wp:posOffset>963314</wp:posOffset>
                </wp:positionH>
                <wp:positionV relativeFrom="paragraph">
                  <wp:posOffset>4478373</wp:posOffset>
                </wp:positionV>
                <wp:extent cx="42840" cy="141840"/>
                <wp:effectExtent l="38100" t="38100" r="52705" b="48895"/>
                <wp:wrapNone/>
                <wp:docPr id="2456" name="Ink 2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5">
                      <w14:nvContentPartPr>
                        <w14:cNvContentPartPr/>
                      </w14:nvContentPartPr>
                      <w14:xfrm>
                        <a:off x="0" y="0"/>
                        <a:ext cx="4284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6" o:spid="_x0000_s1026" type="#_x0000_t75" style="position:absolute;margin-left:74.95pt;margin-top:351.7pt;width:5.1pt;height:13pt;z-index:25292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">
                <v:imagedata r:id="rId33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26976" behindDoc="0" locked="0" layoutInCell="1" allowOverlap="1">
                <wp:simplePos x="0" y="0"/>
                <wp:positionH relativeFrom="column">
                  <wp:posOffset>875834</wp:posOffset>
                </wp:positionH>
                <wp:positionV relativeFrom="paragraph">
                  <wp:posOffset>4475133</wp:posOffset>
                </wp:positionV>
                <wp:extent cx="28080" cy="129600"/>
                <wp:effectExtent l="38100" t="38100" r="29210" b="41910"/>
                <wp:wrapNone/>
                <wp:docPr id="2455" name="Ink 2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7">
                      <w14:nvContentPartPr>
                        <w14:cNvContentPartPr/>
                      </w14:nvContentPartPr>
                      <w14:xfrm>
                        <a:off x="0" y="0"/>
                        <a:ext cx="2808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5" o:spid="_x0000_s1026" type="#_x0000_t75" style="position:absolute;margin-left:68.35pt;margin-top:351.5pt;width:3.65pt;height:11.9pt;z-index:25292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">
                <v:imagedata r:id="rId33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25952" behindDoc="0" locked="0" layoutInCell="1" allowOverlap="1">
                <wp:simplePos x="0" y="0"/>
                <wp:positionH relativeFrom="column">
                  <wp:posOffset>712754</wp:posOffset>
                </wp:positionH>
                <wp:positionV relativeFrom="paragraph">
                  <wp:posOffset>4339413</wp:posOffset>
                </wp:positionV>
                <wp:extent cx="142560" cy="198720"/>
                <wp:effectExtent l="38100" t="38100" r="48260" b="49530"/>
                <wp:wrapNone/>
                <wp:docPr id="2454" name="Ink 2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9">
                      <w14:nvContentPartPr>
                        <w14:cNvContentPartPr/>
                      </w14:nvContentPartPr>
                      <w14:xfrm>
                        <a:off x="0" y="0"/>
                        <a:ext cx="142560" cy="19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4" o:spid="_x0000_s1026" type="#_x0000_t75" style="position:absolute;margin-left:55.25pt;margin-top:340.8pt;width:13.1pt;height:17.4pt;z-index:25292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">
                <v:imagedata r:id="rId33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24928" behindDoc="0" locked="0" layoutInCell="1" allowOverlap="1">
                <wp:simplePos x="0" y="0"/>
                <wp:positionH relativeFrom="column">
                  <wp:posOffset>424754</wp:posOffset>
                </wp:positionH>
                <wp:positionV relativeFrom="paragraph">
                  <wp:posOffset>4517613</wp:posOffset>
                </wp:positionV>
                <wp:extent cx="60120" cy="94320"/>
                <wp:effectExtent l="38100" t="38100" r="35560" b="39370"/>
                <wp:wrapNone/>
                <wp:docPr id="2453" name="Ink 2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1">
                      <w14:nvContentPartPr>
                        <w14:cNvContentPartPr/>
                      </w14:nvContentPartPr>
                      <w14:xfrm>
                        <a:off x="0" y="0"/>
                        <a:ext cx="6012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3" o:spid="_x0000_s1026" type="#_x0000_t75" style="position:absolute;margin-left:32.9pt;margin-top:354.75pt;width:6.15pt;height:9.25pt;z-index:25292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">
                <v:imagedata r:id="rId33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23904" behindDoc="0" locked="0" layoutInCell="1" allowOverlap="1">
                <wp:simplePos x="0" y="0"/>
                <wp:positionH relativeFrom="column">
                  <wp:posOffset>380114</wp:posOffset>
                </wp:positionH>
                <wp:positionV relativeFrom="paragraph">
                  <wp:posOffset>4488813</wp:posOffset>
                </wp:positionV>
                <wp:extent cx="16920" cy="108000"/>
                <wp:effectExtent l="38100" t="38100" r="40640" b="44450"/>
                <wp:wrapNone/>
                <wp:docPr id="2452" name="Ink 2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3">
                      <w14:nvContentPartPr>
                        <w14:cNvContentPartPr/>
                      </w14:nvContentPartPr>
                      <w14:xfrm>
                        <a:off x="0" y="0"/>
                        <a:ext cx="1692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2" o:spid="_x0000_s1026" type="#_x0000_t75" style="position:absolute;margin-left:29.1pt;margin-top:352.55pt;width:3.2pt;height:10.25pt;z-index:25292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">
                <v:imagedata r:id="rId33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22880" behindDoc="0" locked="0" layoutInCell="1" allowOverlap="1">
                <wp:simplePos x="0" y="0"/>
                <wp:positionH relativeFrom="column">
                  <wp:posOffset>204794</wp:posOffset>
                </wp:positionH>
                <wp:positionV relativeFrom="paragraph">
                  <wp:posOffset>4398813</wp:posOffset>
                </wp:positionV>
                <wp:extent cx="137880" cy="155520"/>
                <wp:effectExtent l="38100" t="38100" r="33655" b="35560"/>
                <wp:wrapNone/>
                <wp:docPr id="2451" name="Ink 2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5">
                      <w14:nvContentPartPr>
                        <w14:cNvContentPartPr/>
                      </w14:nvContentPartPr>
                      <w14:xfrm>
                        <a:off x="0" y="0"/>
                        <a:ext cx="137880" cy="15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1" o:spid="_x0000_s1026" type="#_x0000_t75" style="position:absolute;margin-left:15.25pt;margin-top:345.45pt;width:12.55pt;height:14.05pt;z-index:25292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">
                <v:imagedata r:id="rId33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21856" behindDoc="0" locked="0" layoutInCell="1" allowOverlap="1">
                <wp:simplePos x="0" y="0"/>
                <wp:positionH relativeFrom="column">
                  <wp:posOffset>-445006</wp:posOffset>
                </wp:positionH>
                <wp:positionV relativeFrom="paragraph">
                  <wp:posOffset>3246093</wp:posOffset>
                </wp:positionV>
                <wp:extent cx="6717960" cy="143280"/>
                <wp:effectExtent l="38100" t="38100" r="45085" b="47625"/>
                <wp:wrapNone/>
                <wp:docPr id="2450" name="Ink 2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7">
                      <w14:nvContentPartPr>
                        <w14:cNvContentPartPr/>
                      </w14:nvContentPartPr>
                      <w14:xfrm>
                        <a:off x="0" y="0"/>
                        <a:ext cx="671796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0" o:spid="_x0000_s1026" type="#_x0000_t75" style="position:absolute;margin-left:-35.85pt;margin-top:254.8pt;width:530.6pt;height:13.05pt;z-index:25292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">
                <v:imagedata r:id="rId33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20832" behindDoc="0" locked="0" layoutInCell="1" allowOverlap="1">
                <wp:simplePos x="0" y="0"/>
                <wp:positionH relativeFrom="column">
                  <wp:posOffset>3156434</wp:posOffset>
                </wp:positionH>
                <wp:positionV relativeFrom="paragraph">
                  <wp:posOffset>1557380</wp:posOffset>
                </wp:positionV>
                <wp:extent cx="137520" cy="212040"/>
                <wp:effectExtent l="38100" t="38100" r="53340" b="36195"/>
                <wp:wrapNone/>
                <wp:docPr id="2449" name="Ink 2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9">
                      <w14:nvContentPartPr>
                        <w14:cNvContentPartPr/>
                      </w14:nvContentPartPr>
                      <w14:xfrm>
                        <a:off x="0" y="0"/>
                        <a:ext cx="137520" cy="21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9" o:spid="_x0000_s1026" type="#_x0000_t75" style="position:absolute;margin-left:247.75pt;margin-top:122.15pt;width:12.7pt;height:18.2pt;z-index:25292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">
                <v:imagedata r:id="rId33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19808" behindDoc="0" locked="0" layoutInCell="1" allowOverlap="1">
                <wp:simplePos x="0" y="0"/>
                <wp:positionH relativeFrom="column">
                  <wp:posOffset>3247874</wp:posOffset>
                </wp:positionH>
                <wp:positionV relativeFrom="paragraph">
                  <wp:posOffset>1926380</wp:posOffset>
                </wp:positionV>
                <wp:extent cx="105480" cy="98640"/>
                <wp:effectExtent l="38100" t="38100" r="46990" b="53975"/>
                <wp:wrapNone/>
                <wp:docPr id="2448" name="Ink 2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1">
                      <w14:nvContentPartPr>
                        <w14:cNvContentPartPr/>
                      </w14:nvContentPartPr>
                      <w14:xfrm>
                        <a:off x="0" y="0"/>
                        <a:ext cx="10548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8" o:spid="_x0000_s1026" type="#_x0000_t75" style="position:absolute;margin-left:254.8pt;margin-top:150.7pt;width:10.35pt;height:9.9pt;z-index:25291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">
                <v:imagedata r:id="rId33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18784" behindDoc="0" locked="0" layoutInCell="1" allowOverlap="1">
                <wp:simplePos x="0" y="0"/>
                <wp:positionH relativeFrom="column">
                  <wp:posOffset>3196754</wp:posOffset>
                </wp:positionH>
                <wp:positionV relativeFrom="paragraph">
                  <wp:posOffset>1677260</wp:posOffset>
                </wp:positionV>
                <wp:extent cx="305640" cy="322920"/>
                <wp:effectExtent l="19050" t="38100" r="18415" b="39370"/>
                <wp:wrapNone/>
                <wp:docPr id="2447" name="Ink 2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3">
                      <w14:nvContentPartPr>
                        <w14:cNvContentPartPr/>
                      </w14:nvContentPartPr>
                      <w14:xfrm>
                        <a:off x="0" y="0"/>
                        <a:ext cx="305640" cy="32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7" o:spid="_x0000_s1026" type="#_x0000_t75" style="position:absolute;margin-left:250.95pt;margin-top:131.2pt;width:25.75pt;height:27.35pt;z-index:25291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">
                <v:imagedata r:id="rId33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17760" behindDoc="0" locked="0" layoutInCell="1" allowOverlap="1">
                <wp:simplePos x="0" y="0"/>
                <wp:positionH relativeFrom="column">
                  <wp:posOffset>3815594</wp:posOffset>
                </wp:positionH>
                <wp:positionV relativeFrom="paragraph">
                  <wp:posOffset>1829900</wp:posOffset>
                </wp:positionV>
                <wp:extent cx="99000" cy="15840"/>
                <wp:effectExtent l="38100" t="38100" r="34925" b="41910"/>
                <wp:wrapNone/>
                <wp:docPr id="2446" name="Ink 2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5">
                      <w14:nvContentPartPr>
                        <w14:cNvContentPartPr/>
                      </w14:nvContentPartPr>
                      <w14:xfrm>
                        <a:off x="0" y="0"/>
                        <a:ext cx="9900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6" o:spid="_x0000_s1026" type="#_x0000_t75" style="position:absolute;margin-left:299.8pt;margin-top:143.3pt;width:9.3pt;height:2.9pt;z-index:25291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">
                <v:imagedata r:id="rId33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16736" behindDoc="0" locked="0" layoutInCell="1" allowOverlap="1">
                <wp:simplePos x="0" y="0"/>
                <wp:positionH relativeFrom="column">
                  <wp:posOffset>3842954</wp:posOffset>
                </wp:positionH>
                <wp:positionV relativeFrom="paragraph">
                  <wp:posOffset>1847900</wp:posOffset>
                </wp:positionV>
                <wp:extent cx="25920" cy="83160"/>
                <wp:effectExtent l="38100" t="38100" r="31750" b="31750"/>
                <wp:wrapNone/>
                <wp:docPr id="2445" name="Ink 2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7">
                      <w14:nvContentPartPr>
                        <w14:cNvContentPartPr/>
                      </w14:nvContentPartPr>
                      <w14:xfrm>
                        <a:off x="0" y="0"/>
                        <a:ext cx="2592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5" o:spid="_x0000_s1026" type="#_x0000_t75" style="position:absolute;margin-left:302pt;margin-top:144.8pt;width:3.4pt;height:8.05pt;z-index:25291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">
                <v:imagedata r:id="rId33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15712" behindDoc="0" locked="0" layoutInCell="1" allowOverlap="1">
                <wp:simplePos x="0" y="0"/>
                <wp:positionH relativeFrom="column">
                  <wp:posOffset>3807674</wp:posOffset>
                </wp:positionH>
                <wp:positionV relativeFrom="paragraph">
                  <wp:posOffset>1923500</wp:posOffset>
                </wp:positionV>
                <wp:extent cx="18360" cy="78120"/>
                <wp:effectExtent l="38100" t="38100" r="39370" b="36195"/>
                <wp:wrapNone/>
                <wp:docPr id="2444" name="Ink 2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9">
                      <w14:nvContentPartPr>
                        <w14:cNvContentPartPr/>
                      </w14:nvContentPartPr>
                      <w14:xfrm>
                        <a:off x="0" y="0"/>
                        <a:ext cx="1836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4" o:spid="_x0000_s1026" type="#_x0000_t75" style="position:absolute;margin-left:298.95pt;margin-top:150.5pt;width:3.25pt;height:7.95pt;z-index:25291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">
                <v:imagedata r:id="rId33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14688" behindDoc="0" locked="0" layoutInCell="1" allowOverlap="1">
                <wp:simplePos x="0" y="0"/>
                <wp:positionH relativeFrom="column">
                  <wp:posOffset>3615794</wp:posOffset>
                </wp:positionH>
                <wp:positionV relativeFrom="paragraph">
                  <wp:posOffset>2025020</wp:posOffset>
                </wp:positionV>
                <wp:extent cx="195120" cy="164880"/>
                <wp:effectExtent l="38100" t="38100" r="33655" b="45085"/>
                <wp:wrapNone/>
                <wp:docPr id="2443" name="Ink 2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1">
                      <w14:nvContentPartPr>
                        <w14:cNvContentPartPr/>
                      </w14:nvContentPartPr>
                      <w14:xfrm>
                        <a:off x="0" y="0"/>
                        <a:ext cx="19512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3" o:spid="_x0000_s1026" type="#_x0000_t75" style="position:absolute;margin-left:283.85pt;margin-top:158.45pt;width:17.2pt;height:14.9pt;z-index:25291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">
                <v:imagedata r:id="rId33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13664" behindDoc="0" locked="0" layoutInCell="1" allowOverlap="1">
                <wp:simplePos x="0" y="0"/>
                <wp:positionH relativeFrom="column">
                  <wp:posOffset>3239234</wp:posOffset>
                </wp:positionH>
                <wp:positionV relativeFrom="paragraph">
                  <wp:posOffset>2077940</wp:posOffset>
                </wp:positionV>
                <wp:extent cx="361440" cy="175680"/>
                <wp:effectExtent l="38100" t="38100" r="38735" b="34290"/>
                <wp:wrapNone/>
                <wp:docPr id="2442" name="Ink 2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3">
                      <w14:nvContentPartPr>
                        <w14:cNvContentPartPr/>
                      </w14:nvContentPartPr>
                      <w14:xfrm>
                        <a:off x="0" y="0"/>
                        <a:ext cx="361440" cy="17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2" o:spid="_x0000_s1026" type="#_x0000_t75" style="position:absolute;margin-left:254.25pt;margin-top:162.7pt;width:30.15pt;height:15.6pt;z-index:25291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">
                <v:imagedata r:id="rId33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12640" behindDoc="0" locked="0" layoutInCell="1" allowOverlap="1">
                <wp:simplePos x="0" y="0"/>
                <wp:positionH relativeFrom="column">
                  <wp:posOffset>3848354</wp:posOffset>
                </wp:positionH>
                <wp:positionV relativeFrom="paragraph">
                  <wp:posOffset>2822060</wp:posOffset>
                </wp:positionV>
                <wp:extent cx="90000" cy="6120"/>
                <wp:effectExtent l="38100" t="38100" r="43815" b="51435"/>
                <wp:wrapNone/>
                <wp:docPr id="2441" name="Ink 2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5">
                      <w14:nvContentPartPr>
                        <w14:cNvContentPartPr/>
                      </w14:nvContentPartPr>
                      <w14:xfrm>
                        <a:off x="0" y="0"/>
                        <a:ext cx="9000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1" o:spid="_x0000_s1026" type="#_x0000_t75" style="position:absolute;margin-left:302.15pt;margin-top:221.3pt;width:8.85pt;height:2.35pt;z-index:25291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">
                <v:imagedata r:id="rId33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11616" behindDoc="0" locked="0" layoutInCell="1" allowOverlap="1">
                <wp:simplePos x="0" y="0"/>
                <wp:positionH relativeFrom="column">
                  <wp:posOffset>3889034</wp:posOffset>
                </wp:positionH>
                <wp:positionV relativeFrom="paragraph">
                  <wp:posOffset>2833940</wp:posOffset>
                </wp:positionV>
                <wp:extent cx="12960" cy="68760"/>
                <wp:effectExtent l="38100" t="38100" r="44450" b="45720"/>
                <wp:wrapNone/>
                <wp:docPr id="2440" name="Ink 2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7">
                      <w14:nvContentPartPr>
                        <w14:cNvContentPartPr/>
                      </w14:nvContentPartPr>
                      <w14:xfrm>
                        <a:off x="0" y="0"/>
                        <a:ext cx="1296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0" o:spid="_x0000_s1026" type="#_x0000_t75" style="position:absolute;margin-left:305.45pt;margin-top:222.25pt;width:2.7pt;height:7.25pt;z-index:25291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">
                <v:imagedata r:id="rId33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10592" behindDoc="0" locked="0" layoutInCell="1" allowOverlap="1">
                <wp:simplePos x="0" y="0"/>
                <wp:positionH relativeFrom="column">
                  <wp:posOffset>3791474</wp:posOffset>
                </wp:positionH>
                <wp:positionV relativeFrom="paragraph">
                  <wp:posOffset>2927900</wp:posOffset>
                </wp:positionV>
                <wp:extent cx="49320" cy="81000"/>
                <wp:effectExtent l="38100" t="38100" r="46355" b="52705"/>
                <wp:wrapNone/>
                <wp:docPr id="2439" name="Ink 2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9">
                      <w14:nvContentPartPr>
                        <w14:cNvContentPartPr/>
                      </w14:nvContentPartPr>
                      <w14:xfrm>
                        <a:off x="0" y="0"/>
                        <a:ext cx="4932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9" o:spid="_x0000_s1026" type="#_x0000_t75" style="position:absolute;margin-left:297.6pt;margin-top:229.55pt;width:5.7pt;height:8.3pt;z-index:25291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">
                <v:imagedata r:id="rId33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09568" behindDoc="0" locked="0" layoutInCell="1" allowOverlap="1">
                <wp:simplePos x="0" y="0"/>
                <wp:positionH relativeFrom="column">
                  <wp:posOffset>3647474</wp:posOffset>
                </wp:positionH>
                <wp:positionV relativeFrom="paragraph">
                  <wp:posOffset>2999180</wp:posOffset>
                </wp:positionV>
                <wp:extent cx="103680" cy="173160"/>
                <wp:effectExtent l="38100" t="38100" r="48895" b="55880"/>
                <wp:wrapNone/>
                <wp:docPr id="2438" name="Ink 2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1">
                      <w14:nvContentPartPr>
                        <w14:cNvContentPartPr/>
                      </w14:nvContentPartPr>
                      <w14:xfrm>
                        <a:off x="0" y="0"/>
                        <a:ext cx="103680" cy="17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8" o:spid="_x0000_s1026" type="#_x0000_t75" style="position:absolute;margin-left:286.4pt;margin-top:235.1pt;width:9.9pt;height:15.6pt;z-index:25290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">
                <v:imagedata r:id="rId33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08544" behindDoc="0" locked="0" layoutInCell="1" allowOverlap="1">
                <wp:simplePos x="0" y="0"/>
                <wp:positionH relativeFrom="column">
                  <wp:posOffset>3377114</wp:posOffset>
                </wp:positionH>
                <wp:positionV relativeFrom="paragraph">
                  <wp:posOffset>3088820</wp:posOffset>
                </wp:positionV>
                <wp:extent cx="210240" cy="8280"/>
                <wp:effectExtent l="38100" t="38100" r="37465" b="48895"/>
                <wp:wrapNone/>
                <wp:docPr id="2437" name="Ink 2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3">
                      <w14:nvContentPartPr>
                        <w14:cNvContentPartPr/>
                      </w14:nvContentPartPr>
                      <w14:xfrm>
                        <a:off x="0" y="0"/>
                        <a:ext cx="21024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7" o:spid="_x0000_s1026" type="#_x0000_t75" style="position:absolute;margin-left:265pt;margin-top:242.5pt;width:18.35pt;height:2.25pt;z-index:25290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">
                <v:imagedata r:id="rId33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07520" behindDoc="0" locked="0" layoutInCell="1" allowOverlap="1">
                <wp:simplePos x="0" y="0"/>
                <wp:positionH relativeFrom="column">
                  <wp:posOffset>3837914</wp:posOffset>
                </wp:positionH>
                <wp:positionV relativeFrom="paragraph">
                  <wp:posOffset>2374940</wp:posOffset>
                </wp:positionV>
                <wp:extent cx="125640" cy="84960"/>
                <wp:effectExtent l="38100" t="38100" r="46355" b="48895"/>
                <wp:wrapNone/>
                <wp:docPr id="2436" name="Ink 2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5">
                      <w14:nvContentPartPr>
                        <w14:cNvContentPartPr/>
                      </w14:nvContentPartPr>
                      <w14:xfrm>
                        <a:off x="0" y="0"/>
                        <a:ext cx="12564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6" o:spid="_x0000_s1026" type="#_x0000_t75" style="position:absolute;margin-left:301.35pt;margin-top:186.05pt;width:11.65pt;height:8.5pt;z-index:25290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">
                <v:imagedata r:id="rId33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06496" behindDoc="0" locked="0" layoutInCell="1" allowOverlap="1">
                <wp:simplePos x="0" y="0"/>
                <wp:positionH relativeFrom="column">
                  <wp:posOffset>3745034</wp:posOffset>
                </wp:positionH>
                <wp:positionV relativeFrom="paragraph">
                  <wp:posOffset>2494100</wp:posOffset>
                </wp:positionV>
                <wp:extent cx="60840" cy="78120"/>
                <wp:effectExtent l="38100" t="38100" r="53975" b="55245"/>
                <wp:wrapNone/>
                <wp:docPr id="2435" name="Ink 2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7">
                      <w14:nvContentPartPr>
                        <w14:cNvContentPartPr/>
                      </w14:nvContentPartPr>
                      <w14:xfrm>
                        <a:off x="0" y="0"/>
                        <a:ext cx="6084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5" o:spid="_x0000_s1026" type="#_x0000_t75" style="position:absolute;margin-left:293.9pt;margin-top:195.5pt;width:6.7pt;height:8pt;z-index:25290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">
                <v:imagedata r:id="rId33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05472" behindDoc="0" locked="0" layoutInCell="1" allowOverlap="1">
                <wp:simplePos x="0" y="0"/>
                <wp:positionH relativeFrom="column">
                  <wp:posOffset>3606794</wp:posOffset>
                </wp:positionH>
                <wp:positionV relativeFrom="paragraph">
                  <wp:posOffset>2569700</wp:posOffset>
                </wp:positionV>
                <wp:extent cx="145080" cy="188280"/>
                <wp:effectExtent l="38100" t="38100" r="45720" b="59690"/>
                <wp:wrapNone/>
                <wp:docPr id="2434" name="Ink 2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9">
                      <w14:nvContentPartPr>
                        <w14:cNvContentPartPr/>
                      </w14:nvContentPartPr>
                      <w14:xfrm>
                        <a:off x="0" y="0"/>
                        <a:ext cx="145080" cy="18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4" o:spid="_x0000_s1026" type="#_x0000_t75" style="position:absolute;margin-left:283.2pt;margin-top:201.3pt;width:13.05pt;height:16.9pt;z-index:25290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">
                <v:imagedata r:id="rId33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04448" behindDoc="0" locked="0" layoutInCell="1" allowOverlap="1">
                <wp:simplePos x="0" y="0"/>
                <wp:positionH relativeFrom="column">
                  <wp:posOffset>3262994</wp:posOffset>
                </wp:positionH>
                <wp:positionV relativeFrom="paragraph">
                  <wp:posOffset>2671940</wp:posOffset>
                </wp:positionV>
                <wp:extent cx="305280" cy="36000"/>
                <wp:effectExtent l="38100" t="38100" r="38100" b="40640"/>
                <wp:wrapNone/>
                <wp:docPr id="2433" name="Ink 2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1">
                      <w14:nvContentPartPr>
                        <w14:cNvContentPartPr/>
                      </w14:nvContentPartPr>
                      <w14:xfrm>
                        <a:off x="0" y="0"/>
                        <a:ext cx="30528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3" o:spid="_x0000_s1026" type="#_x0000_t75" style="position:absolute;margin-left:256.05pt;margin-top:209.5pt;width:25.95pt;height:4.65pt;z-index:25290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">
                <v:imagedata r:id="rId33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03424" behindDoc="0" locked="0" layoutInCell="1" allowOverlap="1">
                <wp:simplePos x="0" y="0"/>
                <wp:positionH relativeFrom="column">
                  <wp:posOffset>3086594</wp:posOffset>
                </wp:positionH>
                <wp:positionV relativeFrom="paragraph">
                  <wp:posOffset>3070460</wp:posOffset>
                </wp:positionV>
                <wp:extent cx="100440" cy="136440"/>
                <wp:effectExtent l="38100" t="38100" r="33020" b="54610"/>
                <wp:wrapNone/>
                <wp:docPr id="2432" name="Ink 2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3">
                      <w14:nvContentPartPr>
                        <w14:cNvContentPartPr/>
                      </w14:nvContentPartPr>
                      <w14:xfrm>
                        <a:off x="0" y="0"/>
                        <a:ext cx="10044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2" o:spid="_x0000_s1026" type="#_x0000_t75" style="position:absolute;margin-left:242.1pt;margin-top:240.8pt;width:9.8pt;height:12.75pt;z-index:25290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">
                <v:imagedata r:id="rId33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02400" behindDoc="0" locked="0" layoutInCell="1" allowOverlap="1">
                <wp:simplePos x="0" y="0"/>
                <wp:positionH relativeFrom="column">
                  <wp:posOffset>3032234</wp:posOffset>
                </wp:positionH>
                <wp:positionV relativeFrom="paragraph">
                  <wp:posOffset>3063260</wp:posOffset>
                </wp:positionV>
                <wp:extent cx="66600" cy="123840"/>
                <wp:effectExtent l="38100" t="38100" r="48260" b="47625"/>
                <wp:wrapNone/>
                <wp:docPr id="2431" name="Ink 2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5">
                      <w14:nvContentPartPr>
                        <w14:cNvContentPartPr/>
                      </w14:nvContentPartPr>
                      <w14:xfrm>
                        <a:off x="0" y="0"/>
                        <a:ext cx="6660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1" o:spid="_x0000_s1026" type="#_x0000_t75" style="position:absolute;margin-left:237.8pt;margin-top:240.25pt;width:7pt;height:11.6pt;z-index:25290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">
                <v:imagedata r:id="rId33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01376" behindDoc="0" locked="0" layoutInCell="1" allowOverlap="1">
                <wp:simplePos x="0" y="0"/>
                <wp:positionH relativeFrom="column">
                  <wp:posOffset>2897954</wp:posOffset>
                </wp:positionH>
                <wp:positionV relativeFrom="paragraph">
                  <wp:posOffset>2914580</wp:posOffset>
                </wp:positionV>
                <wp:extent cx="118440" cy="229320"/>
                <wp:effectExtent l="57150" t="38100" r="53340" b="37465"/>
                <wp:wrapNone/>
                <wp:docPr id="2430" name="Ink 2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7">
                      <w14:nvContentPartPr>
                        <w14:cNvContentPartPr/>
                      </w14:nvContentPartPr>
                      <w14:xfrm>
                        <a:off x="0" y="0"/>
                        <a:ext cx="118440" cy="22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0" o:spid="_x0000_s1026" type="#_x0000_t75" style="position:absolute;margin-left:227.25pt;margin-top:228.45pt;width:11.35pt;height:19.9pt;z-index:25290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">
                <v:imagedata r:id="rId33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00352" behindDoc="0" locked="0" layoutInCell="1" allowOverlap="1">
                <wp:simplePos x="0" y="0"/>
                <wp:positionH relativeFrom="column">
                  <wp:posOffset>2534354</wp:posOffset>
                </wp:positionH>
                <wp:positionV relativeFrom="paragraph">
                  <wp:posOffset>3045260</wp:posOffset>
                </wp:positionV>
                <wp:extent cx="79560" cy="83880"/>
                <wp:effectExtent l="38100" t="38100" r="53975" b="49530"/>
                <wp:wrapNone/>
                <wp:docPr id="2429" name="Ink 2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9">
                      <w14:nvContentPartPr>
                        <w14:cNvContentPartPr/>
                      </w14:nvContentPartPr>
                      <w14:xfrm>
                        <a:off x="0" y="0"/>
                        <a:ext cx="7956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9" o:spid="_x0000_s1026" type="#_x0000_t75" style="position:absolute;margin-left:198.65pt;margin-top:238.9pt;width:8.15pt;height:8.35pt;z-index:25290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">
                <v:imagedata r:id="rId33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99328" behindDoc="0" locked="0" layoutInCell="1" allowOverlap="1">
                <wp:simplePos x="0" y="0"/>
                <wp:positionH relativeFrom="column">
                  <wp:posOffset>2474234</wp:posOffset>
                </wp:positionH>
                <wp:positionV relativeFrom="paragraph">
                  <wp:posOffset>3045260</wp:posOffset>
                </wp:positionV>
                <wp:extent cx="48960" cy="92880"/>
                <wp:effectExtent l="38100" t="38100" r="46355" b="40640"/>
                <wp:wrapNone/>
                <wp:docPr id="2428" name="Ink 2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1">
                      <w14:nvContentPartPr>
                        <w14:cNvContentPartPr/>
                      </w14:nvContentPartPr>
                      <w14:xfrm>
                        <a:off x="0" y="0"/>
                        <a:ext cx="4896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8" o:spid="_x0000_s1026" type="#_x0000_t75" style="position:absolute;margin-left:194pt;margin-top:238.85pt;width:5.45pt;height:9.05pt;z-index:25289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">
                <v:imagedata r:id="rId33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98304" behindDoc="0" locked="0" layoutInCell="1" allowOverlap="1">
                <wp:simplePos x="0" y="0"/>
                <wp:positionH relativeFrom="column">
                  <wp:posOffset>2347514</wp:posOffset>
                </wp:positionH>
                <wp:positionV relativeFrom="paragraph">
                  <wp:posOffset>2943380</wp:posOffset>
                </wp:positionV>
                <wp:extent cx="113040" cy="190440"/>
                <wp:effectExtent l="38100" t="38100" r="39370" b="57785"/>
                <wp:wrapNone/>
                <wp:docPr id="2427" name="Ink 2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3">
                      <w14:nvContentPartPr>
                        <w14:cNvContentPartPr/>
                      </w14:nvContentPartPr>
                      <w14:xfrm>
                        <a:off x="0" y="0"/>
                        <a:ext cx="113040" cy="19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7" o:spid="_x0000_s1026" type="#_x0000_t75" style="position:absolute;margin-left:183.9pt;margin-top:230.75pt;width:10.8pt;height:17.05pt;z-index:25289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">
                <v:imagedata r:id="rId33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97280" behindDoc="0" locked="0" layoutInCell="1" allowOverlap="1">
                <wp:simplePos x="0" y="0"/>
                <wp:positionH relativeFrom="column">
                  <wp:posOffset>1974914</wp:posOffset>
                </wp:positionH>
                <wp:positionV relativeFrom="paragraph">
                  <wp:posOffset>3048140</wp:posOffset>
                </wp:positionV>
                <wp:extent cx="16920" cy="107640"/>
                <wp:effectExtent l="38100" t="38100" r="40640" b="45085"/>
                <wp:wrapNone/>
                <wp:docPr id="2426" name="Ink 2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5">
                      <w14:nvContentPartPr>
                        <w14:cNvContentPartPr/>
                      </w14:nvContentPartPr>
                      <w14:xfrm>
                        <a:off x="0" y="0"/>
                        <a:ext cx="1692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6" o:spid="_x0000_s1026" type="#_x0000_t75" style="position:absolute;margin-left:154.55pt;margin-top:239.1pt;width:3.1pt;height:10.3pt;z-index:25289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">
                <v:imagedata r:id="rId33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96256" behindDoc="0" locked="0" layoutInCell="1" allowOverlap="1">
                <wp:simplePos x="0" y="0"/>
                <wp:positionH relativeFrom="column">
                  <wp:posOffset>1873754</wp:posOffset>
                </wp:positionH>
                <wp:positionV relativeFrom="paragraph">
                  <wp:posOffset>3031940</wp:posOffset>
                </wp:positionV>
                <wp:extent cx="60840" cy="117360"/>
                <wp:effectExtent l="38100" t="38100" r="53975" b="35560"/>
                <wp:wrapNone/>
                <wp:docPr id="2425" name="Ink 2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7">
                      <w14:nvContentPartPr>
                        <w14:cNvContentPartPr/>
                      </w14:nvContentPartPr>
                      <w14:xfrm>
                        <a:off x="0" y="0"/>
                        <a:ext cx="6084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5" o:spid="_x0000_s1026" type="#_x0000_t75" style="position:absolute;margin-left:146.65pt;margin-top:237.85pt;width:6.7pt;height:11.05pt;z-index:25289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">
                <v:imagedata r:id="rId33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95232" behindDoc="0" locked="0" layoutInCell="1" allowOverlap="1">
                <wp:simplePos x="0" y="0"/>
                <wp:positionH relativeFrom="column">
                  <wp:posOffset>1678994</wp:posOffset>
                </wp:positionH>
                <wp:positionV relativeFrom="paragraph">
                  <wp:posOffset>2942300</wp:posOffset>
                </wp:positionV>
                <wp:extent cx="150120" cy="184320"/>
                <wp:effectExtent l="38100" t="38100" r="40640" b="44450"/>
                <wp:wrapNone/>
                <wp:docPr id="2424" name="Ink 2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9">
                      <w14:nvContentPartPr>
                        <w14:cNvContentPartPr/>
                      </w14:nvContentPartPr>
                      <w14:xfrm>
                        <a:off x="0" y="0"/>
                        <a:ext cx="150120" cy="18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4" o:spid="_x0000_s1026" type="#_x0000_t75" style="position:absolute;margin-left:131.35pt;margin-top:230.75pt;width:13.5pt;height:16.35pt;z-index:25289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">
                <v:imagedata r:id="rId33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94208" behindDoc="0" locked="0" layoutInCell="1" allowOverlap="1">
                <wp:simplePos x="0" y="0"/>
                <wp:positionH relativeFrom="column">
                  <wp:posOffset>3231674</wp:posOffset>
                </wp:positionH>
                <wp:positionV relativeFrom="paragraph">
                  <wp:posOffset>2384660</wp:posOffset>
                </wp:positionV>
                <wp:extent cx="23760" cy="513720"/>
                <wp:effectExtent l="38100" t="38100" r="33655" b="38735"/>
                <wp:wrapNone/>
                <wp:docPr id="2423" name="Ink 2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1">
                      <w14:nvContentPartPr>
                        <w14:cNvContentPartPr/>
                      </w14:nvContentPartPr>
                      <w14:xfrm>
                        <a:off x="0" y="0"/>
                        <a:ext cx="23760" cy="51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3" o:spid="_x0000_s1026" type="#_x0000_t75" style="position:absolute;margin-left:253.45pt;margin-top:187pt;width:3.45pt;height:42.25pt;z-index:25289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">
                <v:imagedata r:id="rId33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93184" behindDoc="0" locked="0" layoutInCell="1" allowOverlap="1">
                <wp:simplePos x="0" y="0"/>
                <wp:positionH relativeFrom="column">
                  <wp:posOffset>3086954</wp:posOffset>
                </wp:positionH>
                <wp:positionV relativeFrom="paragraph">
                  <wp:posOffset>2668700</wp:posOffset>
                </wp:positionV>
                <wp:extent cx="86400" cy="142200"/>
                <wp:effectExtent l="38100" t="38100" r="46990" b="48895"/>
                <wp:wrapNone/>
                <wp:docPr id="2422" name="Ink 2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3">
                      <w14:nvContentPartPr>
                        <w14:cNvContentPartPr/>
                      </w14:nvContentPartPr>
                      <w14:xfrm>
                        <a:off x="0" y="0"/>
                        <a:ext cx="8640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2" o:spid="_x0000_s1026" type="#_x0000_t75" style="position:absolute;margin-left:242.15pt;margin-top:209.1pt;width:8.6pt;height:13.25pt;z-index:25289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">
                <v:imagedata r:id="rId33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92160" behindDoc="0" locked="0" layoutInCell="1" allowOverlap="1">
                <wp:simplePos x="0" y="0"/>
                <wp:positionH relativeFrom="column">
                  <wp:posOffset>3027914</wp:posOffset>
                </wp:positionH>
                <wp:positionV relativeFrom="paragraph">
                  <wp:posOffset>2686340</wp:posOffset>
                </wp:positionV>
                <wp:extent cx="74880" cy="120960"/>
                <wp:effectExtent l="38100" t="38100" r="40005" b="50800"/>
                <wp:wrapNone/>
                <wp:docPr id="2421" name="Ink 2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5">
                      <w14:nvContentPartPr>
                        <w14:cNvContentPartPr/>
                      </w14:nvContentPartPr>
                      <w14:xfrm>
                        <a:off x="0" y="0"/>
                        <a:ext cx="7488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1" o:spid="_x0000_s1026" type="#_x0000_t75" style="position:absolute;margin-left:237.55pt;margin-top:210.55pt;width:7.75pt;height:11.35pt;z-index:25289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">
                <v:imagedata r:id="rId33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91136" behindDoc="0" locked="0" layoutInCell="1" allowOverlap="1">
                <wp:simplePos x="0" y="0"/>
                <wp:positionH relativeFrom="column">
                  <wp:posOffset>2895434</wp:posOffset>
                </wp:positionH>
                <wp:positionV relativeFrom="paragraph">
                  <wp:posOffset>2542340</wp:posOffset>
                </wp:positionV>
                <wp:extent cx="121680" cy="251280"/>
                <wp:effectExtent l="38100" t="38100" r="50165" b="53975"/>
                <wp:wrapNone/>
                <wp:docPr id="2420" name="Ink 2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7">
                      <w14:nvContentPartPr>
                        <w14:cNvContentPartPr/>
                      </w14:nvContentPartPr>
                      <w14:xfrm>
                        <a:off x="0" y="0"/>
                        <a:ext cx="121680" cy="25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0" o:spid="_x0000_s1026" type="#_x0000_t75" style="position:absolute;margin-left:227.1pt;margin-top:199.2pt;width:11.3pt;height:21.65pt;z-index:25289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">
                <v:imagedata r:id="rId33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90112" behindDoc="0" locked="0" layoutInCell="1" allowOverlap="1">
                <wp:simplePos x="0" y="0"/>
                <wp:positionH relativeFrom="column">
                  <wp:posOffset>2516714</wp:posOffset>
                </wp:positionH>
                <wp:positionV relativeFrom="paragraph">
                  <wp:posOffset>2698220</wp:posOffset>
                </wp:positionV>
                <wp:extent cx="93960" cy="88920"/>
                <wp:effectExtent l="19050" t="38100" r="40005" b="44450"/>
                <wp:wrapNone/>
                <wp:docPr id="2419" name="Ink 2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9">
                      <w14:nvContentPartPr>
                        <w14:cNvContentPartPr/>
                      </w14:nvContentPartPr>
                      <w14:xfrm>
                        <a:off x="0" y="0"/>
                        <a:ext cx="9396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9" o:spid="_x0000_s1026" type="#_x0000_t75" style="position:absolute;margin-left:197.6pt;margin-top:211.4pt;width:8.8pt;height:8.9pt;z-index:25289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">
                <v:imagedata r:id="rId34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89088" behindDoc="0" locked="0" layoutInCell="1" allowOverlap="1">
                <wp:simplePos x="0" y="0"/>
                <wp:positionH relativeFrom="column">
                  <wp:posOffset>2448314</wp:posOffset>
                </wp:positionH>
                <wp:positionV relativeFrom="paragraph">
                  <wp:posOffset>2675540</wp:posOffset>
                </wp:positionV>
                <wp:extent cx="73080" cy="145800"/>
                <wp:effectExtent l="38100" t="38100" r="41275" b="45085"/>
                <wp:wrapNone/>
                <wp:docPr id="2418" name="Ink 2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1">
                      <w14:nvContentPartPr>
                        <w14:cNvContentPartPr/>
                      </w14:nvContentPartPr>
                      <w14:xfrm>
                        <a:off x="0" y="0"/>
                        <a:ext cx="7308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8" o:spid="_x0000_s1026" type="#_x0000_t75" style="position:absolute;margin-left:191.8pt;margin-top:209.7pt;width:7.7pt;height:13.45pt;z-index:25288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">
                <v:imagedata r:id="rId34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88064" behindDoc="0" locked="0" layoutInCell="1" allowOverlap="1">
                <wp:simplePos x="0" y="0"/>
                <wp:positionH relativeFrom="column">
                  <wp:posOffset>2316554</wp:posOffset>
                </wp:positionH>
                <wp:positionV relativeFrom="paragraph">
                  <wp:posOffset>2563940</wp:posOffset>
                </wp:positionV>
                <wp:extent cx="128520" cy="235440"/>
                <wp:effectExtent l="38100" t="38100" r="43180" b="50800"/>
                <wp:wrapNone/>
                <wp:docPr id="2417" name="Ink 2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3">
                      <w14:nvContentPartPr>
                        <w14:cNvContentPartPr/>
                      </w14:nvContentPartPr>
                      <w14:xfrm>
                        <a:off x="0" y="0"/>
                        <a:ext cx="128520" cy="23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7" o:spid="_x0000_s1026" type="#_x0000_t75" style="position:absolute;margin-left:181.55pt;margin-top:200.9pt;width:11.75pt;height:20.4pt;z-index:25288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">
                <v:imagedata r:id="rId34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87040" behindDoc="0" locked="0" layoutInCell="1" allowOverlap="1">
                <wp:simplePos x="0" y="0"/>
                <wp:positionH relativeFrom="column">
                  <wp:posOffset>1957994</wp:posOffset>
                </wp:positionH>
                <wp:positionV relativeFrom="paragraph">
                  <wp:posOffset>2692100</wp:posOffset>
                </wp:positionV>
                <wp:extent cx="16920" cy="109800"/>
                <wp:effectExtent l="38100" t="38100" r="40640" b="43180"/>
                <wp:wrapNone/>
                <wp:docPr id="2416" name="Ink 2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5">
                      <w14:nvContentPartPr>
                        <w14:cNvContentPartPr/>
                      </w14:nvContentPartPr>
                      <w14:xfrm>
                        <a:off x="0" y="0"/>
                        <a:ext cx="1692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6" o:spid="_x0000_s1026" type="#_x0000_t75" style="position:absolute;margin-left:153.25pt;margin-top:211.1pt;width:3.1pt;height:10.35pt;z-index:25288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">
                <v:imagedata r:id="rId34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86016" behindDoc="0" locked="0" layoutInCell="1" allowOverlap="1">
                <wp:simplePos x="0" y="0"/>
                <wp:positionH relativeFrom="column">
                  <wp:posOffset>1860434</wp:posOffset>
                </wp:positionH>
                <wp:positionV relativeFrom="paragraph">
                  <wp:posOffset>2693180</wp:posOffset>
                </wp:positionV>
                <wp:extent cx="75240" cy="95040"/>
                <wp:effectExtent l="38100" t="38100" r="39370" b="57785"/>
                <wp:wrapNone/>
                <wp:docPr id="2415" name="Ink 2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7">
                      <w14:nvContentPartPr>
                        <w14:cNvContentPartPr/>
                      </w14:nvContentPartPr>
                      <w14:xfrm>
                        <a:off x="0" y="0"/>
                        <a:ext cx="7524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5" o:spid="_x0000_s1026" type="#_x0000_t75" style="position:absolute;margin-left:145.55pt;margin-top:211.1pt;width:7.75pt;height:9.45pt;z-index:25288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">
                <v:imagedata r:id="rId34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84992" behindDoc="0" locked="0" layoutInCell="1" allowOverlap="1">
                <wp:simplePos x="0" y="0"/>
                <wp:positionH relativeFrom="column">
                  <wp:posOffset>1652714</wp:posOffset>
                </wp:positionH>
                <wp:positionV relativeFrom="paragraph">
                  <wp:posOffset>2610740</wp:posOffset>
                </wp:positionV>
                <wp:extent cx="172800" cy="163440"/>
                <wp:effectExtent l="38100" t="38100" r="36830" b="46355"/>
                <wp:wrapNone/>
                <wp:docPr id="2414" name="Ink 2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9">
                      <w14:nvContentPartPr>
                        <w14:cNvContentPartPr/>
                      </w14:nvContentPartPr>
                      <w14:xfrm>
                        <a:off x="0" y="0"/>
                        <a:ext cx="172800" cy="16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4" o:spid="_x0000_s1026" type="#_x0000_t75" style="position:absolute;margin-left:129.15pt;margin-top:204.55pt;width:15.4pt;height:14.75pt;z-index:25288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">
                <v:imagedata r:id="rId34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83968" behindDoc="0" locked="0" layoutInCell="1" allowOverlap="1">
                <wp:simplePos x="0" y="0"/>
                <wp:positionH relativeFrom="column">
                  <wp:posOffset>255914</wp:posOffset>
                </wp:positionH>
                <wp:positionV relativeFrom="paragraph">
                  <wp:posOffset>2676980</wp:posOffset>
                </wp:positionV>
                <wp:extent cx="952920" cy="49680"/>
                <wp:effectExtent l="95250" t="152400" r="114300" b="179070"/>
                <wp:wrapNone/>
                <wp:docPr id="2413" name="Ink 2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1">
                      <w14:nvContentPartPr>
                        <w14:cNvContentPartPr/>
                      </w14:nvContentPartPr>
                      <w14:xfrm>
                        <a:off x="0" y="0"/>
                        <a:ext cx="952920" cy="4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3" o:spid="_x0000_s1026" type="#_x0000_t75" style="position:absolute;margin-left:15.15pt;margin-top:201.4pt;width:85pt;height:23.2pt;z-index:25288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">
                <v:imagedata r:id="rId34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82944" behindDoc="0" locked="0" layoutInCell="1" allowOverlap="1">
                <wp:simplePos x="0" y="0"/>
                <wp:positionH relativeFrom="column">
                  <wp:posOffset>1146554</wp:posOffset>
                </wp:positionH>
                <wp:positionV relativeFrom="paragraph">
                  <wp:posOffset>2956340</wp:posOffset>
                </wp:positionV>
                <wp:extent cx="130320" cy="137520"/>
                <wp:effectExtent l="57150" t="38100" r="41275" b="53340"/>
                <wp:wrapNone/>
                <wp:docPr id="2412" name="Ink 2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3">
                      <w14:nvContentPartPr>
                        <w14:cNvContentPartPr/>
                      </w14:nvContentPartPr>
                      <w14:xfrm>
                        <a:off x="0" y="0"/>
                        <a:ext cx="13032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2" o:spid="_x0000_s1026" type="#_x0000_t75" style="position:absolute;margin-left:89.25pt;margin-top:231.7pt;width:12.25pt;height:12.7pt;z-index:25288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">
                <v:imagedata r:id="rId34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81920" behindDoc="0" locked="0" layoutInCell="1" allowOverlap="1">
                <wp:simplePos x="0" y="0"/>
                <wp:positionH relativeFrom="column">
                  <wp:posOffset>665954</wp:posOffset>
                </wp:positionH>
                <wp:positionV relativeFrom="paragraph">
                  <wp:posOffset>2949500</wp:posOffset>
                </wp:positionV>
                <wp:extent cx="218160" cy="206640"/>
                <wp:effectExtent l="38100" t="38100" r="48895" b="41275"/>
                <wp:wrapNone/>
                <wp:docPr id="2411" name="Ink 2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5">
                      <w14:nvContentPartPr>
                        <w14:cNvContentPartPr/>
                      </w14:nvContentPartPr>
                      <w14:xfrm>
                        <a:off x="0" y="0"/>
                        <a:ext cx="218160" cy="20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1" o:spid="_x0000_s1026" type="#_x0000_t75" style="position:absolute;margin-left:51.45pt;margin-top:231.35pt;width:19.1pt;height:18.15pt;z-index:25288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">
                <v:imagedata r:id="rId34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80896" behindDoc="0" locked="0" layoutInCell="1" allowOverlap="1">
                <wp:simplePos x="0" y="0"/>
                <wp:positionH relativeFrom="column">
                  <wp:posOffset>1104794</wp:posOffset>
                </wp:positionH>
                <wp:positionV relativeFrom="paragraph">
                  <wp:posOffset>2590220</wp:posOffset>
                </wp:positionV>
                <wp:extent cx="140400" cy="237600"/>
                <wp:effectExtent l="38100" t="38100" r="50165" b="48260"/>
                <wp:wrapNone/>
                <wp:docPr id="2410" name="Ink 2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7">
                      <w14:nvContentPartPr>
                        <w14:cNvContentPartPr/>
                      </w14:nvContentPartPr>
                      <w14:xfrm>
                        <a:off x="0" y="0"/>
                        <a:ext cx="140400" cy="23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0" o:spid="_x0000_s1026" type="#_x0000_t75" style="position:absolute;margin-left:86pt;margin-top:203.05pt;width:13.05pt;height:20.6pt;z-index:25288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">
                <v:imagedata r:id="rId34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79872" behindDoc="0" locked="0" layoutInCell="1" allowOverlap="1">
                <wp:simplePos x="0" y="0"/>
                <wp:positionH relativeFrom="column">
                  <wp:posOffset>661634</wp:posOffset>
                </wp:positionH>
                <wp:positionV relativeFrom="paragraph">
                  <wp:posOffset>2625860</wp:posOffset>
                </wp:positionV>
                <wp:extent cx="138600" cy="150120"/>
                <wp:effectExtent l="38100" t="38100" r="52070" b="40640"/>
                <wp:wrapNone/>
                <wp:docPr id="2409" name="Ink 2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9">
                      <w14:nvContentPartPr>
                        <w14:cNvContentPartPr/>
                      </w14:nvContentPartPr>
                      <w14:xfrm>
                        <a:off x="0" y="0"/>
                        <a:ext cx="13860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9" o:spid="_x0000_s1026" type="#_x0000_t75" style="position:absolute;margin-left:51.25pt;margin-top:205.8pt;width:12.6pt;height:13.6pt;z-index:25287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">
                <v:imagedata r:id="rId34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78848" behindDoc="0" locked="0" layoutInCell="1" allowOverlap="1">
                <wp:simplePos x="0" y="0"/>
                <wp:positionH relativeFrom="column">
                  <wp:posOffset>660194</wp:posOffset>
                </wp:positionH>
                <wp:positionV relativeFrom="paragraph">
                  <wp:posOffset>2682380</wp:posOffset>
                </wp:positionV>
                <wp:extent cx="1800" cy="2520"/>
                <wp:effectExtent l="38100" t="38100" r="36830" b="36195"/>
                <wp:wrapNone/>
                <wp:docPr id="2408" name="Ink 2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1">
                      <w14:nvContentPartPr>
                        <w14:cNvContentPartPr/>
                      </w14:nvContentPartPr>
                      <w14:xfrm>
                        <a:off x="0" y="0"/>
                        <a:ext cx="180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8" o:spid="_x0000_s1026" type="#_x0000_t75" style="position:absolute;margin-left:51.1pt;margin-top:210.3pt;width:1.95pt;height:1.95pt;z-index:25287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">
                <v:imagedata r:id="rId34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77824" behindDoc="0" locked="0" layoutInCell="1" allowOverlap="1">
                <wp:simplePos x="0" y="0"/>
                <wp:positionH relativeFrom="column">
                  <wp:posOffset>3142034</wp:posOffset>
                </wp:positionH>
                <wp:positionV relativeFrom="paragraph">
                  <wp:posOffset>2262620</wp:posOffset>
                </wp:positionV>
                <wp:extent cx="61560" cy="81720"/>
                <wp:effectExtent l="38100" t="38100" r="53340" b="52070"/>
                <wp:wrapNone/>
                <wp:docPr id="2407" name="Ink 2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3">
                      <w14:nvContentPartPr>
                        <w14:cNvContentPartPr/>
                      </w14:nvContentPartPr>
                      <w14:xfrm>
                        <a:off x="0" y="0"/>
                        <a:ext cx="6156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7" o:spid="_x0000_s1026" type="#_x0000_t75" style="position:absolute;margin-left:246.25pt;margin-top:177.2pt;width:6.95pt;height:8.35pt;z-index:25287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">
                <v:imagedata r:id="rId34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76800" behindDoc="0" locked="0" layoutInCell="1" allowOverlap="1">
                <wp:simplePos x="0" y="0"/>
                <wp:positionH relativeFrom="column">
                  <wp:posOffset>3116474</wp:posOffset>
                </wp:positionH>
                <wp:positionV relativeFrom="paragraph">
                  <wp:posOffset>2260820</wp:posOffset>
                </wp:positionV>
                <wp:extent cx="10080" cy="81000"/>
                <wp:effectExtent l="57150" t="38100" r="47625" b="52705"/>
                <wp:wrapNone/>
                <wp:docPr id="2406" name="Ink 2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5">
                      <w14:nvContentPartPr>
                        <w14:cNvContentPartPr/>
                      </w14:nvContentPartPr>
                      <w14:xfrm>
                        <a:off x="0" y="0"/>
                        <a:ext cx="1008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6" o:spid="_x0000_s1026" type="#_x0000_t75" style="position:absolute;margin-left:244.4pt;margin-top:177pt;width:2.9pt;height:8.3pt;z-index:25287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">
                <v:imagedata r:id="rId34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75776" behindDoc="0" locked="0" layoutInCell="1" allowOverlap="1">
                <wp:simplePos x="0" y="0"/>
                <wp:positionH relativeFrom="column">
                  <wp:posOffset>2949794</wp:posOffset>
                </wp:positionH>
                <wp:positionV relativeFrom="paragraph">
                  <wp:posOffset>2193500</wp:posOffset>
                </wp:positionV>
                <wp:extent cx="120960" cy="124200"/>
                <wp:effectExtent l="57150" t="38100" r="50800" b="47625"/>
                <wp:wrapNone/>
                <wp:docPr id="2405" name="Ink 2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7">
                      <w14:nvContentPartPr>
                        <w14:cNvContentPartPr/>
                      </w14:nvContentPartPr>
                      <w14:xfrm>
                        <a:off x="0" y="0"/>
                        <a:ext cx="12096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5" o:spid="_x0000_s1026" type="#_x0000_t75" style="position:absolute;margin-left:231.3pt;margin-top:171.6pt;width:11.45pt;height:11.9pt;z-index:25287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">
                <v:imagedata r:id="rId34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74752" behindDoc="0" locked="0" layoutInCell="1" allowOverlap="1">
                <wp:simplePos x="0" y="0"/>
                <wp:positionH relativeFrom="column">
                  <wp:posOffset>2505914</wp:posOffset>
                </wp:positionH>
                <wp:positionV relativeFrom="paragraph">
                  <wp:posOffset>2299700</wp:posOffset>
                </wp:positionV>
                <wp:extent cx="53280" cy="91080"/>
                <wp:effectExtent l="38100" t="38100" r="42545" b="42545"/>
                <wp:wrapNone/>
                <wp:docPr id="2404" name="Ink 2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9">
                      <w14:nvContentPartPr>
                        <w14:cNvContentPartPr/>
                      </w14:nvContentPartPr>
                      <w14:xfrm>
                        <a:off x="0" y="0"/>
                        <a:ext cx="5328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4" o:spid="_x0000_s1026" type="#_x0000_t75" style="position:absolute;margin-left:196.4pt;margin-top:180.05pt;width:6pt;height:9.05pt;z-index:25287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">
                <v:imagedata r:id="rId34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73728" behindDoc="0" locked="0" layoutInCell="1" allowOverlap="1">
                <wp:simplePos x="0" y="0"/>
                <wp:positionH relativeFrom="column">
                  <wp:posOffset>2450834</wp:posOffset>
                </wp:positionH>
                <wp:positionV relativeFrom="paragraph">
                  <wp:posOffset>2290340</wp:posOffset>
                </wp:positionV>
                <wp:extent cx="29520" cy="91440"/>
                <wp:effectExtent l="38100" t="38100" r="46990" b="41910"/>
                <wp:wrapNone/>
                <wp:docPr id="2403" name="Ink 2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1">
                      <w14:nvContentPartPr>
                        <w14:cNvContentPartPr/>
                      </w14:nvContentPartPr>
                      <w14:xfrm>
                        <a:off x="0" y="0"/>
                        <a:ext cx="2952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3" o:spid="_x0000_s1026" type="#_x0000_t75" style="position:absolute;margin-left:192.4pt;margin-top:179.35pt;width:3.9pt;height:9.05pt;z-index:25287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">
                <v:imagedata r:id="rId34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72704" behindDoc="0" locked="0" layoutInCell="1" allowOverlap="1">
                <wp:simplePos x="0" y="0"/>
                <wp:positionH relativeFrom="column">
                  <wp:posOffset>2327714</wp:posOffset>
                </wp:positionH>
                <wp:positionV relativeFrom="paragraph">
                  <wp:posOffset>2226620</wp:posOffset>
                </wp:positionV>
                <wp:extent cx="104760" cy="162360"/>
                <wp:effectExtent l="38100" t="38100" r="48260" b="47625"/>
                <wp:wrapNone/>
                <wp:docPr id="2402" name="Ink 2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3">
                      <w14:nvContentPartPr>
                        <w14:cNvContentPartPr/>
                      </w14:nvContentPartPr>
                      <w14:xfrm>
                        <a:off x="0" y="0"/>
                        <a:ext cx="10476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2" o:spid="_x0000_s1026" type="#_x0000_t75" style="position:absolute;margin-left:182.3pt;margin-top:174.2pt;width:10.15pt;height:14.8pt;z-index:25287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">
                <v:imagedata r:id="rId34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71680" behindDoc="0" locked="0" layoutInCell="1" allowOverlap="1">
                <wp:simplePos x="0" y="0"/>
                <wp:positionH relativeFrom="column">
                  <wp:posOffset>1915874</wp:posOffset>
                </wp:positionH>
                <wp:positionV relativeFrom="paragraph">
                  <wp:posOffset>2326700</wp:posOffset>
                </wp:positionV>
                <wp:extent cx="44640" cy="109440"/>
                <wp:effectExtent l="38100" t="38100" r="50800" b="43180"/>
                <wp:wrapNone/>
                <wp:docPr id="2401" name="Ink 2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5">
                      <w14:nvContentPartPr>
                        <w14:cNvContentPartPr/>
                      </w14:nvContentPartPr>
                      <w14:xfrm>
                        <a:off x="0" y="0"/>
                        <a:ext cx="4464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1" o:spid="_x0000_s1026" type="#_x0000_t75" style="position:absolute;margin-left:149.95pt;margin-top:182.25pt;width:5.25pt;height:10.45pt;z-index:25287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">
                <v:imagedata r:id="rId34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70656" behindDoc="0" locked="0" layoutInCell="1" allowOverlap="1">
                <wp:simplePos x="0" y="0"/>
                <wp:positionH relativeFrom="column">
                  <wp:posOffset>1848554</wp:posOffset>
                </wp:positionH>
                <wp:positionV relativeFrom="paragraph">
                  <wp:posOffset>2318420</wp:posOffset>
                </wp:positionV>
                <wp:extent cx="27720" cy="97560"/>
                <wp:effectExtent l="19050" t="38100" r="48895" b="55245"/>
                <wp:wrapNone/>
                <wp:docPr id="2400" name="Ink 2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7">
                      <w14:nvContentPartPr>
                        <w14:cNvContentPartPr/>
                      </w14:nvContentPartPr>
                      <w14:xfrm>
                        <a:off x="0" y="0"/>
                        <a:ext cx="2772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0" o:spid="_x0000_s1026" type="#_x0000_t75" style="position:absolute;margin-left:144.95pt;margin-top:181.6pt;width:3.8pt;height:9.55pt;z-index:25287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">
                <v:imagedata r:id="rId34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69632" behindDoc="0" locked="0" layoutInCell="1" allowOverlap="1">
                <wp:simplePos x="0" y="0"/>
                <wp:positionH relativeFrom="column">
                  <wp:posOffset>1678994</wp:posOffset>
                </wp:positionH>
                <wp:positionV relativeFrom="paragraph">
                  <wp:posOffset>2246420</wp:posOffset>
                </wp:positionV>
                <wp:extent cx="129240" cy="147960"/>
                <wp:effectExtent l="38100" t="38100" r="42545" b="42545"/>
                <wp:wrapNone/>
                <wp:docPr id="2399" name="Ink 2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9">
                      <w14:nvContentPartPr>
                        <w14:cNvContentPartPr/>
                      </w14:nvContentPartPr>
                      <w14:xfrm>
                        <a:off x="0" y="0"/>
                        <a:ext cx="12924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9" o:spid="_x0000_s1026" type="#_x0000_t75" style="position:absolute;margin-left:131.4pt;margin-top:176pt;width:11.9pt;height:13.5pt;z-index:25286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">
                <v:imagedata r:id="rId34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68608" behindDoc="0" locked="0" layoutInCell="1" allowOverlap="1">
                <wp:simplePos x="0" y="0"/>
                <wp:positionH relativeFrom="column">
                  <wp:posOffset>1661714</wp:posOffset>
                </wp:positionH>
                <wp:positionV relativeFrom="paragraph">
                  <wp:posOffset>2257940</wp:posOffset>
                </wp:positionV>
                <wp:extent cx="1522800" cy="71280"/>
                <wp:effectExtent l="95250" t="152400" r="134620" b="176530"/>
                <wp:wrapNone/>
                <wp:docPr id="2398" name="Ink 2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1">
                      <w14:nvContentPartPr>
                        <w14:cNvContentPartPr/>
                      </w14:nvContentPartPr>
                      <w14:xfrm>
                        <a:off x="0" y="0"/>
                        <a:ext cx="152280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8" o:spid="_x0000_s1026" type="#_x0000_t75" style="position:absolute;margin-left:125.7pt;margin-top:167.95pt;width:130.4pt;height:25.35pt;z-index:25286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">
                <v:imagedata r:id="rId34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67584" behindDoc="0" locked="0" layoutInCell="1" allowOverlap="1">
                <wp:simplePos x="0" y="0"/>
                <wp:positionH relativeFrom="column">
                  <wp:posOffset>122714</wp:posOffset>
                </wp:positionH>
                <wp:positionV relativeFrom="paragraph">
                  <wp:posOffset>2225180</wp:posOffset>
                </wp:positionV>
                <wp:extent cx="1235520" cy="67320"/>
                <wp:effectExtent l="95250" t="209550" r="136525" b="199390"/>
                <wp:wrapNone/>
                <wp:docPr id="2397" name="Ink 2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3">
                      <w14:nvContentPartPr>
                        <w14:cNvContentPartPr/>
                      </w14:nvContentPartPr>
                      <w14:xfrm>
                        <a:off x="0" y="0"/>
                        <a:ext cx="123552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7" o:spid="_x0000_s1026" type="#_x0000_t75" style="position:absolute;margin-left:4.25pt;margin-top:161.75pt;width:108.7pt;height:29.3pt;z-index:25286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">
                <v:imagedata r:id="rId34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66560" behindDoc="0" locked="0" layoutInCell="1" allowOverlap="1">
                <wp:simplePos x="0" y="0"/>
                <wp:positionH relativeFrom="column">
                  <wp:posOffset>1769354</wp:posOffset>
                </wp:positionH>
                <wp:positionV relativeFrom="paragraph">
                  <wp:posOffset>2309780</wp:posOffset>
                </wp:positionV>
                <wp:extent cx="9360" cy="30960"/>
                <wp:effectExtent l="38100" t="38100" r="48260" b="45720"/>
                <wp:wrapNone/>
                <wp:docPr id="2396" name="Ink 2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5">
                      <w14:nvContentPartPr>
                        <w14:cNvContentPartPr/>
                      </w14:nvContentPartPr>
                      <w14:xfrm>
                        <a:off x="0" y="0"/>
                        <a:ext cx="936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6" o:spid="_x0000_s1026" type="#_x0000_t75" style="position:absolute;margin-left:138.4pt;margin-top:181.15pt;width:2.4pt;height:3.95pt;z-index:25286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">
                <v:imagedata r:id="rId34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65536" behindDoc="0" locked="0" layoutInCell="1" allowOverlap="1">
                <wp:simplePos x="0" y="0"/>
                <wp:positionH relativeFrom="column">
                  <wp:posOffset>3237074</wp:posOffset>
                </wp:positionH>
                <wp:positionV relativeFrom="paragraph">
                  <wp:posOffset>2900540</wp:posOffset>
                </wp:positionV>
                <wp:extent cx="33120" cy="364320"/>
                <wp:effectExtent l="38100" t="38100" r="43180" b="36195"/>
                <wp:wrapNone/>
                <wp:docPr id="2395" name="Ink 23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7">
                      <w14:nvContentPartPr>
                        <w14:cNvContentPartPr/>
                      </w14:nvContentPartPr>
                      <w14:xfrm>
                        <a:off x="0" y="0"/>
                        <a:ext cx="33120" cy="36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5" o:spid="_x0000_s1026" type="#_x0000_t75" style="position:absolute;margin-left:254.1pt;margin-top:227.8pt;width:4.5pt;height:30.45pt;z-index:25286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">
                <v:imagedata r:id="rId34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64512" behindDoc="0" locked="0" layoutInCell="1" allowOverlap="1">
                <wp:simplePos x="0" y="0"/>
                <wp:positionH relativeFrom="column">
                  <wp:posOffset>1590434</wp:posOffset>
                </wp:positionH>
                <wp:positionV relativeFrom="paragraph">
                  <wp:posOffset>2125820</wp:posOffset>
                </wp:positionV>
                <wp:extent cx="1671840" cy="301320"/>
                <wp:effectExtent l="38100" t="38100" r="43180" b="41910"/>
                <wp:wrapNone/>
                <wp:docPr id="2394" name="Ink 2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9">
                      <w14:nvContentPartPr>
                        <w14:cNvContentPartPr/>
                      </w14:nvContentPartPr>
                      <w14:xfrm>
                        <a:off x="0" y="0"/>
                        <a:ext cx="1671840" cy="30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4" o:spid="_x0000_s1026" type="#_x0000_t75" style="position:absolute;margin-left:124.45pt;margin-top:166.6pt;width:133.3pt;height:25.35pt;z-index:25286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">
                <v:imagedata r:id="rId34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63488" behindDoc="0" locked="0" layoutInCell="1" allowOverlap="1">
                <wp:simplePos x="0" y="0"/>
                <wp:positionH relativeFrom="column">
                  <wp:posOffset>1546874</wp:posOffset>
                </wp:positionH>
                <wp:positionV relativeFrom="paragraph">
                  <wp:posOffset>2171540</wp:posOffset>
                </wp:positionV>
                <wp:extent cx="1698480" cy="1074960"/>
                <wp:effectExtent l="38100" t="38100" r="16510" b="30480"/>
                <wp:wrapNone/>
                <wp:docPr id="2393" name="Ink 2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1">
                      <w14:nvContentPartPr>
                        <w14:cNvContentPartPr/>
                      </w14:nvContentPartPr>
                      <w14:xfrm>
                        <a:off x="0" y="0"/>
                        <a:ext cx="1698480" cy="107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3" o:spid="_x0000_s1026" type="#_x0000_t75" style="position:absolute;margin-left:121.25pt;margin-top:170.35pt;width:135.25pt;height:86.25pt;z-index:25286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">
                <v:imagedata r:id="rId34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62464" behindDoc="0" locked="0" layoutInCell="1" allowOverlap="1">
                <wp:simplePos x="0" y="0"/>
                <wp:positionH relativeFrom="column">
                  <wp:posOffset>1497194</wp:posOffset>
                </wp:positionH>
                <wp:positionV relativeFrom="paragraph">
                  <wp:posOffset>2185220</wp:posOffset>
                </wp:positionV>
                <wp:extent cx="4320" cy="5400"/>
                <wp:effectExtent l="19050" t="19050" r="34290" b="33020"/>
                <wp:wrapNone/>
                <wp:docPr id="2392" name="Ink 2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3">
                      <w14:nvContentPartPr>
                        <w14:cNvContentPartPr/>
                      </w14:nvContentPartPr>
                      <w14:xfrm>
                        <a:off x="0" y="0"/>
                        <a:ext cx="432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2" o:spid="_x0000_s1026" type="#_x0000_t75" style="position:absolute;margin-left:117.3pt;margin-top:171.45pt;width:1.5pt;height:1.55pt;z-index:25286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">
                <v:imagedata r:id="rId34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61440" behindDoc="0" locked="0" layoutInCell="1" allowOverlap="1">
                <wp:simplePos x="0" y="0"/>
                <wp:positionH relativeFrom="column">
                  <wp:posOffset>3121514</wp:posOffset>
                </wp:positionH>
                <wp:positionV relativeFrom="paragraph">
                  <wp:posOffset>1976060</wp:posOffset>
                </wp:positionV>
                <wp:extent cx="91080" cy="145800"/>
                <wp:effectExtent l="38100" t="38100" r="42545" b="45085"/>
                <wp:wrapNone/>
                <wp:docPr id="2391" name="Ink 2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5">
                      <w14:nvContentPartPr>
                        <w14:cNvContentPartPr/>
                      </w14:nvContentPartPr>
                      <w14:xfrm>
                        <a:off x="0" y="0"/>
                        <a:ext cx="9108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1" o:spid="_x0000_s1026" type="#_x0000_t75" style="position:absolute;margin-left:244.95pt;margin-top:154.55pt;width:8.85pt;height:13.45pt;z-index:25286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">
                <v:imagedata r:id="rId34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60416" behindDoc="0" locked="0" layoutInCell="1" allowOverlap="1">
                <wp:simplePos x="0" y="0"/>
                <wp:positionH relativeFrom="column">
                  <wp:posOffset>3067514</wp:posOffset>
                </wp:positionH>
                <wp:positionV relativeFrom="paragraph">
                  <wp:posOffset>1983620</wp:posOffset>
                </wp:positionV>
                <wp:extent cx="67320" cy="110520"/>
                <wp:effectExtent l="38100" t="38100" r="46990" b="41910"/>
                <wp:wrapNone/>
                <wp:docPr id="2390" name="Ink 2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7">
                      <w14:nvContentPartPr>
                        <w14:cNvContentPartPr/>
                      </w14:nvContentPartPr>
                      <w14:xfrm>
                        <a:off x="0" y="0"/>
                        <a:ext cx="6732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0" o:spid="_x0000_s1026" type="#_x0000_t75" style="position:absolute;margin-left:240.85pt;margin-top:155.25pt;width:6.85pt;height:10.35pt;z-index:25286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">
                <v:imagedata r:id="rId34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59392" behindDoc="0" locked="0" layoutInCell="1" allowOverlap="1">
                <wp:simplePos x="0" y="0"/>
                <wp:positionH relativeFrom="column">
                  <wp:posOffset>2928194</wp:posOffset>
                </wp:positionH>
                <wp:positionV relativeFrom="paragraph">
                  <wp:posOffset>1911620</wp:posOffset>
                </wp:positionV>
                <wp:extent cx="105480" cy="138600"/>
                <wp:effectExtent l="38100" t="38100" r="46990" b="52070"/>
                <wp:wrapNone/>
                <wp:docPr id="2389" name="Ink 2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9">
                      <w14:nvContentPartPr>
                        <w14:cNvContentPartPr/>
                      </w14:nvContentPartPr>
                      <w14:xfrm>
                        <a:off x="0" y="0"/>
                        <a:ext cx="10548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9" o:spid="_x0000_s1026" type="#_x0000_t75" style="position:absolute;margin-left:229.65pt;margin-top:149.45pt;width:10.25pt;height:12.8pt;z-index:25285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">
                <v:imagedata r:id="rId34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58368" behindDoc="0" locked="0" layoutInCell="1" allowOverlap="1">
                <wp:simplePos x="0" y="0"/>
                <wp:positionH relativeFrom="column">
                  <wp:posOffset>2518514</wp:posOffset>
                </wp:positionH>
                <wp:positionV relativeFrom="paragraph">
                  <wp:posOffset>2007020</wp:posOffset>
                </wp:positionV>
                <wp:extent cx="28800" cy="63000"/>
                <wp:effectExtent l="38100" t="38100" r="47625" b="51435"/>
                <wp:wrapNone/>
                <wp:docPr id="2388" name="Ink 2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1">
                      <w14:nvContentPartPr>
                        <w14:cNvContentPartPr/>
                      </w14:nvContentPartPr>
                      <w14:xfrm>
                        <a:off x="0" y="0"/>
                        <a:ext cx="2880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8" o:spid="_x0000_s1026" type="#_x0000_t75" style="position:absolute;margin-left:197.35pt;margin-top:157.05pt;width:4.05pt;height:6.75pt;z-index:25285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">
                <v:imagedata r:id="rId34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57344" behindDoc="0" locked="0" layoutInCell="1" allowOverlap="1">
                <wp:simplePos x="0" y="0"/>
                <wp:positionH relativeFrom="column">
                  <wp:posOffset>2422394</wp:posOffset>
                </wp:positionH>
                <wp:positionV relativeFrom="paragraph">
                  <wp:posOffset>1977500</wp:posOffset>
                </wp:positionV>
                <wp:extent cx="78120" cy="111240"/>
                <wp:effectExtent l="38100" t="38100" r="36195" b="41275"/>
                <wp:wrapNone/>
                <wp:docPr id="2387" name="Ink 2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3">
                      <w14:nvContentPartPr>
                        <w14:cNvContentPartPr/>
                      </w14:nvContentPartPr>
                      <w14:xfrm>
                        <a:off x="0" y="0"/>
                        <a:ext cx="7812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7" o:spid="_x0000_s1026" type="#_x0000_t75" style="position:absolute;margin-left:189.95pt;margin-top:155pt;width:7.8pt;height:10.3pt;z-index:25285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">
                <v:imagedata r:id="rId34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56320" behindDoc="0" locked="0" layoutInCell="1" allowOverlap="1">
                <wp:simplePos x="0" y="0"/>
                <wp:positionH relativeFrom="column">
                  <wp:posOffset>2276594</wp:posOffset>
                </wp:positionH>
                <wp:positionV relativeFrom="paragraph">
                  <wp:posOffset>1928180</wp:posOffset>
                </wp:positionV>
                <wp:extent cx="102240" cy="116640"/>
                <wp:effectExtent l="38100" t="38100" r="50165" b="55245"/>
                <wp:wrapNone/>
                <wp:docPr id="2386" name="Ink 2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5">
                      <w14:nvContentPartPr>
                        <w14:cNvContentPartPr/>
                      </w14:nvContentPartPr>
                      <w14:xfrm>
                        <a:off x="0" y="0"/>
                        <a:ext cx="10224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6" o:spid="_x0000_s1026" type="#_x0000_t75" style="position:absolute;margin-left:178.45pt;margin-top:150.9pt;width:9.8pt;height:11.05pt;z-index:25285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">
                <v:imagedata r:id="rId34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55296" behindDoc="0" locked="0" layoutInCell="1" allowOverlap="1">
                <wp:simplePos x="0" y="0"/>
                <wp:positionH relativeFrom="column">
                  <wp:posOffset>1881314</wp:posOffset>
                </wp:positionH>
                <wp:positionV relativeFrom="paragraph">
                  <wp:posOffset>2034380</wp:posOffset>
                </wp:positionV>
                <wp:extent cx="13680" cy="69120"/>
                <wp:effectExtent l="38100" t="38100" r="43815" b="45720"/>
                <wp:wrapNone/>
                <wp:docPr id="2385" name="Ink 2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7">
                      <w14:nvContentPartPr>
                        <w14:cNvContentPartPr/>
                      </w14:nvContentPartPr>
                      <w14:xfrm>
                        <a:off x="0" y="0"/>
                        <a:ext cx="1368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5" o:spid="_x0000_s1026" type="#_x0000_t75" style="position:absolute;margin-left:147.3pt;margin-top:159.4pt;width:2.85pt;height:7.1pt;z-index:25285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">
                <v:imagedata r:id="rId34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54272" behindDoc="0" locked="0" layoutInCell="1" allowOverlap="1">
                <wp:simplePos x="0" y="0"/>
                <wp:positionH relativeFrom="column">
                  <wp:posOffset>1781234</wp:posOffset>
                </wp:positionH>
                <wp:positionV relativeFrom="paragraph">
                  <wp:posOffset>2024300</wp:posOffset>
                </wp:positionV>
                <wp:extent cx="81360" cy="131400"/>
                <wp:effectExtent l="38100" t="38100" r="52070" b="40640"/>
                <wp:wrapNone/>
                <wp:docPr id="2384" name="Ink 2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9">
                      <w14:nvContentPartPr>
                        <w14:cNvContentPartPr/>
                      </w14:nvContentPartPr>
                      <w14:xfrm>
                        <a:off x="0" y="0"/>
                        <a:ext cx="8136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4" o:spid="_x0000_s1026" type="#_x0000_t75" style="position:absolute;margin-left:139.5pt;margin-top:158.4pt;width:8.15pt;height:12.25pt;z-index:25285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">
                <v:imagedata r:id="rId34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53248" behindDoc="0" locked="0" layoutInCell="1" allowOverlap="1">
                <wp:simplePos x="0" y="0"/>
                <wp:positionH relativeFrom="column">
                  <wp:posOffset>1609874</wp:posOffset>
                </wp:positionH>
                <wp:positionV relativeFrom="paragraph">
                  <wp:posOffset>1984340</wp:posOffset>
                </wp:positionV>
                <wp:extent cx="169920" cy="156600"/>
                <wp:effectExtent l="38100" t="38100" r="1905" b="53340"/>
                <wp:wrapNone/>
                <wp:docPr id="2383" name="Ink 2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1">
                      <w14:nvContentPartPr>
                        <w14:cNvContentPartPr/>
                      </w14:nvContentPartPr>
                      <w14:xfrm>
                        <a:off x="0" y="0"/>
                        <a:ext cx="169920" cy="15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3" o:spid="_x0000_s1026" type="#_x0000_t75" style="position:absolute;margin-left:125.8pt;margin-top:155.25pt;width:15pt;height:14.3pt;z-index:25285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">
                <v:imagedata r:id="rId34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52224" behindDoc="0" locked="0" layoutInCell="1" allowOverlap="1">
                <wp:simplePos x="0" y="0"/>
                <wp:positionH relativeFrom="column">
                  <wp:posOffset>3036554</wp:posOffset>
                </wp:positionH>
                <wp:positionV relativeFrom="paragraph">
                  <wp:posOffset>1676540</wp:posOffset>
                </wp:positionV>
                <wp:extent cx="90720" cy="113040"/>
                <wp:effectExtent l="19050" t="38100" r="43180" b="39370"/>
                <wp:wrapNone/>
                <wp:docPr id="2382" name="Ink 2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3">
                      <w14:nvContentPartPr>
                        <w14:cNvContentPartPr/>
                      </w14:nvContentPartPr>
                      <w14:xfrm>
                        <a:off x="0" y="0"/>
                        <a:ext cx="9072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2" o:spid="_x0000_s1026" type="#_x0000_t75" style="position:absolute;margin-left:238.4pt;margin-top:131.05pt;width:8.75pt;height:10.75pt;z-index:25285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">
                <v:imagedata r:id="rId34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51200" behindDoc="0" locked="0" layoutInCell="1" allowOverlap="1">
                <wp:simplePos x="0" y="0"/>
                <wp:positionH relativeFrom="column">
                  <wp:posOffset>2982554</wp:posOffset>
                </wp:positionH>
                <wp:positionV relativeFrom="paragraph">
                  <wp:posOffset>1662500</wp:posOffset>
                </wp:positionV>
                <wp:extent cx="48600" cy="115920"/>
                <wp:effectExtent l="38100" t="38100" r="46990" b="36830"/>
                <wp:wrapNone/>
                <wp:docPr id="2381" name="Ink 2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5">
                      <w14:nvContentPartPr>
                        <w14:cNvContentPartPr/>
                      </w14:nvContentPartPr>
                      <w14:xfrm>
                        <a:off x="0" y="0"/>
                        <a:ext cx="4860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1" o:spid="_x0000_s1026" type="#_x0000_t75" style="position:absolute;margin-left:233.95pt;margin-top:130pt;width:5.7pt;height:10.9pt;z-index:25285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">
                <v:imagedata r:id="rId34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50176" behindDoc="0" locked="0" layoutInCell="1" allowOverlap="1">
                <wp:simplePos x="0" y="0"/>
                <wp:positionH relativeFrom="column">
                  <wp:posOffset>2834954</wp:posOffset>
                </wp:positionH>
                <wp:positionV relativeFrom="paragraph">
                  <wp:posOffset>1607420</wp:posOffset>
                </wp:positionV>
                <wp:extent cx="99720" cy="133200"/>
                <wp:effectExtent l="38100" t="38100" r="52705" b="38735"/>
                <wp:wrapNone/>
                <wp:docPr id="2380" name="Ink 2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7">
                      <w14:nvContentPartPr>
                        <w14:cNvContentPartPr/>
                      </w14:nvContentPartPr>
                      <w14:xfrm>
                        <a:off x="0" y="0"/>
                        <a:ext cx="9972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0" o:spid="_x0000_s1026" type="#_x0000_t75" style="position:absolute;margin-left:222.3pt;margin-top:125.55pt;width:9.6pt;height:12.4pt;z-index:25285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">
                <v:imagedata r:id="rId34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49152" behindDoc="0" locked="0" layoutInCell="1" allowOverlap="1">
                <wp:simplePos x="0" y="0"/>
                <wp:positionH relativeFrom="column">
                  <wp:posOffset>2460194</wp:posOffset>
                </wp:positionH>
                <wp:positionV relativeFrom="paragraph">
                  <wp:posOffset>1737020</wp:posOffset>
                </wp:positionV>
                <wp:extent cx="53640" cy="78840"/>
                <wp:effectExtent l="38100" t="38100" r="41910" b="35560"/>
                <wp:wrapNone/>
                <wp:docPr id="2379" name="Ink 2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9">
                      <w14:nvContentPartPr>
                        <w14:cNvContentPartPr/>
                      </w14:nvContentPartPr>
                      <w14:xfrm>
                        <a:off x="0" y="0"/>
                        <a:ext cx="5364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9" o:spid="_x0000_s1026" type="#_x0000_t75" style="position:absolute;margin-left:192.9pt;margin-top:135.8pt;width:5.65pt;height:7.85pt;z-index:25284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">
                <v:imagedata r:id="rId34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48128" behindDoc="0" locked="0" layoutInCell="1" allowOverlap="1">
                <wp:simplePos x="0" y="0"/>
                <wp:positionH relativeFrom="column">
                  <wp:posOffset>2375594</wp:posOffset>
                </wp:positionH>
                <wp:positionV relativeFrom="paragraph">
                  <wp:posOffset>1735220</wp:posOffset>
                </wp:positionV>
                <wp:extent cx="36000" cy="79560"/>
                <wp:effectExtent l="38100" t="38100" r="40640" b="34925"/>
                <wp:wrapNone/>
                <wp:docPr id="2378" name="Ink 2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1">
                      <w14:nvContentPartPr>
                        <w14:cNvContentPartPr/>
                      </w14:nvContentPartPr>
                      <w14:xfrm>
                        <a:off x="0" y="0"/>
                        <a:ext cx="3600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8" o:spid="_x0000_s1026" type="#_x0000_t75" style="position:absolute;margin-left:186.3pt;margin-top:135.85pt;width:4.55pt;height:7.85pt;z-index:25284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">
                <v:imagedata r:id="rId34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47104" behindDoc="0" locked="0" layoutInCell="1" allowOverlap="1">
                <wp:simplePos x="0" y="0"/>
                <wp:positionH relativeFrom="column">
                  <wp:posOffset>2244554</wp:posOffset>
                </wp:positionH>
                <wp:positionV relativeFrom="paragraph">
                  <wp:posOffset>1644140</wp:posOffset>
                </wp:positionV>
                <wp:extent cx="112320" cy="151920"/>
                <wp:effectExtent l="38100" t="38100" r="40640" b="38735"/>
                <wp:wrapNone/>
                <wp:docPr id="2377" name="Ink 2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3">
                      <w14:nvContentPartPr>
                        <w14:cNvContentPartPr/>
                      </w14:nvContentPartPr>
                      <w14:xfrm>
                        <a:off x="0" y="0"/>
                        <a:ext cx="11232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7" o:spid="_x0000_s1026" type="#_x0000_t75" style="position:absolute;margin-left:175.9pt;margin-top:128.5pt;width:10.55pt;height:13.75pt;z-index:25284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">
                <v:imagedata r:id="rId34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46080" behindDoc="0" locked="0" layoutInCell="1" allowOverlap="1">
                <wp:simplePos x="0" y="0"/>
                <wp:positionH relativeFrom="column">
                  <wp:posOffset>1846754</wp:posOffset>
                </wp:positionH>
                <wp:positionV relativeFrom="paragraph">
                  <wp:posOffset>1742420</wp:posOffset>
                </wp:positionV>
                <wp:extent cx="12960" cy="107280"/>
                <wp:effectExtent l="38100" t="38100" r="44450" b="26670"/>
                <wp:wrapNone/>
                <wp:docPr id="2376" name="Ink 2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5">
                      <w14:nvContentPartPr>
                        <w14:cNvContentPartPr/>
                      </w14:nvContentPartPr>
                      <w14:xfrm>
                        <a:off x="0" y="0"/>
                        <a:ext cx="1296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6" o:spid="_x0000_s1026" type="#_x0000_t75" style="position:absolute;margin-left:144.65pt;margin-top:136.55pt;width:2.55pt;height:9.9pt;z-index:25284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">
                <v:imagedata r:id="rId34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45056" behindDoc="0" locked="0" layoutInCell="1" allowOverlap="1">
                <wp:simplePos x="0" y="0"/>
                <wp:positionH relativeFrom="column">
                  <wp:posOffset>1734794</wp:posOffset>
                </wp:positionH>
                <wp:positionV relativeFrom="paragraph">
                  <wp:posOffset>1777340</wp:posOffset>
                </wp:positionV>
                <wp:extent cx="96120" cy="78480"/>
                <wp:effectExtent l="38100" t="38100" r="18415" b="55245"/>
                <wp:wrapNone/>
                <wp:docPr id="2375" name="Ink 2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7">
                      <w14:nvContentPartPr>
                        <w14:cNvContentPartPr/>
                      </w14:nvContentPartPr>
                      <w14:xfrm>
                        <a:off x="0" y="0"/>
                        <a:ext cx="9612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5" o:spid="_x0000_s1026" type="#_x0000_t75" style="position:absolute;margin-left:135.7pt;margin-top:138.95pt;width:9.2pt;height:8.05pt;z-index:25284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">
                <v:imagedata r:id="rId34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44032" behindDoc="0" locked="0" layoutInCell="1" allowOverlap="1">
                <wp:simplePos x="0" y="0"/>
                <wp:positionH relativeFrom="column">
                  <wp:posOffset>1606274</wp:posOffset>
                </wp:positionH>
                <wp:positionV relativeFrom="paragraph">
                  <wp:posOffset>1693460</wp:posOffset>
                </wp:positionV>
                <wp:extent cx="99000" cy="178200"/>
                <wp:effectExtent l="57150" t="38100" r="53975" b="50800"/>
                <wp:wrapNone/>
                <wp:docPr id="2374" name="Ink 2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9">
                      <w14:nvContentPartPr>
                        <w14:cNvContentPartPr/>
                      </w14:nvContentPartPr>
                      <w14:xfrm>
                        <a:off x="0" y="0"/>
                        <a:ext cx="99000" cy="17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4" o:spid="_x0000_s1026" type="#_x0000_t75" style="position:absolute;margin-left:125.45pt;margin-top:132.45pt;width:9.85pt;height:15.9pt;z-index:25284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">
                <v:imagedata r:id="rId34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43008" behindDoc="0" locked="0" layoutInCell="1" allowOverlap="1">
                <wp:simplePos x="0" y="0"/>
                <wp:positionH relativeFrom="column">
                  <wp:posOffset>2946914</wp:posOffset>
                </wp:positionH>
                <wp:positionV relativeFrom="paragraph">
                  <wp:posOffset>1440020</wp:posOffset>
                </wp:positionV>
                <wp:extent cx="68400" cy="119520"/>
                <wp:effectExtent l="38100" t="38100" r="46355" b="33020"/>
                <wp:wrapNone/>
                <wp:docPr id="2373" name="Ink 2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1">
                      <w14:nvContentPartPr>
                        <w14:cNvContentPartPr/>
                      </w14:nvContentPartPr>
                      <w14:xfrm>
                        <a:off x="0" y="0"/>
                        <a:ext cx="6840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3" o:spid="_x0000_s1026" type="#_x0000_t75" style="position:absolute;margin-left:231.25pt;margin-top:112.7pt;width:7.2pt;height:11pt;z-index:25284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">
                <v:imagedata r:id="rId34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41984" behindDoc="0" locked="0" layoutInCell="1" allowOverlap="1">
                <wp:simplePos x="0" y="0"/>
                <wp:positionH relativeFrom="column">
                  <wp:posOffset>2906234</wp:posOffset>
                </wp:positionH>
                <wp:positionV relativeFrom="paragraph">
                  <wp:posOffset>1435700</wp:posOffset>
                </wp:positionV>
                <wp:extent cx="33120" cy="101520"/>
                <wp:effectExtent l="38100" t="38100" r="43180" b="51435"/>
                <wp:wrapNone/>
                <wp:docPr id="2372" name="Ink 2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3">
                      <w14:nvContentPartPr>
                        <w14:cNvContentPartPr/>
                      </w14:nvContentPartPr>
                      <w14:xfrm>
                        <a:off x="0" y="0"/>
                        <a:ext cx="3312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2" o:spid="_x0000_s1026" type="#_x0000_t75" style="position:absolute;margin-left:228.25pt;margin-top:112.15pt;width:4.05pt;height:9.75pt;z-index:25284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">
                <v:imagedata r:id="rId34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40960" behindDoc="0" locked="0" layoutInCell="1" allowOverlap="1">
                <wp:simplePos x="0" y="0"/>
                <wp:positionH relativeFrom="column">
                  <wp:posOffset>2766914</wp:posOffset>
                </wp:positionH>
                <wp:positionV relativeFrom="paragraph">
                  <wp:posOffset>1338860</wp:posOffset>
                </wp:positionV>
                <wp:extent cx="108720" cy="161640"/>
                <wp:effectExtent l="38100" t="38100" r="43815" b="48260"/>
                <wp:wrapNone/>
                <wp:docPr id="2371" name="Ink 2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5">
                      <w14:nvContentPartPr>
                        <w14:cNvContentPartPr/>
                      </w14:nvContentPartPr>
                      <w14:xfrm>
                        <a:off x="0" y="0"/>
                        <a:ext cx="10872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1" o:spid="_x0000_s1026" type="#_x0000_t75" style="position:absolute;margin-left:217.05pt;margin-top:104.4pt;width:10.3pt;height:14.45pt;z-index:25284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">
                <v:imagedata r:id="rId34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39936" behindDoc="0" locked="0" layoutInCell="1" allowOverlap="1">
                <wp:simplePos x="0" y="0"/>
                <wp:positionH relativeFrom="column">
                  <wp:posOffset>2395394</wp:posOffset>
                </wp:positionH>
                <wp:positionV relativeFrom="paragraph">
                  <wp:posOffset>1471340</wp:posOffset>
                </wp:positionV>
                <wp:extent cx="72000" cy="82440"/>
                <wp:effectExtent l="38100" t="38100" r="42545" b="51435"/>
                <wp:wrapNone/>
                <wp:docPr id="2370" name="Ink 2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7">
                      <w14:nvContentPartPr>
                        <w14:cNvContentPartPr/>
                      </w14:nvContentPartPr>
                      <w14:xfrm>
                        <a:off x="0" y="0"/>
                        <a:ext cx="7200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0" o:spid="_x0000_s1026" type="#_x0000_t75" style="position:absolute;margin-left:187.65pt;margin-top:114.9pt;width:7.45pt;height:8.35pt;z-index:25283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">
                <v:imagedata r:id="rId34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38912" behindDoc="0" locked="0" layoutInCell="1" allowOverlap="1">
                <wp:simplePos x="0" y="0"/>
                <wp:positionH relativeFrom="column">
                  <wp:posOffset>2323394</wp:posOffset>
                </wp:positionH>
                <wp:positionV relativeFrom="paragraph">
                  <wp:posOffset>1454060</wp:posOffset>
                </wp:positionV>
                <wp:extent cx="34920" cy="90360"/>
                <wp:effectExtent l="38100" t="38100" r="41910" b="43180"/>
                <wp:wrapNone/>
                <wp:docPr id="2369" name="Ink 2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9">
                      <w14:nvContentPartPr>
                        <w14:cNvContentPartPr/>
                      </w14:nvContentPartPr>
                      <w14:xfrm>
                        <a:off x="0" y="0"/>
                        <a:ext cx="3492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9" o:spid="_x0000_s1026" type="#_x0000_t75" style="position:absolute;margin-left:182.45pt;margin-top:113.55pt;width:4.15pt;height:8.9pt;z-index:25283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">
                <v:imagedata r:id="rId35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37888" behindDoc="0" locked="0" layoutInCell="1" allowOverlap="1">
                <wp:simplePos x="0" y="0"/>
                <wp:positionH relativeFrom="column">
                  <wp:posOffset>2173634</wp:posOffset>
                </wp:positionH>
                <wp:positionV relativeFrom="paragraph">
                  <wp:posOffset>1360460</wp:posOffset>
                </wp:positionV>
                <wp:extent cx="111600" cy="157680"/>
                <wp:effectExtent l="38100" t="38100" r="41275" b="52070"/>
                <wp:wrapNone/>
                <wp:docPr id="2368" name="Ink 2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1">
                      <w14:nvContentPartPr>
                        <w14:cNvContentPartPr/>
                      </w14:nvContentPartPr>
                      <w14:xfrm>
                        <a:off x="0" y="0"/>
                        <a:ext cx="111600" cy="15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8" o:spid="_x0000_s1026" type="#_x0000_t75" style="position:absolute;margin-left:170.25pt;margin-top:106.15pt;width:10.65pt;height:14.25pt;z-index:25283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">
                <v:imagedata r:id="rId35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36864" behindDoc="0" locked="0" layoutInCell="1" allowOverlap="1">
                <wp:simplePos x="0" y="0"/>
                <wp:positionH relativeFrom="column">
                  <wp:posOffset>1835954</wp:posOffset>
                </wp:positionH>
                <wp:positionV relativeFrom="paragraph">
                  <wp:posOffset>1487540</wp:posOffset>
                </wp:positionV>
                <wp:extent cx="45000" cy="77760"/>
                <wp:effectExtent l="38100" t="38100" r="31750" b="36830"/>
                <wp:wrapNone/>
                <wp:docPr id="2367" name="Ink 2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3">
                      <w14:nvContentPartPr>
                        <w14:cNvContentPartPr/>
                      </w14:nvContentPartPr>
                      <w14:xfrm>
                        <a:off x="0" y="0"/>
                        <a:ext cx="4500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7" o:spid="_x0000_s1026" type="#_x0000_t75" style="position:absolute;margin-left:143.65pt;margin-top:116.2pt;width:5.15pt;height:7.75pt;z-index:25283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">
                <v:imagedata r:id="rId35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35840" behindDoc="0" locked="0" layoutInCell="1" allowOverlap="1">
                <wp:simplePos x="0" y="0"/>
                <wp:positionH relativeFrom="column">
                  <wp:posOffset>1737674</wp:posOffset>
                </wp:positionH>
                <wp:positionV relativeFrom="paragraph">
                  <wp:posOffset>1510940</wp:posOffset>
                </wp:positionV>
                <wp:extent cx="32040" cy="92880"/>
                <wp:effectExtent l="38100" t="38100" r="44450" b="40640"/>
                <wp:wrapNone/>
                <wp:docPr id="2366" name="Ink 2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5">
                      <w14:nvContentPartPr>
                        <w14:cNvContentPartPr/>
                      </w14:nvContentPartPr>
                      <w14:xfrm>
                        <a:off x="0" y="0"/>
                        <a:ext cx="3204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6" o:spid="_x0000_s1026" type="#_x0000_t75" style="position:absolute;margin-left:136pt;margin-top:118pt;width:4.25pt;height:9.1pt;z-index:25283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">
                <v:imagedata r:id="rId35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34816" behindDoc="0" locked="0" layoutInCell="1" allowOverlap="1">
                <wp:simplePos x="0" y="0"/>
                <wp:positionH relativeFrom="column">
                  <wp:posOffset>-340606</wp:posOffset>
                </wp:positionH>
                <wp:positionV relativeFrom="paragraph">
                  <wp:posOffset>1170020</wp:posOffset>
                </wp:positionV>
                <wp:extent cx="6089400" cy="172440"/>
                <wp:effectExtent l="38100" t="38100" r="45085" b="37465"/>
                <wp:wrapNone/>
                <wp:docPr id="2365" name="Ink 2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7">
                      <w14:nvContentPartPr>
                        <w14:cNvContentPartPr/>
                      </w14:nvContentPartPr>
                      <w14:xfrm>
                        <a:off x="0" y="0"/>
                        <a:ext cx="6089400" cy="17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5" o:spid="_x0000_s1026" type="#_x0000_t75" style="position:absolute;margin-left:-27.55pt;margin-top:91.25pt;width:481.45pt;height:15.4pt;z-index:25283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">
                <v:imagedata r:id="rId35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33792" behindDoc="0" locked="0" layoutInCell="1" allowOverlap="1">
                <wp:simplePos x="0" y="0"/>
                <wp:positionH relativeFrom="column">
                  <wp:posOffset>1586834</wp:posOffset>
                </wp:positionH>
                <wp:positionV relativeFrom="paragraph">
                  <wp:posOffset>1379540</wp:posOffset>
                </wp:positionV>
                <wp:extent cx="92160" cy="130680"/>
                <wp:effectExtent l="38100" t="38100" r="41275" b="41275"/>
                <wp:wrapNone/>
                <wp:docPr id="2364" name="Ink 2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9">
                      <w14:nvContentPartPr>
                        <w14:cNvContentPartPr/>
                      </w14:nvContentPartPr>
                      <w14:xfrm>
                        <a:off x="0" y="0"/>
                        <a:ext cx="9216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4" o:spid="_x0000_s1026" type="#_x0000_t75" style="position:absolute;margin-left:124pt;margin-top:107.7pt;width:9.1pt;height:12.15pt;z-index:25283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">
                <v:imagedata r:id="rId35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30720" behindDoc="0" locked="0" layoutInCell="1" allowOverlap="1">
                <wp:simplePos x="0" y="0"/>
                <wp:positionH relativeFrom="column">
                  <wp:posOffset>311714</wp:posOffset>
                </wp:positionH>
                <wp:positionV relativeFrom="paragraph">
                  <wp:posOffset>3019700</wp:posOffset>
                </wp:positionV>
                <wp:extent cx="116280" cy="148320"/>
                <wp:effectExtent l="38100" t="38100" r="55245" b="42545"/>
                <wp:wrapNone/>
                <wp:docPr id="2361" name="Ink 2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1">
                      <w14:nvContentPartPr>
                        <w14:cNvContentPartPr/>
                      </w14:nvContentPartPr>
                      <w14:xfrm>
                        <a:off x="0" y="0"/>
                        <a:ext cx="11628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1" o:spid="_x0000_s1026" type="#_x0000_t75" style="position:absolute;margin-left:23.65pt;margin-top:236.65pt;width:11.1pt;height:13.75pt;z-index:25283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">
                <v:imagedata r:id="rId35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27648" behindDoc="0" locked="0" layoutInCell="1" allowOverlap="1">
                <wp:simplePos x="0" y="0"/>
                <wp:positionH relativeFrom="column">
                  <wp:posOffset>267794</wp:posOffset>
                </wp:positionH>
                <wp:positionV relativeFrom="paragraph">
                  <wp:posOffset>2637380</wp:posOffset>
                </wp:positionV>
                <wp:extent cx="129600" cy="220320"/>
                <wp:effectExtent l="38100" t="38100" r="41910" b="46990"/>
                <wp:wrapNone/>
                <wp:docPr id="2358" name="Ink 2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3">
                      <w14:nvContentPartPr>
                        <w14:cNvContentPartPr/>
                      </w14:nvContentPartPr>
                      <w14:xfrm>
                        <a:off x="0" y="0"/>
                        <a:ext cx="129600" cy="22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8" o:spid="_x0000_s1026" type="#_x0000_t75" style="position:absolute;margin-left:20.3pt;margin-top:206.6pt;width:12.05pt;height:19.25pt;z-index:25282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">
                <v:imagedata r:id="rId35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26624" behindDoc="0" locked="0" layoutInCell="1" allowOverlap="1">
                <wp:simplePos x="0" y="0"/>
                <wp:positionH relativeFrom="column">
                  <wp:posOffset>1106594</wp:posOffset>
                </wp:positionH>
                <wp:positionV relativeFrom="paragraph">
                  <wp:posOffset>2198540</wp:posOffset>
                </wp:positionV>
                <wp:extent cx="138600" cy="127800"/>
                <wp:effectExtent l="38100" t="38100" r="52070" b="43815"/>
                <wp:wrapNone/>
                <wp:docPr id="2357" name="Ink 2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5">
                      <w14:nvContentPartPr>
                        <w14:cNvContentPartPr/>
                      </w14:nvContentPartPr>
                      <w14:xfrm>
                        <a:off x="0" y="0"/>
                        <a:ext cx="13860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7" o:spid="_x0000_s1026" type="#_x0000_t75" style="position:absolute;margin-left:86.3pt;margin-top:172.05pt;width:12.8pt;height:11.95pt;z-index:25282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">
                <v:imagedata r:id="rId35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25600" behindDoc="0" locked="0" layoutInCell="1" allowOverlap="1">
                <wp:simplePos x="0" y="0"/>
                <wp:positionH relativeFrom="column">
                  <wp:posOffset>649754</wp:posOffset>
                </wp:positionH>
                <wp:positionV relativeFrom="paragraph">
                  <wp:posOffset>2240660</wp:posOffset>
                </wp:positionV>
                <wp:extent cx="96840" cy="162360"/>
                <wp:effectExtent l="57150" t="38100" r="55880" b="47625"/>
                <wp:wrapNone/>
                <wp:docPr id="2356" name="Ink 2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7">
                      <w14:nvContentPartPr>
                        <w14:cNvContentPartPr/>
                      </w14:nvContentPartPr>
                      <w14:xfrm>
                        <a:off x="0" y="0"/>
                        <a:ext cx="9684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6" o:spid="_x0000_s1026" type="#_x0000_t75" style="position:absolute;margin-left:50.2pt;margin-top:175.4pt;width:9.7pt;height:14.85pt;z-index:25282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">
                <v:imagedata r:id="rId35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24576" behindDoc="0" locked="0" layoutInCell="1" allowOverlap="1">
                <wp:simplePos x="0" y="0"/>
                <wp:positionH relativeFrom="column">
                  <wp:posOffset>193634</wp:posOffset>
                </wp:positionH>
                <wp:positionV relativeFrom="paragraph">
                  <wp:posOffset>2161820</wp:posOffset>
                </wp:positionV>
                <wp:extent cx="86400" cy="202320"/>
                <wp:effectExtent l="38100" t="38100" r="46990" b="45720"/>
                <wp:wrapNone/>
                <wp:docPr id="2355" name="Ink 2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9">
                      <w14:nvContentPartPr>
                        <w14:cNvContentPartPr/>
                      </w14:nvContentPartPr>
                      <w14:xfrm>
                        <a:off x="0" y="0"/>
                        <a:ext cx="86400" cy="20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5" o:spid="_x0000_s1026" type="#_x0000_t75" style="position:absolute;margin-left:14.35pt;margin-top:169.25pt;width:8.75pt;height:17.85pt;z-index:25282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">
                <v:imagedata r:id="rId35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22528" behindDoc="0" locked="0" layoutInCell="1" allowOverlap="1">
                <wp:simplePos x="0" y="0"/>
                <wp:positionH relativeFrom="column">
                  <wp:posOffset>418634</wp:posOffset>
                </wp:positionH>
                <wp:positionV relativeFrom="paragraph">
                  <wp:posOffset>2371475</wp:posOffset>
                </wp:positionV>
                <wp:extent cx="1800" cy="14040"/>
                <wp:effectExtent l="19050" t="19050" r="17780" b="24130"/>
                <wp:wrapNone/>
                <wp:docPr id="2353" name="Ink 2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1">
                      <w14:nvContentPartPr>
                        <w14:cNvContentPartPr/>
                      </w14:nvContentPartPr>
                      <w14:xfrm>
                        <a:off x="0" y="0"/>
                        <a:ext cx="180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3" o:spid="_x0000_s1026" type="#_x0000_t75" style="position:absolute;margin-left:32.75pt;margin-top:186.45pt;width:.6pt;height:1.75pt;z-index:25282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">
                <v:imagedata r:id="rId35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21504" behindDoc="0" locked="0" layoutInCell="1" allowOverlap="1">
                <wp:simplePos x="0" y="0"/>
                <wp:positionH relativeFrom="column">
                  <wp:posOffset>4857434</wp:posOffset>
                </wp:positionH>
                <wp:positionV relativeFrom="paragraph">
                  <wp:posOffset>-133630</wp:posOffset>
                </wp:positionV>
                <wp:extent cx="357840" cy="1245600"/>
                <wp:effectExtent l="57150" t="38100" r="42545" b="50165"/>
                <wp:wrapNone/>
                <wp:docPr id="2352" name="Ink 2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3">
                      <w14:nvContentPartPr>
                        <w14:cNvContentPartPr/>
                      </w14:nvContentPartPr>
                      <w14:xfrm>
                        <a:off x="0" y="0"/>
                        <a:ext cx="357840" cy="124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2" o:spid="_x0000_s1026" type="#_x0000_t75" style="position:absolute;margin-left:381.5pt;margin-top:-11.5pt;width:30.25pt;height:100.3pt;z-index:25282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">
                <v:imagedata r:id="rId35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20480" behindDoc="0" locked="0" layoutInCell="1" allowOverlap="1">
                <wp:simplePos x="0" y="0"/>
                <wp:positionH relativeFrom="column">
                  <wp:posOffset>4824674</wp:posOffset>
                </wp:positionH>
                <wp:positionV relativeFrom="paragraph">
                  <wp:posOffset>899570</wp:posOffset>
                </wp:positionV>
                <wp:extent cx="173880" cy="139680"/>
                <wp:effectExtent l="38100" t="38100" r="36195" b="51435"/>
                <wp:wrapNone/>
                <wp:docPr id="2351" name="Ink 2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5">
                      <w14:nvContentPartPr>
                        <w14:cNvContentPartPr/>
                      </w14:nvContentPartPr>
                      <w14:xfrm>
                        <a:off x="0" y="0"/>
                        <a:ext cx="17388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1" o:spid="_x0000_s1026" type="#_x0000_t75" style="position:absolute;margin-left:378.95pt;margin-top:69.7pt;width:15.75pt;height:13.1pt;z-index:25282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">
                <v:imagedata r:id="rId35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19456" behindDoc="0" locked="0" layoutInCell="1" allowOverlap="1">
                <wp:simplePos x="0" y="0"/>
                <wp:positionH relativeFrom="column">
                  <wp:posOffset>4312754</wp:posOffset>
                </wp:positionH>
                <wp:positionV relativeFrom="paragraph">
                  <wp:posOffset>900650</wp:posOffset>
                </wp:positionV>
                <wp:extent cx="179280" cy="192240"/>
                <wp:effectExtent l="57150" t="38100" r="0" b="55880"/>
                <wp:wrapNone/>
                <wp:docPr id="2350" name="Ink 2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7">
                      <w14:nvContentPartPr>
                        <w14:cNvContentPartPr/>
                      </w14:nvContentPartPr>
                      <w14:xfrm>
                        <a:off x="0" y="0"/>
                        <a:ext cx="179280" cy="19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0" o:spid="_x0000_s1026" type="#_x0000_t75" style="position:absolute;margin-left:338.55pt;margin-top:69.8pt;width:16.1pt;height:17.35pt;z-index:25281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">
                <v:imagedata r:id="rId35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18432" behindDoc="0" locked="0" layoutInCell="1" allowOverlap="1">
                <wp:simplePos x="0" y="0"/>
                <wp:positionH relativeFrom="column">
                  <wp:posOffset>3841874</wp:posOffset>
                </wp:positionH>
                <wp:positionV relativeFrom="paragraph">
                  <wp:posOffset>943490</wp:posOffset>
                </wp:positionV>
                <wp:extent cx="142560" cy="161640"/>
                <wp:effectExtent l="57150" t="38100" r="48260" b="48260"/>
                <wp:wrapNone/>
                <wp:docPr id="2349" name="Ink 2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9">
                      <w14:nvContentPartPr>
                        <w14:cNvContentPartPr/>
                      </w14:nvContentPartPr>
                      <w14:xfrm>
                        <a:off x="0" y="0"/>
                        <a:ext cx="14256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9" o:spid="_x0000_s1026" type="#_x0000_t75" style="position:absolute;margin-left:301.55pt;margin-top:73.45pt;width:13.3pt;height:14.55pt;z-index:25281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">
                <v:imagedata r:id="rId35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17408" behindDoc="0" locked="0" layoutInCell="1" allowOverlap="1">
                <wp:simplePos x="0" y="0"/>
                <wp:positionH relativeFrom="column">
                  <wp:posOffset>4730714</wp:posOffset>
                </wp:positionH>
                <wp:positionV relativeFrom="paragraph">
                  <wp:posOffset>499250</wp:posOffset>
                </wp:positionV>
                <wp:extent cx="188640" cy="222120"/>
                <wp:effectExtent l="57150" t="38100" r="40005" b="64135"/>
                <wp:wrapNone/>
                <wp:docPr id="2348" name="Ink 2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1">
                      <w14:nvContentPartPr>
                        <w14:cNvContentPartPr/>
                      </w14:nvContentPartPr>
                      <w14:xfrm>
                        <a:off x="0" y="0"/>
                        <a:ext cx="188640" cy="22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8" o:spid="_x0000_s1026" type="#_x0000_t75" style="position:absolute;margin-left:371.4pt;margin-top:38.2pt;width:17.05pt;height:19.75pt;z-index:25281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">
                <v:imagedata r:id="rId35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16384" behindDoc="0" locked="0" layoutInCell="1" allowOverlap="1">
                <wp:simplePos x="0" y="0"/>
                <wp:positionH relativeFrom="column">
                  <wp:posOffset>4190714</wp:posOffset>
                </wp:positionH>
                <wp:positionV relativeFrom="paragraph">
                  <wp:posOffset>555770</wp:posOffset>
                </wp:positionV>
                <wp:extent cx="208080" cy="133920"/>
                <wp:effectExtent l="57150" t="38100" r="40005" b="57150"/>
                <wp:wrapNone/>
                <wp:docPr id="2347" name="Ink 2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3">
                      <w14:nvContentPartPr>
                        <w14:cNvContentPartPr/>
                      </w14:nvContentPartPr>
                      <w14:xfrm>
                        <a:off x="0" y="0"/>
                        <a:ext cx="20808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7" o:spid="_x0000_s1026" type="#_x0000_t75" style="position:absolute;margin-left:328.9pt;margin-top:42.65pt;width:18.55pt;height:12.6pt;z-index:25281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">
                <v:imagedata r:id="rId35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15360" behindDoc="0" locked="0" layoutInCell="1" allowOverlap="1">
                <wp:simplePos x="0" y="0"/>
                <wp:positionH relativeFrom="column">
                  <wp:posOffset>3710474</wp:posOffset>
                </wp:positionH>
                <wp:positionV relativeFrom="paragraph">
                  <wp:posOffset>564770</wp:posOffset>
                </wp:positionV>
                <wp:extent cx="225360" cy="145800"/>
                <wp:effectExtent l="38100" t="38100" r="41910" b="45085"/>
                <wp:wrapNone/>
                <wp:docPr id="2346" name="Ink 2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5">
                      <w14:nvContentPartPr>
                        <w14:cNvContentPartPr/>
                      </w14:nvContentPartPr>
                      <w14:xfrm>
                        <a:off x="0" y="0"/>
                        <a:ext cx="22536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6" o:spid="_x0000_s1026" type="#_x0000_t75" style="position:absolute;margin-left:291.25pt;margin-top:43.35pt;width:19.7pt;height:13.55pt;z-index:25281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">
                <v:imagedata r:id="rId35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14336" behindDoc="0" locked="0" layoutInCell="1" allowOverlap="1">
                <wp:simplePos x="0" y="0"/>
                <wp:positionH relativeFrom="column">
                  <wp:posOffset>4805954</wp:posOffset>
                </wp:positionH>
                <wp:positionV relativeFrom="paragraph">
                  <wp:posOffset>172010</wp:posOffset>
                </wp:positionV>
                <wp:extent cx="135000" cy="98640"/>
                <wp:effectExtent l="38100" t="38100" r="55880" b="53975"/>
                <wp:wrapNone/>
                <wp:docPr id="2345" name="Ink 2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7">
                      <w14:nvContentPartPr>
                        <w14:cNvContentPartPr/>
                      </w14:nvContentPartPr>
                      <w14:xfrm>
                        <a:off x="0" y="0"/>
                        <a:ext cx="13500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5" o:spid="_x0000_s1026" type="#_x0000_t75" style="position:absolute;margin-left:377.45pt;margin-top:12.45pt;width:12.7pt;height:9.75pt;z-index:25281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">
                <v:imagedata r:id="rId35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13312" behindDoc="0" locked="0" layoutInCell="1" allowOverlap="1">
                <wp:simplePos x="0" y="0"/>
                <wp:positionH relativeFrom="column">
                  <wp:posOffset>4253714</wp:posOffset>
                </wp:positionH>
                <wp:positionV relativeFrom="paragraph">
                  <wp:posOffset>193970</wp:posOffset>
                </wp:positionV>
                <wp:extent cx="111240" cy="101880"/>
                <wp:effectExtent l="57150" t="38100" r="60325" b="50800"/>
                <wp:wrapNone/>
                <wp:docPr id="2344" name="Ink 2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9">
                      <w14:nvContentPartPr>
                        <w14:cNvContentPartPr/>
                      </w14:nvContentPartPr>
                      <w14:xfrm>
                        <a:off x="0" y="0"/>
                        <a:ext cx="11124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4" o:spid="_x0000_s1026" type="#_x0000_t75" style="position:absolute;margin-left:333.8pt;margin-top:14.15pt;width:10.9pt;height:10.05pt;z-index:25281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">
                <v:imagedata r:id="rId35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12288" behindDoc="0" locked="0" layoutInCell="1" allowOverlap="1">
                <wp:simplePos x="0" y="0"/>
                <wp:positionH relativeFrom="column">
                  <wp:posOffset>3714074</wp:posOffset>
                </wp:positionH>
                <wp:positionV relativeFrom="paragraph">
                  <wp:posOffset>193610</wp:posOffset>
                </wp:positionV>
                <wp:extent cx="88920" cy="182160"/>
                <wp:effectExtent l="38100" t="38100" r="44450" b="46990"/>
                <wp:wrapNone/>
                <wp:docPr id="2343" name="Ink 2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1">
                      <w14:nvContentPartPr>
                        <w14:cNvContentPartPr/>
                      </w14:nvContentPartPr>
                      <w14:xfrm>
                        <a:off x="0" y="0"/>
                        <a:ext cx="88920" cy="18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3" o:spid="_x0000_s1026" type="#_x0000_t75" style="position:absolute;margin-left:291.5pt;margin-top:14.2pt;width:9pt;height:16.5pt;z-index:25281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">
                <v:imagedata r:id="rId35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11264" behindDoc="0" locked="0" layoutInCell="1" allowOverlap="1">
                <wp:simplePos x="0" y="0"/>
                <wp:positionH relativeFrom="column">
                  <wp:posOffset>3592394</wp:posOffset>
                </wp:positionH>
                <wp:positionV relativeFrom="paragraph">
                  <wp:posOffset>39530</wp:posOffset>
                </wp:positionV>
                <wp:extent cx="135720" cy="1164600"/>
                <wp:effectExtent l="57150" t="38100" r="55245" b="54610"/>
                <wp:wrapNone/>
                <wp:docPr id="2342" name="Ink 2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3">
                      <w14:nvContentPartPr>
                        <w14:cNvContentPartPr/>
                      </w14:nvContentPartPr>
                      <w14:xfrm>
                        <a:off x="0" y="0"/>
                        <a:ext cx="135720" cy="116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2" o:spid="_x0000_s1026" type="#_x0000_t75" style="position:absolute;margin-left:281.8pt;margin-top:2.1pt;width:12.85pt;height:93.8pt;z-index:25281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">
                <v:imagedata r:id="rId35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10240" behindDoc="0" locked="0" layoutInCell="1" allowOverlap="1">
                <wp:simplePos x="0" y="0"/>
                <wp:positionH relativeFrom="column">
                  <wp:posOffset>3336794</wp:posOffset>
                </wp:positionH>
                <wp:positionV relativeFrom="paragraph">
                  <wp:posOffset>566570</wp:posOffset>
                </wp:positionV>
                <wp:extent cx="94680" cy="30960"/>
                <wp:effectExtent l="38100" t="38100" r="38735" b="45720"/>
                <wp:wrapNone/>
                <wp:docPr id="2341" name="Ink 2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5">
                      <w14:nvContentPartPr>
                        <w14:cNvContentPartPr/>
                      </w14:nvContentPartPr>
                      <w14:xfrm>
                        <a:off x="0" y="0"/>
                        <a:ext cx="9468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1" o:spid="_x0000_s1026" type="#_x0000_t75" style="position:absolute;margin-left:261.95pt;margin-top:44pt;width:9.35pt;height:4pt;z-index:25281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">
                <v:imagedata r:id="rId35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09216" behindDoc="0" locked="0" layoutInCell="1" allowOverlap="1">
                <wp:simplePos x="0" y="0"/>
                <wp:positionH relativeFrom="column">
                  <wp:posOffset>3355514</wp:posOffset>
                </wp:positionH>
                <wp:positionV relativeFrom="paragraph">
                  <wp:posOffset>475130</wp:posOffset>
                </wp:positionV>
                <wp:extent cx="101160" cy="38880"/>
                <wp:effectExtent l="38100" t="38100" r="51435" b="37465"/>
                <wp:wrapNone/>
                <wp:docPr id="2340" name="Ink 2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7">
                      <w14:nvContentPartPr>
                        <w14:cNvContentPartPr/>
                      </w14:nvContentPartPr>
                      <w14:xfrm>
                        <a:off x="0" y="0"/>
                        <a:ext cx="10116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0" o:spid="_x0000_s1026" type="#_x0000_t75" style="position:absolute;margin-left:263.2pt;margin-top:36.6pt;width:9.85pt;height:4.75pt;z-index:25280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">
                <v:imagedata r:id="rId35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08192" behindDoc="0" locked="0" layoutInCell="1" allowOverlap="1">
                <wp:simplePos x="0" y="0"/>
                <wp:positionH relativeFrom="column">
                  <wp:posOffset>3191354</wp:posOffset>
                </wp:positionH>
                <wp:positionV relativeFrom="paragraph">
                  <wp:posOffset>810650</wp:posOffset>
                </wp:positionV>
                <wp:extent cx="91440" cy="164880"/>
                <wp:effectExtent l="38100" t="38100" r="22860" b="45085"/>
                <wp:wrapNone/>
                <wp:docPr id="2339" name="Ink 2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9">
                      <w14:nvContentPartPr>
                        <w14:cNvContentPartPr/>
                      </w14:nvContentPartPr>
                      <w14:xfrm>
                        <a:off x="0" y="0"/>
                        <a:ext cx="9144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9" o:spid="_x0000_s1026" type="#_x0000_t75" style="position:absolute;margin-left:250.5pt;margin-top:62.95pt;width:8.95pt;height:14.8pt;z-index:25280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">
                <v:imagedata r:id="rId35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07168" behindDoc="0" locked="0" layoutInCell="1" allowOverlap="1">
                <wp:simplePos x="0" y="0"/>
                <wp:positionH relativeFrom="column">
                  <wp:posOffset>3092714</wp:posOffset>
                </wp:positionH>
                <wp:positionV relativeFrom="paragraph">
                  <wp:posOffset>805970</wp:posOffset>
                </wp:positionV>
                <wp:extent cx="89640" cy="145800"/>
                <wp:effectExtent l="19050" t="38100" r="43815" b="45085"/>
                <wp:wrapNone/>
                <wp:docPr id="2338" name="Ink 2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1">
                      <w14:nvContentPartPr>
                        <w14:cNvContentPartPr/>
                      </w14:nvContentPartPr>
                      <w14:xfrm>
                        <a:off x="0" y="0"/>
                        <a:ext cx="8964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8" o:spid="_x0000_s1026" type="#_x0000_t75" style="position:absolute;margin-left:242.6pt;margin-top:62.45pt;width:8.75pt;height:13.45pt;z-index:25280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">
                <v:imagedata r:id="rId35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06144" behindDoc="0" locked="0" layoutInCell="1" allowOverlap="1">
                <wp:simplePos x="0" y="0"/>
                <wp:positionH relativeFrom="column">
                  <wp:posOffset>2971034</wp:posOffset>
                </wp:positionH>
                <wp:positionV relativeFrom="paragraph">
                  <wp:posOffset>458210</wp:posOffset>
                </wp:positionV>
                <wp:extent cx="210960" cy="229320"/>
                <wp:effectExtent l="38100" t="38100" r="17780" b="56515"/>
                <wp:wrapNone/>
                <wp:docPr id="2337" name="Ink 2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3">
                      <w14:nvContentPartPr>
                        <w14:cNvContentPartPr/>
                      </w14:nvContentPartPr>
                      <w14:xfrm>
                        <a:off x="0" y="0"/>
                        <a:ext cx="210960" cy="22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7" o:spid="_x0000_s1026" type="#_x0000_t75" style="position:absolute;margin-left:233.15pt;margin-top:35.1pt;width:18.45pt;height:20pt;z-index:25280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">
                <v:imagedata r:id="rId35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05120" behindDoc="0" locked="0" layoutInCell="1" allowOverlap="1">
                <wp:simplePos x="0" y="0"/>
                <wp:positionH relativeFrom="column">
                  <wp:posOffset>3007034</wp:posOffset>
                </wp:positionH>
                <wp:positionV relativeFrom="paragraph">
                  <wp:posOffset>411770</wp:posOffset>
                </wp:positionV>
                <wp:extent cx="59760" cy="481320"/>
                <wp:effectExtent l="38100" t="38100" r="35560" b="52705"/>
                <wp:wrapNone/>
                <wp:docPr id="2336" name="Ink 2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5">
                      <w14:nvContentPartPr>
                        <w14:cNvContentPartPr/>
                      </w14:nvContentPartPr>
                      <w14:xfrm>
                        <a:off x="0" y="0"/>
                        <a:ext cx="59760" cy="48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6" o:spid="_x0000_s1026" type="#_x0000_t75" style="position:absolute;margin-left:236pt;margin-top:31.65pt;width:6.45pt;height:39.65pt;z-index:25280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">
                <v:imagedata r:id="rId35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04096" behindDoc="0" locked="0" layoutInCell="1" allowOverlap="1">
                <wp:simplePos x="0" y="0"/>
                <wp:positionH relativeFrom="column">
                  <wp:posOffset>4297634</wp:posOffset>
                </wp:positionH>
                <wp:positionV relativeFrom="paragraph">
                  <wp:posOffset>1469810</wp:posOffset>
                </wp:positionV>
                <wp:extent cx="360" cy="360"/>
                <wp:effectExtent l="0" t="0" r="0" b="0"/>
                <wp:wrapNone/>
                <wp:docPr id="2335" name="Ink 2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5" o:spid="_x0000_s1026" type="#_x0000_t75" style="position:absolute;margin-left:337.4pt;margin-top:114.75pt;width:2.05pt;height:2.05pt;z-index:25280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">
                <v:imagedata r:id="rId17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03072" behindDoc="0" locked="0" layoutInCell="1" allowOverlap="1">
                <wp:simplePos x="0" y="0"/>
                <wp:positionH relativeFrom="column">
                  <wp:posOffset>2059154</wp:posOffset>
                </wp:positionH>
                <wp:positionV relativeFrom="paragraph">
                  <wp:posOffset>632810</wp:posOffset>
                </wp:positionV>
                <wp:extent cx="143280" cy="151200"/>
                <wp:effectExtent l="57150" t="38100" r="47625" b="39370"/>
                <wp:wrapNone/>
                <wp:docPr id="2334" name="Ink 2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8">
                      <w14:nvContentPartPr>
                        <w14:cNvContentPartPr/>
                      </w14:nvContentPartPr>
                      <w14:xfrm>
                        <a:off x="0" y="0"/>
                        <a:ext cx="14328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4" o:spid="_x0000_s1026" type="#_x0000_t75" style="position:absolute;margin-left:161.15pt;margin-top:48.9pt;width:13.3pt;height:13.8pt;z-index:25280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">
                <v:imagedata r:id="rId35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02048" behindDoc="0" locked="0" layoutInCell="1" allowOverlap="1">
                <wp:simplePos x="0" y="0"/>
                <wp:positionH relativeFrom="column">
                  <wp:posOffset>1959074</wp:posOffset>
                </wp:positionH>
                <wp:positionV relativeFrom="paragraph">
                  <wp:posOffset>1012250</wp:posOffset>
                </wp:positionV>
                <wp:extent cx="142560" cy="168120"/>
                <wp:effectExtent l="38100" t="38100" r="48260" b="41910"/>
                <wp:wrapNone/>
                <wp:docPr id="2333" name="Ink 2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0">
                      <w14:nvContentPartPr>
                        <w14:cNvContentPartPr/>
                      </w14:nvContentPartPr>
                      <w14:xfrm>
                        <a:off x="0" y="0"/>
                        <a:ext cx="142560" cy="16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3" o:spid="_x0000_s1026" type="#_x0000_t75" style="position:absolute;margin-left:153.3pt;margin-top:78.7pt;width:13.05pt;height:15.15pt;z-index:25280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">
                <v:imagedata r:id="rId35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01024" behindDoc="0" locked="0" layoutInCell="1" allowOverlap="1">
                <wp:simplePos x="0" y="0"/>
                <wp:positionH relativeFrom="column">
                  <wp:posOffset>1957634</wp:posOffset>
                </wp:positionH>
                <wp:positionV relativeFrom="paragraph">
                  <wp:posOffset>690410</wp:posOffset>
                </wp:positionV>
                <wp:extent cx="388080" cy="437400"/>
                <wp:effectExtent l="57150" t="38100" r="31115" b="39370"/>
                <wp:wrapNone/>
                <wp:docPr id="2332" name="Ink 2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2">
                      <w14:nvContentPartPr>
                        <w14:cNvContentPartPr/>
                      </w14:nvContentPartPr>
                      <w14:xfrm>
                        <a:off x="0" y="0"/>
                        <a:ext cx="388080" cy="43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2" o:spid="_x0000_s1026" type="#_x0000_t75" style="position:absolute;margin-left:153.2pt;margin-top:53.4pt;width:32.5pt;height:36.3pt;z-index:25280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">
                <v:imagedata r:id="rId35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98976" behindDoc="0" locked="0" layoutInCell="1" allowOverlap="1">
                <wp:simplePos x="0" y="0"/>
                <wp:positionH relativeFrom="column">
                  <wp:posOffset>1826954</wp:posOffset>
                </wp:positionH>
                <wp:positionV relativeFrom="paragraph">
                  <wp:posOffset>1006850</wp:posOffset>
                </wp:positionV>
                <wp:extent cx="125280" cy="191880"/>
                <wp:effectExtent l="57150" t="38100" r="46355" b="55880"/>
                <wp:wrapNone/>
                <wp:docPr id="2330" name="Ink 2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4">
                      <w14:nvContentPartPr>
                        <w14:cNvContentPartPr/>
                      </w14:nvContentPartPr>
                      <w14:xfrm>
                        <a:off x="0" y="0"/>
                        <a:ext cx="125280" cy="19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0" o:spid="_x0000_s1026" type="#_x0000_t75" style="position:absolute;margin-left:142.8pt;margin-top:78.3pt;width:11.85pt;height:17.2pt;z-index:25279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">
                <v:imagedata r:id="rId35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97952" behindDoc="0" locked="0" layoutInCell="1" allowOverlap="1">
                <wp:simplePos x="0" y="0"/>
                <wp:positionH relativeFrom="column">
                  <wp:posOffset>1234034</wp:posOffset>
                </wp:positionH>
                <wp:positionV relativeFrom="paragraph">
                  <wp:posOffset>1076330</wp:posOffset>
                </wp:positionV>
                <wp:extent cx="139320" cy="148320"/>
                <wp:effectExtent l="38100" t="38100" r="51435" b="42545"/>
                <wp:wrapNone/>
                <wp:docPr id="2329" name="Ink 2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6">
                      <w14:nvContentPartPr>
                        <w14:cNvContentPartPr/>
                      </w14:nvContentPartPr>
                      <w14:xfrm>
                        <a:off x="0" y="0"/>
                        <a:ext cx="13932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9" o:spid="_x0000_s1026" type="#_x0000_t75" style="position:absolute;margin-left:96.25pt;margin-top:83.65pt;width:12.9pt;height:13.65pt;z-index:25279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">
                <v:imagedata r:id="rId356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96928" behindDoc="0" locked="0" layoutInCell="1" allowOverlap="1">
                <wp:simplePos x="0" y="0"/>
                <wp:positionH relativeFrom="column">
                  <wp:posOffset>735074</wp:posOffset>
                </wp:positionH>
                <wp:positionV relativeFrom="paragraph">
                  <wp:posOffset>1084250</wp:posOffset>
                </wp:positionV>
                <wp:extent cx="147240" cy="167040"/>
                <wp:effectExtent l="38100" t="38100" r="43815" b="42545"/>
                <wp:wrapNone/>
                <wp:docPr id="2328" name="Ink 2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8">
                      <w14:nvContentPartPr>
                        <w14:cNvContentPartPr/>
                      </w14:nvContentPartPr>
                      <w14:xfrm>
                        <a:off x="0" y="0"/>
                        <a:ext cx="147240" cy="16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8" o:spid="_x0000_s1026" type="#_x0000_t75" style="position:absolute;margin-left:57pt;margin-top:84.3pt;width:13.5pt;height:15pt;z-index:25279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">
                <v:imagedata r:id="rId35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95904" behindDoc="0" locked="0" layoutInCell="1" allowOverlap="1">
                <wp:simplePos x="0" y="0"/>
                <wp:positionH relativeFrom="column">
                  <wp:posOffset>1790954</wp:posOffset>
                </wp:positionH>
                <wp:positionV relativeFrom="paragraph">
                  <wp:posOffset>644690</wp:posOffset>
                </wp:positionV>
                <wp:extent cx="187200" cy="173520"/>
                <wp:effectExtent l="38100" t="38100" r="41910" b="55245"/>
                <wp:wrapNone/>
                <wp:docPr id="2327" name="Ink 2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0">
                      <w14:nvContentPartPr>
                        <w14:cNvContentPartPr/>
                      </w14:nvContentPartPr>
                      <w14:xfrm>
                        <a:off x="0" y="0"/>
                        <a:ext cx="187200" cy="17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7" o:spid="_x0000_s1026" type="#_x0000_t75" style="position:absolute;margin-left:140.15pt;margin-top:49.7pt;width:16.65pt;height:15.7pt;z-index:25279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">
                <v:imagedata r:id="rId357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94880" behindDoc="0" locked="0" layoutInCell="1" allowOverlap="1">
                <wp:simplePos x="0" y="0"/>
                <wp:positionH relativeFrom="column">
                  <wp:posOffset>1826234</wp:posOffset>
                </wp:positionH>
                <wp:positionV relativeFrom="paragraph">
                  <wp:posOffset>639650</wp:posOffset>
                </wp:positionV>
                <wp:extent cx="33480" cy="207000"/>
                <wp:effectExtent l="19050" t="38100" r="43180" b="41275"/>
                <wp:wrapNone/>
                <wp:docPr id="2326" name="Ink 2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2">
                      <w14:nvContentPartPr>
                        <w14:cNvContentPartPr/>
                      </w14:nvContentPartPr>
                      <w14:xfrm>
                        <a:off x="0" y="0"/>
                        <a:ext cx="33480" cy="20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6" o:spid="_x0000_s1026" type="#_x0000_t75" style="position:absolute;margin-left:143pt;margin-top:49.35pt;width:4.55pt;height:18.3pt;z-index:25279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">
                <v:imagedata r:id="rId357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93856" behindDoc="0" locked="0" layoutInCell="1" allowOverlap="1">
                <wp:simplePos x="0" y="0"/>
                <wp:positionH relativeFrom="column">
                  <wp:posOffset>1292714</wp:posOffset>
                </wp:positionH>
                <wp:positionV relativeFrom="paragraph">
                  <wp:posOffset>641450</wp:posOffset>
                </wp:positionV>
                <wp:extent cx="42840" cy="238320"/>
                <wp:effectExtent l="19050" t="38100" r="33655" b="47625"/>
                <wp:wrapNone/>
                <wp:docPr id="2325" name="Ink 2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4">
                      <w14:nvContentPartPr>
                        <w14:cNvContentPartPr/>
                      </w14:nvContentPartPr>
                      <w14:xfrm>
                        <a:off x="0" y="0"/>
                        <a:ext cx="42840" cy="23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5" o:spid="_x0000_s1026" type="#_x0000_t75" style="position:absolute;margin-left:101.2pt;margin-top:49.55pt;width:4.9pt;height:20.6pt;z-index:25279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">
                <v:imagedata r:id="rId35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92832" behindDoc="0" locked="0" layoutInCell="1" allowOverlap="1">
                <wp:simplePos x="0" y="0"/>
                <wp:positionH relativeFrom="column">
                  <wp:posOffset>721034</wp:posOffset>
                </wp:positionH>
                <wp:positionV relativeFrom="paragraph">
                  <wp:posOffset>650090</wp:posOffset>
                </wp:positionV>
                <wp:extent cx="148320" cy="169560"/>
                <wp:effectExtent l="38100" t="38100" r="42545" b="59055"/>
                <wp:wrapNone/>
                <wp:docPr id="2324" name="Ink 2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6">
                      <w14:nvContentPartPr>
                        <w14:cNvContentPartPr/>
                      </w14:nvContentPartPr>
                      <w14:xfrm>
                        <a:off x="0" y="0"/>
                        <a:ext cx="148320" cy="16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4" o:spid="_x0000_s1026" type="#_x0000_t75" style="position:absolute;margin-left:55.85pt;margin-top:50.15pt;width:13.6pt;height:15.3pt;z-index:25279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">
                <v:imagedata r:id="rId35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91808" behindDoc="0" locked="0" layoutInCell="1" allowOverlap="1">
                <wp:simplePos x="0" y="0"/>
                <wp:positionH relativeFrom="column">
                  <wp:posOffset>1817954</wp:posOffset>
                </wp:positionH>
                <wp:positionV relativeFrom="paragraph">
                  <wp:posOffset>282170</wp:posOffset>
                </wp:positionV>
                <wp:extent cx="110520" cy="143640"/>
                <wp:effectExtent l="38100" t="38100" r="41910" b="46990"/>
                <wp:wrapNone/>
                <wp:docPr id="2323" name="Ink 2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8">
                      <w14:nvContentPartPr>
                        <w14:cNvContentPartPr/>
                      </w14:nvContentPartPr>
                      <w14:xfrm>
                        <a:off x="0" y="0"/>
                        <a:ext cx="11052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3" o:spid="_x0000_s1026" type="#_x0000_t75" style="position:absolute;margin-left:142.25pt;margin-top:21.15pt;width:10.55pt;height:13.15pt;z-index:25279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">
                <v:imagedata r:id="rId35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90784" behindDoc="0" locked="0" layoutInCell="1" allowOverlap="1">
                <wp:simplePos x="0" y="0"/>
                <wp:positionH relativeFrom="column">
                  <wp:posOffset>1211354</wp:posOffset>
                </wp:positionH>
                <wp:positionV relativeFrom="paragraph">
                  <wp:posOffset>288650</wp:posOffset>
                </wp:positionV>
                <wp:extent cx="111240" cy="143640"/>
                <wp:effectExtent l="38100" t="38100" r="41275" b="46990"/>
                <wp:wrapNone/>
                <wp:docPr id="2322" name="Ink 2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0">
                      <w14:nvContentPartPr>
                        <w14:cNvContentPartPr/>
                      </w14:nvContentPartPr>
                      <w14:xfrm>
                        <a:off x="0" y="0"/>
                        <a:ext cx="11124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2" o:spid="_x0000_s1026" type="#_x0000_t75" style="position:absolute;margin-left:94.6pt;margin-top:21.65pt;width:10.55pt;height:13.25pt;z-index:25279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">
                <v:imagedata r:id="rId35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89760" behindDoc="0" locked="0" layoutInCell="1" allowOverlap="1">
                <wp:simplePos x="0" y="0"/>
                <wp:positionH relativeFrom="column">
                  <wp:posOffset>635714</wp:posOffset>
                </wp:positionH>
                <wp:positionV relativeFrom="paragraph">
                  <wp:posOffset>244010</wp:posOffset>
                </wp:positionV>
                <wp:extent cx="108360" cy="170640"/>
                <wp:effectExtent l="38100" t="38100" r="44450" b="39370"/>
                <wp:wrapNone/>
                <wp:docPr id="2321" name="Ink 2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2">
                      <w14:nvContentPartPr>
                        <w14:cNvContentPartPr/>
                      </w14:nvContentPartPr>
                      <w14:xfrm>
                        <a:off x="0" y="0"/>
                        <a:ext cx="108360" cy="17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1" o:spid="_x0000_s1026" type="#_x0000_t75" style="position:absolute;margin-left:49.25pt;margin-top:18.25pt;width:10.25pt;height:15.35pt;z-index:25278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">
                <v:imagedata r:id="rId35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82592" behindDoc="0" locked="0" layoutInCell="1" allowOverlap="1">
                <wp:simplePos x="0" y="0"/>
                <wp:positionH relativeFrom="column">
                  <wp:posOffset>1673954</wp:posOffset>
                </wp:positionH>
                <wp:positionV relativeFrom="paragraph">
                  <wp:posOffset>973010</wp:posOffset>
                </wp:positionV>
                <wp:extent cx="360" cy="360"/>
                <wp:effectExtent l="0" t="0" r="0" b="0"/>
                <wp:wrapNone/>
                <wp:docPr id="2314" name="Ink 2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4" o:spid="_x0000_s1026" type="#_x0000_t75" style="position:absolute;margin-left:130.8pt;margin-top:75.6pt;width:2.05pt;height:2.05pt;z-index:25278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">
                <v:imagedata r:id="rId2281" o:title=""/>
              </v:shape>
            </w:pict>
          </mc:Fallback>
        </mc:AlternateContent>
      </w:r>
      <w:r w:rsidR="00A0736E">
        <w:rPr>
          <w:highlight w:val="lightGray"/>
          <w:lang w:val="el-GR"/>
        </w:rPr>
        <w:br w:type="page"/>
      </w:r>
    </w:p>
    <w:p w:rsidR="00027F32" w:rsidRPr="000D260E" w:rsidRDefault="008B0574" w:rsidP="00027F32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noProof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3277184" behindDoc="0" locked="0" layoutInCell="1" allowOverlap="1">
                <wp:simplePos x="0" y="0"/>
                <wp:positionH relativeFrom="column">
                  <wp:posOffset>3456674</wp:posOffset>
                </wp:positionH>
                <wp:positionV relativeFrom="paragraph">
                  <wp:posOffset>107358</wp:posOffset>
                </wp:positionV>
                <wp:extent cx="96120" cy="42840"/>
                <wp:effectExtent l="57150" t="152400" r="94615" b="224155"/>
                <wp:wrapNone/>
                <wp:docPr id="2800" name="Ink 28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5">
                      <w14:nvContentPartPr>
                        <w14:cNvContentPartPr/>
                      </w14:nvContentPartPr>
                      <w14:xfrm>
                        <a:off x="0" y="0"/>
                        <a:ext cx="96120" cy="4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00" o:spid="_x0000_s1026" type="#_x0000_t75" style="position:absolute;margin-left:268.4pt;margin-top:-.7pt;width:15.6pt;height:24.95pt;z-index:25327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">
                <v:imagedata r:id="rId35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76160" behindDoc="0" locked="0" layoutInCell="1" allowOverlap="1">
                <wp:simplePos x="0" y="0"/>
                <wp:positionH relativeFrom="column">
                  <wp:posOffset>2759714</wp:posOffset>
                </wp:positionH>
                <wp:positionV relativeFrom="paragraph">
                  <wp:posOffset>119598</wp:posOffset>
                </wp:positionV>
                <wp:extent cx="83160" cy="42120"/>
                <wp:effectExtent l="95250" t="133350" r="107950" b="186690"/>
                <wp:wrapNone/>
                <wp:docPr id="2799" name="Ink 27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7">
                      <w14:nvContentPartPr>
                        <w14:cNvContentPartPr/>
                      </w14:nvContentPartPr>
                      <w14:xfrm>
                        <a:off x="0" y="0"/>
                        <a:ext cx="83160" cy="4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99" o:spid="_x0000_s1026" type="#_x0000_t75" style="position:absolute;margin-left:212.6pt;margin-top:1.1pt;width:16.1pt;height:21.65pt;z-index:25327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">
                <v:imagedata r:id="rId35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49536" behindDoc="0" locked="0" layoutInCell="1" allowOverlap="1">
                <wp:simplePos x="0" y="0"/>
                <wp:positionH relativeFrom="column">
                  <wp:posOffset>5798474</wp:posOffset>
                </wp:positionH>
                <wp:positionV relativeFrom="paragraph">
                  <wp:posOffset>207769</wp:posOffset>
                </wp:positionV>
                <wp:extent cx="186840" cy="46440"/>
                <wp:effectExtent l="38100" t="38100" r="41910" b="48895"/>
                <wp:wrapNone/>
                <wp:docPr id="2773" name="Ink 27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9">
                      <w14:nvContentPartPr>
                        <w14:cNvContentPartPr/>
                      </w14:nvContentPartPr>
                      <w14:xfrm>
                        <a:off x="0" y="0"/>
                        <a:ext cx="186840" cy="4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73" o:spid="_x0000_s1026" type="#_x0000_t75" style="position:absolute;margin-left:455.8pt;margin-top:15.75pt;width:16.35pt;height:5.2pt;z-index:25324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">
                <v:imagedata r:id="rId35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48512" behindDoc="0" locked="0" layoutInCell="1" allowOverlap="1">
                <wp:simplePos x="0" y="0"/>
                <wp:positionH relativeFrom="column">
                  <wp:posOffset>5902874</wp:posOffset>
                </wp:positionH>
                <wp:positionV relativeFrom="paragraph">
                  <wp:posOffset>5089</wp:posOffset>
                </wp:positionV>
                <wp:extent cx="37440" cy="348840"/>
                <wp:effectExtent l="38100" t="38100" r="39370" b="51435"/>
                <wp:wrapNone/>
                <wp:docPr id="2772" name="Ink 27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1">
                      <w14:nvContentPartPr>
                        <w14:cNvContentPartPr/>
                      </w14:nvContentPartPr>
                      <w14:xfrm>
                        <a:off x="0" y="0"/>
                        <a:ext cx="37440" cy="34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72" o:spid="_x0000_s1026" type="#_x0000_t75" style="position:absolute;margin-left:464.25pt;margin-top:-.4pt;width:4.5pt;height:29.25pt;z-index:25324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">
                <v:imagedata r:id="rId35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47488" behindDoc="0" locked="0" layoutInCell="1" allowOverlap="1">
                <wp:simplePos x="0" y="0"/>
                <wp:positionH relativeFrom="column">
                  <wp:posOffset>5803874</wp:posOffset>
                </wp:positionH>
                <wp:positionV relativeFrom="paragraph">
                  <wp:posOffset>63049</wp:posOffset>
                </wp:positionV>
                <wp:extent cx="34920" cy="307080"/>
                <wp:effectExtent l="38100" t="38100" r="41910" b="36195"/>
                <wp:wrapNone/>
                <wp:docPr id="2771" name="Ink 27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3">
                      <w14:nvContentPartPr>
                        <w14:cNvContentPartPr/>
                      </w14:nvContentPartPr>
                      <w14:xfrm>
                        <a:off x="0" y="0"/>
                        <a:ext cx="34920" cy="30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71" o:spid="_x0000_s1026" type="#_x0000_t75" style="position:absolute;margin-left:456.35pt;margin-top:4.15pt;width:4.35pt;height:25.95pt;z-index:25324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">
                <v:imagedata r:id="rId35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46464" behindDoc="0" locked="0" layoutInCell="1" allowOverlap="1">
                <wp:simplePos x="0" y="0"/>
                <wp:positionH relativeFrom="column">
                  <wp:posOffset>5193674</wp:posOffset>
                </wp:positionH>
                <wp:positionV relativeFrom="paragraph">
                  <wp:posOffset>-244031</wp:posOffset>
                </wp:positionV>
                <wp:extent cx="560520" cy="986400"/>
                <wp:effectExtent l="57150" t="38100" r="49530" b="42545"/>
                <wp:wrapNone/>
                <wp:docPr id="2770" name="Ink 27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5">
                      <w14:nvContentPartPr>
                        <w14:cNvContentPartPr/>
                      </w14:nvContentPartPr>
                      <w14:xfrm>
                        <a:off x="0" y="0"/>
                        <a:ext cx="560520" cy="9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70" o:spid="_x0000_s1026" type="#_x0000_t75" style="position:absolute;margin-left:407.9pt;margin-top:-20.1pt;width:46.15pt;height:79.65pt;z-index:25324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">
                <v:imagedata r:id="rId35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45440" behindDoc="0" locked="0" layoutInCell="1" allowOverlap="1">
                <wp:simplePos x="0" y="0"/>
                <wp:positionH relativeFrom="column">
                  <wp:posOffset>5242994</wp:posOffset>
                </wp:positionH>
                <wp:positionV relativeFrom="paragraph">
                  <wp:posOffset>-329711</wp:posOffset>
                </wp:positionV>
                <wp:extent cx="55080" cy="1020240"/>
                <wp:effectExtent l="38100" t="38100" r="40640" b="46990"/>
                <wp:wrapNone/>
                <wp:docPr id="2769" name="Ink 27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7">
                      <w14:nvContentPartPr>
                        <w14:cNvContentPartPr/>
                      </w14:nvContentPartPr>
                      <w14:xfrm>
                        <a:off x="0" y="0"/>
                        <a:ext cx="55080" cy="10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69" o:spid="_x0000_s1026" type="#_x0000_t75" style="position:absolute;margin-left:412.1pt;margin-top:-26.55pt;width:6.1pt;height:82.05pt;z-index:25324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">
                <v:imagedata r:id="rId35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44416" behindDoc="0" locked="0" layoutInCell="1" allowOverlap="1">
                <wp:simplePos x="0" y="0"/>
                <wp:positionH relativeFrom="column">
                  <wp:posOffset>5325434</wp:posOffset>
                </wp:positionH>
                <wp:positionV relativeFrom="paragraph">
                  <wp:posOffset>136489</wp:posOffset>
                </wp:positionV>
                <wp:extent cx="369000" cy="42120"/>
                <wp:effectExtent l="38100" t="38100" r="50165" b="34290"/>
                <wp:wrapNone/>
                <wp:docPr id="2768" name="Ink 27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9">
                      <w14:nvContentPartPr>
                        <w14:cNvContentPartPr/>
                      </w14:nvContentPartPr>
                      <w14:xfrm>
                        <a:off x="0" y="0"/>
                        <a:ext cx="369000" cy="4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68" o:spid="_x0000_s1026" type="#_x0000_t75" style="position:absolute;margin-left:418.55pt;margin-top:10.15pt;width:30.75pt;height:4.8pt;z-index:25324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">
                <v:imagedata r:id="rId36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42368" behindDoc="0" locked="0" layoutInCell="1" allowOverlap="1">
                <wp:simplePos x="0" y="0"/>
                <wp:positionH relativeFrom="column">
                  <wp:posOffset>5390954</wp:posOffset>
                </wp:positionH>
                <wp:positionV relativeFrom="paragraph">
                  <wp:posOffset>-66911</wp:posOffset>
                </wp:positionV>
                <wp:extent cx="181800" cy="25200"/>
                <wp:effectExtent l="38100" t="38100" r="46990" b="51435"/>
                <wp:wrapNone/>
                <wp:docPr id="2766" name="Ink 27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1">
                      <w14:nvContentPartPr>
                        <w14:cNvContentPartPr/>
                      </w14:nvContentPartPr>
                      <w14:xfrm>
                        <a:off x="0" y="0"/>
                        <a:ext cx="18180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66" o:spid="_x0000_s1026" type="#_x0000_t75" style="position:absolute;margin-left:423.85pt;margin-top:-6.15pt;width:15.85pt;height:3.8pt;z-index:25324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">
                <v:imagedata r:id="rId36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41344" behindDoc="0" locked="0" layoutInCell="1" allowOverlap="1">
                <wp:simplePos x="0" y="0"/>
                <wp:positionH relativeFrom="column">
                  <wp:posOffset>5359634</wp:posOffset>
                </wp:positionH>
                <wp:positionV relativeFrom="paragraph">
                  <wp:posOffset>-187511</wp:posOffset>
                </wp:positionV>
                <wp:extent cx="246960" cy="239400"/>
                <wp:effectExtent l="38100" t="38100" r="39370" b="46355"/>
                <wp:wrapNone/>
                <wp:docPr id="2765" name="Ink 27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3">
                      <w14:nvContentPartPr>
                        <w14:cNvContentPartPr/>
                      </w14:nvContentPartPr>
                      <w14:xfrm>
                        <a:off x="0" y="0"/>
                        <a:ext cx="246960" cy="23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65" o:spid="_x0000_s1026" type="#_x0000_t75" style="position:absolute;margin-left:421.1pt;margin-top:-15.65pt;width:21.2pt;height:20.6pt;z-index:25324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">
                <v:imagedata r:id="rId36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39296" behindDoc="0" locked="0" layoutInCell="1" allowOverlap="1">
                <wp:simplePos x="0" y="0"/>
                <wp:positionH relativeFrom="column">
                  <wp:posOffset>5129234</wp:posOffset>
                </wp:positionH>
                <wp:positionV relativeFrom="paragraph">
                  <wp:posOffset>-176351</wp:posOffset>
                </wp:positionV>
                <wp:extent cx="10080" cy="244080"/>
                <wp:effectExtent l="38100" t="38100" r="28575" b="41910"/>
                <wp:wrapNone/>
                <wp:docPr id="2763" name="Ink 27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5">
                      <w14:nvContentPartPr>
                        <w14:cNvContentPartPr/>
                      </w14:nvContentPartPr>
                      <w14:xfrm>
                        <a:off x="0" y="0"/>
                        <a:ext cx="10080" cy="24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63" o:spid="_x0000_s1026" type="#_x0000_t75" style="position:absolute;margin-left:403.1pt;margin-top:-14.7pt;width:2.3pt;height:20.85pt;z-index:25323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">
                <v:imagedata r:id="rId36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37248" behindDoc="0" locked="0" layoutInCell="1" allowOverlap="1">
                <wp:simplePos x="0" y="0"/>
                <wp:positionH relativeFrom="column">
                  <wp:posOffset>4951754</wp:posOffset>
                </wp:positionH>
                <wp:positionV relativeFrom="paragraph">
                  <wp:posOffset>-233231</wp:posOffset>
                </wp:positionV>
                <wp:extent cx="20160" cy="264960"/>
                <wp:effectExtent l="38100" t="38100" r="37465" b="40005"/>
                <wp:wrapNone/>
                <wp:docPr id="2761" name="Ink 27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7">
                      <w14:nvContentPartPr>
                        <w14:cNvContentPartPr/>
                      </w14:nvContentPartPr>
                      <w14:xfrm>
                        <a:off x="0" y="0"/>
                        <a:ext cx="20160" cy="26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61" o:spid="_x0000_s1026" type="#_x0000_t75" style="position:absolute;margin-left:389pt;margin-top:-19.1pt;width:3.2pt;height:22.4pt;z-index:25323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">
                <v:imagedata r:id="rId36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35200" behindDoc="0" locked="0" layoutInCell="1" allowOverlap="1">
                <wp:simplePos x="0" y="0"/>
                <wp:positionH relativeFrom="column">
                  <wp:posOffset>4866074</wp:posOffset>
                </wp:positionH>
                <wp:positionV relativeFrom="paragraph">
                  <wp:posOffset>-219551</wp:posOffset>
                </wp:positionV>
                <wp:extent cx="12600" cy="266760"/>
                <wp:effectExtent l="38100" t="38100" r="45085" b="38100"/>
                <wp:wrapNone/>
                <wp:docPr id="2759" name="Ink 27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9">
                      <w14:nvContentPartPr>
                        <w14:cNvContentPartPr/>
                      </w14:nvContentPartPr>
                      <w14:xfrm>
                        <a:off x="0" y="0"/>
                        <a:ext cx="12600" cy="26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59" o:spid="_x0000_s1026" type="#_x0000_t75" style="position:absolute;margin-left:382.25pt;margin-top:-17.75pt;width:2.6pt;height:22.35pt;z-index:25323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">
                <v:imagedata r:id="rId36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34176" behindDoc="0" locked="0" layoutInCell="1" allowOverlap="1">
                <wp:simplePos x="0" y="0"/>
                <wp:positionH relativeFrom="column">
                  <wp:posOffset>1226474</wp:posOffset>
                </wp:positionH>
                <wp:positionV relativeFrom="paragraph">
                  <wp:posOffset>-164111</wp:posOffset>
                </wp:positionV>
                <wp:extent cx="1144440" cy="590760"/>
                <wp:effectExtent l="38100" t="38100" r="55880" b="38100"/>
                <wp:wrapNone/>
                <wp:docPr id="2758" name="Ink 27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1">
                      <w14:nvContentPartPr>
                        <w14:cNvContentPartPr/>
                      </w14:nvContentPartPr>
                      <w14:xfrm>
                        <a:off x="0" y="0"/>
                        <a:ext cx="1144440" cy="59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58" o:spid="_x0000_s1026" type="#_x0000_t75" style="position:absolute;margin-left:95.65pt;margin-top:-13.9pt;width:92pt;height:48.4pt;z-index:25323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">
                <v:imagedata r:id="rId3612" o:title=""/>
              </v:shape>
            </w:pict>
          </mc:Fallback>
        </mc:AlternateContent>
      </w:r>
      <w:r w:rsidR="00027F32">
        <w:rPr>
          <w:lang w:val="el-GR"/>
        </w:rPr>
        <w:t>Έστω</w:t>
      </w:r>
      <w:r w:rsidR="00027F32" w:rsidRPr="000D260E">
        <w:rPr>
          <w:lang w:val="el-GR"/>
        </w:rPr>
        <w:t xml:space="preserve"> </w:t>
      </w:r>
      <w:r w:rsidR="00027F32" w:rsidRPr="000D260E">
        <w:rPr>
          <w:lang w:val="el-GR"/>
        </w:rPr>
        <w:tab/>
      </w:r>
      <w:r w:rsidR="00027F32" w:rsidRPr="000D260E">
        <w:rPr>
          <w:lang w:val="el-GR"/>
        </w:rPr>
        <w:tab/>
      </w:r>
      <w:r w:rsidR="00027F32">
        <w:rPr>
          <w:lang w:val="el-GR"/>
        </w:rPr>
        <w:tab/>
      </w:r>
      <w:r w:rsidR="00027F32" w:rsidRPr="000D260E">
        <w:rPr>
          <w:position w:val="-16"/>
          <w:lang w:val="el-GR"/>
        </w:rPr>
        <w:object w:dxaOrig="1500" w:dyaOrig="460">
          <v:shape id="_x0000_i1244" type="#_x0000_t75" style="width:74.85pt;height:23.15pt" o:ole="">
            <v:imagedata r:id="rId3613" o:title=""/>
          </v:shape>
          <o:OLEObject Type="Embed" ProgID="Equation.DSMT4" ShapeID="_x0000_i1244" DrawAspect="Content" ObjectID="_1698738790" r:id="rId3614"/>
        </w:object>
      </w:r>
      <w:r w:rsidR="00027F32" w:rsidRPr="00855673">
        <w:rPr>
          <w:lang w:val="el-GR"/>
        </w:rPr>
        <w:t xml:space="preserve"> </w:t>
      </w:r>
      <w:r w:rsidR="00027F32" w:rsidRPr="000D260E">
        <w:rPr>
          <w:lang w:val="el-GR"/>
        </w:rPr>
        <w:t xml:space="preserve">, </w:t>
      </w:r>
      <w:r w:rsidR="00027F32" w:rsidRPr="00855673">
        <w:rPr>
          <w:position w:val="-4"/>
          <w:lang w:val="en-US"/>
        </w:rPr>
        <w:object w:dxaOrig="279" w:dyaOrig="279">
          <v:shape id="_x0000_i1245" type="#_x0000_t75" style="width:13.9pt;height:13.9pt" o:ole="">
            <v:imagedata r:id="rId3615" o:title=""/>
          </v:shape>
          <o:OLEObject Type="Embed" ProgID="Equation.DSMT4" ShapeID="_x0000_i1245" DrawAspect="Content" ObjectID="_1698738791" r:id="rId3616"/>
        </w:object>
      </w:r>
      <w:r w:rsidR="00027F32" w:rsidRPr="000D260E">
        <w:rPr>
          <w:lang w:val="el-GR"/>
        </w:rPr>
        <w:t xml:space="preserve"> </w:t>
      </w:r>
      <w:r w:rsidR="00027F32" w:rsidRPr="00855673">
        <w:rPr>
          <w:position w:val="-6"/>
          <w:lang w:val="en-US"/>
        </w:rPr>
        <w:object w:dxaOrig="639" w:dyaOrig="240">
          <v:shape id="_x0000_i1246" type="#_x0000_t75" style="width:32.1pt;height:12.1pt" o:ole="">
            <v:imagedata r:id="rId3617" o:title=""/>
          </v:shape>
          <o:OLEObject Type="Embed" ProgID="Equation.DSMT4" ShapeID="_x0000_i1246" DrawAspect="Content" ObjectID="_1698738792" r:id="rId3618"/>
        </w:object>
      </w:r>
      <w:r w:rsidR="00027F32" w:rsidRPr="000D260E">
        <w:rPr>
          <w:lang w:val="el-GR"/>
        </w:rPr>
        <w:t xml:space="preserve"> , </w:t>
      </w:r>
      <w:r w:rsidR="00027F32" w:rsidRPr="000D260E">
        <w:rPr>
          <w:position w:val="-4"/>
          <w:lang w:val="en-US"/>
        </w:rPr>
        <w:object w:dxaOrig="260" w:dyaOrig="279">
          <v:shape id="_x0000_i1247" type="#_x0000_t75" style="width:12.85pt;height:13.9pt" o:ole="">
            <v:imagedata r:id="rId3619" o:title=""/>
          </v:shape>
          <o:OLEObject Type="Embed" ProgID="Equation.DSMT4" ShapeID="_x0000_i1247" DrawAspect="Content" ObjectID="_1698738793" r:id="rId3620"/>
        </w:object>
      </w:r>
      <w:r w:rsidR="00027F32" w:rsidRPr="000D260E">
        <w:rPr>
          <w:lang w:val="el-GR"/>
        </w:rPr>
        <w:t xml:space="preserve"> </w:t>
      </w:r>
      <w:r w:rsidR="00027F32" w:rsidRPr="00855673">
        <w:rPr>
          <w:position w:val="-6"/>
          <w:lang w:val="en-US"/>
        </w:rPr>
        <w:object w:dxaOrig="639" w:dyaOrig="240">
          <v:shape id="_x0000_i1248" type="#_x0000_t75" style="width:32.1pt;height:12.1pt" o:ole="">
            <v:imagedata r:id="rId3621" o:title=""/>
          </v:shape>
          <o:OLEObject Type="Embed" ProgID="Equation.DSMT4" ShapeID="_x0000_i1248" DrawAspect="Content" ObjectID="_1698738794" r:id="rId3622"/>
        </w:object>
      </w:r>
      <w:r w:rsidR="00027F32" w:rsidRPr="000D260E">
        <w:rPr>
          <w:lang w:val="el-GR"/>
        </w:rPr>
        <w:t>,</w:t>
      </w:r>
    </w:p>
    <w:p w:rsidR="00027F32" w:rsidRPr="000D260E" w:rsidRDefault="008B0574" w:rsidP="00027F32">
      <w:pPr>
        <w:tabs>
          <w:tab w:val="clear" w:pos="1185"/>
        </w:tabs>
        <w:spacing w:before="0" w:after="0" w:line="240" w:lineRule="auto"/>
        <w:ind w:left="1440" w:firstLine="720"/>
        <w:jc w:val="left"/>
        <w:rPr>
          <w:lang w:val="el-GR"/>
        </w:rPr>
      </w:pPr>
      <w:r>
        <w:rPr>
          <w:noProof/>
          <w:position w:val="-38"/>
          <w:lang w:val="en-US" w:eastAsia="en-US"/>
        </w:rPr>
        <mc:AlternateContent>
          <mc:Choice Requires="wpi">
            <w:drawing>
              <wp:anchor distT="0" distB="0" distL="114300" distR="114300" simplePos="0" relativeHeight="253280256" behindDoc="0" locked="0" layoutInCell="1" allowOverlap="1">
                <wp:simplePos x="0" y="0"/>
                <wp:positionH relativeFrom="column">
                  <wp:posOffset>3436874</wp:posOffset>
                </wp:positionH>
                <wp:positionV relativeFrom="paragraph">
                  <wp:posOffset>323938</wp:posOffset>
                </wp:positionV>
                <wp:extent cx="58680" cy="21600"/>
                <wp:effectExtent l="95250" t="152400" r="113030" b="168910"/>
                <wp:wrapNone/>
                <wp:docPr id="2803" name="Ink 28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3">
                      <w14:nvContentPartPr>
                        <w14:cNvContentPartPr/>
                      </w14:nvContentPartPr>
                      <w14:xfrm>
                        <a:off x="0" y="0"/>
                        <a:ext cx="5868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03" o:spid="_x0000_s1026" type="#_x0000_t75" style="position:absolute;margin-left:265.95pt;margin-top:15.75pt;width:14.05pt;height:20.85pt;z-index:25328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">
                <v:imagedata r:id="rId3624" o:title=""/>
              </v:shape>
            </w:pict>
          </mc:Fallback>
        </mc:AlternateContent>
      </w:r>
      <w:r>
        <w:rPr>
          <w:noProof/>
          <w:position w:val="-38"/>
          <w:lang w:val="en-US" w:eastAsia="en-US"/>
        </w:rPr>
        <mc:AlternateContent>
          <mc:Choice Requires="wpi">
            <w:drawing>
              <wp:anchor distT="0" distB="0" distL="114300" distR="114300" simplePos="0" relativeHeight="253279232" behindDoc="0" locked="0" layoutInCell="1" allowOverlap="1">
                <wp:simplePos x="0" y="0"/>
                <wp:positionH relativeFrom="column">
                  <wp:posOffset>2688794</wp:posOffset>
                </wp:positionH>
                <wp:positionV relativeFrom="paragraph">
                  <wp:posOffset>307738</wp:posOffset>
                </wp:positionV>
                <wp:extent cx="60480" cy="27360"/>
                <wp:effectExtent l="95250" t="152400" r="111125" b="182245"/>
                <wp:wrapNone/>
                <wp:docPr id="2802" name="Ink 28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5">
                      <w14:nvContentPartPr>
                        <w14:cNvContentPartPr/>
                      </w14:nvContentPartPr>
                      <w14:xfrm>
                        <a:off x="0" y="0"/>
                        <a:ext cx="6048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02" o:spid="_x0000_s1026" type="#_x0000_t75" style="position:absolute;margin-left:207.65pt;margin-top:15.1pt;width:12.8pt;height:20.75pt;z-index:25327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">
                <v:imagedata r:id="rId3626" o:title=""/>
              </v:shape>
            </w:pict>
          </mc:Fallback>
        </mc:AlternateContent>
      </w:r>
      <w:r>
        <w:rPr>
          <w:noProof/>
          <w:position w:val="-38"/>
          <w:lang w:val="en-US" w:eastAsia="en-US"/>
        </w:rPr>
        <mc:AlternateContent>
          <mc:Choice Requires="wpi">
            <w:drawing>
              <wp:anchor distT="0" distB="0" distL="114300" distR="114300" simplePos="0" relativeHeight="253243392" behindDoc="0" locked="0" layoutInCell="1" allowOverlap="1">
                <wp:simplePos x="0" y="0"/>
                <wp:positionH relativeFrom="column">
                  <wp:posOffset>5385554</wp:posOffset>
                </wp:positionH>
                <wp:positionV relativeFrom="paragraph">
                  <wp:posOffset>-29971</wp:posOffset>
                </wp:positionV>
                <wp:extent cx="204120" cy="357480"/>
                <wp:effectExtent l="38100" t="38100" r="43815" b="43180"/>
                <wp:wrapNone/>
                <wp:docPr id="2767" name="Ink 27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7">
                      <w14:nvContentPartPr>
                        <w14:cNvContentPartPr/>
                      </w14:nvContentPartPr>
                      <w14:xfrm>
                        <a:off x="0" y="0"/>
                        <a:ext cx="204120" cy="35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67" o:spid="_x0000_s1026" type="#_x0000_t75" style="position:absolute;margin-left:423.1pt;margin-top:-3.25pt;width:18pt;height:30.1pt;z-index:25324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">
                <v:imagedata r:id="rId3628" o:title=""/>
              </v:shape>
            </w:pict>
          </mc:Fallback>
        </mc:AlternateContent>
      </w:r>
      <w:r>
        <w:rPr>
          <w:noProof/>
          <w:position w:val="-38"/>
          <w:lang w:val="en-US" w:eastAsia="en-US"/>
        </w:rPr>
        <mc:AlternateContent>
          <mc:Choice Requires="wpi">
            <w:drawing>
              <wp:anchor distT="0" distB="0" distL="114300" distR="114300" simplePos="0" relativeHeight="253240320" behindDoc="0" locked="0" layoutInCell="1" allowOverlap="1">
                <wp:simplePos x="0" y="0"/>
                <wp:positionH relativeFrom="column">
                  <wp:posOffset>5091794</wp:posOffset>
                </wp:positionH>
                <wp:positionV relativeFrom="paragraph">
                  <wp:posOffset>-59851</wp:posOffset>
                </wp:positionV>
                <wp:extent cx="6480" cy="319680"/>
                <wp:effectExtent l="38100" t="38100" r="50800" b="42545"/>
                <wp:wrapNone/>
                <wp:docPr id="2764" name="Ink 27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9">
                      <w14:nvContentPartPr>
                        <w14:cNvContentPartPr/>
                      </w14:nvContentPartPr>
                      <w14:xfrm>
                        <a:off x="0" y="0"/>
                        <a:ext cx="6480" cy="31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64" o:spid="_x0000_s1026" type="#_x0000_t75" style="position:absolute;margin-left:400.05pt;margin-top:-5.5pt;width:2.3pt;height:27pt;z-index:25324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">
                <v:imagedata r:id="rId3630" o:title=""/>
              </v:shape>
            </w:pict>
          </mc:Fallback>
        </mc:AlternateContent>
      </w:r>
      <w:r>
        <w:rPr>
          <w:noProof/>
          <w:position w:val="-38"/>
          <w:lang w:val="en-US" w:eastAsia="en-US"/>
        </w:rPr>
        <mc:AlternateContent>
          <mc:Choice Requires="wpi">
            <w:drawing>
              <wp:anchor distT="0" distB="0" distL="114300" distR="114300" simplePos="0" relativeHeight="253238272" behindDoc="0" locked="0" layoutInCell="1" allowOverlap="1">
                <wp:simplePos x="0" y="0"/>
                <wp:positionH relativeFrom="column">
                  <wp:posOffset>4970834</wp:posOffset>
                </wp:positionH>
                <wp:positionV relativeFrom="paragraph">
                  <wp:posOffset>-65611</wp:posOffset>
                </wp:positionV>
                <wp:extent cx="26280" cy="293400"/>
                <wp:effectExtent l="38100" t="38100" r="50165" b="49530"/>
                <wp:wrapNone/>
                <wp:docPr id="2762" name="Ink 27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1">
                      <w14:nvContentPartPr>
                        <w14:cNvContentPartPr/>
                      </w14:nvContentPartPr>
                      <w14:xfrm>
                        <a:off x="0" y="0"/>
                        <a:ext cx="26280" cy="29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62" o:spid="_x0000_s1026" type="#_x0000_t75" style="position:absolute;margin-left:390.5pt;margin-top:-6.05pt;width:3.85pt;height:24.9pt;z-index:25323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">
                <v:imagedata r:id="rId3632" o:title=""/>
              </v:shape>
            </w:pict>
          </mc:Fallback>
        </mc:AlternateContent>
      </w:r>
      <w:r>
        <w:rPr>
          <w:noProof/>
          <w:position w:val="-38"/>
          <w:lang w:val="en-US" w:eastAsia="en-US"/>
        </w:rPr>
        <mc:AlternateContent>
          <mc:Choice Requires="wpi">
            <w:drawing>
              <wp:anchor distT="0" distB="0" distL="114300" distR="114300" simplePos="0" relativeHeight="253236224" behindDoc="0" locked="0" layoutInCell="1" allowOverlap="1">
                <wp:simplePos x="0" y="0"/>
                <wp:positionH relativeFrom="column">
                  <wp:posOffset>4861394</wp:posOffset>
                </wp:positionH>
                <wp:positionV relativeFrom="paragraph">
                  <wp:posOffset>-99091</wp:posOffset>
                </wp:positionV>
                <wp:extent cx="28080" cy="339120"/>
                <wp:effectExtent l="38100" t="38100" r="48260" b="41910"/>
                <wp:wrapNone/>
                <wp:docPr id="2760" name="Ink 27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3">
                      <w14:nvContentPartPr>
                        <w14:cNvContentPartPr/>
                      </w14:nvContentPartPr>
                      <w14:xfrm>
                        <a:off x="0" y="0"/>
                        <a:ext cx="28080" cy="33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60" o:spid="_x0000_s1026" type="#_x0000_t75" style="position:absolute;margin-left:382.25pt;margin-top:-8.7pt;width:3.75pt;height:28.55pt;z-index:25323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">
                <v:imagedata r:id="rId3634" o:title=""/>
              </v:shape>
            </w:pict>
          </mc:Fallback>
        </mc:AlternateContent>
      </w:r>
      <w:r w:rsidR="00027F32" w:rsidRPr="000D260E">
        <w:rPr>
          <w:position w:val="-38"/>
          <w:lang w:val="en-US"/>
        </w:rPr>
        <w:object w:dxaOrig="1080" w:dyaOrig="900">
          <v:shape id="_x0000_i1249" type="#_x0000_t75" style="width:54.2pt;height:44.9pt" o:ole="">
            <v:imagedata r:id="rId3635" o:title=""/>
          </v:shape>
          <o:OLEObject Type="Embed" ProgID="Equation.DSMT4" ShapeID="_x0000_i1249" DrawAspect="Content" ObjectID="_1698738795" r:id="rId3636"/>
        </w:object>
      </w:r>
      <w:r w:rsidR="00027F32" w:rsidRPr="000D260E">
        <w:rPr>
          <w:lang w:val="el-GR"/>
        </w:rPr>
        <w:t xml:space="preserve"> , </w:t>
      </w:r>
      <w:r w:rsidR="00027F32" w:rsidRPr="00855673">
        <w:rPr>
          <w:position w:val="-4"/>
          <w:lang w:val="en-US"/>
        </w:rPr>
        <w:object w:dxaOrig="240" w:dyaOrig="279">
          <v:shape id="_x0000_i1250" type="#_x0000_t75" style="width:12.1pt;height:13.9pt" o:ole="">
            <v:imagedata r:id="rId3637" o:title=""/>
          </v:shape>
          <o:OLEObject Type="Embed" ProgID="Equation.DSMT4" ShapeID="_x0000_i1250" DrawAspect="Content" ObjectID="_1698738796" r:id="rId3638"/>
        </w:object>
      </w:r>
      <w:r w:rsidR="00027F32" w:rsidRPr="000D260E">
        <w:rPr>
          <w:lang w:val="el-GR"/>
        </w:rPr>
        <w:t xml:space="preserve"> </w:t>
      </w:r>
      <w:r w:rsidR="00027F32" w:rsidRPr="00855673">
        <w:rPr>
          <w:position w:val="-12"/>
          <w:lang w:val="en-US"/>
        </w:rPr>
        <w:object w:dxaOrig="620" w:dyaOrig="300">
          <v:shape id="_x0000_i1251" type="#_x0000_t75" style="width:31pt;height:14.95pt" o:ole="">
            <v:imagedata r:id="rId3639" o:title=""/>
          </v:shape>
          <o:OLEObject Type="Embed" ProgID="Equation.DSMT4" ShapeID="_x0000_i1251" DrawAspect="Content" ObjectID="_1698738797" r:id="rId3640"/>
        </w:object>
      </w:r>
      <w:r w:rsidR="00027F32" w:rsidRPr="000D260E">
        <w:rPr>
          <w:lang w:val="el-GR"/>
        </w:rPr>
        <w:t xml:space="preserve"> , </w:t>
      </w:r>
      <w:r w:rsidR="00027F32" w:rsidRPr="00855673">
        <w:rPr>
          <w:position w:val="-6"/>
          <w:lang w:val="en-US"/>
        </w:rPr>
        <w:object w:dxaOrig="300" w:dyaOrig="300">
          <v:shape id="_x0000_i1252" type="#_x0000_t75" style="width:14.95pt;height:14.95pt" o:ole="">
            <v:imagedata r:id="rId3641" o:title=""/>
          </v:shape>
          <o:OLEObject Type="Embed" ProgID="Equation.DSMT4" ShapeID="_x0000_i1252" DrawAspect="Content" ObjectID="_1698738798" r:id="rId3642"/>
        </w:object>
      </w:r>
      <w:r w:rsidR="00027F32" w:rsidRPr="000D260E">
        <w:rPr>
          <w:lang w:val="el-GR"/>
        </w:rPr>
        <w:t xml:space="preserve"> </w:t>
      </w:r>
      <w:r w:rsidR="00027F32" w:rsidRPr="00855673">
        <w:rPr>
          <w:position w:val="-12"/>
          <w:lang w:val="en-US"/>
        </w:rPr>
        <w:object w:dxaOrig="600" w:dyaOrig="300">
          <v:shape id="_x0000_i1253" type="#_x0000_t75" style="width:29.95pt;height:14.95pt" o:ole="">
            <v:imagedata r:id="rId3643" o:title=""/>
          </v:shape>
          <o:OLEObject Type="Embed" ProgID="Equation.DSMT4" ShapeID="_x0000_i1253" DrawAspect="Content" ObjectID="_1698738799" r:id="rId3644"/>
        </w:object>
      </w:r>
    </w:p>
    <w:p w:rsidR="00027F32" w:rsidRDefault="00027F32" w:rsidP="00027F32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</w:p>
    <w:p w:rsidR="00027F32" w:rsidRPr="000D260E" w:rsidRDefault="008B0574" w:rsidP="00027F3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78208" behindDoc="0" locked="0" layoutInCell="1" allowOverlap="1">
                <wp:simplePos x="0" y="0"/>
                <wp:positionH relativeFrom="column">
                  <wp:posOffset>4704074</wp:posOffset>
                </wp:positionH>
                <wp:positionV relativeFrom="paragraph">
                  <wp:posOffset>117848</wp:posOffset>
                </wp:positionV>
                <wp:extent cx="360" cy="360"/>
                <wp:effectExtent l="0" t="0" r="0" b="0"/>
                <wp:wrapNone/>
                <wp:docPr id="2801" name="Ink 28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01" o:spid="_x0000_s1026" type="#_x0000_t75" style="position:absolute;margin-left:364.75pt;margin-top:-2.05pt;width:11.4pt;height:22.75pt;z-index:25327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">
                <v:imagedata r:id="rId979" o:title=""/>
              </v:shape>
            </w:pict>
          </mc:Fallback>
        </mc:AlternateContent>
      </w:r>
      <w:r w:rsidR="00027F32">
        <w:rPr>
          <w:lang w:val="el-GR"/>
        </w:rPr>
        <w:t>Τότε</w:t>
      </w:r>
      <w:r w:rsidR="00027F32">
        <w:rPr>
          <w:lang w:val="el-GR"/>
        </w:rPr>
        <w:tab/>
      </w:r>
      <w:r w:rsidR="00027F32">
        <w:rPr>
          <w:lang w:val="el-GR"/>
        </w:rPr>
        <w:tab/>
      </w:r>
      <w:r w:rsidR="00027F32" w:rsidRPr="00855673">
        <w:rPr>
          <w:lang w:val="el-GR"/>
        </w:rPr>
        <w:t xml:space="preserve"> </w:t>
      </w:r>
      <w:r w:rsidR="00027F32" w:rsidRPr="00855673">
        <w:rPr>
          <w:position w:val="-6"/>
          <w:lang w:val="el-GR"/>
        </w:rPr>
        <w:object w:dxaOrig="1860" w:dyaOrig="300">
          <v:shape id="_x0000_i1254" type="#_x0000_t75" style="width:93.05pt;height:14.95pt" o:ole="">
            <v:imagedata r:id="rId3646" o:title=""/>
          </v:shape>
          <o:OLEObject Type="Embed" ProgID="Equation.DSMT4" ShapeID="_x0000_i1254" DrawAspect="Content" ObjectID="_1698738800" r:id="rId3647"/>
        </w:object>
      </w:r>
      <w:r w:rsidR="00027F32" w:rsidRPr="00855673">
        <w:rPr>
          <w:lang w:val="el-GR"/>
        </w:rPr>
        <w:t xml:space="preserve"> </w:t>
      </w:r>
    </w:p>
    <w:p w:rsidR="00027F32" w:rsidRDefault="00027F32" w:rsidP="00027F32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</w:p>
    <w:p w:rsidR="00027F32" w:rsidRPr="00027F32" w:rsidRDefault="00027F32" w:rsidP="00027F32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proofErr w:type="spellStart"/>
      <w:r>
        <w:rPr>
          <w:lang w:val="el-GR"/>
        </w:rPr>
        <w:t>Υπενθυμ</w:t>
      </w:r>
      <w:proofErr w:type="spellEnd"/>
      <w:r>
        <w:rPr>
          <w:lang w:val="el-GR"/>
        </w:rPr>
        <w:t xml:space="preserve">. Αν </w:t>
      </w:r>
      <w:r w:rsidRPr="000D260E">
        <w:rPr>
          <w:position w:val="-16"/>
          <w:sz w:val="24"/>
          <w:lang w:val="el-GR"/>
        </w:rPr>
        <w:object w:dxaOrig="1140" w:dyaOrig="440">
          <v:shape id="_x0000_i1255" type="#_x0000_t75" style="width:57.05pt;height:22.1pt" o:ole="">
            <v:imagedata r:id="rId3648" o:title=""/>
          </v:shape>
          <o:OLEObject Type="Embed" ProgID="Equation.DSMT4" ShapeID="_x0000_i1255" DrawAspect="Content" ObjectID="_1698738801" r:id="rId3649"/>
        </w:object>
      </w:r>
      <w:r>
        <w:rPr>
          <w:sz w:val="24"/>
          <w:lang w:val="el-GR"/>
        </w:rPr>
        <w:t xml:space="preserve"> και </w:t>
      </w:r>
      <w:r w:rsidRPr="000D260E">
        <w:rPr>
          <w:position w:val="-34"/>
          <w:sz w:val="24"/>
        </w:rPr>
        <w:object w:dxaOrig="859" w:dyaOrig="800">
          <v:shape id="_x0000_i1256" type="#_x0000_t75" style="width:42.75pt;height:39.9pt" o:ole="">
            <v:imagedata r:id="rId3650" o:title=""/>
          </v:shape>
          <o:OLEObject Type="Embed" ProgID="Equation.DSMT4" ShapeID="_x0000_i1256" DrawAspect="Content" ObjectID="_1698738802" r:id="rId3651"/>
        </w:object>
      </w:r>
      <w:r>
        <w:rPr>
          <w:lang w:val="el-GR"/>
        </w:rPr>
        <w:t xml:space="preserve">, τότε </w:t>
      </w:r>
      <w:r w:rsidRPr="000D260E">
        <w:rPr>
          <w:position w:val="-6"/>
          <w:lang w:val="en-US"/>
        </w:rPr>
        <w:object w:dxaOrig="1700" w:dyaOrig="300">
          <v:shape id="_x0000_i1257" type="#_x0000_t75" style="width:84.85pt;height:14.95pt" o:ole="">
            <v:imagedata r:id="rId3652" o:title=""/>
          </v:shape>
          <o:OLEObject Type="Embed" ProgID="Equation.DSMT4" ShapeID="_x0000_i1257" DrawAspect="Content" ObjectID="_1698738803" r:id="rId3653"/>
        </w:object>
      </w:r>
    </w:p>
    <w:p w:rsidR="00027F32" w:rsidRPr="00027F32" w:rsidRDefault="00027F32" w:rsidP="00027F32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</w:p>
    <w:p w:rsidR="00027F32" w:rsidRDefault="008B0574" w:rsidP="00027F32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65248" behindDoc="0" locked="0" layoutInCell="1" allowOverlap="1">
                <wp:simplePos x="0" y="0"/>
                <wp:positionH relativeFrom="column">
                  <wp:posOffset>3307634</wp:posOffset>
                </wp:positionH>
                <wp:positionV relativeFrom="paragraph">
                  <wp:posOffset>393836</wp:posOffset>
                </wp:positionV>
                <wp:extent cx="6120" cy="39240"/>
                <wp:effectExtent l="38100" t="38100" r="51435" b="56515"/>
                <wp:wrapNone/>
                <wp:docPr id="2886" name="Ink 28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4">
                      <w14:nvContentPartPr>
                        <w14:cNvContentPartPr/>
                      </w14:nvContentPartPr>
                      <w14:xfrm>
                        <a:off x="0" y="0"/>
                        <a:ext cx="612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6" o:spid="_x0000_s1026" type="#_x0000_t75" style="position:absolute;margin-left:259.5pt;margin-top:30.1pt;width:2.45pt;height:5.05pt;z-index:25336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">
                <v:imagedata r:id="rId365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89472" behindDoc="0" locked="0" layoutInCell="1" allowOverlap="1">
                <wp:simplePos x="0" y="0"/>
                <wp:positionH relativeFrom="column">
                  <wp:posOffset>2939354</wp:posOffset>
                </wp:positionH>
                <wp:positionV relativeFrom="paragraph">
                  <wp:posOffset>360716</wp:posOffset>
                </wp:positionV>
                <wp:extent cx="78120" cy="256680"/>
                <wp:effectExtent l="19050" t="38100" r="36195" b="48260"/>
                <wp:wrapNone/>
                <wp:docPr id="2812" name="Ink 28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6">
                      <w14:nvContentPartPr>
                        <w14:cNvContentPartPr/>
                      </w14:nvContentPartPr>
                      <w14:xfrm>
                        <a:off x="0" y="0"/>
                        <a:ext cx="78120" cy="25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2" o:spid="_x0000_s1026" type="#_x0000_t75" style="position:absolute;margin-left:230.65pt;margin-top:27.45pt;width:7.9pt;height:22pt;z-index:25328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">
                <v:imagedata r:id="rId36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71040" behindDoc="0" locked="0" layoutInCell="1" allowOverlap="1">
                <wp:simplePos x="0" y="0"/>
                <wp:positionH relativeFrom="column">
                  <wp:posOffset>4320314</wp:posOffset>
                </wp:positionH>
                <wp:positionV relativeFrom="paragraph">
                  <wp:posOffset>316436</wp:posOffset>
                </wp:positionV>
                <wp:extent cx="18720" cy="73080"/>
                <wp:effectExtent l="38100" t="38100" r="57785" b="41275"/>
                <wp:wrapNone/>
                <wp:docPr id="2794" name="Ink 27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8">
                      <w14:nvContentPartPr>
                        <w14:cNvContentPartPr/>
                      </w14:nvContentPartPr>
                      <w14:xfrm>
                        <a:off x="0" y="0"/>
                        <a:ext cx="1872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94" o:spid="_x0000_s1026" type="#_x0000_t75" style="position:absolute;margin-left:339.05pt;margin-top:24.2pt;width:3.45pt;height:7.6pt;z-index:25327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">
                <v:imagedata r:id="rId36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70016" behindDoc="0" locked="0" layoutInCell="1" allowOverlap="1">
                <wp:simplePos x="0" y="0"/>
                <wp:positionH relativeFrom="column">
                  <wp:posOffset>4050314</wp:posOffset>
                </wp:positionH>
                <wp:positionV relativeFrom="paragraph">
                  <wp:posOffset>276836</wp:posOffset>
                </wp:positionV>
                <wp:extent cx="192600" cy="23400"/>
                <wp:effectExtent l="38100" t="38100" r="36195" b="34290"/>
                <wp:wrapNone/>
                <wp:docPr id="2793" name="Ink 27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0">
                      <w14:nvContentPartPr>
                        <w14:cNvContentPartPr/>
                      </w14:nvContentPartPr>
                      <w14:xfrm>
                        <a:off x="0" y="0"/>
                        <a:ext cx="19260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93" o:spid="_x0000_s1026" type="#_x0000_t75" style="position:absolute;margin-left:318.2pt;margin-top:21.1pt;width:16.65pt;height:3.5pt;z-index:25327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">
                <v:imagedata r:id="rId36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68992" behindDoc="0" locked="0" layoutInCell="1" allowOverlap="1">
                <wp:simplePos x="0" y="0"/>
                <wp:positionH relativeFrom="column">
                  <wp:posOffset>4097114</wp:posOffset>
                </wp:positionH>
                <wp:positionV relativeFrom="paragraph">
                  <wp:posOffset>101516</wp:posOffset>
                </wp:positionV>
                <wp:extent cx="84600" cy="416520"/>
                <wp:effectExtent l="38100" t="38100" r="29845" b="41275"/>
                <wp:wrapNone/>
                <wp:docPr id="2792" name="Ink 27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2">
                      <w14:nvContentPartPr>
                        <w14:cNvContentPartPr/>
                      </w14:nvContentPartPr>
                      <w14:xfrm>
                        <a:off x="0" y="0"/>
                        <a:ext cx="84600" cy="41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92" o:spid="_x0000_s1026" type="#_x0000_t75" style="position:absolute;margin-left:322.15pt;margin-top:7.25pt;width:8pt;height:34.4pt;z-index:25326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">
                <v:imagedata r:id="rId36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67968" behindDoc="0" locked="0" layoutInCell="1" allowOverlap="1">
                <wp:simplePos x="0" y="0"/>
                <wp:positionH relativeFrom="column">
                  <wp:posOffset>4047434</wp:posOffset>
                </wp:positionH>
                <wp:positionV relativeFrom="paragraph">
                  <wp:posOffset>75236</wp:posOffset>
                </wp:positionV>
                <wp:extent cx="30960" cy="386280"/>
                <wp:effectExtent l="38100" t="38100" r="45720" b="33020"/>
                <wp:wrapNone/>
                <wp:docPr id="2791" name="Ink 27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4">
                      <w14:nvContentPartPr>
                        <w14:cNvContentPartPr/>
                      </w14:nvContentPartPr>
                      <w14:xfrm>
                        <a:off x="0" y="0"/>
                        <a:ext cx="30960" cy="38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91" o:spid="_x0000_s1026" type="#_x0000_t75" style="position:absolute;margin-left:318.1pt;margin-top:5.15pt;width:4.05pt;height:32.05pt;z-index:25326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">
                <v:imagedata r:id="rId36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66944" behindDoc="0" locked="0" layoutInCell="1" allowOverlap="1">
                <wp:simplePos x="0" y="0"/>
                <wp:positionH relativeFrom="column">
                  <wp:posOffset>3541634</wp:posOffset>
                </wp:positionH>
                <wp:positionV relativeFrom="paragraph">
                  <wp:posOffset>352436</wp:posOffset>
                </wp:positionV>
                <wp:extent cx="219960" cy="130680"/>
                <wp:effectExtent l="38100" t="38100" r="46990" b="41275"/>
                <wp:wrapNone/>
                <wp:docPr id="2790" name="Ink 27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6">
                      <w14:nvContentPartPr>
                        <w14:cNvContentPartPr/>
                      </w14:nvContentPartPr>
                      <w14:xfrm>
                        <a:off x="0" y="0"/>
                        <a:ext cx="21996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90" o:spid="_x0000_s1026" type="#_x0000_t75" style="position:absolute;margin-left:278.1pt;margin-top:26.8pt;width:19.05pt;height:12.05pt;z-index:25326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">
                <v:imagedata r:id="rId3667" o:title=""/>
              </v:shape>
            </w:pict>
          </mc:Fallback>
        </mc:AlternateContent>
      </w:r>
      <w:r w:rsidR="00027F32">
        <w:rPr>
          <w:lang w:val="el-GR"/>
        </w:rPr>
        <w:t xml:space="preserve">Παρατήρηση: </w:t>
      </w:r>
      <w:r w:rsidR="00027F32" w:rsidRPr="000D260E">
        <w:rPr>
          <w:position w:val="-16"/>
          <w:lang w:val="el-GR"/>
        </w:rPr>
        <w:object w:dxaOrig="1320" w:dyaOrig="440">
          <v:shape id="_x0000_i1258" type="#_x0000_t75" style="width:65.95pt;height:22.1pt" o:ole="">
            <v:imagedata r:id="rId3668" o:title=""/>
          </v:shape>
          <o:OLEObject Type="Embed" ProgID="Equation.DSMT4" ShapeID="_x0000_i1258" DrawAspect="Content" ObjectID="_1698738804" r:id="rId3669"/>
        </w:object>
      </w:r>
      <w:r w:rsidR="00027F32" w:rsidRPr="000D260E">
        <w:rPr>
          <w:position w:val="-36"/>
          <w:lang w:val="el-GR"/>
        </w:rPr>
        <w:object w:dxaOrig="1420" w:dyaOrig="840">
          <v:shape id="_x0000_i1259" type="#_x0000_t75" style="width:70.95pt;height:42.05pt" o:ole="">
            <v:imagedata r:id="rId3670" o:title=""/>
          </v:shape>
          <o:OLEObject Type="Embed" ProgID="Equation.DSMT4" ShapeID="_x0000_i1259" DrawAspect="Content" ObjectID="_1698738805" r:id="rId3671"/>
        </w:object>
      </w:r>
    </w:p>
    <w:p w:rsidR="00027F32" w:rsidRDefault="008B0574" w:rsidP="00027F32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90496" behindDoc="0" locked="0" layoutInCell="1" allowOverlap="1">
                <wp:simplePos x="0" y="0"/>
                <wp:positionH relativeFrom="column">
                  <wp:posOffset>3014234</wp:posOffset>
                </wp:positionH>
                <wp:positionV relativeFrom="paragraph">
                  <wp:posOffset>62396</wp:posOffset>
                </wp:positionV>
                <wp:extent cx="52200" cy="72360"/>
                <wp:effectExtent l="38100" t="38100" r="43180" b="42545"/>
                <wp:wrapNone/>
                <wp:docPr id="2813" name="Ink 28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2">
                      <w14:nvContentPartPr>
                        <w14:cNvContentPartPr/>
                      </w14:nvContentPartPr>
                      <w14:xfrm>
                        <a:off x="0" y="0"/>
                        <a:ext cx="5220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3" o:spid="_x0000_s1026" type="#_x0000_t75" style="position:absolute;margin-left:236.75pt;margin-top:4pt;width:5.6pt;height:7.55pt;z-index:25329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">
                <v:imagedata r:id="rId367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74112" behindDoc="0" locked="0" layoutInCell="1" allowOverlap="1">
                <wp:simplePos x="0" y="0"/>
                <wp:positionH relativeFrom="column">
                  <wp:posOffset>3145274</wp:posOffset>
                </wp:positionH>
                <wp:positionV relativeFrom="paragraph">
                  <wp:posOffset>25676</wp:posOffset>
                </wp:positionV>
                <wp:extent cx="203400" cy="15480"/>
                <wp:effectExtent l="38100" t="38100" r="44450" b="41910"/>
                <wp:wrapNone/>
                <wp:docPr id="2797" name="Ink 27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4">
                      <w14:nvContentPartPr>
                        <w14:cNvContentPartPr/>
                      </w14:nvContentPartPr>
                      <w14:xfrm>
                        <a:off x="0" y="0"/>
                        <a:ext cx="20340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97" o:spid="_x0000_s1026" type="#_x0000_t75" style="position:absolute;margin-left:246.9pt;margin-top:1.2pt;width:17.75pt;height:2.85pt;z-index:25327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">
                <v:imagedata r:id="rId36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73088" behindDoc="0" locked="0" layoutInCell="1" allowOverlap="1">
                <wp:simplePos x="0" y="0"/>
                <wp:positionH relativeFrom="column">
                  <wp:posOffset>3140594</wp:posOffset>
                </wp:positionH>
                <wp:positionV relativeFrom="paragraph">
                  <wp:posOffset>-97444</wp:posOffset>
                </wp:positionV>
                <wp:extent cx="205200" cy="276840"/>
                <wp:effectExtent l="38100" t="38100" r="42545" b="47625"/>
                <wp:wrapNone/>
                <wp:docPr id="2796" name="Ink 27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6">
                      <w14:nvContentPartPr>
                        <w14:cNvContentPartPr/>
                      </w14:nvContentPartPr>
                      <w14:xfrm>
                        <a:off x="0" y="0"/>
                        <a:ext cx="205200" cy="27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96" o:spid="_x0000_s1026" type="#_x0000_t75" style="position:absolute;margin-left:246.35pt;margin-top:-8.55pt;width:18pt;height:23.65pt;z-index:25327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">
                <v:imagedata r:id="rId3677" o:title=""/>
              </v:shape>
            </w:pict>
          </mc:Fallback>
        </mc:AlternateContent>
      </w:r>
    </w:p>
    <w:p w:rsidR="00027F32" w:rsidRDefault="001D5255" w:rsidP="00027F32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82656" behindDoc="0" locked="0" layoutInCell="1" allowOverlap="1">
                <wp:simplePos x="0" y="0"/>
                <wp:positionH relativeFrom="column">
                  <wp:posOffset>3077594</wp:posOffset>
                </wp:positionH>
                <wp:positionV relativeFrom="paragraph">
                  <wp:posOffset>-661194</wp:posOffset>
                </wp:positionV>
                <wp:extent cx="55800" cy="1360440"/>
                <wp:effectExtent l="38100" t="38100" r="40005" b="30480"/>
                <wp:wrapNone/>
                <wp:docPr id="2903" name="Ink 29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8">
                      <w14:nvContentPartPr>
                        <w14:cNvContentPartPr/>
                      </w14:nvContentPartPr>
                      <w14:xfrm>
                        <a:off x="0" y="0"/>
                        <a:ext cx="55800" cy="136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03" o:spid="_x0000_s1026" type="#_x0000_t75" style="position:absolute;margin-left:241.45pt;margin-top:-52.55pt;width:6.35pt;height:108.7pt;z-index:25338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">
                <v:imagedata r:id="rId36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81632" behindDoc="0" locked="0" layoutInCell="1" allowOverlap="1">
                <wp:simplePos x="0" y="0"/>
                <wp:positionH relativeFrom="column">
                  <wp:posOffset>5120234</wp:posOffset>
                </wp:positionH>
                <wp:positionV relativeFrom="paragraph">
                  <wp:posOffset>140526</wp:posOffset>
                </wp:positionV>
                <wp:extent cx="360" cy="360"/>
                <wp:effectExtent l="0" t="0" r="0" b="0"/>
                <wp:wrapNone/>
                <wp:docPr id="2902" name="Ink 29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02" o:spid="_x0000_s1026" type="#_x0000_t75" style="position:absolute;margin-left:402.15pt;margin-top:10.05pt;width:2.05pt;height:2.05pt;z-index:25338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">
                <v:imagedata r:id="rId3681" o:title=""/>
              </v:shape>
            </w:pict>
          </mc:Fallback>
        </mc:AlternateContent>
      </w:r>
      <w:r w:rsidR="008B057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88448" behindDoc="0" locked="0" layoutInCell="1" allowOverlap="1">
                <wp:simplePos x="0" y="0"/>
                <wp:positionH relativeFrom="column">
                  <wp:posOffset>3099554</wp:posOffset>
                </wp:positionH>
                <wp:positionV relativeFrom="paragraph">
                  <wp:posOffset>-668754</wp:posOffset>
                </wp:positionV>
                <wp:extent cx="75240" cy="1341000"/>
                <wp:effectExtent l="38100" t="38100" r="58420" b="50165"/>
                <wp:wrapNone/>
                <wp:docPr id="2811" name="Ink 28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2">
                      <w14:nvContentPartPr>
                        <w14:cNvContentPartPr/>
                      </w14:nvContentPartPr>
                      <w14:xfrm>
                        <a:off x="0" y="0"/>
                        <a:ext cx="75240" cy="134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1" o:spid="_x0000_s1026" type="#_x0000_t75" style="position:absolute;margin-left:243.15pt;margin-top:-53.55pt;width:7.9pt;height:107.6pt;z-index:25328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">
                <v:imagedata r:id="rId3683" o:title=""/>
              </v:shape>
            </w:pict>
          </mc:Fallback>
        </mc:AlternateContent>
      </w:r>
      <w:r w:rsidR="008B057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87424" behindDoc="0" locked="0" layoutInCell="1" allowOverlap="1">
                <wp:simplePos x="0" y="0"/>
                <wp:positionH relativeFrom="column">
                  <wp:posOffset>3105314</wp:posOffset>
                </wp:positionH>
                <wp:positionV relativeFrom="paragraph">
                  <wp:posOffset>-689994</wp:posOffset>
                </wp:positionV>
                <wp:extent cx="73080" cy="1417320"/>
                <wp:effectExtent l="38100" t="38100" r="41275" b="49530"/>
                <wp:wrapNone/>
                <wp:docPr id="2810" name="Ink 28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4">
                      <w14:nvContentPartPr>
                        <w14:cNvContentPartPr/>
                      </w14:nvContentPartPr>
                      <w14:xfrm>
                        <a:off x="0" y="0"/>
                        <a:ext cx="73080" cy="141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0" o:spid="_x0000_s1026" type="#_x0000_t75" style="position:absolute;margin-left:243.6pt;margin-top:-55.15pt;width:7.75pt;height:113.55pt;z-index:25328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">
                <v:imagedata r:id="rId3685" o:title=""/>
              </v:shape>
            </w:pict>
          </mc:Fallback>
        </mc:AlternateContent>
      </w:r>
      <w:r w:rsidR="008B057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62848" behindDoc="0" locked="0" layoutInCell="1" allowOverlap="1">
                <wp:simplePos x="0" y="0"/>
                <wp:positionH relativeFrom="column">
                  <wp:posOffset>2874194</wp:posOffset>
                </wp:positionH>
                <wp:positionV relativeFrom="paragraph">
                  <wp:posOffset>-726354</wp:posOffset>
                </wp:positionV>
                <wp:extent cx="713160" cy="1537200"/>
                <wp:effectExtent l="38100" t="38100" r="48895" b="44450"/>
                <wp:wrapNone/>
                <wp:docPr id="2786" name="Ink 27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6">
                      <w14:nvContentPartPr>
                        <w14:cNvContentPartPr/>
                      </w14:nvContentPartPr>
                      <w14:xfrm>
                        <a:off x="0" y="0"/>
                        <a:ext cx="713160" cy="153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86" o:spid="_x0000_s1026" type="#_x0000_t75" style="position:absolute;margin-left:225.35pt;margin-top:-58.15pt;width:58.05pt;height:123.05pt;z-index:25326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">
                <v:imagedata r:id="rId3687" o:title=""/>
              </v:shape>
            </w:pict>
          </mc:Fallback>
        </mc:AlternateContent>
      </w:r>
      <w:r w:rsidR="008B057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58752" behindDoc="0" locked="0" layoutInCell="1" allowOverlap="1">
                <wp:simplePos x="0" y="0"/>
                <wp:positionH relativeFrom="column">
                  <wp:posOffset>2851514</wp:posOffset>
                </wp:positionH>
                <wp:positionV relativeFrom="paragraph">
                  <wp:posOffset>-623062</wp:posOffset>
                </wp:positionV>
                <wp:extent cx="105480" cy="1316880"/>
                <wp:effectExtent l="38100" t="38100" r="46990" b="36195"/>
                <wp:wrapNone/>
                <wp:docPr id="2782" name="Ink 27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8">
                      <w14:nvContentPartPr>
                        <w14:cNvContentPartPr/>
                      </w14:nvContentPartPr>
                      <w14:xfrm>
                        <a:off x="0" y="0"/>
                        <a:ext cx="105480" cy="131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82" o:spid="_x0000_s1026" type="#_x0000_t75" style="position:absolute;margin-left:223.8pt;margin-top:-49.9pt;width:9.95pt;height:105.35pt;z-index:25325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">
                <v:imagedata r:id="rId3689" o:title=""/>
              </v:shape>
            </w:pict>
          </mc:Fallback>
        </mc:AlternateContent>
      </w:r>
    </w:p>
    <w:p w:rsidR="00027F32" w:rsidRDefault="008B0574" w:rsidP="00027F32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72064" behindDoc="0" locked="0" layoutInCell="1" allowOverlap="1">
                <wp:simplePos x="0" y="0"/>
                <wp:positionH relativeFrom="column">
                  <wp:posOffset>2946914</wp:posOffset>
                </wp:positionH>
                <wp:positionV relativeFrom="paragraph">
                  <wp:posOffset>-8864</wp:posOffset>
                </wp:positionV>
                <wp:extent cx="594000" cy="21600"/>
                <wp:effectExtent l="38100" t="38100" r="53975" b="35560"/>
                <wp:wrapNone/>
                <wp:docPr id="2795" name="Ink 27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0">
                      <w14:nvContentPartPr>
                        <w14:cNvContentPartPr/>
                      </w14:nvContentPartPr>
                      <w14:xfrm>
                        <a:off x="0" y="0"/>
                        <a:ext cx="59400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95" o:spid="_x0000_s1026" type="#_x0000_t75" style="position:absolute;margin-left:231.2pt;margin-top:-1.35pt;width:48.55pt;height:3.3pt;z-index:25327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">
                <v:imagedata r:id="rId369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65920" behindDoc="0" locked="0" layoutInCell="1" allowOverlap="1">
                <wp:simplePos x="0" y="0"/>
                <wp:positionH relativeFrom="column">
                  <wp:posOffset>-428806</wp:posOffset>
                </wp:positionH>
                <wp:positionV relativeFrom="paragraph">
                  <wp:posOffset>-8864</wp:posOffset>
                </wp:positionV>
                <wp:extent cx="205920" cy="405360"/>
                <wp:effectExtent l="38100" t="38100" r="41910" b="33020"/>
                <wp:wrapNone/>
                <wp:docPr id="2789" name="Ink 27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2">
                      <w14:nvContentPartPr>
                        <w14:cNvContentPartPr/>
                      </w14:nvContentPartPr>
                      <w14:xfrm>
                        <a:off x="0" y="0"/>
                        <a:ext cx="205920" cy="40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89" o:spid="_x0000_s1026" type="#_x0000_t75" style="position:absolute;margin-left:-34.6pt;margin-top:-1.4pt;width:17.9pt;height:33.45pt;z-index:25326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">
                <v:imagedata r:id="rId369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64896" behindDoc="0" locked="0" layoutInCell="1" allowOverlap="1">
                <wp:simplePos x="0" y="0"/>
                <wp:positionH relativeFrom="column">
                  <wp:posOffset>-421966</wp:posOffset>
                </wp:positionH>
                <wp:positionV relativeFrom="paragraph">
                  <wp:posOffset>-57104</wp:posOffset>
                </wp:positionV>
                <wp:extent cx="19440" cy="460440"/>
                <wp:effectExtent l="38100" t="38100" r="38100" b="53975"/>
                <wp:wrapNone/>
                <wp:docPr id="2788" name="Ink 27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4">
                      <w14:nvContentPartPr>
                        <w14:cNvContentPartPr/>
                      </w14:nvContentPartPr>
                      <w14:xfrm>
                        <a:off x="0" y="0"/>
                        <a:ext cx="19440" cy="46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88" o:spid="_x0000_s1026" type="#_x0000_t75" style="position:absolute;margin-left:-34.25pt;margin-top:-5.45pt;width:3.4pt;height:38.15pt;z-index:25326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">
                <v:imagedata r:id="rId3695" o:title=""/>
              </v:shape>
            </w:pict>
          </mc:Fallback>
        </mc:AlternateContent>
      </w:r>
    </w:p>
    <w:p w:rsidR="00027F32" w:rsidRDefault="008B0574" w:rsidP="00027F32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66272" behindDoc="0" locked="0" layoutInCell="1" allowOverlap="1">
                <wp:simplePos x="0" y="0"/>
                <wp:positionH relativeFrom="column">
                  <wp:posOffset>3373874</wp:posOffset>
                </wp:positionH>
                <wp:positionV relativeFrom="paragraph">
                  <wp:posOffset>139826</wp:posOffset>
                </wp:positionV>
                <wp:extent cx="4680" cy="10800"/>
                <wp:effectExtent l="57150" t="38100" r="52705" b="46355"/>
                <wp:wrapNone/>
                <wp:docPr id="2887" name="Ink 28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6">
                      <w14:nvContentPartPr>
                        <w14:cNvContentPartPr/>
                      </w14:nvContentPartPr>
                      <w14:xfrm>
                        <a:off x="0" y="0"/>
                        <a:ext cx="468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7" o:spid="_x0000_s1026" type="#_x0000_t75" style="position:absolute;margin-left:264.5pt;margin-top:10.1pt;width:2.6pt;height:2.85pt;z-index:25336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">
                <v:imagedata r:id="rId369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92544" behindDoc="0" locked="0" layoutInCell="1" allowOverlap="1">
                <wp:simplePos x="0" y="0"/>
                <wp:positionH relativeFrom="column">
                  <wp:posOffset>2973554</wp:posOffset>
                </wp:positionH>
                <wp:positionV relativeFrom="paragraph">
                  <wp:posOffset>144146</wp:posOffset>
                </wp:positionV>
                <wp:extent cx="44640" cy="88920"/>
                <wp:effectExtent l="38100" t="38100" r="50800" b="44450"/>
                <wp:wrapNone/>
                <wp:docPr id="2815" name="Ink 28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8">
                      <w14:nvContentPartPr>
                        <w14:cNvContentPartPr/>
                      </w14:nvContentPartPr>
                      <w14:xfrm>
                        <a:off x="0" y="0"/>
                        <a:ext cx="4464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5" o:spid="_x0000_s1026" type="#_x0000_t75" style="position:absolute;margin-left:233.15pt;margin-top:10.5pt;width:5.4pt;height:8.65pt;z-index:25329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">
                <v:imagedata r:id="rId369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91520" behindDoc="0" locked="0" layoutInCell="1" allowOverlap="1">
                <wp:simplePos x="0" y="0"/>
                <wp:positionH relativeFrom="column">
                  <wp:posOffset>2956634</wp:posOffset>
                </wp:positionH>
                <wp:positionV relativeFrom="paragraph">
                  <wp:posOffset>-49174</wp:posOffset>
                </wp:positionV>
                <wp:extent cx="79920" cy="196920"/>
                <wp:effectExtent l="38100" t="38100" r="34925" b="50800"/>
                <wp:wrapNone/>
                <wp:docPr id="2814" name="Ink 28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0">
                      <w14:nvContentPartPr>
                        <w14:cNvContentPartPr/>
                      </w14:nvContentPartPr>
                      <w14:xfrm>
                        <a:off x="0" y="0"/>
                        <a:ext cx="79920" cy="19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4" o:spid="_x0000_s1026" type="#_x0000_t75" style="position:absolute;margin-left:231.95pt;margin-top:-4.6pt;width:8.05pt;height:17.15pt;z-index:25329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">
                <v:imagedata r:id="rId370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75136" behindDoc="0" locked="0" layoutInCell="1" allowOverlap="1">
                <wp:simplePos x="0" y="0"/>
                <wp:positionH relativeFrom="column">
                  <wp:posOffset>3103154</wp:posOffset>
                </wp:positionH>
                <wp:positionV relativeFrom="paragraph">
                  <wp:posOffset>-77614</wp:posOffset>
                </wp:positionV>
                <wp:extent cx="160560" cy="331200"/>
                <wp:effectExtent l="38100" t="38100" r="49530" b="50165"/>
                <wp:wrapNone/>
                <wp:docPr id="2798" name="Ink 27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2">
                      <w14:nvContentPartPr>
                        <w14:cNvContentPartPr/>
                      </w14:nvContentPartPr>
                      <w14:xfrm>
                        <a:off x="0" y="0"/>
                        <a:ext cx="160560" cy="33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98" o:spid="_x0000_s1026" type="#_x0000_t75" style="position:absolute;margin-left:243.4pt;margin-top:-6.9pt;width:14.6pt;height:27.85pt;z-index:25327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">
                <v:imagedata r:id="rId3703" o:title=""/>
              </v:shape>
            </w:pict>
          </mc:Fallback>
        </mc:AlternateContent>
      </w:r>
    </w:p>
    <w:p w:rsidR="00027F32" w:rsidRDefault="008B0574" w:rsidP="00027F32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77536" behindDoc="0" locked="0" layoutInCell="1" allowOverlap="1">
                <wp:simplePos x="0" y="0"/>
                <wp:positionH relativeFrom="column">
                  <wp:posOffset>5582114</wp:posOffset>
                </wp:positionH>
                <wp:positionV relativeFrom="paragraph">
                  <wp:posOffset>-95244</wp:posOffset>
                </wp:positionV>
                <wp:extent cx="225360" cy="410400"/>
                <wp:effectExtent l="38100" t="38100" r="41910" b="46990"/>
                <wp:wrapNone/>
                <wp:docPr id="2898" name="Ink 28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4">
                      <w14:nvContentPartPr>
                        <w14:cNvContentPartPr/>
                      </w14:nvContentPartPr>
                      <w14:xfrm>
                        <a:off x="0" y="0"/>
                        <a:ext cx="225360" cy="41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8" o:spid="_x0000_s1026" type="#_x0000_t75" style="position:absolute;margin-left:438.65pt;margin-top:-8.45pt;width:19.75pt;height:34.4pt;z-index:25337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">
                <v:imagedata r:id="rId370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76512" behindDoc="0" locked="0" layoutInCell="1" allowOverlap="1">
                <wp:simplePos x="0" y="0"/>
                <wp:positionH relativeFrom="column">
                  <wp:posOffset>5286554</wp:posOffset>
                </wp:positionH>
                <wp:positionV relativeFrom="paragraph">
                  <wp:posOffset>-47364</wp:posOffset>
                </wp:positionV>
                <wp:extent cx="244080" cy="347760"/>
                <wp:effectExtent l="19050" t="38100" r="41910" b="52705"/>
                <wp:wrapNone/>
                <wp:docPr id="2897" name="Ink 28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6">
                      <w14:nvContentPartPr>
                        <w14:cNvContentPartPr/>
                      </w14:nvContentPartPr>
                      <w14:xfrm>
                        <a:off x="0" y="0"/>
                        <a:ext cx="244080" cy="34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7" o:spid="_x0000_s1026" type="#_x0000_t75" style="position:absolute;margin-left:415.35pt;margin-top:-4.75pt;width:21.05pt;height:29.45pt;z-index:25337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">
                <v:imagedata r:id="rId370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75488" behindDoc="0" locked="0" layoutInCell="1" allowOverlap="1">
                <wp:simplePos x="0" y="0"/>
                <wp:positionH relativeFrom="column">
                  <wp:posOffset>5344154</wp:posOffset>
                </wp:positionH>
                <wp:positionV relativeFrom="paragraph">
                  <wp:posOffset>-77964</wp:posOffset>
                </wp:positionV>
                <wp:extent cx="34920" cy="354960"/>
                <wp:effectExtent l="19050" t="38100" r="41910" b="45720"/>
                <wp:wrapNone/>
                <wp:docPr id="2896" name="Ink 28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8">
                      <w14:nvContentPartPr>
                        <w14:cNvContentPartPr/>
                      </w14:nvContentPartPr>
                      <w14:xfrm>
                        <a:off x="0" y="0"/>
                        <a:ext cx="34920" cy="35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6" o:spid="_x0000_s1026" type="#_x0000_t75" style="position:absolute;margin-left:420pt;margin-top:-7.05pt;width:4.6pt;height:29.85pt;z-index:25337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">
                <v:imagedata r:id="rId370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74464" behindDoc="0" locked="0" layoutInCell="1" allowOverlap="1">
                <wp:simplePos x="0" y="0"/>
                <wp:positionH relativeFrom="column">
                  <wp:posOffset>5051114</wp:posOffset>
                </wp:positionH>
                <wp:positionV relativeFrom="paragraph">
                  <wp:posOffset>84756</wp:posOffset>
                </wp:positionV>
                <wp:extent cx="224640" cy="46800"/>
                <wp:effectExtent l="38100" t="38100" r="42545" b="48895"/>
                <wp:wrapNone/>
                <wp:docPr id="2895" name="Ink 28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0">
                      <w14:nvContentPartPr>
                        <w14:cNvContentPartPr/>
                      </w14:nvContentPartPr>
                      <w14:xfrm>
                        <a:off x="0" y="0"/>
                        <a:ext cx="224640" cy="4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5" o:spid="_x0000_s1026" type="#_x0000_t75" style="position:absolute;margin-left:397.05pt;margin-top:5.8pt;width:19.25pt;height:5.55pt;z-index:25337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">
                <v:imagedata r:id="rId371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73440" behindDoc="0" locked="0" layoutInCell="1" allowOverlap="1">
                <wp:simplePos x="0" y="0"/>
                <wp:positionH relativeFrom="column">
                  <wp:posOffset>5131034</wp:posOffset>
                </wp:positionH>
                <wp:positionV relativeFrom="paragraph">
                  <wp:posOffset>4476</wp:posOffset>
                </wp:positionV>
                <wp:extent cx="25920" cy="253800"/>
                <wp:effectExtent l="38100" t="38100" r="50800" b="51435"/>
                <wp:wrapNone/>
                <wp:docPr id="2894" name="Ink 28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2">
                      <w14:nvContentPartPr>
                        <w14:cNvContentPartPr/>
                      </w14:nvContentPartPr>
                      <w14:xfrm>
                        <a:off x="0" y="0"/>
                        <a:ext cx="25920" cy="25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4" o:spid="_x0000_s1026" type="#_x0000_t75" style="position:absolute;margin-left:403.3pt;margin-top:-.55pt;width:3.8pt;height:21.75pt;z-index:25337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">
                <v:imagedata r:id="rId371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72416" behindDoc="0" locked="0" layoutInCell="1" allowOverlap="1">
                <wp:simplePos x="0" y="0"/>
                <wp:positionH relativeFrom="column">
                  <wp:posOffset>4830794</wp:posOffset>
                </wp:positionH>
                <wp:positionV relativeFrom="paragraph">
                  <wp:posOffset>67836</wp:posOffset>
                </wp:positionV>
                <wp:extent cx="231480" cy="50400"/>
                <wp:effectExtent l="38100" t="38100" r="35560" b="45085"/>
                <wp:wrapNone/>
                <wp:docPr id="2893" name="Ink 28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4">
                      <w14:nvContentPartPr>
                        <w14:cNvContentPartPr/>
                      </w14:nvContentPartPr>
                      <w14:xfrm>
                        <a:off x="0" y="0"/>
                        <a:ext cx="231480" cy="5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3" o:spid="_x0000_s1026" type="#_x0000_t75" style="position:absolute;margin-left:379.7pt;margin-top:4.5pt;width:19.8pt;height:5.7pt;z-index:25337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">
                <v:imagedata r:id="rId37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71392" behindDoc="0" locked="0" layoutInCell="1" allowOverlap="1">
                <wp:simplePos x="0" y="0"/>
                <wp:positionH relativeFrom="column">
                  <wp:posOffset>4853114</wp:posOffset>
                </wp:positionH>
                <wp:positionV relativeFrom="paragraph">
                  <wp:posOffset>-95244</wp:posOffset>
                </wp:positionV>
                <wp:extent cx="248400" cy="389880"/>
                <wp:effectExtent l="38100" t="38100" r="56515" b="48895"/>
                <wp:wrapNone/>
                <wp:docPr id="2892" name="Ink 28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6">
                      <w14:nvContentPartPr>
                        <w14:cNvContentPartPr/>
                      </w14:nvContentPartPr>
                      <w14:xfrm>
                        <a:off x="0" y="0"/>
                        <a:ext cx="248400" cy="38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2" o:spid="_x0000_s1026" type="#_x0000_t75" style="position:absolute;margin-left:381.15pt;margin-top:-8.55pt;width:21.55pt;height:32.8pt;z-index:25337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">
                <v:imagedata r:id="rId37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70368" behindDoc="0" locked="0" layoutInCell="1" allowOverlap="1">
                <wp:simplePos x="0" y="0"/>
                <wp:positionH relativeFrom="column">
                  <wp:posOffset>4790474</wp:posOffset>
                </wp:positionH>
                <wp:positionV relativeFrom="paragraph">
                  <wp:posOffset>127236</wp:posOffset>
                </wp:positionV>
                <wp:extent cx="14760" cy="33120"/>
                <wp:effectExtent l="38100" t="38100" r="42545" b="43180"/>
                <wp:wrapNone/>
                <wp:docPr id="2891" name="Ink 28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8">
                      <w14:nvContentPartPr>
                        <w14:cNvContentPartPr/>
                      </w14:nvContentPartPr>
                      <w14:xfrm>
                        <a:off x="0" y="0"/>
                        <a:ext cx="1476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1" o:spid="_x0000_s1026" type="#_x0000_t75" style="position:absolute;margin-left:376.4pt;margin-top:9.25pt;width:2.85pt;height:4.3pt;z-index:25337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">
                <v:imagedata r:id="rId371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69344" behindDoc="0" locked="0" layoutInCell="1" allowOverlap="1">
                <wp:simplePos x="0" y="0"/>
                <wp:positionH relativeFrom="column">
                  <wp:posOffset>4493834</wp:posOffset>
                </wp:positionH>
                <wp:positionV relativeFrom="paragraph">
                  <wp:posOffset>123276</wp:posOffset>
                </wp:positionV>
                <wp:extent cx="173160" cy="29520"/>
                <wp:effectExtent l="38100" t="38100" r="36830" b="46990"/>
                <wp:wrapNone/>
                <wp:docPr id="2890" name="Ink 28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0">
                      <w14:nvContentPartPr>
                        <w14:cNvContentPartPr/>
                      </w14:nvContentPartPr>
                      <w14:xfrm>
                        <a:off x="0" y="0"/>
                        <a:ext cx="17316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0" o:spid="_x0000_s1026" type="#_x0000_t75" style="position:absolute;margin-left:352.95pt;margin-top:8.95pt;width:15.3pt;height:4.05pt;z-index:25336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">
                <v:imagedata r:id="rId37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68320" behindDoc="0" locked="0" layoutInCell="1" allowOverlap="1">
                <wp:simplePos x="0" y="0"/>
                <wp:positionH relativeFrom="column">
                  <wp:posOffset>4510754</wp:posOffset>
                </wp:positionH>
                <wp:positionV relativeFrom="paragraph">
                  <wp:posOffset>-68244</wp:posOffset>
                </wp:positionV>
                <wp:extent cx="174600" cy="378360"/>
                <wp:effectExtent l="57150" t="38100" r="54610" b="60325"/>
                <wp:wrapNone/>
                <wp:docPr id="2889" name="Ink 28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2">
                      <w14:nvContentPartPr>
                        <w14:cNvContentPartPr/>
                      </w14:nvContentPartPr>
                      <w14:xfrm>
                        <a:off x="0" y="0"/>
                        <a:ext cx="174600" cy="37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9" o:spid="_x0000_s1026" type="#_x0000_t75" style="position:absolute;margin-left:354.25pt;margin-top:-6.3pt;width:15.75pt;height:31.95pt;z-index:25336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">
                <v:imagedata r:id="rId37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93568" behindDoc="0" locked="0" layoutInCell="1" allowOverlap="1">
                <wp:simplePos x="0" y="0"/>
                <wp:positionH relativeFrom="column">
                  <wp:posOffset>3067514</wp:posOffset>
                </wp:positionH>
                <wp:positionV relativeFrom="paragraph">
                  <wp:posOffset>-41244</wp:posOffset>
                </wp:positionV>
                <wp:extent cx="31320" cy="112680"/>
                <wp:effectExtent l="38100" t="38100" r="45085" b="40005"/>
                <wp:wrapNone/>
                <wp:docPr id="2816" name="Ink 28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4">
                      <w14:nvContentPartPr>
                        <w14:cNvContentPartPr/>
                      </w14:nvContentPartPr>
                      <w14:xfrm>
                        <a:off x="0" y="0"/>
                        <a:ext cx="3132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6" o:spid="_x0000_s1026" type="#_x0000_t75" style="position:absolute;margin-left:240.95pt;margin-top:-4.05pt;width:3.95pt;height:10.55pt;z-index:25329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">
                <v:imagedata r:id="rId372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63872" behindDoc="0" locked="0" layoutInCell="1" allowOverlap="1">
                <wp:simplePos x="0" y="0"/>
                <wp:positionH relativeFrom="column">
                  <wp:posOffset>-223966</wp:posOffset>
                </wp:positionH>
                <wp:positionV relativeFrom="paragraph">
                  <wp:posOffset>-82284</wp:posOffset>
                </wp:positionV>
                <wp:extent cx="610560" cy="317160"/>
                <wp:effectExtent l="38100" t="38100" r="37465" b="45085"/>
                <wp:wrapNone/>
                <wp:docPr id="2787" name="Ink 27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6">
                      <w14:nvContentPartPr>
                        <w14:cNvContentPartPr/>
                      </w14:nvContentPartPr>
                      <w14:xfrm>
                        <a:off x="0" y="0"/>
                        <a:ext cx="610560" cy="31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87" o:spid="_x0000_s1026" type="#_x0000_t75" style="position:absolute;margin-left:-18.65pt;margin-top:-7.5pt;width:49.75pt;height:26.85pt;z-index:25326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">
                <v:imagedata r:id="rId372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59776" behindDoc="0" locked="0" layoutInCell="1" allowOverlap="1">
                <wp:simplePos x="0" y="0"/>
                <wp:positionH relativeFrom="column">
                  <wp:posOffset>2896154</wp:posOffset>
                </wp:positionH>
                <wp:positionV relativeFrom="paragraph">
                  <wp:posOffset>95168</wp:posOffset>
                </wp:positionV>
                <wp:extent cx="814680" cy="90720"/>
                <wp:effectExtent l="38100" t="38100" r="43180" b="43180"/>
                <wp:wrapNone/>
                <wp:docPr id="2783" name="Ink 27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8">
                      <w14:nvContentPartPr>
                        <w14:cNvContentPartPr/>
                      </w14:nvContentPartPr>
                      <w14:xfrm>
                        <a:off x="0" y="0"/>
                        <a:ext cx="81468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83" o:spid="_x0000_s1026" type="#_x0000_t75" style="position:absolute;margin-left:227.35pt;margin-top:6.7pt;width:65.75pt;height:8.85pt;z-index:25325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">
                <v:imagedata r:id="rId3729" o:title=""/>
              </v:shape>
            </w:pict>
          </mc:Fallback>
        </mc:AlternateContent>
      </w:r>
    </w:p>
    <w:p w:rsidR="00027F32" w:rsidRDefault="008B0574" w:rsidP="00027F32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67296" behindDoc="0" locked="0" layoutInCell="1" allowOverlap="1">
                <wp:simplePos x="0" y="0"/>
                <wp:positionH relativeFrom="column">
                  <wp:posOffset>3822794</wp:posOffset>
                </wp:positionH>
                <wp:positionV relativeFrom="paragraph">
                  <wp:posOffset>-80834</wp:posOffset>
                </wp:positionV>
                <wp:extent cx="636480" cy="443160"/>
                <wp:effectExtent l="38100" t="38100" r="49530" b="52705"/>
                <wp:wrapNone/>
                <wp:docPr id="2888" name="Ink 28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0">
                      <w14:nvContentPartPr>
                        <w14:cNvContentPartPr/>
                      </w14:nvContentPartPr>
                      <w14:xfrm>
                        <a:off x="0" y="0"/>
                        <a:ext cx="636480" cy="44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8" o:spid="_x0000_s1026" type="#_x0000_t75" style="position:absolute;margin-left:300.15pt;margin-top:-7.25pt;width:51.85pt;height:36.7pt;z-index:25336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">
                <v:imagedata r:id="rId37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84352" behindDoc="0" locked="0" layoutInCell="1" allowOverlap="1">
                <wp:simplePos x="0" y="0"/>
                <wp:positionH relativeFrom="column">
                  <wp:posOffset>3090554</wp:posOffset>
                </wp:positionH>
                <wp:positionV relativeFrom="paragraph">
                  <wp:posOffset>1966</wp:posOffset>
                </wp:positionV>
                <wp:extent cx="19800" cy="5760"/>
                <wp:effectExtent l="19050" t="19050" r="18415" b="32385"/>
                <wp:wrapNone/>
                <wp:docPr id="2807" name="Ink 28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2">
                      <w14:nvContentPartPr>
                        <w14:cNvContentPartPr/>
                      </w14:nvContentPartPr>
                      <w14:xfrm>
                        <a:off x="0" y="0"/>
                        <a:ext cx="1980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07" o:spid="_x0000_s1026" type="#_x0000_t75" style="position:absolute;margin-left:242.9pt;margin-top:-.45pt;width:2.65pt;height:1.55pt;z-index:25328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">
                <v:imagedata r:id="rId373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83328" behindDoc="0" locked="0" layoutInCell="1" allowOverlap="1">
                <wp:simplePos x="0" y="0"/>
                <wp:positionH relativeFrom="column">
                  <wp:posOffset>3068594</wp:posOffset>
                </wp:positionH>
                <wp:positionV relativeFrom="paragraph">
                  <wp:posOffset>9526</wp:posOffset>
                </wp:positionV>
                <wp:extent cx="33480" cy="45360"/>
                <wp:effectExtent l="38100" t="38100" r="24130" b="31115"/>
                <wp:wrapNone/>
                <wp:docPr id="2806" name="Ink 28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4">
                      <w14:nvContentPartPr>
                        <w14:cNvContentPartPr/>
                      </w14:nvContentPartPr>
                      <w14:xfrm>
                        <a:off x="0" y="0"/>
                        <a:ext cx="3348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06" o:spid="_x0000_s1026" type="#_x0000_t75" style="position:absolute;margin-left:240.85pt;margin-top:.2pt;width:4pt;height:4.75pt;z-index:25328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">
                <v:imagedata r:id="rId373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52608" behindDoc="0" locked="0" layoutInCell="1" allowOverlap="1">
                <wp:simplePos x="0" y="0"/>
                <wp:positionH relativeFrom="column">
                  <wp:posOffset>1685834</wp:posOffset>
                </wp:positionH>
                <wp:positionV relativeFrom="paragraph">
                  <wp:posOffset>79338</wp:posOffset>
                </wp:positionV>
                <wp:extent cx="26640" cy="4680"/>
                <wp:effectExtent l="19050" t="19050" r="31115" b="33655"/>
                <wp:wrapNone/>
                <wp:docPr id="2776" name="Ink 27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6">
                      <w14:nvContentPartPr>
                        <w14:cNvContentPartPr/>
                      </w14:nvContentPartPr>
                      <w14:xfrm>
                        <a:off x="0" y="0"/>
                        <a:ext cx="2664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76" o:spid="_x0000_s1026" type="#_x0000_t75" style="position:absolute;margin-left:132.3pt;margin-top:5.8pt;width:2.95pt;height:1.2pt;z-index:25325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">
                <v:imagedata r:id="rId3737" o:title=""/>
              </v:shape>
            </w:pict>
          </mc:Fallback>
        </mc:AlternateContent>
      </w:r>
    </w:p>
    <w:p w:rsidR="00027F32" w:rsidRDefault="008B0574" w:rsidP="00027F32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64224" behindDoc="0" locked="0" layoutInCell="1" allowOverlap="1">
                <wp:simplePos x="0" y="0"/>
                <wp:positionH relativeFrom="column">
                  <wp:posOffset>2131154</wp:posOffset>
                </wp:positionH>
                <wp:positionV relativeFrom="paragraph">
                  <wp:posOffset>176936</wp:posOffset>
                </wp:positionV>
                <wp:extent cx="19080" cy="24120"/>
                <wp:effectExtent l="38100" t="38100" r="38100" b="52705"/>
                <wp:wrapNone/>
                <wp:docPr id="2885" name="Ink 28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8">
                      <w14:nvContentPartPr>
                        <w14:cNvContentPartPr/>
                      </w14:nvContentPartPr>
                      <w14:xfrm>
                        <a:off x="0" y="0"/>
                        <a:ext cx="1908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5" o:spid="_x0000_s1026" type="#_x0000_t75" style="position:absolute;margin-left:166.8pt;margin-top:13.1pt;width:3.35pt;height:3.8pt;z-index:25336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">
                <v:imagedata r:id="rId37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63200" behindDoc="0" locked="0" layoutInCell="1" allowOverlap="1">
                <wp:simplePos x="0" y="0"/>
                <wp:positionH relativeFrom="column">
                  <wp:posOffset>1041074</wp:posOffset>
                </wp:positionH>
                <wp:positionV relativeFrom="paragraph">
                  <wp:posOffset>53456</wp:posOffset>
                </wp:positionV>
                <wp:extent cx="37440" cy="9000"/>
                <wp:effectExtent l="57150" t="38100" r="58420" b="48260"/>
                <wp:wrapNone/>
                <wp:docPr id="2884" name="Ink 28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0">
                      <w14:nvContentPartPr>
                        <w14:cNvContentPartPr/>
                      </w14:nvContentPartPr>
                      <w14:xfrm>
                        <a:off x="0" y="0"/>
                        <a:ext cx="3744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4" o:spid="_x0000_s1026" type="#_x0000_t75" style="position:absolute;margin-left:80.85pt;margin-top:3.35pt;width:5.15pt;height:2.65pt;z-index:25336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">
                <v:imagedata r:id="rId37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82304" behindDoc="0" locked="0" layoutInCell="1" allowOverlap="1">
                <wp:simplePos x="0" y="0"/>
                <wp:positionH relativeFrom="column">
                  <wp:posOffset>2877794</wp:posOffset>
                </wp:positionH>
                <wp:positionV relativeFrom="paragraph">
                  <wp:posOffset>-214024</wp:posOffset>
                </wp:positionV>
                <wp:extent cx="842400" cy="819360"/>
                <wp:effectExtent l="38100" t="38100" r="53340" b="57150"/>
                <wp:wrapNone/>
                <wp:docPr id="2805" name="Ink 28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2">
                      <w14:nvContentPartPr>
                        <w14:cNvContentPartPr/>
                      </w14:nvContentPartPr>
                      <w14:xfrm>
                        <a:off x="0" y="0"/>
                        <a:ext cx="842400" cy="81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05" o:spid="_x0000_s1026" type="#_x0000_t75" style="position:absolute;margin-left:225.7pt;margin-top:-17.75pt;width:68.15pt;height:66.4pt;z-index:25328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">
                <v:imagedata r:id="rId3743" o:title=""/>
              </v:shape>
            </w:pict>
          </mc:Fallback>
        </mc:AlternateContent>
      </w:r>
    </w:p>
    <w:p w:rsidR="00027F32" w:rsidRDefault="008B0574" w:rsidP="00027F32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62176" behindDoc="0" locked="0" layoutInCell="1" allowOverlap="1">
                <wp:simplePos x="0" y="0"/>
                <wp:positionH relativeFrom="column">
                  <wp:posOffset>2842874</wp:posOffset>
                </wp:positionH>
                <wp:positionV relativeFrom="paragraph">
                  <wp:posOffset>-433254</wp:posOffset>
                </wp:positionV>
                <wp:extent cx="1077480" cy="916920"/>
                <wp:effectExtent l="57150" t="38100" r="46990" b="55245"/>
                <wp:wrapNone/>
                <wp:docPr id="2883" name="Ink 28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4">
                      <w14:nvContentPartPr>
                        <w14:cNvContentPartPr/>
                      </w14:nvContentPartPr>
                      <w14:xfrm>
                        <a:off x="0" y="0"/>
                        <a:ext cx="1077480" cy="9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3" o:spid="_x0000_s1026" type="#_x0000_t75" style="position:absolute;margin-left:222.9pt;margin-top:-35.25pt;width:86.8pt;height:74.35pt;z-index:25336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">
                <v:imagedata r:id="rId37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95616" behindDoc="0" locked="0" layoutInCell="1" allowOverlap="1">
                <wp:simplePos x="0" y="0"/>
                <wp:positionH relativeFrom="column">
                  <wp:posOffset>2959514</wp:posOffset>
                </wp:positionH>
                <wp:positionV relativeFrom="paragraph">
                  <wp:posOffset>58146</wp:posOffset>
                </wp:positionV>
                <wp:extent cx="127440" cy="158400"/>
                <wp:effectExtent l="38100" t="38100" r="44450" b="51435"/>
                <wp:wrapNone/>
                <wp:docPr id="2818" name="Ink 28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6">
                      <w14:nvContentPartPr>
                        <w14:cNvContentPartPr/>
                      </w14:nvContentPartPr>
                      <w14:xfrm>
                        <a:off x="0" y="0"/>
                        <a:ext cx="12744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8" o:spid="_x0000_s1026" type="#_x0000_t75" style="position:absolute;margin-left:232.3pt;margin-top:3.8pt;width:11.8pt;height:14.25pt;z-index:25329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">
                <v:imagedata r:id="rId37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86400" behindDoc="0" locked="0" layoutInCell="1" allowOverlap="1">
                <wp:simplePos x="0" y="0"/>
                <wp:positionH relativeFrom="column">
                  <wp:posOffset>3118634</wp:posOffset>
                </wp:positionH>
                <wp:positionV relativeFrom="paragraph">
                  <wp:posOffset>-358734</wp:posOffset>
                </wp:positionV>
                <wp:extent cx="65160" cy="723600"/>
                <wp:effectExtent l="38100" t="38100" r="30480" b="57785"/>
                <wp:wrapNone/>
                <wp:docPr id="2809" name="Ink 28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8">
                      <w14:nvContentPartPr>
                        <w14:cNvContentPartPr/>
                      </w14:nvContentPartPr>
                      <w14:xfrm>
                        <a:off x="0" y="0"/>
                        <a:ext cx="65160" cy="72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09" o:spid="_x0000_s1026" type="#_x0000_t75" style="position:absolute;margin-left:244.5pt;margin-top:-29.15pt;width:6.8pt;height:59pt;z-index:25328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">
                <v:imagedata r:id="rId37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85376" behindDoc="0" locked="0" layoutInCell="1" allowOverlap="1">
                <wp:simplePos x="0" y="0"/>
                <wp:positionH relativeFrom="column">
                  <wp:posOffset>3122234</wp:posOffset>
                </wp:positionH>
                <wp:positionV relativeFrom="paragraph">
                  <wp:posOffset>-433254</wp:posOffset>
                </wp:positionV>
                <wp:extent cx="37800" cy="874800"/>
                <wp:effectExtent l="38100" t="38100" r="38735" b="40005"/>
                <wp:wrapNone/>
                <wp:docPr id="2808" name="Ink 28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0">
                      <w14:nvContentPartPr>
                        <w14:cNvContentPartPr/>
                      </w14:nvContentPartPr>
                      <w14:xfrm>
                        <a:off x="0" y="0"/>
                        <a:ext cx="37800" cy="87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08" o:spid="_x0000_s1026" type="#_x0000_t75" style="position:absolute;margin-left:245.25pt;margin-top:-34.8pt;width:4.7pt;height:70.7pt;z-index:25328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">
                <v:imagedata r:id="rId375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81280" behindDoc="0" locked="0" layoutInCell="1" allowOverlap="1">
                <wp:simplePos x="0" y="0"/>
                <wp:positionH relativeFrom="column">
                  <wp:posOffset>2896874</wp:posOffset>
                </wp:positionH>
                <wp:positionV relativeFrom="paragraph">
                  <wp:posOffset>-386454</wp:posOffset>
                </wp:positionV>
                <wp:extent cx="816120" cy="812880"/>
                <wp:effectExtent l="38100" t="38100" r="3175" b="44450"/>
                <wp:wrapNone/>
                <wp:docPr id="2804" name="Ink 28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2">
                      <w14:nvContentPartPr>
                        <w14:cNvContentPartPr/>
                      </w14:nvContentPartPr>
                      <w14:xfrm>
                        <a:off x="0" y="0"/>
                        <a:ext cx="816120" cy="81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04" o:spid="_x0000_s1026" type="#_x0000_t75" style="position:absolute;margin-left:227.25pt;margin-top:-31.3pt;width:66pt;height:65.75pt;z-index:25328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">
                <v:imagedata r:id="rId375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57728" behindDoc="0" locked="0" layoutInCell="1" allowOverlap="1">
                <wp:simplePos x="0" y="0"/>
                <wp:positionH relativeFrom="column">
                  <wp:posOffset>1927394</wp:posOffset>
                </wp:positionH>
                <wp:positionV relativeFrom="paragraph">
                  <wp:posOffset>-22522</wp:posOffset>
                </wp:positionV>
                <wp:extent cx="202680" cy="255240"/>
                <wp:effectExtent l="38100" t="38100" r="26035" b="50165"/>
                <wp:wrapNone/>
                <wp:docPr id="2781" name="Ink 27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4">
                      <w14:nvContentPartPr>
                        <w14:cNvContentPartPr/>
                      </w14:nvContentPartPr>
                      <w14:xfrm>
                        <a:off x="0" y="0"/>
                        <a:ext cx="202680" cy="25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81" o:spid="_x0000_s1026" type="#_x0000_t75" style="position:absolute;margin-left:151.15pt;margin-top:-2.65pt;width:17.4pt;height:21.95pt;z-index:25325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">
                <v:imagedata r:id="rId375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56704" behindDoc="0" locked="0" layoutInCell="1" allowOverlap="1">
                <wp:simplePos x="0" y="0"/>
                <wp:positionH relativeFrom="column">
                  <wp:posOffset>1948994</wp:posOffset>
                </wp:positionH>
                <wp:positionV relativeFrom="paragraph">
                  <wp:posOffset>-54202</wp:posOffset>
                </wp:positionV>
                <wp:extent cx="37440" cy="314280"/>
                <wp:effectExtent l="38100" t="38100" r="39370" b="48260"/>
                <wp:wrapNone/>
                <wp:docPr id="2780" name="Ink 27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6">
                      <w14:nvContentPartPr>
                        <w14:cNvContentPartPr/>
                      </w14:nvContentPartPr>
                      <w14:xfrm>
                        <a:off x="0" y="0"/>
                        <a:ext cx="37440" cy="31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80" o:spid="_x0000_s1026" type="#_x0000_t75" style="position:absolute;margin-left:152.75pt;margin-top:-4.9pt;width:4.65pt;height:26.5pt;z-index:25325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">
                <v:imagedata r:id="rId37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55680" behindDoc="0" locked="0" layoutInCell="1" allowOverlap="1">
                <wp:simplePos x="0" y="0"/>
                <wp:positionH relativeFrom="column">
                  <wp:posOffset>940994</wp:posOffset>
                </wp:positionH>
                <wp:positionV relativeFrom="paragraph">
                  <wp:posOffset>55238</wp:posOffset>
                </wp:positionV>
                <wp:extent cx="213840" cy="38520"/>
                <wp:effectExtent l="38100" t="38100" r="34290" b="38100"/>
                <wp:wrapNone/>
                <wp:docPr id="2779" name="Ink 27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8">
                      <w14:nvContentPartPr>
                        <w14:cNvContentPartPr/>
                      </w14:nvContentPartPr>
                      <w14:xfrm>
                        <a:off x="0" y="0"/>
                        <a:ext cx="21384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79" o:spid="_x0000_s1026" type="#_x0000_t75" style="position:absolute;margin-left:73.4pt;margin-top:3.5pt;width:18.45pt;height:4.9pt;z-index:25325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">
                <v:imagedata r:id="rId37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54656" behindDoc="0" locked="0" layoutInCell="1" allowOverlap="1">
                <wp:simplePos x="0" y="0"/>
                <wp:positionH relativeFrom="column">
                  <wp:posOffset>973034</wp:posOffset>
                </wp:positionH>
                <wp:positionV relativeFrom="paragraph">
                  <wp:posOffset>-131602</wp:posOffset>
                </wp:positionV>
                <wp:extent cx="122400" cy="376560"/>
                <wp:effectExtent l="38100" t="38100" r="49530" b="42545"/>
                <wp:wrapNone/>
                <wp:docPr id="2778" name="Ink 27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0">
                      <w14:nvContentPartPr>
                        <w14:cNvContentPartPr/>
                      </w14:nvContentPartPr>
                      <w14:xfrm>
                        <a:off x="0" y="0"/>
                        <a:ext cx="122400" cy="37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78" o:spid="_x0000_s1026" type="#_x0000_t75" style="position:absolute;margin-left:75.75pt;margin-top:-11.25pt;width:11.4pt;height:31.4pt;z-index:25325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">
                <v:imagedata r:id="rId37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53632" behindDoc="0" locked="0" layoutInCell="1" allowOverlap="1">
                <wp:simplePos x="0" y="0"/>
                <wp:positionH relativeFrom="column">
                  <wp:posOffset>1631114</wp:posOffset>
                </wp:positionH>
                <wp:positionV relativeFrom="paragraph">
                  <wp:posOffset>-386482</wp:posOffset>
                </wp:positionV>
                <wp:extent cx="28440" cy="781200"/>
                <wp:effectExtent l="38100" t="38100" r="48260" b="38100"/>
                <wp:wrapNone/>
                <wp:docPr id="2777" name="Ink 27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2">
                      <w14:nvContentPartPr>
                        <w14:cNvContentPartPr/>
                      </w14:nvContentPartPr>
                      <w14:xfrm>
                        <a:off x="0" y="0"/>
                        <a:ext cx="28440" cy="78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77" o:spid="_x0000_s1026" type="#_x0000_t75" style="position:absolute;margin-left:127.45pt;margin-top:-30.95pt;width:4.25pt;height:63pt;z-index:25325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">
                <v:imagedata r:id="rId37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51584" behindDoc="0" locked="0" layoutInCell="1" allowOverlap="1">
                <wp:simplePos x="0" y="0"/>
                <wp:positionH relativeFrom="column">
                  <wp:posOffset>280394</wp:posOffset>
                </wp:positionH>
                <wp:positionV relativeFrom="paragraph">
                  <wp:posOffset>-404482</wp:posOffset>
                </wp:positionV>
                <wp:extent cx="2183400" cy="808560"/>
                <wp:effectExtent l="38100" t="38100" r="45720" b="48895"/>
                <wp:wrapNone/>
                <wp:docPr id="2775" name="Ink 27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4">
                      <w14:nvContentPartPr>
                        <w14:cNvContentPartPr/>
                      </w14:nvContentPartPr>
                      <w14:xfrm>
                        <a:off x="0" y="0"/>
                        <a:ext cx="2183400" cy="80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75" o:spid="_x0000_s1026" type="#_x0000_t75" style="position:absolute;margin-left:21.35pt;margin-top:-32.7pt;width:173.7pt;height:65.5pt;z-index:25325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">
                <v:imagedata r:id="rId37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50560" behindDoc="0" locked="0" layoutInCell="1" allowOverlap="1">
                <wp:simplePos x="0" y="0"/>
                <wp:positionH relativeFrom="column">
                  <wp:posOffset>258074</wp:posOffset>
                </wp:positionH>
                <wp:positionV relativeFrom="paragraph">
                  <wp:posOffset>-251122</wp:posOffset>
                </wp:positionV>
                <wp:extent cx="2090880" cy="743400"/>
                <wp:effectExtent l="38100" t="38100" r="0" b="38100"/>
                <wp:wrapNone/>
                <wp:docPr id="2774" name="Ink 27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6">
                      <w14:nvContentPartPr>
                        <w14:cNvContentPartPr/>
                      </w14:nvContentPartPr>
                      <w14:xfrm>
                        <a:off x="0" y="0"/>
                        <a:ext cx="2090880" cy="74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74" o:spid="_x0000_s1026" type="#_x0000_t75" style="position:absolute;margin-left:19.4pt;margin-top:-20.5pt;width:166.65pt;height:60.25pt;z-index:25325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">
                <v:imagedata r:id="rId3767" o:title=""/>
              </v:shape>
            </w:pict>
          </mc:Fallback>
        </mc:AlternateContent>
      </w:r>
    </w:p>
    <w:p w:rsidR="00027F32" w:rsidRDefault="00027F32" w:rsidP="00027F32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</w:p>
    <w:p w:rsidR="00027F32" w:rsidRDefault="008B0574" w:rsidP="00027F32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94592" behindDoc="0" locked="0" layoutInCell="1" allowOverlap="1">
                <wp:simplePos x="0" y="0"/>
                <wp:positionH relativeFrom="column">
                  <wp:posOffset>3009194</wp:posOffset>
                </wp:positionH>
                <wp:positionV relativeFrom="paragraph">
                  <wp:posOffset>-297514</wp:posOffset>
                </wp:positionV>
                <wp:extent cx="367200" cy="749880"/>
                <wp:effectExtent l="38100" t="38100" r="52070" b="50800"/>
                <wp:wrapNone/>
                <wp:docPr id="2817" name="Ink 28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8">
                      <w14:nvContentPartPr>
                        <w14:cNvContentPartPr/>
                      </w14:nvContentPartPr>
                      <w14:xfrm>
                        <a:off x="0" y="0"/>
                        <a:ext cx="367200" cy="74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7" o:spid="_x0000_s1026" type="#_x0000_t75" style="position:absolute;margin-left:236.15pt;margin-top:-24.1pt;width:30.7pt;height:60.75pt;z-index:25329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">
                <v:imagedata r:id="rId3769" o:title=""/>
              </v:shape>
            </w:pict>
          </mc:Fallback>
        </mc:AlternateContent>
      </w:r>
    </w:p>
    <w:p w:rsidR="00027F32" w:rsidRDefault="001D5255" w:rsidP="00027F32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83680" behindDoc="0" locked="0" layoutInCell="1" allowOverlap="1">
                <wp:simplePos x="0" y="0"/>
                <wp:positionH relativeFrom="column">
                  <wp:posOffset>3863834</wp:posOffset>
                </wp:positionH>
                <wp:positionV relativeFrom="paragraph">
                  <wp:posOffset>-329815</wp:posOffset>
                </wp:positionV>
                <wp:extent cx="1342440" cy="782640"/>
                <wp:effectExtent l="57150" t="38100" r="48260" b="55880"/>
                <wp:wrapNone/>
                <wp:docPr id="2904" name="Ink 29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0">
                      <w14:nvContentPartPr>
                        <w14:cNvContentPartPr/>
                      </w14:nvContentPartPr>
                      <w14:xfrm>
                        <a:off x="0" y="0"/>
                        <a:ext cx="1342440" cy="78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04" o:spid="_x0000_s1026" type="#_x0000_t75" style="position:absolute;margin-left:303.2pt;margin-top:-27pt;width:107.75pt;height:63.6pt;z-index:25338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">
                <v:imagedata r:id="rId3771" o:title=""/>
              </v:shape>
            </w:pict>
          </mc:Fallback>
        </mc:AlternateContent>
      </w:r>
      <w:r w:rsidR="008B057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40672" behindDoc="0" locked="0" layoutInCell="1" allowOverlap="1">
                <wp:simplePos x="0" y="0"/>
                <wp:positionH relativeFrom="column">
                  <wp:posOffset>2972834</wp:posOffset>
                </wp:positionH>
                <wp:positionV relativeFrom="paragraph">
                  <wp:posOffset>-29215</wp:posOffset>
                </wp:positionV>
                <wp:extent cx="452880" cy="439200"/>
                <wp:effectExtent l="38100" t="38100" r="42545" b="37465"/>
                <wp:wrapNone/>
                <wp:docPr id="2862" name="Ink 28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2">
                      <w14:nvContentPartPr>
                        <w14:cNvContentPartPr/>
                      </w14:nvContentPartPr>
                      <w14:xfrm>
                        <a:off x="0" y="0"/>
                        <a:ext cx="452880" cy="43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2" o:spid="_x0000_s1026" type="#_x0000_t75" style="position:absolute;margin-left:233.25pt;margin-top:-3.25pt;width:37.5pt;height:36.3pt;z-index:25334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">
                <v:imagedata r:id="rId3773" o:title=""/>
              </v:shape>
            </w:pict>
          </mc:Fallback>
        </mc:AlternateContent>
      </w:r>
      <w:r w:rsidR="008B057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38624" behindDoc="0" locked="0" layoutInCell="1" allowOverlap="1">
                <wp:simplePos x="0" y="0"/>
                <wp:positionH relativeFrom="column">
                  <wp:posOffset>3175154</wp:posOffset>
                </wp:positionH>
                <wp:positionV relativeFrom="paragraph">
                  <wp:posOffset>123425</wp:posOffset>
                </wp:positionV>
                <wp:extent cx="135720" cy="18000"/>
                <wp:effectExtent l="38100" t="38100" r="55245" b="39370"/>
                <wp:wrapNone/>
                <wp:docPr id="2860" name="Ink 28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4">
                      <w14:nvContentPartPr>
                        <w14:cNvContentPartPr/>
                      </w14:nvContentPartPr>
                      <w14:xfrm>
                        <a:off x="0" y="0"/>
                        <a:ext cx="13572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0" o:spid="_x0000_s1026" type="#_x0000_t75" style="position:absolute;margin-left:249.1pt;margin-top:8.8pt;width:12.55pt;height:3.1pt;z-index:25333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">
                <v:imagedata r:id="rId3775" o:title=""/>
              </v:shape>
            </w:pict>
          </mc:Fallback>
        </mc:AlternateContent>
      </w:r>
      <w:r w:rsidR="008B057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17120" behindDoc="0" locked="0" layoutInCell="1" allowOverlap="1">
                <wp:simplePos x="0" y="0"/>
                <wp:positionH relativeFrom="column">
                  <wp:posOffset>5111954</wp:posOffset>
                </wp:positionH>
                <wp:positionV relativeFrom="paragraph">
                  <wp:posOffset>111816</wp:posOffset>
                </wp:positionV>
                <wp:extent cx="72000" cy="164520"/>
                <wp:effectExtent l="57150" t="38100" r="42545" b="45085"/>
                <wp:wrapNone/>
                <wp:docPr id="2839" name="Ink 28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6">
                      <w14:nvContentPartPr>
                        <w14:cNvContentPartPr/>
                      </w14:nvContentPartPr>
                      <w14:xfrm>
                        <a:off x="0" y="0"/>
                        <a:ext cx="72000" cy="16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9" o:spid="_x0000_s1026" type="#_x0000_t75" style="position:absolute;margin-left:401.45pt;margin-top:7.85pt;width:7.65pt;height:14.95pt;z-index:25331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">
                <v:imagedata r:id="rId3777" o:title=""/>
              </v:shape>
            </w:pict>
          </mc:Fallback>
        </mc:AlternateContent>
      </w:r>
      <w:r w:rsidR="008B057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16096" behindDoc="0" locked="0" layoutInCell="1" allowOverlap="1">
                <wp:simplePos x="0" y="0"/>
                <wp:positionH relativeFrom="column">
                  <wp:posOffset>4954274</wp:posOffset>
                </wp:positionH>
                <wp:positionV relativeFrom="paragraph">
                  <wp:posOffset>87336</wp:posOffset>
                </wp:positionV>
                <wp:extent cx="91800" cy="126720"/>
                <wp:effectExtent l="38100" t="38100" r="41910" b="45085"/>
                <wp:wrapNone/>
                <wp:docPr id="2838" name="Ink 28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8">
                      <w14:nvContentPartPr>
                        <w14:cNvContentPartPr/>
                      </w14:nvContentPartPr>
                      <w14:xfrm>
                        <a:off x="0" y="0"/>
                        <a:ext cx="9180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8" o:spid="_x0000_s1026" type="#_x0000_t75" style="position:absolute;margin-left:389pt;margin-top:6pt;width:8.9pt;height:11.75pt;z-index:25331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">
                <v:imagedata r:id="rId3779" o:title=""/>
              </v:shape>
            </w:pict>
          </mc:Fallback>
        </mc:AlternateContent>
      </w:r>
      <w:r w:rsidR="008B057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15072" behindDoc="0" locked="0" layoutInCell="1" allowOverlap="1">
                <wp:simplePos x="0" y="0"/>
                <wp:positionH relativeFrom="column">
                  <wp:posOffset>4941674</wp:posOffset>
                </wp:positionH>
                <wp:positionV relativeFrom="paragraph">
                  <wp:posOffset>-48024</wp:posOffset>
                </wp:positionV>
                <wp:extent cx="111240" cy="164160"/>
                <wp:effectExtent l="38100" t="38100" r="41275" b="45720"/>
                <wp:wrapNone/>
                <wp:docPr id="2837" name="Ink 28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0">
                      <w14:nvContentPartPr>
                        <w14:cNvContentPartPr/>
                      </w14:nvContentPartPr>
                      <w14:xfrm>
                        <a:off x="0" y="0"/>
                        <a:ext cx="111240" cy="16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7" o:spid="_x0000_s1026" type="#_x0000_t75" style="position:absolute;margin-left:388.15pt;margin-top:-4.55pt;width:10.45pt;height:14.5pt;z-index:25331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">
                <v:imagedata r:id="rId3781" o:title=""/>
              </v:shape>
            </w:pict>
          </mc:Fallback>
        </mc:AlternateContent>
      </w:r>
      <w:r w:rsidR="008B057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14048" behindDoc="0" locked="0" layoutInCell="1" allowOverlap="1">
                <wp:simplePos x="0" y="0"/>
                <wp:positionH relativeFrom="column">
                  <wp:posOffset>4728194</wp:posOffset>
                </wp:positionH>
                <wp:positionV relativeFrom="paragraph">
                  <wp:posOffset>-83304</wp:posOffset>
                </wp:positionV>
                <wp:extent cx="172080" cy="247680"/>
                <wp:effectExtent l="38100" t="38100" r="19050" b="57150"/>
                <wp:wrapNone/>
                <wp:docPr id="2836" name="Ink 28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2">
                      <w14:nvContentPartPr>
                        <w14:cNvContentPartPr/>
                      </w14:nvContentPartPr>
                      <w14:xfrm>
                        <a:off x="0" y="0"/>
                        <a:ext cx="172080" cy="24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6" o:spid="_x0000_s1026" type="#_x0000_t75" style="position:absolute;margin-left:371.45pt;margin-top:-7.5pt;width:15.4pt;height:21.55pt;z-index:25331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">
                <v:imagedata r:id="rId3783" o:title=""/>
              </v:shape>
            </w:pict>
          </mc:Fallback>
        </mc:AlternateContent>
      </w:r>
      <w:r w:rsidR="008B057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13024" behindDoc="0" locked="0" layoutInCell="1" allowOverlap="1">
                <wp:simplePos x="0" y="0"/>
                <wp:positionH relativeFrom="column">
                  <wp:posOffset>4745834</wp:posOffset>
                </wp:positionH>
                <wp:positionV relativeFrom="paragraph">
                  <wp:posOffset>-123264</wp:posOffset>
                </wp:positionV>
                <wp:extent cx="48960" cy="278280"/>
                <wp:effectExtent l="38100" t="38100" r="46355" b="45720"/>
                <wp:wrapNone/>
                <wp:docPr id="2835" name="Ink 28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4">
                      <w14:nvContentPartPr>
                        <w14:cNvContentPartPr/>
                      </w14:nvContentPartPr>
                      <w14:xfrm>
                        <a:off x="0" y="0"/>
                        <a:ext cx="48960" cy="27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5" o:spid="_x0000_s1026" type="#_x0000_t75" style="position:absolute;margin-left:372.9pt;margin-top:-10.5pt;width:5.65pt;height:23.65pt;z-index:25331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">
                <v:imagedata r:id="rId3785" o:title=""/>
              </v:shape>
            </w:pict>
          </mc:Fallback>
        </mc:AlternateContent>
      </w:r>
      <w:r w:rsidR="008B057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12000" behindDoc="0" locked="0" layoutInCell="1" allowOverlap="1">
                <wp:simplePos x="0" y="0"/>
                <wp:positionH relativeFrom="column">
                  <wp:posOffset>4565474</wp:posOffset>
                </wp:positionH>
                <wp:positionV relativeFrom="paragraph">
                  <wp:posOffset>21456</wp:posOffset>
                </wp:positionV>
                <wp:extent cx="114480" cy="39240"/>
                <wp:effectExtent l="38100" t="38100" r="38100" b="56515"/>
                <wp:wrapNone/>
                <wp:docPr id="2834" name="Ink 28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6">
                      <w14:nvContentPartPr>
                        <w14:cNvContentPartPr/>
                      </w14:nvContentPartPr>
                      <w14:xfrm>
                        <a:off x="0" y="0"/>
                        <a:ext cx="11448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4" o:spid="_x0000_s1026" type="#_x0000_t75" style="position:absolute;margin-left:358.7pt;margin-top:.65pt;width:10.85pt;height:5.1pt;z-index:25331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">
                <v:imagedata r:id="rId3787" o:title=""/>
              </v:shape>
            </w:pict>
          </mc:Fallback>
        </mc:AlternateContent>
      </w:r>
      <w:r w:rsidR="008B057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10976" behindDoc="0" locked="0" layoutInCell="1" allowOverlap="1">
                <wp:simplePos x="0" y="0"/>
                <wp:positionH relativeFrom="column">
                  <wp:posOffset>4609034</wp:posOffset>
                </wp:positionH>
                <wp:positionV relativeFrom="paragraph">
                  <wp:posOffset>-40464</wp:posOffset>
                </wp:positionV>
                <wp:extent cx="11520" cy="136080"/>
                <wp:effectExtent l="38100" t="38100" r="45720" b="35560"/>
                <wp:wrapNone/>
                <wp:docPr id="2833" name="Ink 28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8">
                      <w14:nvContentPartPr>
                        <w14:cNvContentPartPr/>
                      </w14:nvContentPartPr>
                      <w14:xfrm>
                        <a:off x="0" y="0"/>
                        <a:ext cx="1152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3" o:spid="_x0000_s1026" type="#_x0000_t75" style="position:absolute;margin-left:361.95pt;margin-top:-4.05pt;width:2.85pt;height:12.4pt;z-index:25331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">
                <v:imagedata r:id="rId3789" o:title=""/>
              </v:shape>
            </w:pict>
          </mc:Fallback>
        </mc:AlternateContent>
      </w:r>
      <w:r w:rsidR="008B057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08928" behindDoc="0" locked="0" layoutInCell="1" allowOverlap="1">
                <wp:simplePos x="0" y="0"/>
                <wp:positionH relativeFrom="column">
                  <wp:posOffset>4320674</wp:posOffset>
                </wp:positionH>
                <wp:positionV relativeFrom="paragraph">
                  <wp:posOffset>-152064</wp:posOffset>
                </wp:positionV>
                <wp:extent cx="125280" cy="419400"/>
                <wp:effectExtent l="38100" t="38100" r="46355" b="57150"/>
                <wp:wrapNone/>
                <wp:docPr id="2831" name="Ink 28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0">
                      <w14:nvContentPartPr>
                        <w14:cNvContentPartPr/>
                      </w14:nvContentPartPr>
                      <w14:xfrm>
                        <a:off x="0" y="0"/>
                        <a:ext cx="125280" cy="41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1" o:spid="_x0000_s1026" type="#_x0000_t75" style="position:absolute;margin-left:339.25pt;margin-top:-12.95pt;width:11.7pt;height:35.05pt;z-index:25330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">
                <v:imagedata r:id="rId3791" o:title=""/>
              </v:shape>
            </w:pict>
          </mc:Fallback>
        </mc:AlternateContent>
      </w:r>
      <w:r w:rsidR="008B057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07904" behindDoc="0" locked="0" layoutInCell="1" allowOverlap="1">
                <wp:simplePos x="0" y="0"/>
                <wp:positionH relativeFrom="column">
                  <wp:posOffset>4305914</wp:posOffset>
                </wp:positionH>
                <wp:positionV relativeFrom="paragraph">
                  <wp:posOffset>116136</wp:posOffset>
                </wp:positionV>
                <wp:extent cx="2520" cy="7200"/>
                <wp:effectExtent l="38100" t="38100" r="36195" b="31115"/>
                <wp:wrapNone/>
                <wp:docPr id="2830" name="Ink 28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2">
                      <w14:nvContentPartPr>
                        <w14:cNvContentPartPr/>
                      </w14:nvContentPartPr>
                      <w14:xfrm>
                        <a:off x="0" y="0"/>
                        <a:ext cx="252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0" o:spid="_x0000_s1026" type="#_x0000_t75" style="position:absolute;margin-left:338.3pt;margin-top:8.45pt;width:1.9pt;height:2.15pt;z-index:25330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">
                <v:imagedata r:id="rId3793" o:title=""/>
              </v:shape>
            </w:pict>
          </mc:Fallback>
        </mc:AlternateContent>
      </w:r>
      <w:r w:rsidR="008B057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06880" behindDoc="0" locked="0" layoutInCell="1" allowOverlap="1">
                <wp:simplePos x="0" y="0"/>
                <wp:positionH relativeFrom="column">
                  <wp:posOffset>4092794</wp:posOffset>
                </wp:positionH>
                <wp:positionV relativeFrom="paragraph">
                  <wp:posOffset>127296</wp:posOffset>
                </wp:positionV>
                <wp:extent cx="168840" cy="27360"/>
                <wp:effectExtent l="38100" t="38100" r="41275" b="48895"/>
                <wp:wrapNone/>
                <wp:docPr id="2829" name="Ink 28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4">
                      <w14:nvContentPartPr>
                        <w14:cNvContentPartPr/>
                      </w14:nvContentPartPr>
                      <w14:xfrm>
                        <a:off x="0" y="0"/>
                        <a:ext cx="16884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9" o:spid="_x0000_s1026" type="#_x0000_t75" style="position:absolute;margin-left:321.35pt;margin-top:9.1pt;width:15.15pt;height:4.1pt;z-index:25330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">
                <v:imagedata r:id="rId3795" o:title=""/>
              </v:shape>
            </w:pict>
          </mc:Fallback>
        </mc:AlternateContent>
      </w:r>
      <w:r w:rsidR="008B057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05856" behindDoc="0" locked="0" layoutInCell="1" allowOverlap="1">
                <wp:simplePos x="0" y="0"/>
                <wp:positionH relativeFrom="column">
                  <wp:posOffset>4114754</wp:posOffset>
                </wp:positionH>
                <wp:positionV relativeFrom="paragraph">
                  <wp:posOffset>-64944</wp:posOffset>
                </wp:positionV>
                <wp:extent cx="125640" cy="362520"/>
                <wp:effectExtent l="38100" t="38100" r="8255" b="57150"/>
                <wp:wrapNone/>
                <wp:docPr id="2828" name="Ink 28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6">
                      <w14:nvContentPartPr>
                        <w14:cNvContentPartPr/>
                      </w14:nvContentPartPr>
                      <w14:xfrm>
                        <a:off x="0" y="0"/>
                        <a:ext cx="125640" cy="36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8" o:spid="_x0000_s1026" type="#_x0000_t75" style="position:absolute;margin-left:323pt;margin-top:-6.1pt;width:12pt;height:30.65pt;z-index:25330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">
                <v:imagedata r:id="rId3797" o:title=""/>
              </v:shape>
            </w:pict>
          </mc:Fallback>
        </mc:AlternateContent>
      </w:r>
      <w:r w:rsidR="008B057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04832" behindDoc="0" locked="0" layoutInCell="1" allowOverlap="1">
                <wp:simplePos x="0" y="0"/>
                <wp:positionH relativeFrom="column">
                  <wp:posOffset>3868874</wp:posOffset>
                </wp:positionH>
                <wp:positionV relativeFrom="paragraph">
                  <wp:posOffset>132336</wp:posOffset>
                </wp:positionV>
                <wp:extent cx="105120" cy="24120"/>
                <wp:effectExtent l="38100" t="38100" r="47625" b="33655"/>
                <wp:wrapNone/>
                <wp:docPr id="2827" name="Ink 28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8">
                      <w14:nvContentPartPr>
                        <w14:cNvContentPartPr/>
                      </w14:nvContentPartPr>
                      <w14:xfrm>
                        <a:off x="0" y="0"/>
                        <a:ext cx="10512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7" o:spid="_x0000_s1026" type="#_x0000_t75" style="position:absolute;margin-left:303.9pt;margin-top:9.6pt;width:9.85pt;height:3.6pt;z-index:25330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">
                <v:imagedata r:id="rId3799" o:title=""/>
              </v:shape>
            </w:pict>
          </mc:Fallback>
        </mc:AlternateContent>
      </w:r>
      <w:r w:rsidR="008B057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03808" behindDoc="0" locked="0" layoutInCell="1" allowOverlap="1">
                <wp:simplePos x="0" y="0"/>
                <wp:positionH relativeFrom="column">
                  <wp:posOffset>3872474</wp:posOffset>
                </wp:positionH>
                <wp:positionV relativeFrom="paragraph">
                  <wp:posOffset>114336</wp:posOffset>
                </wp:positionV>
                <wp:extent cx="95760" cy="15120"/>
                <wp:effectExtent l="38100" t="38100" r="38100" b="42545"/>
                <wp:wrapNone/>
                <wp:docPr id="2826" name="Ink 28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0">
                      <w14:nvContentPartPr>
                        <w14:cNvContentPartPr/>
                      </w14:nvContentPartPr>
                      <w14:xfrm>
                        <a:off x="0" y="0"/>
                        <a:ext cx="9576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6" o:spid="_x0000_s1026" type="#_x0000_t75" style="position:absolute;margin-left:304pt;margin-top:8.35pt;width:9.35pt;height:2.8pt;z-index:25330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">
                <v:imagedata r:id="rId3801" o:title=""/>
              </v:shape>
            </w:pict>
          </mc:Fallback>
        </mc:AlternateContent>
      </w:r>
      <w:r w:rsidR="008B057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01760" behindDoc="0" locked="0" layoutInCell="1" allowOverlap="1">
                <wp:simplePos x="0" y="0"/>
                <wp:positionH relativeFrom="column">
                  <wp:posOffset>3643514</wp:posOffset>
                </wp:positionH>
                <wp:positionV relativeFrom="paragraph">
                  <wp:posOffset>152136</wp:posOffset>
                </wp:positionV>
                <wp:extent cx="112320" cy="44280"/>
                <wp:effectExtent l="38100" t="38100" r="40640" b="51435"/>
                <wp:wrapNone/>
                <wp:docPr id="2824" name="Ink 28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2">
                      <w14:nvContentPartPr>
                        <w14:cNvContentPartPr/>
                      </w14:nvContentPartPr>
                      <w14:xfrm>
                        <a:off x="0" y="0"/>
                        <a:ext cx="11232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4" o:spid="_x0000_s1026" type="#_x0000_t75" style="position:absolute;margin-left:286pt;margin-top:11.1pt;width:10.7pt;height:5.45pt;z-index:25330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">
                <v:imagedata r:id="rId3803" o:title=""/>
              </v:shape>
            </w:pict>
          </mc:Fallback>
        </mc:AlternateContent>
      </w:r>
      <w:r w:rsidR="008B057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00736" behindDoc="0" locked="0" layoutInCell="1" allowOverlap="1">
                <wp:simplePos x="0" y="0"/>
                <wp:positionH relativeFrom="column">
                  <wp:posOffset>3715514</wp:posOffset>
                </wp:positionH>
                <wp:positionV relativeFrom="paragraph">
                  <wp:posOffset>-32904</wp:posOffset>
                </wp:positionV>
                <wp:extent cx="24120" cy="326880"/>
                <wp:effectExtent l="38100" t="38100" r="52705" b="35560"/>
                <wp:wrapNone/>
                <wp:docPr id="2823" name="Ink 28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4">
                      <w14:nvContentPartPr>
                        <w14:cNvContentPartPr/>
                      </w14:nvContentPartPr>
                      <w14:xfrm>
                        <a:off x="0" y="0"/>
                        <a:ext cx="24120" cy="32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3" o:spid="_x0000_s1026" type="#_x0000_t75" style="position:absolute;margin-left:291.6pt;margin-top:-3.2pt;width:3.8pt;height:27.4pt;z-index:25330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">
                <v:imagedata r:id="rId3805" o:title=""/>
              </v:shape>
            </w:pict>
          </mc:Fallback>
        </mc:AlternateContent>
      </w:r>
      <w:r w:rsidR="008B057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99712" behindDoc="0" locked="0" layoutInCell="1" allowOverlap="1">
                <wp:simplePos x="0" y="0"/>
                <wp:positionH relativeFrom="column">
                  <wp:posOffset>3671594</wp:posOffset>
                </wp:positionH>
                <wp:positionV relativeFrom="paragraph">
                  <wp:posOffset>-18144</wp:posOffset>
                </wp:positionV>
                <wp:extent cx="7200" cy="275760"/>
                <wp:effectExtent l="38100" t="38100" r="50165" b="48260"/>
                <wp:wrapNone/>
                <wp:docPr id="2822" name="Ink 28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6">
                      <w14:nvContentPartPr>
                        <w14:cNvContentPartPr/>
                      </w14:nvContentPartPr>
                      <w14:xfrm>
                        <a:off x="0" y="0"/>
                        <a:ext cx="7200" cy="27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2" o:spid="_x0000_s1026" type="#_x0000_t75" style="position:absolute;margin-left:288.15pt;margin-top:-2.05pt;width:2.3pt;height:23.3pt;z-index:25329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">
                <v:imagedata r:id="rId3807" o:title=""/>
              </v:shape>
            </w:pict>
          </mc:Fallback>
        </mc:AlternateContent>
      </w:r>
      <w:r w:rsidR="008B057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98688" behindDoc="0" locked="0" layoutInCell="1" allowOverlap="1">
                <wp:simplePos x="0" y="0"/>
                <wp:positionH relativeFrom="column">
                  <wp:posOffset>3577994</wp:posOffset>
                </wp:positionH>
                <wp:positionV relativeFrom="paragraph">
                  <wp:posOffset>177696</wp:posOffset>
                </wp:positionV>
                <wp:extent cx="14760" cy="10080"/>
                <wp:effectExtent l="38100" t="38100" r="42545" b="47625"/>
                <wp:wrapNone/>
                <wp:docPr id="2821" name="Ink 28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8">
                      <w14:nvContentPartPr>
                        <w14:cNvContentPartPr/>
                      </w14:nvContentPartPr>
                      <w14:xfrm>
                        <a:off x="0" y="0"/>
                        <a:ext cx="1476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1" o:spid="_x0000_s1026" type="#_x0000_t75" style="position:absolute;margin-left:281.05pt;margin-top:13.3pt;width:2.75pt;height:2.45pt;z-index:25329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">
                <v:imagedata r:id="rId3809" o:title=""/>
              </v:shape>
            </w:pict>
          </mc:Fallback>
        </mc:AlternateContent>
      </w:r>
      <w:r w:rsidR="008B057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97664" behindDoc="0" locked="0" layoutInCell="1" allowOverlap="1">
                <wp:simplePos x="0" y="0"/>
                <wp:positionH relativeFrom="column">
                  <wp:posOffset>3406274</wp:posOffset>
                </wp:positionH>
                <wp:positionV relativeFrom="paragraph">
                  <wp:posOffset>30816</wp:posOffset>
                </wp:positionV>
                <wp:extent cx="150840" cy="233280"/>
                <wp:effectExtent l="38100" t="38100" r="40005" b="33655"/>
                <wp:wrapNone/>
                <wp:docPr id="2820" name="Ink 28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0">
                      <w14:nvContentPartPr>
                        <w14:cNvContentPartPr/>
                      </w14:nvContentPartPr>
                      <w14:xfrm>
                        <a:off x="0" y="0"/>
                        <a:ext cx="150840" cy="23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0" o:spid="_x0000_s1026" type="#_x0000_t75" style="position:absolute;margin-left:267.25pt;margin-top:1.85pt;width:13.7pt;height:19.95pt;z-index:25329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">
                <v:imagedata r:id="rId3811" o:title=""/>
              </v:shape>
            </w:pict>
          </mc:Fallback>
        </mc:AlternateContent>
      </w:r>
      <w:r w:rsidR="008B057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96640" behindDoc="0" locked="0" layoutInCell="1" allowOverlap="1">
                <wp:simplePos x="0" y="0"/>
                <wp:positionH relativeFrom="column">
                  <wp:posOffset>3414194</wp:posOffset>
                </wp:positionH>
                <wp:positionV relativeFrom="paragraph">
                  <wp:posOffset>40176</wp:posOffset>
                </wp:positionV>
                <wp:extent cx="38160" cy="245520"/>
                <wp:effectExtent l="38100" t="38100" r="57150" b="40640"/>
                <wp:wrapNone/>
                <wp:docPr id="2819" name="Ink 28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2">
                      <w14:nvContentPartPr>
                        <w14:cNvContentPartPr/>
                      </w14:nvContentPartPr>
                      <w14:xfrm>
                        <a:off x="0" y="0"/>
                        <a:ext cx="38160" cy="24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9" o:spid="_x0000_s1026" type="#_x0000_t75" style="position:absolute;margin-left:267.95pt;margin-top:2.4pt;width:4.9pt;height:21.25pt;z-index:25329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">
                <v:imagedata r:id="rId3813" o:title=""/>
              </v:shape>
            </w:pict>
          </mc:Fallback>
        </mc:AlternateContent>
      </w:r>
    </w:p>
    <w:p w:rsidR="00027F32" w:rsidRDefault="008B0574" w:rsidP="00027F32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39648" behindDoc="0" locked="0" layoutInCell="1" allowOverlap="1">
                <wp:simplePos x="0" y="0"/>
                <wp:positionH relativeFrom="column">
                  <wp:posOffset>3101354</wp:posOffset>
                </wp:positionH>
                <wp:positionV relativeFrom="paragraph">
                  <wp:posOffset>-13005</wp:posOffset>
                </wp:positionV>
                <wp:extent cx="190800" cy="25560"/>
                <wp:effectExtent l="38100" t="38100" r="38100" b="31750"/>
                <wp:wrapNone/>
                <wp:docPr id="2861" name="Ink 28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4">
                      <w14:nvContentPartPr>
                        <w14:cNvContentPartPr/>
                      </w14:nvContentPartPr>
                      <w14:xfrm>
                        <a:off x="0" y="0"/>
                        <a:ext cx="19080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1" o:spid="_x0000_s1026" type="#_x0000_t75" style="position:absolute;margin-left:243.5pt;margin-top:-1.8pt;width:16.5pt;height:3.55pt;z-index:25333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">
                <v:imagedata r:id="rId38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09952" behindDoc="0" locked="0" layoutInCell="1" allowOverlap="1">
                <wp:simplePos x="0" y="0"/>
                <wp:positionH relativeFrom="column">
                  <wp:posOffset>4453874</wp:posOffset>
                </wp:positionH>
                <wp:positionV relativeFrom="paragraph">
                  <wp:posOffset>-3374</wp:posOffset>
                </wp:positionV>
                <wp:extent cx="81720" cy="153000"/>
                <wp:effectExtent l="38100" t="38100" r="52070" b="57150"/>
                <wp:wrapNone/>
                <wp:docPr id="2832" name="Ink 28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6">
                      <w14:nvContentPartPr>
                        <w14:cNvContentPartPr/>
                      </w14:nvContentPartPr>
                      <w14:xfrm>
                        <a:off x="0" y="0"/>
                        <a:ext cx="8172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2" o:spid="_x0000_s1026" type="#_x0000_t75" style="position:absolute;margin-left:349.6pt;margin-top:-1.2pt;width:8.65pt;height:14.15pt;z-index:25330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">
                <v:imagedata r:id="rId38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02784" behindDoc="0" locked="0" layoutInCell="1" allowOverlap="1">
                <wp:simplePos x="0" y="0"/>
                <wp:positionH relativeFrom="column">
                  <wp:posOffset>3772394</wp:posOffset>
                </wp:positionH>
                <wp:positionV relativeFrom="paragraph">
                  <wp:posOffset>18586</wp:posOffset>
                </wp:positionV>
                <wp:extent cx="77400" cy="146880"/>
                <wp:effectExtent l="38100" t="38100" r="56515" b="43815"/>
                <wp:wrapNone/>
                <wp:docPr id="2825" name="Ink 28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8">
                      <w14:nvContentPartPr>
                        <w14:cNvContentPartPr/>
                      </w14:nvContentPartPr>
                      <w14:xfrm>
                        <a:off x="0" y="0"/>
                        <a:ext cx="7740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5" o:spid="_x0000_s1026" type="#_x0000_t75" style="position:absolute;margin-left:296.05pt;margin-top:.65pt;width:8.2pt;height:13.35pt;z-index:25330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">
                <v:imagedata r:id="rId3819" o:title=""/>
              </v:shape>
            </w:pict>
          </mc:Fallback>
        </mc:AlternateContent>
      </w:r>
    </w:p>
    <w:p w:rsidR="00027F32" w:rsidRDefault="008B0574" w:rsidP="00027F32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41696" behindDoc="0" locked="0" layoutInCell="1" allowOverlap="1">
                <wp:simplePos x="0" y="0"/>
                <wp:positionH relativeFrom="column">
                  <wp:posOffset>3941234</wp:posOffset>
                </wp:positionH>
                <wp:positionV relativeFrom="paragraph">
                  <wp:posOffset>19045</wp:posOffset>
                </wp:positionV>
                <wp:extent cx="153360" cy="290880"/>
                <wp:effectExtent l="38100" t="38100" r="37465" b="33020"/>
                <wp:wrapNone/>
                <wp:docPr id="2863" name="Ink 28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0">
                      <w14:nvContentPartPr>
                        <w14:cNvContentPartPr/>
                      </w14:nvContentPartPr>
                      <w14:xfrm>
                        <a:off x="0" y="0"/>
                        <a:ext cx="153360" cy="29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3" o:spid="_x0000_s1026" type="#_x0000_t75" style="position:absolute;margin-left:309.75pt;margin-top:.65pt;width:13.35pt;height:24.3pt;z-index:25334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">
                <v:imagedata r:id="rId38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36576" behindDoc="0" locked="0" layoutInCell="1" allowOverlap="1">
                <wp:simplePos x="0" y="0"/>
                <wp:positionH relativeFrom="column">
                  <wp:posOffset>5663474</wp:posOffset>
                </wp:positionH>
                <wp:positionV relativeFrom="paragraph">
                  <wp:posOffset>-221435</wp:posOffset>
                </wp:positionV>
                <wp:extent cx="163440" cy="506880"/>
                <wp:effectExtent l="38100" t="38100" r="46355" b="45720"/>
                <wp:wrapNone/>
                <wp:docPr id="2858" name="Ink 28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2">
                      <w14:nvContentPartPr>
                        <w14:cNvContentPartPr/>
                      </w14:nvContentPartPr>
                      <w14:xfrm>
                        <a:off x="0" y="0"/>
                        <a:ext cx="163440" cy="50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8" o:spid="_x0000_s1026" type="#_x0000_t75" style="position:absolute;margin-left:445.25pt;margin-top:-18.15pt;width:14.7pt;height:41.7pt;z-index:25333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">
                <v:imagedata r:id="rId38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35552" behindDoc="0" locked="0" layoutInCell="1" allowOverlap="1">
                <wp:simplePos x="0" y="0"/>
                <wp:positionH relativeFrom="column">
                  <wp:posOffset>5212394</wp:posOffset>
                </wp:positionH>
                <wp:positionV relativeFrom="paragraph">
                  <wp:posOffset>-186515</wp:posOffset>
                </wp:positionV>
                <wp:extent cx="113400" cy="550800"/>
                <wp:effectExtent l="38100" t="38100" r="39370" b="40005"/>
                <wp:wrapNone/>
                <wp:docPr id="2857" name="Ink 28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4">
                      <w14:nvContentPartPr>
                        <w14:cNvContentPartPr/>
                      </w14:nvContentPartPr>
                      <w14:xfrm>
                        <a:off x="0" y="0"/>
                        <a:ext cx="113400" cy="55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7" o:spid="_x0000_s1026" type="#_x0000_t75" style="position:absolute;margin-left:409.55pt;margin-top:-15.4pt;width:10.35pt;height:44.9pt;z-index:25333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">
                <v:imagedata r:id="rId382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34528" behindDoc="0" locked="0" layoutInCell="1" allowOverlap="1">
                <wp:simplePos x="0" y="0"/>
                <wp:positionH relativeFrom="column">
                  <wp:posOffset>5500034</wp:posOffset>
                </wp:positionH>
                <wp:positionV relativeFrom="paragraph">
                  <wp:posOffset>-35675</wp:posOffset>
                </wp:positionV>
                <wp:extent cx="212760" cy="330120"/>
                <wp:effectExtent l="38100" t="38100" r="53975" b="51435"/>
                <wp:wrapNone/>
                <wp:docPr id="2856" name="Ink 28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6">
                      <w14:nvContentPartPr>
                        <w14:cNvContentPartPr/>
                      </w14:nvContentPartPr>
                      <w14:xfrm>
                        <a:off x="0" y="0"/>
                        <a:ext cx="212760" cy="33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6" o:spid="_x0000_s1026" type="#_x0000_t75" style="position:absolute;margin-left:432.1pt;margin-top:-3.85pt;width:18.75pt;height:28.05pt;z-index:25333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">
                <v:imagedata r:id="rId382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33504" behindDoc="0" locked="0" layoutInCell="1" allowOverlap="1">
                <wp:simplePos x="0" y="0"/>
                <wp:positionH relativeFrom="column">
                  <wp:posOffset>5239754</wp:posOffset>
                </wp:positionH>
                <wp:positionV relativeFrom="paragraph">
                  <wp:posOffset>-5075</wp:posOffset>
                </wp:positionV>
                <wp:extent cx="269280" cy="244080"/>
                <wp:effectExtent l="38100" t="38100" r="16510" b="60960"/>
                <wp:wrapNone/>
                <wp:docPr id="2855" name="Ink 28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8">
                      <w14:nvContentPartPr>
                        <w14:cNvContentPartPr/>
                      </w14:nvContentPartPr>
                      <w14:xfrm>
                        <a:off x="0" y="0"/>
                        <a:ext cx="269280" cy="24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5" o:spid="_x0000_s1026" type="#_x0000_t75" style="position:absolute;margin-left:411.7pt;margin-top:-1.4pt;width:23.05pt;height:21.3pt;z-index:25333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">
                <v:imagedata r:id="rId382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32480" behindDoc="0" locked="0" layoutInCell="1" allowOverlap="1">
                <wp:simplePos x="0" y="0"/>
                <wp:positionH relativeFrom="column">
                  <wp:posOffset>5294114</wp:posOffset>
                </wp:positionH>
                <wp:positionV relativeFrom="paragraph">
                  <wp:posOffset>-25235</wp:posOffset>
                </wp:positionV>
                <wp:extent cx="43920" cy="254520"/>
                <wp:effectExtent l="38100" t="38100" r="51435" b="50800"/>
                <wp:wrapNone/>
                <wp:docPr id="2854" name="Ink 28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0">
                      <w14:nvContentPartPr>
                        <w14:cNvContentPartPr/>
                      </w14:nvContentPartPr>
                      <w14:xfrm>
                        <a:off x="0" y="0"/>
                        <a:ext cx="43920" cy="25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4" o:spid="_x0000_s1026" type="#_x0000_t75" style="position:absolute;margin-left:415.9pt;margin-top:-2.95pt;width:5.4pt;height:22pt;z-index:25333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">
                <v:imagedata r:id="rId38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31456" behindDoc="0" locked="0" layoutInCell="1" allowOverlap="1">
                <wp:simplePos x="0" y="0"/>
                <wp:positionH relativeFrom="column">
                  <wp:posOffset>4960034</wp:posOffset>
                </wp:positionH>
                <wp:positionV relativeFrom="paragraph">
                  <wp:posOffset>152245</wp:posOffset>
                </wp:positionV>
                <wp:extent cx="162720" cy="30600"/>
                <wp:effectExtent l="38100" t="38100" r="46990" b="45720"/>
                <wp:wrapNone/>
                <wp:docPr id="2853" name="Ink 28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2">
                      <w14:nvContentPartPr>
                        <w14:cNvContentPartPr/>
                      </w14:nvContentPartPr>
                      <w14:xfrm>
                        <a:off x="0" y="0"/>
                        <a:ext cx="16272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3" o:spid="_x0000_s1026" type="#_x0000_t75" style="position:absolute;margin-left:389.7pt;margin-top:11.15pt;width:14.5pt;height:4.25pt;z-index:25333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">
                <v:imagedata r:id="rId383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30432" behindDoc="0" locked="0" layoutInCell="1" allowOverlap="1">
                <wp:simplePos x="0" y="0"/>
                <wp:positionH relativeFrom="column">
                  <wp:posOffset>5028794</wp:posOffset>
                </wp:positionH>
                <wp:positionV relativeFrom="paragraph">
                  <wp:posOffset>83125</wp:posOffset>
                </wp:positionV>
                <wp:extent cx="25560" cy="171360"/>
                <wp:effectExtent l="57150" t="38100" r="50800" b="38735"/>
                <wp:wrapNone/>
                <wp:docPr id="2852" name="Ink 28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4">
                      <w14:nvContentPartPr>
                        <w14:cNvContentPartPr/>
                      </w14:nvContentPartPr>
                      <w14:xfrm>
                        <a:off x="0" y="0"/>
                        <a:ext cx="25560" cy="17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2" o:spid="_x0000_s1026" type="#_x0000_t75" style="position:absolute;margin-left:394.95pt;margin-top:5.85pt;width:4.1pt;height:15.2pt;z-index:25333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">
                <v:imagedata r:id="rId383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28384" behindDoc="0" locked="0" layoutInCell="1" allowOverlap="1">
                <wp:simplePos x="0" y="0"/>
                <wp:positionH relativeFrom="column">
                  <wp:posOffset>4648274</wp:posOffset>
                </wp:positionH>
                <wp:positionV relativeFrom="paragraph">
                  <wp:posOffset>-61955</wp:posOffset>
                </wp:positionV>
                <wp:extent cx="138960" cy="429120"/>
                <wp:effectExtent l="38100" t="38100" r="52070" b="47625"/>
                <wp:wrapNone/>
                <wp:docPr id="2850" name="Ink 28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6">
                      <w14:nvContentPartPr>
                        <w14:cNvContentPartPr/>
                      </w14:nvContentPartPr>
                      <w14:xfrm>
                        <a:off x="0" y="0"/>
                        <a:ext cx="138960" cy="42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0" o:spid="_x0000_s1026" type="#_x0000_t75" style="position:absolute;margin-left:365.15pt;margin-top:-5.6pt;width:12.85pt;height:35.5pt;z-index:25332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">
                <v:imagedata r:id="rId38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26336" behindDoc="0" locked="0" layoutInCell="1" allowOverlap="1">
                <wp:simplePos x="0" y="0"/>
                <wp:positionH relativeFrom="column">
                  <wp:posOffset>4539914</wp:posOffset>
                </wp:positionH>
                <wp:positionV relativeFrom="paragraph">
                  <wp:posOffset>136045</wp:posOffset>
                </wp:positionV>
                <wp:extent cx="160920" cy="11160"/>
                <wp:effectExtent l="38100" t="38100" r="29845" b="46355"/>
                <wp:wrapNone/>
                <wp:docPr id="2848" name="Ink 28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8">
                      <w14:nvContentPartPr>
                        <w14:cNvContentPartPr/>
                      </w14:nvContentPartPr>
                      <w14:xfrm>
                        <a:off x="0" y="0"/>
                        <a:ext cx="16092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8" o:spid="_x0000_s1026" type="#_x0000_t75" style="position:absolute;margin-left:356.7pt;margin-top:9.9pt;width:14.15pt;height:2.65pt;z-index:25332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">
                <v:imagedata r:id="rId38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25312" behindDoc="0" locked="0" layoutInCell="1" allowOverlap="1">
                <wp:simplePos x="0" y="0"/>
                <wp:positionH relativeFrom="column">
                  <wp:posOffset>4520474</wp:posOffset>
                </wp:positionH>
                <wp:positionV relativeFrom="paragraph">
                  <wp:posOffset>59725</wp:posOffset>
                </wp:positionV>
                <wp:extent cx="160920" cy="210600"/>
                <wp:effectExtent l="38100" t="38100" r="48895" b="56515"/>
                <wp:wrapNone/>
                <wp:docPr id="2847" name="Ink 28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0">
                      <w14:nvContentPartPr>
                        <w14:cNvContentPartPr/>
                      </w14:nvContentPartPr>
                      <w14:xfrm>
                        <a:off x="0" y="0"/>
                        <a:ext cx="160920" cy="21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7" o:spid="_x0000_s1026" type="#_x0000_t75" style="position:absolute;margin-left:355pt;margin-top:3.7pt;width:14.55pt;height:18.55pt;z-index:25332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">
                <v:imagedata r:id="rId38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24288" behindDoc="0" locked="0" layoutInCell="1" allowOverlap="1">
                <wp:simplePos x="0" y="0"/>
                <wp:positionH relativeFrom="column">
                  <wp:posOffset>4354874</wp:posOffset>
                </wp:positionH>
                <wp:positionV relativeFrom="paragraph">
                  <wp:posOffset>170965</wp:posOffset>
                </wp:positionV>
                <wp:extent cx="177120" cy="44280"/>
                <wp:effectExtent l="38100" t="38100" r="33020" b="51435"/>
                <wp:wrapNone/>
                <wp:docPr id="2846" name="Ink 28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2">
                      <w14:nvContentPartPr>
                        <w14:cNvContentPartPr/>
                      </w14:nvContentPartPr>
                      <w14:xfrm>
                        <a:off x="0" y="0"/>
                        <a:ext cx="17712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6" o:spid="_x0000_s1026" type="#_x0000_t75" style="position:absolute;margin-left:342.05pt;margin-top:12.65pt;width:15.65pt;height:5.25pt;z-index:25332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">
                <v:imagedata r:id="rId38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23264" behindDoc="0" locked="0" layoutInCell="1" allowOverlap="1">
                <wp:simplePos x="0" y="0"/>
                <wp:positionH relativeFrom="column">
                  <wp:posOffset>4354874</wp:posOffset>
                </wp:positionH>
                <wp:positionV relativeFrom="paragraph">
                  <wp:posOffset>37765</wp:posOffset>
                </wp:positionV>
                <wp:extent cx="123840" cy="306720"/>
                <wp:effectExtent l="38100" t="38100" r="47625" b="55245"/>
                <wp:wrapNone/>
                <wp:docPr id="2845" name="Ink 28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4">
                      <w14:nvContentPartPr>
                        <w14:cNvContentPartPr/>
                      </w14:nvContentPartPr>
                      <w14:xfrm>
                        <a:off x="0" y="0"/>
                        <a:ext cx="123840" cy="30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5" o:spid="_x0000_s1026" type="#_x0000_t75" style="position:absolute;margin-left:341.9pt;margin-top:1.95pt;width:11.75pt;height:26.15pt;z-index:25332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">
                <v:imagedata r:id="rId38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21216" behindDoc="0" locked="0" layoutInCell="1" allowOverlap="1">
                <wp:simplePos x="0" y="0"/>
                <wp:positionH relativeFrom="column">
                  <wp:posOffset>4005674</wp:posOffset>
                </wp:positionH>
                <wp:positionV relativeFrom="paragraph">
                  <wp:posOffset>178885</wp:posOffset>
                </wp:positionV>
                <wp:extent cx="102960" cy="7200"/>
                <wp:effectExtent l="38100" t="38100" r="49530" b="50165"/>
                <wp:wrapNone/>
                <wp:docPr id="2843" name="Ink 28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6">
                      <w14:nvContentPartPr>
                        <w14:cNvContentPartPr/>
                      </w14:nvContentPartPr>
                      <w14:xfrm>
                        <a:off x="0" y="0"/>
                        <a:ext cx="10296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3" o:spid="_x0000_s1026" type="#_x0000_t75" style="position:absolute;margin-left:314.5pt;margin-top:13.1pt;width:10pt;height:2.45pt;z-index:25332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">
                <v:imagedata r:id="rId38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18144" behindDoc="0" locked="0" layoutInCell="1" allowOverlap="1">
                <wp:simplePos x="0" y="0"/>
                <wp:positionH relativeFrom="column">
                  <wp:posOffset>3339314</wp:posOffset>
                </wp:positionH>
                <wp:positionV relativeFrom="paragraph">
                  <wp:posOffset>59725</wp:posOffset>
                </wp:positionV>
                <wp:extent cx="551880" cy="27360"/>
                <wp:effectExtent l="38100" t="38100" r="38735" b="48895"/>
                <wp:wrapNone/>
                <wp:docPr id="2840" name="Ink 28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8">
                      <w14:nvContentPartPr>
                        <w14:cNvContentPartPr/>
                      </w14:nvContentPartPr>
                      <w14:xfrm>
                        <a:off x="0" y="0"/>
                        <a:ext cx="55188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0" o:spid="_x0000_s1026" type="#_x0000_t75" style="position:absolute;margin-left:262.1pt;margin-top:3.75pt;width:45.15pt;height:3.95pt;z-index:25331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">
                <v:imagedata r:id="rId3849" o:title=""/>
              </v:shape>
            </w:pict>
          </mc:Fallback>
        </mc:AlternateContent>
      </w:r>
    </w:p>
    <w:p w:rsidR="00027F32" w:rsidRDefault="001D5255" w:rsidP="00027F32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84704" behindDoc="0" locked="0" layoutInCell="1" allowOverlap="1">
                <wp:simplePos x="0" y="0"/>
                <wp:positionH relativeFrom="column">
                  <wp:posOffset>5390234</wp:posOffset>
                </wp:positionH>
                <wp:positionV relativeFrom="paragraph">
                  <wp:posOffset>145775</wp:posOffset>
                </wp:positionV>
                <wp:extent cx="352800" cy="34560"/>
                <wp:effectExtent l="38100" t="38100" r="47625" b="41910"/>
                <wp:wrapNone/>
                <wp:docPr id="2905" name="Ink 29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0">
                      <w14:nvContentPartPr>
                        <w14:cNvContentPartPr/>
                      </w14:nvContentPartPr>
                      <w14:xfrm>
                        <a:off x="0" y="0"/>
                        <a:ext cx="352800" cy="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05" o:spid="_x0000_s1026" type="#_x0000_t75" style="position:absolute;margin-left:423.7pt;margin-top:10.75pt;width:29.35pt;height:4.3pt;z-index:25338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">
                <v:imagedata r:id="rId3851" o:title=""/>
              </v:shape>
            </w:pict>
          </mc:Fallback>
        </mc:AlternateContent>
      </w:r>
      <w:r w:rsidR="008B057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42720" behindDoc="0" locked="0" layoutInCell="1" allowOverlap="1">
                <wp:simplePos x="0" y="0"/>
                <wp:positionH relativeFrom="column">
                  <wp:posOffset>3895514</wp:posOffset>
                </wp:positionH>
                <wp:positionV relativeFrom="paragraph">
                  <wp:posOffset>-207745</wp:posOffset>
                </wp:positionV>
                <wp:extent cx="367560" cy="436680"/>
                <wp:effectExtent l="38100" t="38100" r="33020" b="40005"/>
                <wp:wrapNone/>
                <wp:docPr id="2864" name="Ink 28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2">
                      <w14:nvContentPartPr>
                        <w14:cNvContentPartPr/>
                      </w14:nvContentPartPr>
                      <w14:xfrm>
                        <a:off x="0" y="0"/>
                        <a:ext cx="367560" cy="43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4" o:spid="_x0000_s1026" type="#_x0000_t75" style="position:absolute;margin-left:305.8pt;margin-top:-17.45pt;width:30.8pt;height:36pt;z-index:25334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">
                <v:imagedata r:id="rId3853" o:title=""/>
              </v:shape>
            </w:pict>
          </mc:Fallback>
        </mc:AlternateContent>
      </w:r>
      <w:r w:rsidR="008B057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37600" behindDoc="0" locked="0" layoutInCell="1" allowOverlap="1">
                <wp:simplePos x="0" y="0"/>
                <wp:positionH relativeFrom="column">
                  <wp:posOffset>5856074</wp:posOffset>
                </wp:positionH>
                <wp:positionV relativeFrom="paragraph">
                  <wp:posOffset>21935</wp:posOffset>
                </wp:positionV>
                <wp:extent cx="114480" cy="175320"/>
                <wp:effectExtent l="57150" t="38100" r="57150" b="53340"/>
                <wp:wrapNone/>
                <wp:docPr id="2859" name="Ink 28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4">
                      <w14:nvContentPartPr>
                        <w14:cNvContentPartPr/>
                      </w14:nvContentPartPr>
                      <w14:xfrm>
                        <a:off x="0" y="0"/>
                        <a:ext cx="114480" cy="17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9" o:spid="_x0000_s1026" type="#_x0000_t75" style="position:absolute;margin-left:460pt;margin-top:.65pt;width:11.15pt;height:16pt;z-index:25333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">
                <v:imagedata r:id="rId3855" o:title=""/>
              </v:shape>
            </w:pict>
          </mc:Fallback>
        </mc:AlternateContent>
      </w:r>
      <w:r w:rsidR="008B057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29408" behindDoc="0" locked="0" layoutInCell="1" allowOverlap="1">
                <wp:simplePos x="0" y="0"/>
                <wp:positionH relativeFrom="column">
                  <wp:posOffset>4795874</wp:posOffset>
                </wp:positionH>
                <wp:positionV relativeFrom="paragraph">
                  <wp:posOffset>53255</wp:posOffset>
                </wp:positionV>
                <wp:extent cx="129600" cy="175680"/>
                <wp:effectExtent l="38100" t="38100" r="60960" b="53340"/>
                <wp:wrapNone/>
                <wp:docPr id="2851" name="Ink 28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6">
                      <w14:nvContentPartPr>
                        <w14:cNvContentPartPr/>
                      </w14:nvContentPartPr>
                      <w14:xfrm>
                        <a:off x="0" y="0"/>
                        <a:ext cx="129600" cy="17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1" o:spid="_x0000_s1026" type="#_x0000_t75" style="position:absolute;margin-left:376.5pt;margin-top:3.1pt;width:12.5pt;height:16.05pt;z-index:25332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">
                <v:imagedata r:id="rId3857" o:title=""/>
              </v:shape>
            </w:pict>
          </mc:Fallback>
        </mc:AlternateContent>
      </w:r>
      <w:r w:rsidR="008B057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27360" behindDoc="0" locked="0" layoutInCell="1" allowOverlap="1">
                <wp:simplePos x="0" y="0"/>
                <wp:positionH relativeFrom="column">
                  <wp:posOffset>4228874</wp:posOffset>
                </wp:positionH>
                <wp:positionV relativeFrom="paragraph">
                  <wp:posOffset>-191185</wp:posOffset>
                </wp:positionV>
                <wp:extent cx="153000" cy="442800"/>
                <wp:effectExtent l="38100" t="38100" r="38100" b="33655"/>
                <wp:wrapNone/>
                <wp:docPr id="2849" name="Ink 28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8">
                      <w14:nvContentPartPr>
                        <w14:cNvContentPartPr/>
                      </w14:nvContentPartPr>
                      <w14:xfrm>
                        <a:off x="0" y="0"/>
                        <a:ext cx="153000" cy="44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9" o:spid="_x0000_s1026" type="#_x0000_t75" style="position:absolute;margin-left:332.1pt;margin-top:-15.85pt;width:13.7pt;height:36.55pt;z-index:25332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">
                <v:imagedata r:id="rId3859" o:title=""/>
              </v:shape>
            </w:pict>
          </mc:Fallback>
        </mc:AlternateContent>
      </w:r>
      <w:r w:rsidR="008B057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22240" behindDoc="0" locked="0" layoutInCell="1" allowOverlap="1">
                <wp:simplePos x="0" y="0"/>
                <wp:positionH relativeFrom="column">
                  <wp:posOffset>4005314</wp:posOffset>
                </wp:positionH>
                <wp:positionV relativeFrom="paragraph">
                  <wp:posOffset>-3985</wp:posOffset>
                </wp:positionV>
                <wp:extent cx="150120" cy="43200"/>
                <wp:effectExtent l="38100" t="38100" r="40640" b="33020"/>
                <wp:wrapNone/>
                <wp:docPr id="2844" name="Ink 28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0">
                      <w14:nvContentPartPr>
                        <w14:cNvContentPartPr/>
                      </w14:nvContentPartPr>
                      <w14:xfrm>
                        <a:off x="0" y="0"/>
                        <a:ext cx="150120" cy="4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4" o:spid="_x0000_s1026" type="#_x0000_t75" style="position:absolute;margin-left:314.5pt;margin-top:-.8pt;width:13.5pt;height:4.8pt;z-index:25332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">
                <v:imagedata r:id="rId3861" o:title=""/>
              </v:shape>
            </w:pict>
          </mc:Fallback>
        </mc:AlternateContent>
      </w:r>
    </w:p>
    <w:p w:rsidR="00027F32" w:rsidRPr="00021D8B" w:rsidRDefault="00027F32" w:rsidP="00027F32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</w:p>
    <w:p w:rsidR="00027F32" w:rsidRDefault="008B0574" w:rsidP="00027F32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  <w:r>
        <w:rPr>
          <w:noProof/>
          <w:position w:val="-38"/>
          <w:lang w:val="en-US" w:eastAsia="en-US"/>
        </w:rPr>
        <mc:AlternateContent>
          <mc:Choice Requires="wpi">
            <w:drawing>
              <wp:anchor distT="0" distB="0" distL="114300" distR="114300" simplePos="0" relativeHeight="253380608" behindDoc="0" locked="0" layoutInCell="1" allowOverlap="1">
                <wp:simplePos x="0" y="0"/>
                <wp:positionH relativeFrom="column">
                  <wp:posOffset>764594</wp:posOffset>
                </wp:positionH>
                <wp:positionV relativeFrom="paragraph">
                  <wp:posOffset>74430</wp:posOffset>
                </wp:positionV>
                <wp:extent cx="387360" cy="489240"/>
                <wp:effectExtent l="57150" t="38100" r="50800" b="44450"/>
                <wp:wrapNone/>
                <wp:docPr id="2901" name="Ink 29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2">
                      <w14:nvContentPartPr>
                        <w14:cNvContentPartPr/>
                      </w14:nvContentPartPr>
                      <w14:xfrm>
                        <a:off x="0" y="0"/>
                        <a:ext cx="387360" cy="48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01" o:spid="_x0000_s1026" type="#_x0000_t75" style="position:absolute;margin-left:59.2pt;margin-top:5.15pt;width:32.5pt;height:40.2pt;z-index:25338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">
                <v:imagedata r:id="rId3863" o:title=""/>
              </v:shape>
            </w:pict>
          </mc:Fallback>
        </mc:AlternateContent>
      </w:r>
      <w:r>
        <w:rPr>
          <w:noProof/>
          <w:position w:val="-38"/>
          <w:lang w:val="en-US" w:eastAsia="en-US"/>
        </w:rPr>
        <mc:AlternateContent>
          <mc:Choice Requires="wpi">
            <w:drawing>
              <wp:anchor distT="0" distB="0" distL="114300" distR="114300" simplePos="0" relativeHeight="253379584" behindDoc="0" locked="0" layoutInCell="1" allowOverlap="1">
                <wp:simplePos x="0" y="0"/>
                <wp:positionH relativeFrom="column">
                  <wp:posOffset>618074</wp:posOffset>
                </wp:positionH>
                <wp:positionV relativeFrom="paragraph">
                  <wp:posOffset>81990</wp:posOffset>
                </wp:positionV>
                <wp:extent cx="165240" cy="412920"/>
                <wp:effectExtent l="38100" t="38100" r="44450" b="44450"/>
                <wp:wrapNone/>
                <wp:docPr id="2900" name="Ink 29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4">
                      <w14:nvContentPartPr>
                        <w14:cNvContentPartPr/>
                      </w14:nvContentPartPr>
                      <w14:xfrm>
                        <a:off x="0" y="0"/>
                        <a:ext cx="165240" cy="41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00" o:spid="_x0000_s1026" type="#_x0000_t75" style="position:absolute;margin-left:47.75pt;margin-top:5.55pt;width:14.85pt;height:34.25pt;z-index:25337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">
                <v:imagedata r:id="rId3865" o:title=""/>
              </v:shape>
            </w:pict>
          </mc:Fallback>
        </mc:AlternateContent>
      </w:r>
      <w:r>
        <w:rPr>
          <w:noProof/>
          <w:position w:val="-38"/>
          <w:lang w:val="en-US" w:eastAsia="en-US"/>
        </w:rPr>
        <mc:AlternateContent>
          <mc:Choice Requires="wpi">
            <w:drawing>
              <wp:anchor distT="0" distB="0" distL="114300" distR="114300" simplePos="0" relativeHeight="253378560" behindDoc="0" locked="0" layoutInCell="1" allowOverlap="1">
                <wp:simplePos x="0" y="0"/>
                <wp:positionH relativeFrom="column">
                  <wp:posOffset>-96526</wp:posOffset>
                </wp:positionH>
                <wp:positionV relativeFrom="paragraph">
                  <wp:posOffset>-11970</wp:posOffset>
                </wp:positionV>
                <wp:extent cx="625320" cy="597240"/>
                <wp:effectExtent l="38100" t="38100" r="41910" b="50800"/>
                <wp:wrapNone/>
                <wp:docPr id="2899" name="Ink 28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6">
                      <w14:nvContentPartPr>
                        <w14:cNvContentPartPr/>
                      </w14:nvContentPartPr>
                      <w14:xfrm>
                        <a:off x="0" y="0"/>
                        <a:ext cx="625320" cy="59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9" o:spid="_x0000_s1026" type="#_x0000_t75" style="position:absolute;margin-left:-8.5pt;margin-top:-1.95pt;width:51.1pt;height:48.95pt;z-index:25337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">
                <v:imagedata r:id="rId3867" o:title=""/>
              </v:shape>
            </w:pict>
          </mc:Fallback>
        </mc:AlternateContent>
      </w:r>
      <w:r>
        <w:rPr>
          <w:noProof/>
          <w:position w:val="-38"/>
          <w:lang w:val="en-US" w:eastAsia="en-US"/>
        </w:rPr>
        <mc:AlternateContent>
          <mc:Choice Requires="wpi">
            <w:drawing>
              <wp:anchor distT="0" distB="0" distL="114300" distR="114300" simplePos="0" relativeHeight="253319168" behindDoc="0" locked="0" layoutInCell="1" allowOverlap="1">
                <wp:simplePos x="0" y="0"/>
                <wp:positionH relativeFrom="column">
                  <wp:posOffset>1350314</wp:posOffset>
                </wp:positionH>
                <wp:positionV relativeFrom="paragraph">
                  <wp:posOffset>418950</wp:posOffset>
                </wp:positionV>
                <wp:extent cx="289080" cy="26280"/>
                <wp:effectExtent l="38100" t="38100" r="34925" b="50165"/>
                <wp:wrapNone/>
                <wp:docPr id="2841" name="Ink 28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8">
                      <w14:nvContentPartPr>
                        <w14:cNvContentPartPr/>
                      </w14:nvContentPartPr>
                      <w14:xfrm>
                        <a:off x="0" y="0"/>
                        <a:ext cx="28908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1" o:spid="_x0000_s1026" type="#_x0000_t75" style="position:absolute;margin-left:105.45pt;margin-top:32.2pt;width:24.5pt;height:3.75pt;z-index:25331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">
                <v:imagedata r:id="rId3869" o:title=""/>
              </v:shape>
            </w:pict>
          </mc:Fallback>
        </mc:AlternateContent>
      </w:r>
      <w:r w:rsidR="00027F32" w:rsidRPr="000D260E">
        <w:rPr>
          <w:position w:val="-38"/>
          <w:lang w:val="el-GR"/>
        </w:rPr>
        <w:object w:dxaOrig="3840" w:dyaOrig="900">
          <v:shape id="_x0000_i1260" type="#_x0000_t75" style="width:192.1pt;height:44.9pt" o:ole="">
            <v:imagedata r:id="rId3870" o:title=""/>
          </v:shape>
          <o:OLEObject Type="Embed" ProgID="Equation.DSMT4" ShapeID="_x0000_i1260" DrawAspect="Content" ObjectID="_1698738806" r:id="rId3871"/>
        </w:object>
      </w:r>
      <w:r w:rsidR="00027F32" w:rsidRPr="00A138AC">
        <w:rPr>
          <w:position w:val="-16"/>
          <w:lang w:val="el-GR"/>
        </w:rPr>
        <w:object w:dxaOrig="3040" w:dyaOrig="440">
          <v:shape id="_x0000_i1261" type="#_x0000_t75" style="width:151.85pt;height:22.1pt" o:ole="">
            <v:imagedata r:id="rId3872" o:title=""/>
          </v:shape>
          <o:OLEObject Type="Embed" ProgID="Equation.DSMT4" ShapeID="_x0000_i1261" DrawAspect="Content" ObjectID="_1698738807" r:id="rId3873"/>
        </w:object>
      </w:r>
    </w:p>
    <w:p w:rsidR="00027F32" w:rsidRDefault="008B0574" w:rsidP="00027F32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61152" behindDoc="0" locked="0" layoutInCell="1" allowOverlap="1">
                <wp:simplePos x="0" y="0"/>
                <wp:positionH relativeFrom="column">
                  <wp:posOffset>3183794</wp:posOffset>
                </wp:positionH>
                <wp:positionV relativeFrom="paragraph">
                  <wp:posOffset>304875</wp:posOffset>
                </wp:positionV>
                <wp:extent cx="228600" cy="421560"/>
                <wp:effectExtent l="38100" t="38100" r="19050" b="55245"/>
                <wp:wrapNone/>
                <wp:docPr id="2882" name="Ink 28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4">
                      <w14:nvContentPartPr>
                        <w14:cNvContentPartPr/>
                      </w14:nvContentPartPr>
                      <w14:xfrm>
                        <a:off x="0" y="0"/>
                        <a:ext cx="228600" cy="42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2" o:spid="_x0000_s1026" type="#_x0000_t75" style="position:absolute;margin-left:249.7pt;margin-top:23pt;width:19.85pt;height:35.35pt;z-index:25336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">
                <v:imagedata r:id="rId38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60128" behindDoc="0" locked="0" layoutInCell="1" allowOverlap="1">
                <wp:simplePos x="0" y="0"/>
                <wp:positionH relativeFrom="column">
                  <wp:posOffset>2860874</wp:posOffset>
                </wp:positionH>
                <wp:positionV relativeFrom="paragraph">
                  <wp:posOffset>374355</wp:posOffset>
                </wp:positionV>
                <wp:extent cx="252000" cy="342720"/>
                <wp:effectExtent l="38100" t="38100" r="53340" b="57785"/>
                <wp:wrapNone/>
                <wp:docPr id="2881" name="Ink 28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6">
                      <w14:nvContentPartPr>
                        <w14:cNvContentPartPr/>
                      </w14:nvContentPartPr>
                      <w14:xfrm>
                        <a:off x="0" y="0"/>
                        <a:ext cx="252000" cy="34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1" o:spid="_x0000_s1026" type="#_x0000_t75" style="position:absolute;margin-left:224.45pt;margin-top:28.55pt;width:21.7pt;height:29.05pt;z-index:25336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">
                <v:imagedata r:id="rId38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59104" behindDoc="0" locked="0" layoutInCell="1" allowOverlap="1">
                <wp:simplePos x="0" y="0"/>
                <wp:positionH relativeFrom="column">
                  <wp:posOffset>2944394</wp:posOffset>
                </wp:positionH>
                <wp:positionV relativeFrom="paragraph">
                  <wp:posOffset>374355</wp:posOffset>
                </wp:positionV>
                <wp:extent cx="25200" cy="308160"/>
                <wp:effectExtent l="38100" t="38100" r="51435" b="53975"/>
                <wp:wrapNone/>
                <wp:docPr id="2880" name="Ink 28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8">
                      <w14:nvContentPartPr>
                        <w14:cNvContentPartPr/>
                      </w14:nvContentPartPr>
                      <w14:xfrm>
                        <a:off x="0" y="0"/>
                        <a:ext cx="25200" cy="30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0" o:spid="_x0000_s1026" type="#_x0000_t75" style="position:absolute;margin-left:230.85pt;margin-top:28.6pt;width:4.1pt;height:26.3pt;z-index:25335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">
                <v:imagedata r:id="rId38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58080" behindDoc="0" locked="0" layoutInCell="1" allowOverlap="1">
                <wp:simplePos x="0" y="0"/>
                <wp:positionH relativeFrom="column">
                  <wp:posOffset>2619674</wp:posOffset>
                </wp:positionH>
                <wp:positionV relativeFrom="paragraph">
                  <wp:posOffset>505755</wp:posOffset>
                </wp:positionV>
                <wp:extent cx="209160" cy="53280"/>
                <wp:effectExtent l="38100" t="38100" r="38735" b="42545"/>
                <wp:wrapNone/>
                <wp:docPr id="2879" name="Ink 28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0">
                      <w14:nvContentPartPr>
                        <w14:cNvContentPartPr/>
                      </w14:nvContentPartPr>
                      <w14:xfrm>
                        <a:off x="0" y="0"/>
                        <a:ext cx="209160" cy="5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9" o:spid="_x0000_s1026" type="#_x0000_t75" style="position:absolute;margin-left:205.5pt;margin-top:38.95pt;width:18.1pt;height:6.1pt;z-index:25335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">
                <v:imagedata r:id="rId38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57056" behindDoc="0" locked="0" layoutInCell="1" allowOverlap="1">
                <wp:simplePos x="0" y="0"/>
                <wp:positionH relativeFrom="column">
                  <wp:posOffset>2709674</wp:posOffset>
                </wp:positionH>
                <wp:positionV relativeFrom="paragraph">
                  <wp:posOffset>430155</wp:posOffset>
                </wp:positionV>
                <wp:extent cx="48600" cy="230040"/>
                <wp:effectExtent l="38100" t="38100" r="46990" b="36830"/>
                <wp:wrapNone/>
                <wp:docPr id="2878" name="Ink 28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2">
                      <w14:nvContentPartPr>
                        <w14:cNvContentPartPr/>
                      </w14:nvContentPartPr>
                      <w14:xfrm>
                        <a:off x="0" y="0"/>
                        <a:ext cx="48600" cy="23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8" o:spid="_x0000_s1026" type="#_x0000_t75" style="position:absolute;margin-left:212.45pt;margin-top:33.2pt;width:5.75pt;height:19.8pt;z-index:25335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">
                <v:imagedata r:id="rId38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56032" behindDoc="0" locked="0" layoutInCell="1" allowOverlap="1">
                <wp:simplePos x="0" y="0"/>
                <wp:positionH relativeFrom="column">
                  <wp:posOffset>2233034</wp:posOffset>
                </wp:positionH>
                <wp:positionV relativeFrom="paragraph">
                  <wp:posOffset>476955</wp:posOffset>
                </wp:positionV>
                <wp:extent cx="198360" cy="59040"/>
                <wp:effectExtent l="38100" t="38100" r="49530" b="55880"/>
                <wp:wrapNone/>
                <wp:docPr id="2877" name="Ink 28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4">
                      <w14:nvContentPartPr>
                        <w14:cNvContentPartPr/>
                      </w14:nvContentPartPr>
                      <w14:xfrm>
                        <a:off x="0" y="0"/>
                        <a:ext cx="19836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7" o:spid="_x0000_s1026" type="#_x0000_t75" style="position:absolute;margin-left:175.05pt;margin-top:36.7pt;width:17.25pt;height:6.55pt;z-index:25335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">
                <v:imagedata r:id="rId38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55008" behindDoc="0" locked="0" layoutInCell="1" allowOverlap="1">
                <wp:simplePos x="0" y="0"/>
                <wp:positionH relativeFrom="column">
                  <wp:posOffset>2183714</wp:posOffset>
                </wp:positionH>
                <wp:positionV relativeFrom="paragraph">
                  <wp:posOffset>304155</wp:posOffset>
                </wp:positionV>
                <wp:extent cx="284400" cy="79920"/>
                <wp:effectExtent l="38100" t="38100" r="40005" b="34925"/>
                <wp:wrapNone/>
                <wp:docPr id="2876" name="Ink 28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6">
                      <w14:nvContentPartPr>
                        <w14:cNvContentPartPr/>
                      </w14:nvContentPartPr>
                      <w14:xfrm>
                        <a:off x="0" y="0"/>
                        <a:ext cx="28440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6" o:spid="_x0000_s1026" type="#_x0000_t75" style="position:absolute;margin-left:171.1pt;margin-top:22.9pt;width:24.3pt;height:7.95pt;z-index:25335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">
                <v:imagedata r:id="rId38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53984" behindDoc="0" locked="0" layoutInCell="1" allowOverlap="1">
                <wp:simplePos x="0" y="0"/>
                <wp:positionH relativeFrom="column">
                  <wp:posOffset>2239874</wp:posOffset>
                </wp:positionH>
                <wp:positionV relativeFrom="paragraph">
                  <wp:posOffset>382635</wp:posOffset>
                </wp:positionV>
                <wp:extent cx="28440" cy="344880"/>
                <wp:effectExtent l="38100" t="38100" r="48260" b="36195"/>
                <wp:wrapNone/>
                <wp:docPr id="2875" name="Ink 28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8">
                      <w14:nvContentPartPr>
                        <w14:cNvContentPartPr/>
                      </w14:nvContentPartPr>
                      <w14:xfrm>
                        <a:off x="0" y="0"/>
                        <a:ext cx="28440" cy="34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5" o:spid="_x0000_s1026" type="#_x0000_t75" style="position:absolute;margin-left:175.6pt;margin-top:29.4pt;width:3.9pt;height:28.85pt;z-index:25335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">
                <v:imagedata r:id="rId388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52960" behindDoc="0" locked="0" layoutInCell="1" allowOverlap="1">
                <wp:simplePos x="0" y="0"/>
                <wp:positionH relativeFrom="column">
                  <wp:posOffset>1924874</wp:posOffset>
                </wp:positionH>
                <wp:positionV relativeFrom="paragraph">
                  <wp:posOffset>538875</wp:posOffset>
                </wp:positionV>
                <wp:extent cx="244080" cy="57240"/>
                <wp:effectExtent l="38100" t="38100" r="60960" b="57150"/>
                <wp:wrapNone/>
                <wp:docPr id="2874" name="Ink 28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0">
                      <w14:nvContentPartPr>
                        <w14:cNvContentPartPr/>
                      </w14:nvContentPartPr>
                      <w14:xfrm>
                        <a:off x="0" y="0"/>
                        <a:ext cx="244080" cy="5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4" o:spid="_x0000_s1026" type="#_x0000_t75" style="position:absolute;margin-left:150.65pt;margin-top:41.3pt;width:21.3pt;height:6.7pt;z-index:25335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">
                <v:imagedata r:id="rId389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51936" behindDoc="0" locked="0" layoutInCell="1" allowOverlap="1">
                <wp:simplePos x="0" y="0"/>
                <wp:positionH relativeFrom="column">
                  <wp:posOffset>1957994</wp:posOffset>
                </wp:positionH>
                <wp:positionV relativeFrom="paragraph">
                  <wp:posOffset>313875</wp:posOffset>
                </wp:positionV>
                <wp:extent cx="164160" cy="428040"/>
                <wp:effectExtent l="38100" t="38100" r="45720" b="48260"/>
                <wp:wrapNone/>
                <wp:docPr id="2873" name="Ink 28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2">
                      <w14:nvContentPartPr>
                        <w14:cNvContentPartPr/>
                      </w14:nvContentPartPr>
                      <w14:xfrm>
                        <a:off x="0" y="0"/>
                        <a:ext cx="164160" cy="42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3" o:spid="_x0000_s1026" type="#_x0000_t75" style="position:absolute;margin-left:153.55pt;margin-top:23.8pt;width:14.7pt;height:35.7pt;z-index:25335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">
                <v:imagedata r:id="rId389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50912" behindDoc="0" locked="0" layoutInCell="1" allowOverlap="1">
                <wp:simplePos x="0" y="0"/>
                <wp:positionH relativeFrom="column">
                  <wp:posOffset>1965554</wp:posOffset>
                </wp:positionH>
                <wp:positionV relativeFrom="paragraph">
                  <wp:posOffset>400635</wp:posOffset>
                </wp:positionV>
                <wp:extent cx="42120" cy="336600"/>
                <wp:effectExtent l="38100" t="38100" r="34290" b="44450"/>
                <wp:wrapNone/>
                <wp:docPr id="2872" name="Ink 28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4">
                      <w14:nvContentPartPr>
                        <w14:cNvContentPartPr/>
                      </w14:nvContentPartPr>
                      <w14:xfrm>
                        <a:off x="0" y="0"/>
                        <a:ext cx="42120" cy="33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2" o:spid="_x0000_s1026" type="#_x0000_t75" style="position:absolute;margin-left:154pt;margin-top:30.85pt;width:5pt;height:28.1pt;z-index:25335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">
                <v:imagedata r:id="rId389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49888" behindDoc="0" locked="0" layoutInCell="1" allowOverlap="1">
                <wp:simplePos x="0" y="0"/>
                <wp:positionH relativeFrom="column">
                  <wp:posOffset>1413674</wp:posOffset>
                </wp:positionH>
                <wp:positionV relativeFrom="paragraph">
                  <wp:posOffset>539955</wp:posOffset>
                </wp:positionV>
                <wp:extent cx="158040" cy="36360"/>
                <wp:effectExtent l="38100" t="38100" r="52070" b="40005"/>
                <wp:wrapNone/>
                <wp:docPr id="2871" name="Ink 28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6">
                      <w14:nvContentPartPr>
                        <w14:cNvContentPartPr/>
                      </w14:nvContentPartPr>
                      <w14:xfrm>
                        <a:off x="0" y="0"/>
                        <a:ext cx="158040" cy="3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1" o:spid="_x0000_s1026" type="#_x0000_t75" style="position:absolute;margin-left:110.4pt;margin-top:41.6pt;width:14.3pt;height:4.8pt;z-index:25334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">
                <v:imagedata r:id="rId389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48864" behindDoc="0" locked="0" layoutInCell="1" allowOverlap="1">
                <wp:simplePos x="0" y="0"/>
                <wp:positionH relativeFrom="column">
                  <wp:posOffset>1388834</wp:posOffset>
                </wp:positionH>
                <wp:positionV relativeFrom="paragraph">
                  <wp:posOffset>494235</wp:posOffset>
                </wp:positionV>
                <wp:extent cx="196560" cy="43200"/>
                <wp:effectExtent l="38100" t="38100" r="51435" b="52070"/>
                <wp:wrapNone/>
                <wp:docPr id="2870" name="Ink 28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8">
                      <w14:nvContentPartPr>
                        <w14:cNvContentPartPr/>
                      </w14:nvContentPartPr>
                      <w14:xfrm>
                        <a:off x="0" y="0"/>
                        <a:ext cx="196560" cy="4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0" o:spid="_x0000_s1026" type="#_x0000_t75" style="position:absolute;margin-left:108.4pt;margin-top:38.2pt;width:17.35pt;height:5.1pt;z-index:25334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">
                <v:imagedata r:id="rId389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47840" behindDoc="0" locked="0" layoutInCell="1" allowOverlap="1">
                <wp:simplePos x="0" y="0"/>
                <wp:positionH relativeFrom="column">
                  <wp:posOffset>930194</wp:posOffset>
                </wp:positionH>
                <wp:positionV relativeFrom="paragraph">
                  <wp:posOffset>561195</wp:posOffset>
                </wp:positionV>
                <wp:extent cx="322200" cy="64440"/>
                <wp:effectExtent l="38100" t="38100" r="40005" b="50165"/>
                <wp:wrapNone/>
                <wp:docPr id="2869" name="Ink 28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0">
                      <w14:nvContentPartPr>
                        <w14:cNvContentPartPr/>
                      </w14:nvContentPartPr>
                      <w14:xfrm>
                        <a:off x="0" y="0"/>
                        <a:ext cx="32220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9" o:spid="_x0000_s1026" type="#_x0000_t75" style="position:absolute;margin-left:72.55pt;margin-top:43.3pt;width:26.95pt;height:7pt;z-index:25334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">
                <v:imagedata r:id="rId390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46816" behindDoc="0" locked="0" layoutInCell="1" allowOverlap="1">
                <wp:simplePos x="0" y="0"/>
                <wp:positionH relativeFrom="column">
                  <wp:posOffset>1131074</wp:posOffset>
                </wp:positionH>
                <wp:positionV relativeFrom="paragraph">
                  <wp:posOffset>321075</wp:posOffset>
                </wp:positionV>
                <wp:extent cx="23760" cy="414720"/>
                <wp:effectExtent l="57150" t="38100" r="52705" b="42545"/>
                <wp:wrapNone/>
                <wp:docPr id="2868" name="Ink 28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2">
                      <w14:nvContentPartPr>
                        <w14:cNvContentPartPr/>
                      </w14:nvContentPartPr>
                      <w14:xfrm>
                        <a:off x="0" y="0"/>
                        <a:ext cx="23760" cy="41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8" o:spid="_x0000_s1026" type="#_x0000_t75" style="position:absolute;margin-left:88.05pt;margin-top:24.65pt;width:4pt;height:34.35pt;z-index:25334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">
                <v:imagedata r:id="rId390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45792" behindDoc="0" locked="0" layoutInCell="1" allowOverlap="1">
                <wp:simplePos x="0" y="0"/>
                <wp:positionH relativeFrom="column">
                  <wp:posOffset>1007954</wp:posOffset>
                </wp:positionH>
                <wp:positionV relativeFrom="paragraph">
                  <wp:posOffset>410355</wp:posOffset>
                </wp:positionV>
                <wp:extent cx="23760" cy="344520"/>
                <wp:effectExtent l="38100" t="38100" r="52705" b="55880"/>
                <wp:wrapNone/>
                <wp:docPr id="2867" name="Ink 28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4">
                      <w14:nvContentPartPr>
                        <w14:cNvContentPartPr/>
                      </w14:nvContentPartPr>
                      <w14:xfrm>
                        <a:off x="0" y="0"/>
                        <a:ext cx="23760" cy="34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7" o:spid="_x0000_s1026" type="#_x0000_t75" style="position:absolute;margin-left:78.4pt;margin-top:31.3pt;width:3.9pt;height:29.2pt;z-index:25334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">
                <v:imagedata r:id="rId390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44768" behindDoc="0" locked="0" layoutInCell="1" allowOverlap="1">
                <wp:simplePos x="0" y="0"/>
                <wp:positionH relativeFrom="column">
                  <wp:posOffset>730754</wp:posOffset>
                </wp:positionH>
                <wp:positionV relativeFrom="paragraph">
                  <wp:posOffset>369675</wp:posOffset>
                </wp:positionV>
                <wp:extent cx="183600" cy="377640"/>
                <wp:effectExtent l="57150" t="38100" r="45085" b="41910"/>
                <wp:wrapNone/>
                <wp:docPr id="2866" name="Ink 28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6">
                      <w14:nvContentPartPr>
                        <w14:cNvContentPartPr/>
                      </w14:nvContentPartPr>
                      <w14:xfrm>
                        <a:off x="0" y="0"/>
                        <a:ext cx="183600" cy="37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6" o:spid="_x0000_s1026" type="#_x0000_t75" style="position:absolute;margin-left:56.55pt;margin-top:28.3pt;width:16.4pt;height:31.55pt;z-index:25334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">
                <v:imagedata r:id="rId390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43744" behindDoc="0" locked="0" layoutInCell="1" allowOverlap="1">
                <wp:simplePos x="0" y="0"/>
                <wp:positionH relativeFrom="column">
                  <wp:posOffset>736154</wp:posOffset>
                </wp:positionH>
                <wp:positionV relativeFrom="paragraph">
                  <wp:posOffset>383355</wp:posOffset>
                </wp:positionV>
                <wp:extent cx="23400" cy="364320"/>
                <wp:effectExtent l="38100" t="38100" r="53340" b="55245"/>
                <wp:wrapNone/>
                <wp:docPr id="2865" name="Ink 28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8">
                      <w14:nvContentPartPr>
                        <w14:cNvContentPartPr/>
                      </w14:nvContentPartPr>
                      <w14:xfrm>
                        <a:off x="0" y="0"/>
                        <a:ext cx="23400" cy="36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5" o:spid="_x0000_s1026" type="#_x0000_t75" style="position:absolute;margin-left:57.15pt;margin-top:29.5pt;width:3.8pt;height:30.6pt;z-index:25334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">
                <v:imagedata r:id="rId390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20192" behindDoc="0" locked="0" layoutInCell="1" allowOverlap="1">
                <wp:simplePos x="0" y="0"/>
                <wp:positionH relativeFrom="column">
                  <wp:posOffset>1846034</wp:posOffset>
                </wp:positionH>
                <wp:positionV relativeFrom="paragraph">
                  <wp:posOffset>-27630</wp:posOffset>
                </wp:positionV>
                <wp:extent cx="403560" cy="66960"/>
                <wp:effectExtent l="38100" t="38100" r="34925" b="47625"/>
                <wp:wrapNone/>
                <wp:docPr id="2842" name="Ink 28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0">
                      <w14:nvContentPartPr>
                        <w14:cNvContentPartPr/>
                      </w14:nvContentPartPr>
                      <w14:xfrm>
                        <a:off x="0" y="0"/>
                        <a:ext cx="403560" cy="6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2" o:spid="_x0000_s1026" type="#_x0000_t75" style="position:absolute;margin-left:144.4pt;margin-top:-2.85pt;width:33.65pt;height:6.85pt;z-index:25332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">
                <v:imagedata r:id="rId3911" o:title=""/>
              </v:shape>
            </w:pict>
          </mc:Fallback>
        </mc:AlternateContent>
      </w:r>
      <w:r w:rsidR="00027F32">
        <w:rPr>
          <w:lang w:val="en-US"/>
        </w:rPr>
        <w:br w:type="page"/>
      </w:r>
    </w:p>
    <w:p w:rsidR="00027F32" w:rsidRDefault="00DA7B0B" w:rsidP="00027F32">
      <w:pPr>
        <w:tabs>
          <w:tab w:val="clear" w:pos="1185"/>
        </w:tabs>
        <w:spacing w:before="0" w:after="0" w:line="240" w:lineRule="auto"/>
        <w:ind w:firstLine="720"/>
        <w:rPr>
          <w:lang w:val="el-GR"/>
        </w:rPr>
      </w:pPr>
      <w:r>
        <w:rPr>
          <w:noProof/>
          <w:sz w:val="24"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3541376" behindDoc="0" locked="0" layoutInCell="1" allowOverlap="1">
                <wp:simplePos x="0" y="0"/>
                <wp:positionH relativeFrom="column">
                  <wp:posOffset>5433074</wp:posOffset>
                </wp:positionH>
                <wp:positionV relativeFrom="paragraph">
                  <wp:posOffset>-925022</wp:posOffset>
                </wp:positionV>
                <wp:extent cx="133200" cy="187200"/>
                <wp:effectExtent l="38100" t="38100" r="38735" b="41910"/>
                <wp:wrapNone/>
                <wp:docPr id="3058" name="Ink 30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2">
                      <w14:nvContentPartPr>
                        <w14:cNvContentPartPr/>
                      </w14:nvContentPartPr>
                      <w14:xfrm>
                        <a:off x="0" y="0"/>
                        <a:ext cx="133200" cy="18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58" o:spid="_x0000_s1026" type="#_x0000_t75" style="position:absolute;margin-left:427pt;margin-top:-73.65pt;width:12.25pt;height:16.5pt;z-index:25354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">
                <v:imagedata r:id="rId3913" o:title=""/>
              </v:shape>
            </w:pict>
          </mc:Fallback>
        </mc:AlternateContent>
      </w:r>
      <w:r>
        <w:rPr>
          <w:noProof/>
          <w:sz w:val="24"/>
          <w:lang w:val="en-US" w:eastAsia="en-US"/>
        </w:rPr>
        <mc:AlternateContent>
          <mc:Choice Requires="wpi">
            <w:drawing>
              <wp:anchor distT="0" distB="0" distL="114300" distR="114300" simplePos="0" relativeHeight="253540352" behindDoc="0" locked="0" layoutInCell="1" allowOverlap="1">
                <wp:simplePos x="0" y="0"/>
                <wp:positionH relativeFrom="column">
                  <wp:posOffset>5255954</wp:posOffset>
                </wp:positionH>
                <wp:positionV relativeFrom="paragraph">
                  <wp:posOffset>-675902</wp:posOffset>
                </wp:positionV>
                <wp:extent cx="492480" cy="135720"/>
                <wp:effectExtent l="38100" t="38100" r="41275" b="36195"/>
                <wp:wrapNone/>
                <wp:docPr id="3057" name="Ink 30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4">
                      <w14:nvContentPartPr>
                        <w14:cNvContentPartPr/>
                      </w14:nvContentPartPr>
                      <w14:xfrm>
                        <a:off x="0" y="0"/>
                        <a:ext cx="49248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57" o:spid="_x0000_s1026" type="#_x0000_t75" style="position:absolute;margin-left:413.05pt;margin-top:-54.1pt;width:40.5pt;height:12.45pt;z-index:25354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">
                <v:imagedata r:id="rId3915" o:title=""/>
              </v:shape>
            </w:pict>
          </mc:Fallback>
        </mc:AlternateContent>
      </w:r>
      <w:r>
        <w:rPr>
          <w:noProof/>
          <w:sz w:val="24"/>
          <w:lang w:val="en-US" w:eastAsia="en-US"/>
        </w:rPr>
        <mc:AlternateContent>
          <mc:Choice Requires="wpi">
            <w:drawing>
              <wp:anchor distT="0" distB="0" distL="114300" distR="114300" simplePos="0" relativeHeight="253539328" behindDoc="0" locked="0" layoutInCell="1" allowOverlap="1">
                <wp:simplePos x="0" y="0"/>
                <wp:positionH relativeFrom="column">
                  <wp:posOffset>3708314</wp:posOffset>
                </wp:positionH>
                <wp:positionV relativeFrom="paragraph">
                  <wp:posOffset>265498</wp:posOffset>
                </wp:positionV>
                <wp:extent cx="99360" cy="266040"/>
                <wp:effectExtent l="38100" t="38100" r="53340" b="58420"/>
                <wp:wrapNone/>
                <wp:docPr id="3056" name="Ink 30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6">
                      <w14:nvContentPartPr>
                        <w14:cNvContentPartPr/>
                      </w14:nvContentPartPr>
                      <w14:xfrm>
                        <a:off x="0" y="0"/>
                        <a:ext cx="99360" cy="26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56" o:spid="_x0000_s1026" type="#_x0000_t75" style="position:absolute;margin-left:291.1pt;margin-top:20pt;width:9.6pt;height:22.9pt;z-index:25353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">
                <v:imagedata r:id="rId3917" o:title=""/>
              </v:shape>
            </w:pict>
          </mc:Fallback>
        </mc:AlternateContent>
      </w:r>
      <w:r>
        <w:rPr>
          <w:noProof/>
          <w:sz w:val="24"/>
          <w:lang w:val="en-US" w:eastAsia="en-US"/>
        </w:rPr>
        <mc:AlternateContent>
          <mc:Choice Requires="wpi">
            <w:drawing>
              <wp:anchor distT="0" distB="0" distL="114300" distR="114300" simplePos="0" relativeHeight="253538304" behindDoc="0" locked="0" layoutInCell="1" allowOverlap="1">
                <wp:simplePos x="0" y="0"/>
                <wp:positionH relativeFrom="column">
                  <wp:posOffset>3475394</wp:posOffset>
                </wp:positionH>
                <wp:positionV relativeFrom="paragraph">
                  <wp:posOffset>254338</wp:posOffset>
                </wp:positionV>
                <wp:extent cx="85680" cy="99000"/>
                <wp:effectExtent l="38100" t="38100" r="48260" b="53975"/>
                <wp:wrapNone/>
                <wp:docPr id="3055" name="Ink 30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8">
                      <w14:nvContentPartPr>
                        <w14:cNvContentPartPr/>
                      </w14:nvContentPartPr>
                      <w14:xfrm>
                        <a:off x="0" y="0"/>
                        <a:ext cx="8568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55" o:spid="_x0000_s1026" type="#_x0000_t75" style="position:absolute;margin-left:272.65pt;margin-top:19.15pt;width:8.7pt;height:9.7pt;z-index:25353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">
                <v:imagedata r:id="rId3919" o:title=""/>
              </v:shape>
            </w:pict>
          </mc:Fallback>
        </mc:AlternateContent>
      </w:r>
      <w:r>
        <w:rPr>
          <w:noProof/>
          <w:sz w:val="24"/>
          <w:lang w:val="en-US" w:eastAsia="en-US"/>
        </w:rPr>
        <mc:AlternateContent>
          <mc:Choice Requires="wpi">
            <w:drawing>
              <wp:anchor distT="0" distB="0" distL="114300" distR="114300" simplePos="0" relativeHeight="253537280" behindDoc="0" locked="0" layoutInCell="1" allowOverlap="1">
                <wp:simplePos x="0" y="0"/>
                <wp:positionH relativeFrom="column">
                  <wp:posOffset>3449474</wp:posOffset>
                </wp:positionH>
                <wp:positionV relativeFrom="paragraph">
                  <wp:posOffset>246058</wp:posOffset>
                </wp:positionV>
                <wp:extent cx="70200" cy="251640"/>
                <wp:effectExtent l="38100" t="38100" r="44450" b="34290"/>
                <wp:wrapNone/>
                <wp:docPr id="3054" name="Ink 30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20">
                      <w14:nvContentPartPr>
                        <w14:cNvContentPartPr/>
                      </w14:nvContentPartPr>
                      <w14:xfrm>
                        <a:off x="0" y="0"/>
                        <a:ext cx="70200" cy="25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54" o:spid="_x0000_s1026" type="#_x0000_t75" style="position:absolute;margin-left:270.65pt;margin-top:18.75pt;width:7pt;height:21.35pt;z-index:25353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">
                <v:imagedata r:id="rId3921" o:title=""/>
              </v:shape>
            </w:pict>
          </mc:Fallback>
        </mc:AlternateContent>
      </w:r>
      <w:r>
        <w:rPr>
          <w:noProof/>
          <w:sz w:val="24"/>
          <w:lang w:val="en-US" w:eastAsia="en-US"/>
        </w:rPr>
        <mc:AlternateContent>
          <mc:Choice Requires="wpi">
            <w:drawing>
              <wp:anchor distT="0" distB="0" distL="114300" distR="114300" simplePos="0" relativeHeight="253536256" behindDoc="0" locked="0" layoutInCell="1" allowOverlap="1">
                <wp:simplePos x="0" y="0"/>
                <wp:positionH relativeFrom="column">
                  <wp:posOffset>5087114</wp:posOffset>
                </wp:positionH>
                <wp:positionV relativeFrom="paragraph">
                  <wp:posOffset>-480422</wp:posOffset>
                </wp:positionV>
                <wp:extent cx="110880" cy="545760"/>
                <wp:effectExtent l="38100" t="38100" r="41910" b="45085"/>
                <wp:wrapNone/>
                <wp:docPr id="3053" name="Ink 30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22">
                      <w14:nvContentPartPr>
                        <w14:cNvContentPartPr/>
                      </w14:nvContentPartPr>
                      <w14:xfrm>
                        <a:off x="0" y="0"/>
                        <a:ext cx="110880" cy="54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53" o:spid="_x0000_s1026" type="#_x0000_t75" style="position:absolute;margin-left:399.65pt;margin-top:-38.75pt;width:10.2pt;height:44.7pt;z-index:25353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">
                <v:imagedata r:id="rId3923" o:title=""/>
              </v:shape>
            </w:pict>
          </mc:Fallback>
        </mc:AlternateContent>
      </w:r>
      <w:r>
        <w:rPr>
          <w:noProof/>
          <w:sz w:val="24"/>
          <w:lang w:val="en-US" w:eastAsia="en-US"/>
        </w:rPr>
        <mc:AlternateContent>
          <mc:Choice Requires="wpi">
            <w:drawing>
              <wp:anchor distT="0" distB="0" distL="114300" distR="114300" simplePos="0" relativeHeight="253535232" behindDoc="0" locked="0" layoutInCell="1" allowOverlap="1">
                <wp:simplePos x="0" y="0"/>
                <wp:positionH relativeFrom="column">
                  <wp:posOffset>5460074</wp:posOffset>
                </wp:positionH>
                <wp:positionV relativeFrom="paragraph">
                  <wp:posOffset>-254342</wp:posOffset>
                </wp:positionV>
                <wp:extent cx="109440" cy="21240"/>
                <wp:effectExtent l="38100" t="38100" r="43180" b="36195"/>
                <wp:wrapNone/>
                <wp:docPr id="3052" name="Ink 30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24">
                      <w14:nvContentPartPr>
                        <w14:cNvContentPartPr/>
                      </w14:nvContentPartPr>
                      <w14:xfrm>
                        <a:off x="0" y="0"/>
                        <a:ext cx="10944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52" o:spid="_x0000_s1026" type="#_x0000_t75" style="position:absolute;margin-left:429.2pt;margin-top:-20.85pt;width:10.2pt;height:3.35pt;z-index:25353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">
                <v:imagedata r:id="rId3925" o:title=""/>
              </v:shape>
            </w:pict>
          </mc:Fallback>
        </mc:AlternateContent>
      </w:r>
      <w:r>
        <w:rPr>
          <w:noProof/>
          <w:sz w:val="24"/>
          <w:lang w:val="en-US" w:eastAsia="en-US"/>
        </w:rPr>
        <mc:AlternateContent>
          <mc:Choice Requires="wpi">
            <w:drawing>
              <wp:anchor distT="0" distB="0" distL="114300" distR="114300" simplePos="0" relativeHeight="253534208" behindDoc="0" locked="0" layoutInCell="1" allowOverlap="1">
                <wp:simplePos x="0" y="0"/>
                <wp:positionH relativeFrom="column">
                  <wp:posOffset>5421914</wp:posOffset>
                </wp:positionH>
                <wp:positionV relativeFrom="paragraph">
                  <wp:posOffset>-329222</wp:posOffset>
                </wp:positionV>
                <wp:extent cx="174960" cy="230760"/>
                <wp:effectExtent l="38100" t="38100" r="34925" b="36195"/>
                <wp:wrapNone/>
                <wp:docPr id="3051" name="Ink 30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26">
                      <w14:nvContentPartPr>
                        <w14:cNvContentPartPr/>
                      </w14:nvContentPartPr>
                      <w14:xfrm>
                        <a:off x="0" y="0"/>
                        <a:ext cx="174960" cy="23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51" o:spid="_x0000_s1026" type="#_x0000_t75" style="position:absolute;margin-left:426.25pt;margin-top:-26.8pt;width:15.35pt;height:19.95pt;z-index:25353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">
                <v:imagedata r:id="rId3927" o:title=""/>
              </v:shape>
            </w:pict>
          </mc:Fallback>
        </mc:AlternateContent>
      </w:r>
      <w:r>
        <w:rPr>
          <w:noProof/>
          <w:sz w:val="24"/>
          <w:lang w:val="en-US" w:eastAsia="en-US"/>
        </w:rPr>
        <mc:AlternateContent>
          <mc:Choice Requires="wpi">
            <w:drawing>
              <wp:anchor distT="0" distB="0" distL="114300" distR="114300" simplePos="0" relativeHeight="253533184" behindDoc="0" locked="0" layoutInCell="1" allowOverlap="1">
                <wp:simplePos x="0" y="0"/>
                <wp:positionH relativeFrom="column">
                  <wp:posOffset>5271794</wp:posOffset>
                </wp:positionH>
                <wp:positionV relativeFrom="paragraph">
                  <wp:posOffset>-507782</wp:posOffset>
                </wp:positionV>
                <wp:extent cx="553320" cy="610200"/>
                <wp:effectExtent l="38100" t="38100" r="37465" b="38100"/>
                <wp:wrapNone/>
                <wp:docPr id="3050" name="Ink 30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28">
                      <w14:nvContentPartPr>
                        <w14:cNvContentPartPr/>
                      </w14:nvContentPartPr>
                      <w14:xfrm>
                        <a:off x="0" y="0"/>
                        <a:ext cx="553320" cy="61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50" o:spid="_x0000_s1026" type="#_x0000_t75" style="position:absolute;margin-left:414.25pt;margin-top:-40.85pt;width:45.35pt;height:49.95pt;z-index:25353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">
                <v:imagedata r:id="rId3929" o:title=""/>
              </v:shape>
            </w:pict>
          </mc:Fallback>
        </mc:AlternateContent>
      </w:r>
      <w:r>
        <w:rPr>
          <w:noProof/>
          <w:sz w:val="24"/>
          <w:lang w:val="en-US" w:eastAsia="en-US"/>
        </w:rPr>
        <mc:AlternateContent>
          <mc:Choice Requires="wpi">
            <w:drawing>
              <wp:anchor distT="0" distB="0" distL="114300" distR="114300" simplePos="0" relativeHeight="253532160" behindDoc="0" locked="0" layoutInCell="1" allowOverlap="1">
                <wp:simplePos x="0" y="0"/>
                <wp:positionH relativeFrom="column">
                  <wp:posOffset>5260274</wp:posOffset>
                </wp:positionH>
                <wp:positionV relativeFrom="paragraph">
                  <wp:posOffset>-454862</wp:posOffset>
                </wp:positionV>
                <wp:extent cx="590760" cy="569160"/>
                <wp:effectExtent l="38100" t="38100" r="19050" b="40640"/>
                <wp:wrapNone/>
                <wp:docPr id="3049" name="Ink 30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0">
                      <w14:nvContentPartPr>
                        <w14:cNvContentPartPr/>
                      </w14:nvContentPartPr>
                      <w14:xfrm>
                        <a:off x="0" y="0"/>
                        <a:ext cx="590760" cy="56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49" o:spid="_x0000_s1026" type="#_x0000_t75" style="position:absolute;margin-left:413.45pt;margin-top:-36.6pt;width:48.15pt;height:46.55pt;z-index:25353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">
                <v:imagedata r:id="rId3931" o:title=""/>
              </v:shape>
            </w:pict>
          </mc:Fallback>
        </mc:AlternateContent>
      </w:r>
      <w:r>
        <w:rPr>
          <w:noProof/>
          <w:sz w:val="24"/>
          <w:lang w:val="en-US" w:eastAsia="en-US"/>
        </w:rPr>
        <mc:AlternateContent>
          <mc:Choice Requires="wpi">
            <w:drawing>
              <wp:anchor distT="0" distB="0" distL="114300" distR="114300" simplePos="0" relativeHeight="253531136" behindDoc="0" locked="0" layoutInCell="1" allowOverlap="1">
                <wp:simplePos x="0" y="0"/>
                <wp:positionH relativeFrom="column">
                  <wp:posOffset>4996394</wp:posOffset>
                </wp:positionH>
                <wp:positionV relativeFrom="paragraph">
                  <wp:posOffset>335338</wp:posOffset>
                </wp:positionV>
                <wp:extent cx="6480" cy="10440"/>
                <wp:effectExtent l="38100" t="38100" r="50800" b="46990"/>
                <wp:wrapNone/>
                <wp:docPr id="3048" name="Ink 30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2">
                      <w14:nvContentPartPr>
                        <w14:cNvContentPartPr/>
                      </w14:nvContentPartPr>
                      <w14:xfrm>
                        <a:off x="0" y="0"/>
                        <a:ext cx="648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48" o:spid="_x0000_s1026" type="#_x0000_t75" style="position:absolute;margin-left:392.45pt;margin-top:25.65pt;width:2.35pt;height:2.5pt;z-index:25353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">
                <v:imagedata r:id="rId3933" o:title=""/>
              </v:shape>
            </w:pict>
          </mc:Fallback>
        </mc:AlternateContent>
      </w:r>
      <w:r>
        <w:rPr>
          <w:noProof/>
          <w:sz w:val="24"/>
          <w:lang w:val="en-US" w:eastAsia="en-US"/>
        </w:rPr>
        <mc:AlternateContent>
          <mc:Choice Requires="wpi">
            <w:drawing>
              <wp:anchor distT="0" distB="0" distL="114300" distR="114300" simplePos="0" relativeHeight="253530112" behindDoc="0" locked="0" layoutInCell="1" allowOverlap="1">
                <wp:simplePos x="0" y="0"/>
                <wp:positionH relativeFrom="column">
                  <wp:posOffset>4362074</wp:posOffset>
                </wp:positionH>
                <wp:positionV relativeFrom="paragraph">
                  <wp:posOffset>-257222</wp:posOffset>
                </wp:positionV>
                <wp:extent cx="63720" cy="32040"/>
                <wp:effectExtent l="38100" t="38100" r="50800" b="44450"/>
                <wp:wrapNone/>
                <wp:docPr id="3047" name="Ink 30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4">
                      <w14:nvContentPartPr>
                        <w14:cNvContentPartPr/>
                      </w14:nvContentPartPr>
                      <w14:xfrm>
                        <a:off x="0" y="0"/>
                        <a:ext cx="6372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47" o:spid="_x0000_s1026" type="#_x0000_t75" style="position:absolute;margin-left:342.55pt;margin-top:-21.2pt;width:6.85pt;height:4.4pt;z-index:25353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">
                <v:imagedata r:id="rId3935" o:title=""/>
              </v:shape>
            </w:pict>
          </mc:Fallback>
        </mc:AlternateContent>
      </w:r>
      <w:r>
        <w:rPr>
          <w:noProof/>
          <w:sz w:val="24"/>
          <w:lang w:val="en-US" w:eastAsia="en-US"/>
        </w:rPr>
        <mc:AlternateContent>
          <mc:Choice Requires="wpi">
            <w:drawing>
              <wp:anchor distT="0" distB="0" distL="114300" distR="114300" simplePos="0" relativeHeight="253529088" behindDoc="0" locked="0" layoutInCell="1" allowOverlap="1">
                <wp:simplePos x="0" y="0"/>
                <wp:positionH relativeFrom="column">
                  <wp:posOffset>4374314</wp:posOffset>
                </wp:positionH>
                <wp:positionV relativeFrom="paragraph">
                  <wp:posOffset>-266222</wp:posOffset>
                </wp:positionV>
                <wp:extent cx="25200" cy="120600"/>
                <wp:effectExtent l="38100" t="38100" r="32385" b="51435"/>
                <wp:wrapNone/>
                <wp:docPr id="3046" name="Ink 30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6">
                      <w14:nvContentPartPr>
                        <w14:cNvContentPartPr/>
                      </w14:nvContentPartPr>
                      <w14:xfrm>
                        <a:off x="0" y="0"/>
                        <a:ext cx="2520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46" o:spid="_x0000_s1026" type="#_x0000_t75" style="position:absolute;margin-left:343.8pt;margin-top:-21.7pt;width:3.6pt;height:11.25pt;z-index:25352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">
                <v:imagedata r:id="rId3937" o:title=""/>
              </v:shape>
            </w:pict>
          </mc:Fallback>
        </mc:AlternateContent>
      </w:r>
      <w:r>
        <w:rPr>
          <w:noProof/>
          <w:sz w:val="24"/>
          <w:lang w:val="en-US" w:eastAsia="en-US"/>
        </w:rPr>
        <mc:AlternateContent>
          <mc:Choice Requires="wpi">
            <w:drawing>
              <wp:anchor distT="0" distB="0" distL="114300" distR="114300" simplePos="0" relativeHeight="253528064" behindDoc="0" locked="0" layoutInCell="1" allowOverlap="1">
                <wp:simplePos x="0" y="0"/>
                <wp:positionH relativeFrom="column">
                  <wp:posOffset>4140674</wp:posOffset>
                </wp:positionH>
                <wp:positionV relativeFrom="paragraph">
                  <wp:posOffset>-126902</wp:posOffset>
                </wp:positionV>
                <wp:extent cx="448920" cy="170640"/>
                <wp:effectExtent l="38100" t="38100" r="46990" b="39370"/>
                <wp:wrapNone/>
                <wp:docPr id="3045" name="Ink 30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8">
                      <w14:nvContentPartPr>
                        <w14:cNvContentPartPr/>
                      </w14:nvContentPartPr>
                      <w14:xfrm>
                        <a:off x="0" y="0"/>
                        <a:ext cx="448920" cy="17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45" o:spid="_x0000_s1026" type="#_x0000_t75" style="position:absolute;margin-left:325.2pt;margin-top:-11pt;width:37.2pt;height:15.35pt;z-index:25352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">
                <v:imagedata r:id="rId3939" o:title=""/>
              </v:shape>
            </w:pict>
          </mc:Fallback>
        </mc:AlternateContent>
      </w:r>
      <w:r>
        <w:rPr>
          <w:noProof/>
          <w:sz w:val="24"/>
          <w:lang w:val="en-US" w:eastAsia="en-US"/>
        </w:rPr>
        <mc:AlternateContent>
          <mc:Choice Requires="wpi">
            <w:drawing>
              <wp:anchor distT="0" distB="0" distL="114300" distR="114300" simplePos="0" relativeHeight="253527040" behindDoc="0" locked="0" layoutInCell="1" allowOverlap="1">
                <wp:simplePos x="0" y="0"/>
                <wp:positionH relativeFrom="column">
                  <wp:posOffset>4300874</wp:posOffset>
                </wp:positionH>
                <wp:positionV relativeFrom="paragraph">
                  <wp:posOffset>343978</wp:posOffset>
                </wp:positionV>
                <wp:extent cx="220320" cy="185760"/>
                <wp:effectExtent l="38100" t="38100" r="46990" b="43180"/>
                <wp:wrapNone/>
                <wp:docPr id="3044" name="Ink 30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0">
                      <w14:nvContentPartPr>
                        <w14:cNvContentPartPr/>
                      </w14:nvContentPartPr>
                      <w14:xfrm>
                        <a:off x="0" y="0"/>
                        <a:ext cx="220320" cy="18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44" o:spid="_x0000_s1026" type="#_x0000_t75" style="position:absolute;margin-left:337.75pt;margin-top:26.45pt;width:19.25pt;height:16.25pt;z-index:25352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">
                <v:imagedata r:id="rId3941" o:title=""/>
              </v:shape>
            </w:pict>
          </mc:Fallback>
        </mc:AlternateContent>
      </w:r>
      <w:r>
        <w:rPr>
          <w:noProof/>
          <w:sz w:val="24"/>
          <w:lang w:val="en-US" w:eastAsia="en-US"/>
        </w:rPr>
        <mc:AlternateContent>
          <mc:Choice Requires="wpi">
            <w:drawing>
              <wp:anchor distT="0" distB="0" distL="114300" distR="114300" simplePos="0" relativeHeight="253526016" behindDoc="0" locked="0" layoutInCell="1" allowOverlap="1">
                <wp:simplePos x="0" y="0"/>
                <wp:positionH relativeFrom="column">
                  <wp:posOffset>4079114</wp:posOffset>
                </wp:positionH>
                <wp:positionV relativeFrom="paragraph">
                  <wp:posOffset>69298</wp:posOffset>
                </wp:positionV>
                <wp:extent cx="621000" cy="604080"/>
                <wp:effectExtent l="38100" t="38100" r="46355" b="43815"/>
                <wp:wrapNone/>
                <wp:docPr id="3043" name="Ink 30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2">
                      <w14:nvContentPartPr>
                        <w14:cNvContentPartPr/>
                      </w14:nvContentPartPr>
                      <w14:xfrm>
                        <a:off x="0" y="0"/>
                        <a:ext cx="621000" cy="60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43" o:spid="_x0000_s1026" type="#_x0000_t75" style="position:absolute;margin-left:320.35pt;margin-top:4.65pt;width:50.85pt;height:49.45pt;z-index:25352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">
                <v:imagedata r:id="rId3943" o:title=""/>
              </v:shape>
            </w:pict>
          </mc:Fallback>
        </mc:AlternateContent>
      </w:r>
      <w:r>
        <w:rPr>
          <w:noProof/>
          <w:sz w:val="24"/>
          <w:lang w:val="en-US" w:eastAsia="en-US"/>
        </w:rPr>
        <mc:AlternateContent>
          <mc:Choice Requires="wpi">
            <w:drawing>
              <wp:anchor distT="0" distB="0" distL="114300" distR="114300" simplePos="0" relativeHeight="253524992" behindDoc="0" locked="0" layoutInCell="1" allowOverlap="1">
                <wp:simplePos x="0" y="0"/>
                <wp:positionH relativeFrom="column">
                  <wp:posOffset>4115834</wp:posOffset>
                </wp:positionH>
                <wp:positionV relativeFrom="paragraph">
                  <wp:posOffset>91618</wp:posOffset>
                </wp:positionV>
                <wp:extent cx="23760" cy="554760"/>
                <wp:effectExtent l="38100" t="38100" r="52705" b="36195"/>
                <wp:wrapNone/>
                <wp:docPr id="3042" name="Ink 30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4">
                      <w14:nvContentPartPr>
                        <w14:cNvContentPartPr/>
                      </w14:nvContentPartPr>
                      <w14:xfrm>
                        <a:off x="0" y="0"/>
                        <a:ext cx="23760" cy="55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42" o:spid="_x0000_s1026" type="#_x0000_t75" style="position:absolute;margin-left:323.2pt;margin-top:6.45pt;width:3.75pt;height:45.45pt;z-index:25352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">
                <v:imagedata r:id="rId3945" o:title=""/>
              </v:shape>
            </w:pict>
          </mc:Fallback>
        </mc:AlternateContent>
      </w:r>
      <w:r>
        <w:rPr>
          <w:noProof/>
          <w:sz w:val="24"/>
          <w:lang w:val="en-US" w:eastAsia="en-US"/>
        </w:rPr>
        <mc:AlternateContent>
          <mc:Choice Requires="wpi">
            <w:drawing>
              <wp:anchor distT="0" distB="0" distL="114300" distR="114300" simplePos="0" relativeHeight="253522944" behindDoc="0" locked="0" layoutInCell="1" allowOverlap="1">
                <wp:simplePos x="0" y="0"/>
                <wp:positionH relativeFrom="column">
                  <wp:posOffset>4810634</wp:posOffset>
                </wp:positionH>
                <wp:positionV relativeFrom="paragraph">
                  <wp:posOffset>-574022</wp:posOffset>
                </wp:positionV>
                <wp:extent cx="198000" cy="16920"/>
                <wp:effectExtent l="38100" t="38100" r="31115" b="40640"/>
                <wp:wrapNone/>
                <wp:docPr id="3040" name="Ink 30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6">
                      <w14:nvContentPartPr>
                        <w14:cNvContentPartPr/>
                      </w14:nvContentPartPr>
                      <w14:xfrm>
                        <a:off x="0" y="0"/>
                        <a:ext cx="19800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40" o:spid="_x0000_s1026" type="#_x0000_t75" style="position:absolute;margin-left:378.15pt;margin-top:-46.15pt;width:17.25pt;height:3.25pt;z-index:25352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">
                <v:imagedata r:id="rId3947" o:title=""/>
              </v:shape>
            </w:pict>
          </mc:Fallback>
        </mc:AlternateContent>
      </w:r>
      <w:r>
        <w:rPr>
          <w:noProof/>
          <w:sz w:val="24"/>
          <w:lang w:val="en-US" w:eastAsia="en-US"/>
        </w:rPr>
        <mc:AlternateContent>
          <mc:Choice Requires="wpi">
            <w:drawing>
              <wp:anchor distT="0" distB="0" distL="114300" distR="114300" simplePos="0" relativeHeight="253521920" behindDoc="0" locked="0" layoutInCell="1" allowOverlap="1">
                <wp:simplePos x="0" y="0"/>
                <wp:positionH relativeFrom="column">
                  <wp:posOffset>4801634</wp:posOffset>
                </wp:positionH>
                <wp:positionV relativeFrom="paragraph">
                  <wp:posOffset>-724862</wp:posOffset>
                </wp:positionV>
                <wp:extent cx="239760" cy="313920"/>
                <wp:effectExtent l="38100" t="38100" r="0" b="48260"/>
                <wp:wrapNone/>
                <wp:docPr id="3039" name="Ink 30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8">
                      <w14:nvContentPartPr>
                        <w14:cNvContentPartPr/>
                      </w14:nvContentPartPr>
                      <w14:xfrm>
                        <a:off x="0" y="0"/>
                        <a:ext cx="239760" cy="31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39" o:spid="_x0000_s1026" type="#_x0000_t75" style="position:absolute;margin-left:377.1pt;margin-top:-58.1pt;width:20.9pt;height:26.7pt;z-index:25352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">
                <v:imagedata r:id="rId3949" o:title=""/>
              </v:shape>
            </w:pict>
          </mc:Fallback>
        </mc:AlternateContent>
      </w:r>
      <w:r>
        <w:rPr>
          <w:noProof/>
          <w:sz w:val="24"/>
          <w:lang w:val="en-US" w:eastAsia="en-US"/>
        </w:rPr>
        <mc:AlternateContent>
          <mc:Choice Requires="wpi">
            <w:drawing>
              <wp:anchor distT="0" distB="0" distL="114300" distR="114300" simplePos="0" relativeHeight="253520896" behindDoc="0" locked="0" layoutInCell="1" allowOverlap="1">
                <wp:simplePos x="0" y="0"/>
                <wp:positionH relativeFrom="column">
                  <wp:posOffset>4496714</wp:posOffset>
                </wp:positionH>
                <wp:positionV relativeFrom="paragraph">
                  <wp:posOffset>-741782</wp:posOffset>
                </wp:positionV>
                <wp:extent cx="283320" cy="383040"/>
                <wp:effectExtent l="38100" t="38100" r="21590" b="55245"/>
                <wp:wrapNone/>
                <wp:docPr id="3038" name="Ink 30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0">
                      <w14:nvContentPartPr>
                        <w14:cNvContentPartPr/>
                      </w14:nvContentPartPr>
                      <w14:xfrm>
                        <a:off x="0" y="0"/>
                        <a:ext cx="283320" cy="38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38" o:spid="_x0000_s1026" type="#_x0000_t75" style="position:absolute;margin-left:353.25pt;margin-top:-59.3pt;width:24.1pt;height:32pt;z-index:25352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">
                <v:imagedata r:id="rId3951" o:title=""/>
              </v:shape>
            </w:pict>
          </mc:Fallback>
        </mc:AlternateContent>
      </w:r>
      <w:r>
        <w:rPr>
          <w:noProof/>
          <w:sz w:val="24"/>
          <w:lang w:val="en-US" w:eastAsia="en-US"/>
        </w:rPr>
        <mc:AlternateContent>
          <mc:Choice Requires="wpi">
            <w:drawing>
              <wp:anchor distT="0" distB="0" distL="114300" distR="114300" simplePos="0" relativeHeight="253519872" behindDoc="0" locked="0" layoutInCell="1" allowOverlap="1">
                <wp:simplePos x="0" y="0"/>
                <wp:positionH relativeFrom="column">
                  <wp:posOffset>3580874</wp:posOffset>
                </wp:positionH>
                <wp:positionV relativeFrom="paragraph">
                  <wp:posOffset>-667982</wp:posOffset>
                </wp:positionV>
                <wp:extent cx="123840" cy="275760"/>
                <wp:effectExtent l="38100" t="38100" r="47625" b="48260"/>
                <wp:wrapNone/>
                <wp:docPr id="3037" name="Ink 30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2">
                      <w14:nvContentPartPr>
                        <w14:cNvContentPartPr/>
                      </w14:nvContentPartPr>
                      <w14:xfrm>
                        <a:off x="0" y="0"/>
                        <a:ext cx="123840" cy="27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37" o:spid="_x0000_s1026" type="#_x0000_t75" style="position:absolute;margin-left:281.15pt;margin-top:-53.5pt;width:11.55pt;height:23.55pt;z-index:25351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">
                <v:imagedata r:id="rId3953" o:title=""/>
              </v:shape>
            </w:pict>
          </mc:Fallback>
        </mc:AlternateContent>
      </w:r>
      <w:r>
        <w:rPr>
          <w:noProof/>
          <w:sz w:val="24"/>
          <w:lang w:val="en-US" w:eastAsia="en-US"/>
        </w:rPr>
        <mc:AlternateContent>
          <mc:Choice Requires="wpi">
            <w:drawing>
              <wp:anchor distT="0" distB="0" distL="114300" distR="114300" simplePos="0" relativeHeight="253518848" behindDoc="0" locked="0" layoutInCell="1" allowOverlap="1">
                <wp:simplePos x="0" y="0"/>
                <wp:positionH relativeFrom="column">
                  <wp:posOffset>3626594</wp:posOffset>
                </wp:positionH>
                <wp:positionV relativeFrom="paragraph">
                  <wp:posOffset>-734582</wp:posOffset>
                </wp:positionV>
                <wp:extent cx="1800" cy="9000"/>
                <wp:effectExtent l="38100" t="38100" r="36830" b="29210"/>
                <wp:wrapNone/>
                <wp:docPr id="3036" name="Ink 30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4">
                      <w14:nvContentPartPr>
                        <w14:cNvContentPartPr/>
                      </w14:nvContentPartPr>
                      <w14:xfrm>
                        <a:off x="0" y="0"/>
                        <a:ext cx="180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36" o:spid="_x0000_s1026" type="#_x0000_t75" style="position:absolute;margin-left:284.4pt;margin-top:-58.65pt;width:2.35pt;height:2.15pt;z-index:25351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">
                <v:imagedata r:id="rId3955" o:title=""/>
              </v:shape>
            </w:pict>
          </mc:Fallback>
        </mc:AlternateContent>
      </w:r>
      <w:r>
        <w:rPr>
          <w:noProof/>
          <w:sz w:val="24"/>
          <w:lang w:val="en-US" w:eastAsia="en-US"/>
        </w:rPr>
        <mc:AlternateContent>
          <mc:Choice Requires="wpi">
            <w:drawing>
              <wp:anchor distT="0" distB="0" distL="114300" distR="114300" simplePos="0" relativeHeight="253517824" behindDoc="0" locked="0" layoutInCell="1" allowOverlap="1">
                <wp:simplePos x="0" y="0"/>
                <wp:positionH relativeFrom="column">
                  <wp:posOffset>3440834</wp:posOffset>
                </wp:positionH>
                <wp:positionV relativeFrom="paragraph">
                  <wp:posOffset>-615062</wp:posOffset>
                </wp:positionV>
                <wp:extent cx="8640" cy="34200"/>
                <wp:effectExtent l="38100" t="38100" r="48895" b="42545"/>
                <wp:wrapNone/>
                <wp:docPr id="3035" name="Ink 30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6">
                      <w14:nvContentPartPr>
                        <w14:cNvContentPartPr/>
                      </w14:nvContentPartPr>
                      <w14:xfrm>
                        <a:off x="0" y="0"/>
                        <a:ext cx="864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35" o:spid="_x0000_s1026" type="#_x0000_t75" style="position:absolute;margin-left:270pt;margin-top:-49.4pt;width:2.5pt;height:4.5pt;z-index:25351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">
                <v:imagedata r:id="rId3957" o:title=""/>
              </v:shape>
            </w:pict>
          </mc:Fallback>
        </mc:AlternateContent>
      </w:r>
      <w:r>
        <w:rPr>
          <w:noProof/>
          <w:sz w:val="24"/>
          <w:lang w:val="en-US" w:eastAsia="en-US"/>
        </w:rPr>
        <mc:AlternateContent>
          <mc:Choice Requires="wpi">
            <w:drawing>
              <wp:anchor distT="0" distB="0" distL="114300" distR="114300" simplePos="0" relativeHeight="253516800" behindDoc="0" locked="0" layoutInCell="1" allowOverlap="1">
                <wp:simplePos x="0" y="0"/>
                <wp:positionH relativeFrom="column">
                  <wp:posOffset>3200354</wp:posOffset>
                </wp:positionH>
                <wp:positionV relativeFrom="paragraph">
                  <wp:posOffset>-739982</wp:posOffset>
                </wp:positionV>
                <wp:extent cx="262080" cy="372960"/>
                <wp:effectExtent l="38100" t="38100" r="24130" b="46355"/>
                <wp:wrapNone/>
                <wp:docPr id="3034" name="Ink 30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8">
                      <w14:nvContentPartPr>
                        <w14:cNvContentPartPr/>
                      </w14:nvContentPartPr>
                      <w14:xfrm>
                        <a:off x="0" y="0"/>
                        <a:ext cx="262080" cy="37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34" o:spid="_x0000_s1026" type="#_x0000_t75" style="position:absolute;margin-left:251.1pt;margin-top:-59.15pt;width:22.55pt;height:31.15pt;z-index:25351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">
                <v:imagedata r:id="rId3959" o:title=""/>
              </v:shape>
            </w:pict>
          </mc:Fallback>
        </mc:AlternateContent>
      </w:r>
      <w:r>
        <w:rPr>
          <w:noProof/>
          <w:sz w:val="24"/>
          <w:lang w:val="en-US" w:eastAsia="en-US"/>
        </w:rPr>
        <mc:AlternateContent>
          <mc:Choice Requires="wpi">
            <w:drawing>
              <wp:anchor distT="0" distB="0" distL="114300" distR="114300" simplePos="0" relativeHeight="253515776" behindDoc="0" locked="0" layoutInCell="1" allowOverlap="1">
                <wp:simplePos x="0" y="0"/>
                <wp:positionH relativeFrom="column">
                  <wp:posOffset>764234</wp:posOffset>
                </wp:positionH>
                <wp:positionV relativeFrom="paragraph">
                  <wp:posOffset>-157862</wp:posOffset>
                </wp:positionV>
                <wp:extent cx="770760" cy="860400"/>
                <wp:effectExtent l="38100" t="38100" r="48895" b="54610"/>
                <wp:wrapNone/>
                <wp:docPr id="3033" name="Ink 30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60">
                      <w14:nvContentPartPr>
                        <w14:cNvContentPartPr/>
                      </w14:nvContentPartPr>
                      <w14:xfrm>
                        <a:off x="0" y="0"/>
                        <a:ext cx="770760" cy="86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33" o:spid="_x0000_s1026" type="#_x0000_t75" style="position:absolute;margin-left:59.3pt;margin-top:-13.4pt;width:62.6pt;height:69.7pt;z-index:25351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">
                <v:imagedata r:id="rId3961" o:title=""/>
              </v:shape>
            </w:pict>
          </mc:Fallback>
        </mc:AlternateContent>
      </w:r>
      <w:r w:rsidR="00027F32">
        <w:rPr>
          <w:sz w:val="24"/>
          <w:lang w:val="el-GR"/>
        </w:rPr>
        <w:t xml:space="preserve">Έστω </w:t>
      </w:r>
      <w:r w:rsidR="00027F32" w:rsidRPr="000D260E">
        <w:rPr>
          <w:position w:val="-38"/>
          <w:lang w:val="en-US"/>
        </w:rPr>
        <w:object w:dxaOrig="1020" w:dyaOrig="900">
          <v:shape id="_x0000_i1262" type="#_x0000_t75" style="width:50.95pt;height:44.9pt" o:ole="">
            <v:imagedata r:id="rId3962" o:title=""/>
          </v:shape>
          <o:OLEObject Type="Embed" ProgID="Equation.DSMT4" ShapeID="_x0000_i1262" DrawAspect="Content" ObjectID="_1698738808" r:id="rId3963"/>
        </w:object>
      </w:r>
      <w:r w:rsidR="00027F32" w:rsidRPr="008D6029">
        <w:rPr>
          <w:lang w:val="el-GR"/>
        </w:rPr>
        <w:t xml:space="preserve">, </w:t>
      </w:r>
      <w:r w:rsidR="00027F32" w:rsidRPr="008D6029">
        <w:rPr>
          <w:position w:val="-6"/>
          <w:lang w:val="en-US"/>
        </w:rPr>
        <w:object w:dxaOrig="260" w:dyaOrig="300">
          <v:shape id="_x0000_i1263" type="#_x0000_t75" style="width:12.85pt;height:14.95pt" o:ole="">
            <v:imagedata r:id="rId3964" o:title=""/>
          </v:shape>
          <o:OLEObject Type="Embed" ProgID="Equation.DSMT4" ShapeID="_x0000_i1263" DrawAspect="Content" ObjectID="_1698738809" r:id="rId3965"/>
        </w:object>
      </w:r>
      <w:r w:rsidR="00027F32" w:rsidRPr="000D260E">
        <w:rPr>
          <w:lang w:val="el-GR"/>
        </w:rPr>
        <w:t xml:space="preserve"> </w:t>
      </w:r>
      <w:r w:rsidR="00027F32" w:rsidRPr="00855673">
        <w:rPr>
          <w:position w:val="-12"/>
          <w:lang w:val="en-US"/>
        </w:rPr>
        <w:object w:dxaOrig="620" w:dyaOrig="300">
          <v:shape id="_x0000_i1264" type="#_x0000_t75" style="width:31pt;height:14.95pt" o:ole="">
            <v:imagedata r:id="rId3639" o:title=""/>
          </v:shape>
          <o:OLEObject Type="Embed" ProgID="Equation.DSMT4" ShapeID="_x0000_i1264" DrawAspect="Content" ObjectID="_1698738810" r:id="rId3966"/>
        </w:object>
      </w:r>
      <w:r w:rsidR="00027F32" w:rsidRPr="000D260E">
        <w:rPr>
          <w:lang w:val="el-GR"/>
        </w:rPr>
        <w:t xml:space="preserve"> , </w:t>
      </w:r>
      <w:r w:rsidR="00027F32" w:rsidRPr="008D6029">
        <w:rPr>
          <w:position w:val="-4"/>
          <w:lang w:val="en-US"/>
        </w:rPr>
        <w:object w:dxaOrig="279" w:dyaOrig="279">
          <v:shape id="_x0000_i1265" type="#_x0000_t75" style="width:13.9pt;height:13.9pt" o:ole="">
            <v:imagedata r:id="rId3967" o:title=""/>
          </v:shape>
          <o:OLEObject Type="Embed" ProgID="Equation.DSMT4" ShapeID="_x0000_i1265" DrawAspect="Content" ObjectID="_1698738811" r:id="rId3968"/>
        </w:object>
      </w:r>
      <w:r w:rsidR="00027F32" w:rsidRPr="000D260E">
        <w:rPr>
          <w:lang w:val="el-GR"/>
        </w:rPr>
        <w:t xml:space="preserve"> </w:t>
      </w:r>
      <w:r w:rsidR="00027F32" w:rsidRPr="00855673">
        <w:rPr>
          <w:position w:val="-12"/>
          <w:lang w:val="en-US"/>
        </w:rPr>
        <w:object w:dxaOrig="600" w:dyaOrig="300">
          <v:shape id="_x0000_i1266" type="#_x0000_t75" style="width:29.95pt;height:14.95pt" o:ole="">
            <v:imagedata r:id="rId3643" o:title=""/>
          </v:shape>
          <o:OLEObject Type="Embed" ProgID="Equation.DSMT4" ShapeID="_x0000_i1266" DrawAspect="Content" ObjectID="_1698738812" r:id="rId3969"/>
        </w:object>
      </w:r>
      <w:r w:rsidR="00027F32" w:rsidRPr="008D6029">
        <w:rPr>
          <w:lang w:val="el-GR"/>
        </w:rPr>
        <w:t xml:space="preserve"> </w:t>
      </w:r>
      <w:r w:rsidR="00027F32">
        <w:rPr>
          <w:lang w:val="el-GR"/>
        </w:rPr>
        <w:t xml:space="preserve">και </w:t>
      </w:r>
      <w:r w:rsidR="00027F32" w:rsidRPr="00855673">
        <w:rPr>
          <w:position w:val="-4"/>
          <w:lang w:val="en-US"/>
        </w:rPr>
        <w:object w:dxaOrig="240" w:dyaOrig="279">
          <v:shape id="_x0000_i1267" type="#_x0000_t75" style="width:12.1pt;height:13.9pt" o:ole="">
            <v:imagedata r:id="rId3637" o:title=""/>
          </v:shape>
          <o:OLEObject Type="Embed" ProgID="Equation.DSMT4" ShapeID="_x0000_i1267" DrawAspect="Content" ObjectID="_1698738813" r:id="rId3970"/>
        </w:object>
      </w:r>
      <w:r w:rsidR="00027F32" w:rsidRPr="000D260E">
        <w:rPr>
          <w:lang w:val="el-GR"/>
        </w:rPr>
        <w:t xml:space="preserve"> </w:t>
      </w:r>
      <w:r w:rsidR="00027F32" w:rsidRPr="00855673">
        <w:rPr>
          <w:position w:val="-12"/>
          <w:lang w:val="en-US"/>
        </w:rPr>
        <w:object w:dxaOrig="620" w:dyaOrig="300">
          <v:shape id="_x0000_i1268" type="#_x0000_t75" style="width:31pt;height:14.95pt" o:ole="">
            <v:imagedata r:id="rId3639" o:title=""/>
          </v:shape>
          <o:OLEObject Type="Embed" ProgID="Equation.DSMT4" ShapeID="_x0000_i1268" DrawAspect="Content" ObjectID="_1698738814" r:id="rId3971"/>
        </w:object>
      </w:r>
      <w:r w:rsidR="00027F32" w:rsidRPr="000D260E">
        <w:rPr>
          <w:lang w:val="el-GR"/>
        </w:rPr>
        <w:t xml:space="preserve"> </w:t>
      </w:r>
      <w:r w:rsidR="00027F32">
        <w:rPr>
          <w:lang w:val="el-GR"/>
        </w:rPr>
        <w:t>.</w:t>
      </w:r>
    </w:p>
    <w:p w:rsidR="00027F32" w:rsidRPr="008D6029" w:rsidRDefault="00DA7B0B" w:rsidP="00027F3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tabs>
          <w:tab w:val="clear" w:pos="1185"/>
        </w:tabs>
        <w:spacing w:before="0" w:after="0" w:line="240" w:lineRule="auto"/>
        <w:ind w:firstLine="720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47520" behindDoc="0" locked="0" layoutInCell="1" allowOverlap="1">
                <wp:simplePos x="0" y="0"/>
                <wp:positionH relativeFrom="column">
                  <wp:posOffset>2278034</wp:posOffset>
                </wp:positionH>
                <wp:positionV relativeFrom="paragraph">
                  <wp:posOffset>108582</wp:posOffset>
                </wp:positionV>
                <wp:extent cx="95400" cy="194400"/>
                <wp:effectExtent l="38100" t="38100" r="38100" b="53340"/>
                <wp:wrapNone/>
                <wp:docPr id="3064" name="Ink 30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2">
                      <w14:nvContentPartPr>
                        <w14:cNvContentPartPr/>
                      </w14:nvContentPartPr>
                      <w14:xfrm>
                        <a:off x="0" y="0"/>
                        <a:ext cx="95400" cy="19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64" o:spid="_x0000_s1026" type="#_x0000_t75" style="position:absolute;margin-left:178.45pt;margin-top:7.55pt;width:9.25pt;height:17.4pt;z-index:25354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">
                <v:imagedata r:id="rId397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46496" behindDoc="0" locked="0" layoutInCell="1" allowOverlap="1">
                <wp:simplePos x="0" y="0"/>
                <wp:positionH relativeFrom="column">
                  <wp:posOffset>2113514</wp:posOffset>
                </wp:positionH>
                <wp:positionV relativeFrom="paragraph">
                  <wp:posOffset>151062</wp:posOffset>
                </wp:positionV>
                <wp:extent cx="180000" cy="371880"/>
                <wp:effectExtent l="38100" t="38100" r="48895" b="47625"/>
                <wp:wrapNone/>
                <wp:docPr id="3063" name="Ink 30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4">
                      <w14:nvContentPartPr>
                        <w14:cNvContentPartPr/>
                      </w14:nvContentPartPr>
                      <w14:xfrm>
                        <a:off x="0" y="0"/>
                        <a:ext cx="180000" cy="37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63" o:spid="_x0000_s1026" type="#_x0000_t75" style="position:absolute;margin-left:165.65pt;margin-top:10.95pt;width:15.8pt;height:31.15pt;z-index:25354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">
                <v:imagedata r:id="rId39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45472" behindDoc="0" locked="0" layoutInCell="1" allowOverlap="1">
                <wp:simplePos x="0" y="0"/>
                <wp:positionH relativeFrom="column">
                  <wp:posOffset>2157794</wp:posOffset>
                </wp:positionH>
                <wp:positionV relativeFrom="paragraph">
                  <wp:posOffset>158262</wp:posOffset>
                </wp:positionV>
                <wp:extent cx="25920" cy="370080"/>
                <wp:effectExtent l="38100" t="38100" r="50800" b="30480"/>
                <wp:wrapNone/>
                <wp:docPr id="3062" name="Ink 30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6">
                      <w14:nvContentPartPr>
                        <w14:cNvContentPartPr/>
                      </w14:nvContentPartPr>
                      <w14:xfrm>
                        <a:off x="0" y="0"/>
                        <a:ext cx="25920" cy="37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62" o:spid="_x0000_s1026" type="#_x0000_t75" style="position:absolute;margin-left:169.05pt;margin-top:11.85pt;width:3.85pt;height:30.65pt;z-index:25354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">
                <v:imagedata r:id="rId39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44448" behindDoc="0" locked="0" layoutInCell="1" allowOverlap="1">
                <wp:simplePos x="0" y="0"/>
                <wp:positionH relativeFrom="column">
                  <wp:posOffset>2098754</wp:posOffset>
                </wp:positionH>
                <wp:positionV relativeFrom="paragraph">
                  <wp:posOffset>177702</wp:posOffset>
                </wp:positionV>
                <wp:extent cx="15840" cy="312120"/>
                <wp:effectExtent l="38100" t="38100" r="41910" b="50165"/>
                <wp:wrapNone/>
                <wp:docPr id="3061" name="Ink 30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8">
                      <w14:nvContentPartPr>
                        <w14:cNvContentPartPr/>
                      </w14:nvContentPartPr>
                      <w14:xfrm>
                        <a:off x="0" y="0"/>
                        <a:ext cx="15840" cy="31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61" o:spid="_x0000_s1026" type="#_x0000_t75" style="position:absolute;margin-left:164.35pt;margin-top:13.2pt;width:3.05pt;height:26.25pt;z-index:25354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">
                <v:imagedata r:id="rId39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43424" behindDoc="0" locked="0" layoutInCell="1" allowOverlap="1">
                <wp:simplePos x="0" y="0"/>
                <wp:positionH relativeFrom="column">
                  <wp:posOffset>1806434</wp:posOffset>
                </wp:positionH>
                <wp:positionV relativeFrom="paragraph">
                  <wp:posOffset>315582</wp:posOffset>
                </wp:positionV>
                <wp:extent cx="182160" cy="26640"/>
                <wp:effectExtent l="38100" t="38100" r="46990" b="50165"/>
                <wp:wrapNone/>
                <wp:docPr id="3060" name="Ink 30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0">
                      <w14:nvContentPartPr>
                        <w14:cNvContentPartPr/>
                      </w14:nvContentPartPr>
                      <w14:xfrm>
                        <a:off x="0" y="0"/>
                        <a:ext cx="18216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60" o:spid="_x0000_s1026" type="#_x0000_t75" style="position:absolute;margin-left:141.55pt;margin-top:24pt;width:15.9pt;height:3.75pt;z-index:25354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">
                <v:imagedata r:id="rId39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42400" behindDoc="0" locked="0" layoutInCell="1" allowOverlap="1">
                <wp:simplePos x="0" y="0"/>
                <wp:positionH relativeFrom="column">
                  <wp:posOffset>1851074</wp:posOffset>
                </wp:positionH>
                <wp:positionV relativeFrom="paragraph">
                  <wp:posOffset>206142</wp:posOffset>
                </wp:positionV>
                <wp:extent cx="147960" cy="223560"/>
                <wp:effectExtent l="38100" t="38100" r="42545" b="43180"/>
                <wp:wrapNone/>
                <wp:docPr id="3059" name="Ink 30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2">
                      <w14:nvContentPartPr>
                        <w14:cNvContentPartPr/>
                      </w14:nvContentPartPr>
                      <w14:xfrm>
                        <a:off x="0" y="0"/>
                        <a:ext cx="147960" cy="22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59" o:spid="_x0000_s1026" type="#_x0000_t75" style="position:absolute;margin-left:144.85pt;margin-top:15.75pt;width:13.2pt;height:18.95pt;z-index:25354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">
                <v:imagedata r:id="rId39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23968" behindDoc="0" locked="0" layoutInCell="1" allowOverlap="1">
                <wp:simplePos x="0" y="0"/>
                <wp:positionH relativeFrom="column">
                  <wp:posOffset>6094754</wp:posOffset>
                </wp:positionH>
                <wp:positionV relativeFrom="paragraph">
                  <wp:posOffset>137518</wp:posOffset>
                </wp:positionV>
                <wp:extent cx="360" cy="360"/>
                <wp:effectExtent l="0" t="0" r="0" b="0"/>
                <wp:wrapNone/>
                <wp:docPr id="3041" name="Ink 30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41" o:spid="_x0000_s1026" type="#_x0000_t75" style="position:absolute;margin-left:478.9pt;margin-top:9.85pt;width:2.05pt;height:2.05pt;z-index:25352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">
                <v:imagedata r:id="rId821" o:title=""/>
              </v:shape>
            </w:pict>
          </mc:Fallback>
        </mc:AlternateContent>
      </w:r>
      <w:r w:rsidR="00027F32">
        <w:rPr>
          <w:lang w:val="el-GR"/>
        </w:rPr>
        <w:t xml:space="preserve">Τότε </w:t>
      </w:r>
      <w:r w:rsidR="00027F32" w:rsidRPr="000D260E">
        <w:rPr>
          <w:position w:val="-38"/>
          <w:lang w:val="en-US"/>
        </w:rPr>
        <w:object w:dxaOrig="1380" w:dyaOrig="900">
          <v:shape id="_x0000_i1269" type="#_x0000_t75" style="width:69.15pt;height:44.9pt" o:ole="">
            <v:imagedata r:id="rId3985" o:title=""/>
          </v:shape>
          <o:OLEObject Type="Embed" ProgID="Equation.DSMT4" ShapeID="_x0000_i1269" DrawAspect="Content" ObjectID="_1698738815" r:id="rId3986"/>
        </w:object>
      </w:r>
    </w:p>
    <w:p w:rsidR="00027F32" w:rsidRPr="008D6029" w:rsidRDefault="00027F32" w:rsidP="00027F32">
      <w:pPr>
        <w:tabs>
          <w:tab w:val="clear" w:pos="1185"/>
        </w:tabs>
        <w:spacing w:before="0" w:after="0" w:line="240" w:lineRule="auto"/>
        <w:ind w:firstLine="720"/>
        <w:rPr>
          <w:lang w:val="el-GR"/>
        </w:rPr>
      </w:pPr>
    </w:p>
    <w:p w:rsidR="00027F32" w:rsidRDefault="00DA7B0B" w:rsidP="00027F32">
      <w:pPr>
        <w:tabs>
          <w:tab w:val="clear" w:pos="1185"/>
        </w:tabs>
        <w:spacing w:before="0" w:after="0" w:line="240" w:lineRule="auto"/>
        <w:ind w:firstLine="720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88480" behindDoc="0" locked="0" layoutInCell="1" allowOverlap="1">
                <wp:simplePos x="0" y="0"/>
                <wp:positionH relativeFrom="column">
                  <wp:posOffset>148274</wp:posOffset>
                </wp:positionH>
                <wp:positionV relativeFrom="paragraph">
                  <wp:posOffset>1091946</wp:posOffset>
                </wp:positionV>
                <wp:extent cx="751680" cy="43560"/>
                <wp:effectExtent l="38100" t="38100" r="48895" b="52070"/>
                <wp:wrapNone/>
                <wp:docPr id="3104" name="Ink 3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7">
                      <w14:nvContentPartPr>
                        <w14:cNvContentPartPr/>
                      </w14:nvContentPartPr>
                      <w14:xfrm>
                        <a:off x="0" y="0"/>
                        <a:ext cx="751680" cy="4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04" o:spid="_x0000_s1026" type="#_x0000_t75" style="position:absolute;margin-left:10.8pt;margin-top:85.15pt;width:60.95pt;height:5.2pt;z-index:25358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">
                <v:imagedata r:id="rId39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70048" behindDoc="0" locked="0" layoutInCell="1" allowOverlap="1">
                <wp:simplePos x="0" y="0"/>
                <wp:positionH relativeFrom="column">
                  <wp:posOffset>5098634</wp:posOffset>
                </wp:positionH>
                <wp:positionV relativeFrom="paragraph">
                  <wp:posOffset>754401</wp:posOffset>
                </wp:positionV>
                <wp:extent cx="46440" cy="642240"/>
                <wp:effectExtent l="38100" t="38100" r="48895" b="43815"/>
                <wp:wrapNone/>
                <wp:docPr id="3086" name="Ink 30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9">
                      <w14:nvContentPartPr>
                        <w14:cNvContentPartPr/>
                      </w14:nvContentPartPr>
                      <w14:xfrm>
                        <a:off x="0" y="0"/>
                        <a:ext cx="46440" cy="64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86" o:spid="_x0000_s1026" type="#_x0000_t75" style="position:absolute;margin-left:400.5pt;margin-top:58.8pt;width:5.55pt;height:52.1pt;z-index:25357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">
                <v:imagedata r:id="rId39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68000" behindDoc="0" locked="0" layoutInCell="1" allowOverlap="1">
                <wp:simplePos x="0" y="0"/>
                <wp:positionH relativeFrom="column">
                  <wp:posOffset>4904594</wp:posOffset>
                </wp:positionH>
                <wp:positionV relativeFrom="paragraph">
                  <wp:posOffset>787521</wp:posOffset>
                </wp:positionV>
                <wp:extent cx="589320" cy="619200"/>
                <wp:effectExtent l="38100" t="38100" r="39370" b="47625"/>
                <wp:wrapNone/>
                <wp:docPr id="3084" name="Ink 30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1">
                      <w14:nvContentPartPr>
                        <w14:cNvContentPartPr/>
                      </w14:nvContentPartPr>
                      <w14:xfrm>
                        <a:off x="0" y="0"/>
                        <a:ext cx="589320" cy="61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84" o:spid="_x0000_s1026" type="#_x0000_t75" style="position:absolute;margin-left:385.25pt;margin-top:61.2pt;width:48.15pt;height:50.35pt;z-index:25356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">
                <v:imagedata r:id="rId39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66976" behindDoc="0" locked="0" layoutInCell="1" allowOverlap="1">
                <wp:simplePos x="0" y="0"/>
                <wp:positionH relativeFrom="column">
                  <wp:posOffset>5020154</wp:posOffset>
                </wp:positionH>
                <wp:positionV relativeFrom="paragraph">
                  <wp:posOffset>460641</wp:posOffset>
                </wp:positionV>
                <wp:extent cx="62640" cy="97560"/>
                <wp:effectExtent l="38100" t="38100" r="33020" b="55245"/>
                <wp:wrapNone/>
                <wp:docPr id="3083" name="Ink 30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3">
                      <w14:nvContentPartPr>
                        <w14:cNvContentPartPr/>
                      </w14:nvContentPartPr>
                      <w14:xfrm>
                        <a:off x="0" y="0"/>
                        <a:ext cx="6264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83" o:spid="_x0000_s1026" type="#_x0000_t75" style="position:absolute;margin-left:394.35pt;margin-top:35.3pt;width:6.65pt;height:9.6pt;z-index:25356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">
                <v:imagedata r:id="rId39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65952" behindDoc="0" locked="0" layoutInCell="1" allowOverlap="1">
                <wp:simplePos x="0" y="0"/>
                <wp:positionH relativeFrom="column">
                  <wp:posOffset>4925114</wp:posOffset>
                </wp:positionH>
                <wp:positionV relativeFrom="paragraph">
                  <wp:posOffset>453801</wp:posOffset>
                </wp:positionV>
                <wp:extent cx="122040" cy="27360"/>
                <wp:effectExtent l="38100" t="38100" r="30480" b="29845"/>
                <wp:wrapNone/>
                <wp:docPr id="3082" name="Ink 30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5">
                      <w14:nvContentPartPr>
                        <w14:cNvContentPartPr/>
                      </w14:nvContentPartPr>
                      <w14:xfrm>
                        <a:off x="0" y="0"/>
                        <a:ext cx="12204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82" o:spid="_x0000_s1026" type="#_x0000_t75" style="position:absolute;margin-left:387.05pt;margin-top:34.95pt;width:11.15pt;height:3.5pt;z-index:25356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">
                <v:imagedata r:id="rId39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64928" behindDoc="0" locked="0" layoutInCell="1" allowOverlap="1">
                <wp:simplePos x="0" y="0"/>
                <wp:positionH relativeFrom="column">
                  <wp:posOffset>4950674</wp:posOffset>
                </wp:positionH>
                <wp:positionV relativeFrom="paragraph">
                  <wp:posOffset>295041</wp:posOffset>
                </wp:positionV>
                <wp:extent cx="41400" cy="239760"/>
                <wp:effectExtent l="38100" t="38100" r="34925" b="46355"/>
                <wp:wrapNone/>
                <wp:docPr id="3081" name="Ink 30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7">
                      <w14:nvContentPartPr>
                        <w14:cNvContentPartPr/>
                      </w14:nvContentPartPr>
                      <w14:xfrm>
                        <a:off x="0" y="0"/>
                        <a:ext cx="41400" cy="23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81" o:spid="_x0000_s1026" type="#_x0000_t75" style="position:absolute;margin-left:388.85pt;margin-top:22.3pt;width:5pt;height:20.65pt;z-index:25356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">
                <v:imagedata r:id="rId39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63904" behindDoc="0" locked="0" layoutInCell="1" allowOverlap="1">
                <wp:simplePos x="0" y="0"/>
                <wp:positionH relativeFrom="column">
                  <wp:posOffset>4925114</wp:posOffset>
                </wp:positionH>
                <wp:positionV relativeFrom="paragraph">
                  <wp:posOffset>313041</wp:posOffset>
                </wp:positionV>
                <wp:extent cx="1440" cy="2520"/>
                <wp:effectExtent l="38100" t="38100" r="36830" b="36195"/>
                <wp:wrapNone/>
                <wp:docPr id="3080" name="Ink 30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9">
                      <w14:nvContentPartPr>
                        <w14:cNvContentPartPr/>
                      </w14:nvContentPartPr>
                      <w14:xfrm>
                        <a:off x="0" y="0"/>
                        <a:ext cx="144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80" o:spid="_x0000_s1026" type="#_x0000_t75" style="position:absolute;margin-left:387.15pt;margin-top:24pt;width:1.35pt;height:1.4pt;z-index:25356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">
                <v:imagedata r:id="rId40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62880" behindDoc="0" locked="0" layoutInCell="1" allowOverlap="1">
                <wp:simplePos x="0" y="0"/>
                <wp:positionH relativeFrom="column">
                  <wp:posOffset>5067314</wp:posOffset>
                </wp:positionH>
                <wp:positionV relativeFrom="paragraph">
                  <wp:posOffset>188841</wp:posOffset>
                </wp:positionV>
                <wp:extent cx="43920" cy="503640"/>
                <wp:effectExtent l="38100" t="38100" r="51435" b="48895"/>
                <wp:wrapNone/>
                <wp:docPr id="3079" name="Ink 30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1">
                      <w14:nvContentPartPr>
                        <w14:cNvContentPartPr/>
                      </w14:nvContentPartPr>
                      <w14:xfrm>
                        <a:off x="0" y="0"/>
                        <a:ext cx="43920" cy="50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79" o:spid="_x0000_s1026" type="#_x0000_t75" style="position:absolute;margin-left:398.05pt;margin-top:14.05pt;width:5.4pt;height:41.45pt;z-index:25356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">
                <v:imagedata r:id="rId40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61856" behindDoc="0" locked="0" layoutInCell="1" allowOverlap="1">
                <wp:simplePos x="0" y="0"/>
                <wp:positionH relativeFrom="column">
                  <wp:posOffset>5084954</wp:posOffset>
                </wp:positionH>
                <wp:positionV relativeFrom="paragraph">
                  <wp:posOffset>162561</wp:posOffset>
                </wp:positionV>
                <wp:extent cx="15480" cy="500760"/>
                <wp:effectExtent l="38100" t="38100" r="41910" b="52070"/>
                <wp:wrapNone/>
                <wp:docPr id="3078" name="Ink 30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3">
                      <w14:nvContentPartPr>
                        <w14:cNvContentPartPr/>
                      </w14:nvContentPartPr>
                      <w14:xfrm>
                        <a:off x="0" y="0"/>
                        <a:ext cx="15480" cy="50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78" o:spid="_x0000_s1026" type="#_x0000_t75" style="position:absolute;margin-left:399.45pt;margin-top:12pt;width:2.65pt;height:41.2pt;z-index:25356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">
                <v:imagedata r:id="rId40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60832" behindDoc="0" locked="0" layoutInCell="1" allowOverlap="1">
                <wp:simplePos x="0" y="0"/>
                <wp:positionH relativeFrom="column">
                  <wp:posOffset>5295554</wp:posOffset>
                </wp:positionH>
                <wp:positionV relativeFrom="paragraph">
                  <wp:posOffset>375321</wp:posOffset>
                </wp:positionV>
                <wp:extent cx="165960" cy="35640"/>
                <wp:effectExtent l="38100" t="38100" r="43815" b="40640"/>
                <wp:wrapNone/>
                <wp:docPr id="3077" name="Ink 30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5">
                      <w14:nvContentPartPr>
                        <w14:cNvContentPartPr/>
                      </w14:nvContentPartPr>
                      <w14:xfrm>
                        <a:off x="0" y="0"/>
                        <a:ext cx="16596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77" o:spid="_x0000_s1026" type="#_x0000_t75" style="position:absolute;margin-left:416.15pt;margin-top:29.05pt;width:14.7pt;height:4.1pt;z-index:25356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">
                <v:imagedata r:id="rId40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59808" behindDoc="0" locked="0" layoutInCell="1" allowOverlap="1">
                <wp:simplePos x="0" y="0"/>
                <wp:positionH relativeFrom="column">
                  <wp:posOffset>5296274</wp:posOffset>
                </wp:positionH>
                <wp:positionV relativeFrom="paragraph">
                  <wp:posOffset>291801</wp:posOffset>
                </wp:positionV>
                <wp:extent cx="165960" cy="224640"/>
                <wp:effectExtent l="38100" t="38100" r="43815" b="42545"/>
                <wp:wrapNone/>
                <wp:docPr id="3076" name="Ink 30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7">
                      <w14:nvContentPartPr>
                        <w14:cNvContentPartPr/>
                      </w14:nvContentPartPr>
                      <w14:xfrm>
                        <a:off x="0" y="0"/>
                        <a:ext cx="165960" cy="22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76" o:spid="_x0000_s1026" type="#_x0000_t75" style="position:absolute;margin-left:416.15pt;margin-top:22.1pt;width:14.85pt;height:19.45pt;z-index:25355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">
                <v:imagedata r:id="rId40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58784" behindDoc="0" locked="0" layoutInCell="1" allowOverlap="1">
                <wp:simplePos x="0" y="0"/>
                <wp:positionH relativeFrom="column">
                  <wp:posOffset>4859954</wp:posOffset>
                </wp:positionH>
                <wp:positionV relativeFrom="paragraph">
                  <wp:posOffset>115761</wp:posOffset>
                </wp:positionV>
                <wp:extent cx="714240" cy="618120"/>
                <wp:effectExtent l="38100" t="38100" r="48260" b="48895"/>
                <wp:wrapNone/>
                <wp:docPr id="3075" name="Ink 30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9">
                      <w14:nvContentPartPr>
                        <w14:cNvContentPartPr/>
                      </w14:nvContentPartPr>
                      <w14:xfrm>
                        <a:off x="0" y="0"/>
                        <a:ext cx="714240" cy="61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75" o:spid="_x0000_s1026" type="#_x0000_t75" style="position:absolute;margin-left:381.7pt;margin-top:8.35pt;width:58.2pt;height:50.35pt;z-index:25355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">
                <v:imagedata r:id="rId40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57760" behindDoc="0" locked="0" layoutInCell="1" allowOverlap="1">
                <wp:simplePos x="0" y="0"/>
                <wp:positionH relativeFrom="column">
                  <wp:posOffset>4908554</wp:posOffset>
                </wp:positionH>
                <wp:positionV relativeFrom="paragraph">
                  <wp:posOffset>675201</wp:posOffset>
                </wp:positionV>
                <wp:extent cx="673200" cy="23760"/>
                <wp:effectExtent l="38100" t="38100" r="31750" b="33655"/>
                <wp:wrapNone/>
                <wp:docPr id="3074" name="Ink 30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1">
                      <w14:nvContentPartPr>
                        <w14:cNvContentPartPr/>
                      </w14:nvContentPartPr>
                      <w14:xfrm>
                        <a:off x="0" y="0"/>
                        <a:ext cx="67320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74" o:spid="_x0000_s1026" type="#_x0000_t75" style="position:absolute;margin-left:386pt;margin-top:52.4pt;width:54.25pt;height:3.1pt;z-index:25355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">
                <v:imagedata r:id="rId40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56736" behindDoc="0" locked="0" layoutInCell="1" allowOverlap="1">
                <wp:simplePos x="0" y="0"/>
                <wp:positionH relativeFrom="column">
                  <wp:posOffset>4856714</wp:posOffset>
                </wp:positionH>
                <wp:positionV relativeFrom="paragraph">
                  <wp:posOffset>143841</wp:posOffset>
                </wp:positionV>
                <wp:extent cx="63000" cy="596520"/>
                <wp:effectExtent l="38100" t="38100" r="51435" b="32385"/>
                <wp:wrapNone/>
                <wp:docPr id="3073" name="Ink 30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3">
                      <w14:nvContentPartPr>
                        <w14:cNvContentPartPr/>
                      </w14:nvContentPartPr>
                      <w14:xfrm>
                        <a:off x="0" y="0"/>
                        <a:ext cx="63000" cy="59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73" o:spid="_x0000_s1026" type="#_x0000_t75" style="position:absolute;margin-left:381.6pt;margin-top:10.65pt;width:6.65pt;height:48.55pt;z-index:25355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">
                <v:imagedata r:id="rId40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53664" behindDoc="0" locked="0" layoutInCell="1" allowOverlap="1">
                <wp:simplePos x="0" y="0"/>
                <wp:positionH relativeFrom="column">
                  <wp:posOffset>4229594</wp:posOffset>
                </wp:positionH>
                <wp:positionV relativeFrom="paragraph">
                  <wp:posOffset>886881</wp:posOffset>
                </wp:positionV>
                <wp:extent cx="233280" cy="180000"/>
                <wp:effectExtent l="38100" t="38100" r="33655" b="48895"/>
                <wp:wrapNone/>
                <wp:docPr id="3070" name="Ink 30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5">
                      <w14:nvContentPartPr>
                        <w14:cNvContentPartPr/>
                      </w14:nvContentPartPr>
                      <w14:xfrm>
                        <a:off x="0" y="0"/>
                        <a:ext cx="233280" cy="18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70" o:spid="_x0000_s1026" type="#_x0000_t75" style="position:absolute;margin-left:332.1pt;margin-top:68.9pt;width:20.25pt;height:16.05pt;z-index:25355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">
                <v:imagedata r:id="rId40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51616" behindDoc="0" locked="0" layoutInCell="1" allowOverlap="1">
                <wp:simplePos x="0" y="0"/>
                <wp:positionH relativeFrom="column">
                  <wp:posOffset>4261634</wp:posOffset>
                </wp:positionH>
                <wp:positionV relativeFrom="paragraph">
                  <wp:posOffset>907401</wp:posOffset>
                </wp:positionV>
                <wp:extent cx="181080" cy="158040"/>
                <wp:effectExtent l="38100" t="38100" r="9525" b="33020"/>
                <wp:wrapNone/>
                <wp:docPr id="3068" name="Ink 30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7">
                      <w14:nvContentPartPr>
                        <w14:cNvContentPartPr/>
                      </w14:nvContentPartPr>
                      <w14:xfrm>
                        <a:off x="0" y="0"/>
                        <a:ext cx="18108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68" o:spid="_x0000_s1026" type="#_x0000_t75" style="position:absolute;margin-left:335.05pt;margin-top:70.65pt;width:15.6pt;height:14.15pt;z-index:25355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">
                <v:imagedata r:id="rId4018" o:title=""/>
              </v:shape>
            </w:pict>
          </mc:Fallback>
        </mc:AlternateContent>
      </w:r>
      <w:proofErr w:type="spellStart"/>
      <w:r w:rsidR="00027F32">
        <w:rPr>
          <w:lang w:val="el-GR"/>
        </w:rPr>
        <w:t>Υπενθυμ</w:t>
      </w:r>
      <w:proofErr w:type="spellEnd"/>
      <w:r w:rsidR="00027F32" w:rsidRPr="008D6029">
        <w:rPr>
          <w:sz w:val="24"/>
          <w:lang w:val="el-GR"/>
        </w:rPr>
        <w:t xml:space="preserve">.: </w:t>
      </w:r>
      <w:r w:rsidR="00027F32">
        <w:rPr>
          <w:sz w:val="24"/>
          <w:lang w:val="el-GR"/>
        </w:rPr>
        <w:t xml:space="preserve">Έστω </w:t>
      </w:r>
      <w:r w:rsidR="00027F32" w:rsidRPr="000D260E">
        <w:rPr>
          <w:position w:val="-38"/>
          <w:lang w:val="en-US"/>
        </w:rPr>
        <w:object w:dxaOrig="1020" w:dyaOrig="900">
          <v:shape id="_x0000_i1270" type="#_x0000_t75" style="width:50.95pt;height:44.9pt" o:ole="">
            <v:imagedata r:id="rId3962" o:title=""/>
          </v:shape>
          <o:OLEObject Type="Embed" ProgID="Equation.DSMT4" ShapeID="_x0000_i1270" DrawAspect="Content" ObjectID="_1698738816" r:id="rId4019"/>
        </w:object>
      </w:r>
      <w:r w:rsidR="00027F32" w:rsidRPr="008D6029">
        <w:rPr>
          <w:lang w:val="el-GR"/>
        </w:rPr>
        <w:t xml:space="preserve">, </w:t>
      </w:r>
      <w:r w:rsidR="00027F32" w:rsidRPr="008D6029">
        <w:rPr>
          <w:position w:val="-6"/>
          <w:lang w:val="en-US"/>
        </w:rPr>
        <w:object w:dxaOrig="260" w:dyaOrig="300">
          <v:shape id="_x0000_i1271" type="#_x0000_t75" style="width:12.85pt;height:14.95pt" o:ole="">
            <v:imagedata r:id="rId3964" o:title=""/>
          </v:shape>
          <o:OLEObject Type="Embed" ProgID="Equation.DSMT4" ShapeID="_x0000_i1271" DrawAspect="Content" ObjectID="_1698738817" r:id="rId4020"/>
        </w:object>
      </w:r>
      <w:r w:rsidR="00027F32" w:rsidRPr="000D260E">
        <w:rPr>
          <w:lang w:val="el-GR"/>
        </w:rPr>
        <w:t xml:space="preserve"> </w:t>
      </w:r>
      <w:r w:rsidR="00027F32" w:rsidRPr="00855673">
        <w:rPr>
          <w:position w:val="-12"/>
          <w:lang w:val="en-US"/>
        </w:rPr>
        <w:object w:dxaOrig="620" w:dyaOrig="300">
          <v:shape id="_x0000_i1272" type="#_x0000_t75" style="width:31pt;height:14.95pt" o:ole="">
            <v:imagedata r:id="rId3639" o:title=""/>
          </v:shape>
          <o:OLEObject Type="Embed" ProgID="Equation.DSMT4" ShapeID="_x0000_i1272" DrawAspect="Content" ObjectID="_1698738818" r:id="rId4021"/>
        </w:object>
      </w:r>
      <w:r w:rsidR="00027F32" w:rsidRPr="000D260E">
        <w:rPr>
          <w:lang w:val="el-GR"/>
        </w:rPr>
        <w:t xml:space="preserve"> , </w:t>
      </w:r>
      <w:r w:rsidR="00027F32" w:rsidRPr="008D6029">
        <w:rPr>
          <w:position w:val="-4"/>
          <w:lang w:val="en-US"/>
        </w:rPr>
        <w:object w:dxaOrig="279" w:dyaOrig="279">
          <v:shape id="_x0000_i1273" type="#_x0000_t75" style="width:13.9pt;height:13.9pt" o:ole="">
            <v:imagedata r:id="rId3967" o:title=""/>
          </v:shape>
          <o:OLEObject Type="Embed" ProgID="Equation.DSMT4" ShapeID="_x0000_i1273" DrawAspect="Content" ObjectID="_1698738819" r:id="rId4022"/>
        </w:object>
      </w:r>
      <w:r w:rsidR="00027F32" w:rsidRPr="000D260E">
        <w:rPr>
          <w:lang w:val="el-GR"/>
        </w:rPr>
        <w:t xml:space="preserve"> </w:t>
      </w:r>
      <w:r w:rsidR="00027F32" w:rsidRPr="00855673">
        <w:rPr>
          <w:position w:val="-12"/>
          <w:lang w:val="en-US"/>
        </w:rPr>
        <w:object w:dxaOrig="600" w:dyaOrig="300">
          <v:shape id="_x0000_i1274" type="#_x0000_t75" style="width:29.95pt;height:14.95pt" o:ole="">
            <v:imagedata r:id="rId3643" o:title=""/>
          </v:shape>
          <o:OLEObject Type="Embed" ProgID="Equation.DSMT4" ShapeID="_x0000_i1274" DrawAspect="Content" ObjectID="_1698738820" r:id="rId4023"/>
        </w:object>
      </w:r>
      <w:r w:rsidR="00027F32" w:rsidRPr="008D6029">
        <w:rPr>
          <w:lang w:val="el-GR"/>
        </w:rPr>
        <w:t xml:space="preserve"> </w:t>
      </w:r>
      <w:r w:rsidR="00027F32">
        <w:rPr>
          <w:lang w:val="el-GR"/>
        </w:rPr>
        <w:t xml:space="preserve"> και </w:t>
      </w:r>
      <w:r w:rsidR="00027F32" w:rsidRPr="008D6029">
        <w:rPr>
          <w:position w:val="-10"/>
          <w:sz w:val="24"/>
        </w:rPr>
        <w:object w:dxaOrig="720" w:dyaOrig="360">
          <v:shape id="_x0000_i1275" type="#_x0000_t75" style="width:36pt;height:18.2pt" o:ole="">
            <v:imagedata r:id="rId4024" o:title=""/>
          </v:shape>
          <o:OLEObject Type="Embed" ProgID="Equation.DSMT4" ShapeID="_x0000_i1275" DrawAspect="Content" ObjectID="_1698738821" r:id="rId4025"/>
        </w:object>
      </w:r>
      <w:r w:rsidR="00027F32">
        <w:rPr>
          <w:sz w:val="24"/>
          <w:lang w:val="el-GR"/>
        </w:rPr>
        <w:t xml:space="preserve">. </w:t>
      </w:r>
      <w:r w:rsidR="00027F32">
        <w:rPr>
          <w:sz w:val="24"/>
          <w:lang w:val="en-US"/>
        </w:rPr>
        <w:t>T</w:t>
      </w:r>
      <w:proofErr w:type="spellStart"/>
      <w:r w:rsidR="00027F32">
        <w:rPr>
          <w:sz w:val="24"/>
          <w:lang w:val="el-GR"/>
        </w:rPr>
        <w:t>ότε</w:t>
      </w:r>
      <w:proofErr w:type="spellEnd"/>
      <w:r w:rsidR="00027F32">
        <w:rPr>
          <w:sz w:val="24"/>
          <w:lang w:val="el-GR"/>
        </w:rPr>
        <w:t xml:space="preserve"> </w:t>
      </w:r>
      <w:r w:rsidR="00027F32" w:rsidRPr="00021D8B">
        <w:rPr>
          <w:position w:val="-36"/>
          <w:lang w:val="el-GR"/>
        </w:rPr>
        <w:object w:dxaOrig="1300" w:dyaOrig="859">
          <v:shape id="_x0000_i1276" type="#_x0000_t75" style="width:64.85pt;height:42.75pt" o:ole="">
            <v:imagedata r:id="rId4026" o:title=""/>
          </v:shape>
          <o:OLEObject Type="Embed" ProgID="Equation.DSMT4" ShapeID="_x0000_i1276" DrawAspect="Content" ObjectID="_1698738822" r:id="rId4027"/>
        </w:object>
      </w:r>
    </w:p>
    <w:p w:rsidR="00027F32" w:rsidRDefault="00DA7B0B" w:rsidP="00027F32">
      <w:pPr>
        <w:tabs>
          <w:tab w:val="clear" w:pos="1185"/>
        </w:tabs>
        <w:spacing w:before="0" w:after="0" w:line="240" w:lineRule="auto"/>
        <w:ind w:firstLine="720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87456" behindDoc="0" locked="0" layoutInCell="1" allowOverlap="1">
                <wp:simplePos x="0" y="0"/>
                <wp:positionH relativeFrom="column">
                  <wp:posOffset>67994</wp:posOffset>
                </wp:positionH>
                <wp:positionV relativeFrom="paragraph">
                  <wp:posOffset>-31859</wp:posOffset>
                </wp:positionV>
                <wp:extent cx="773280" cy="64080"/>
                <wp:effectExtent l="38100" t="38100" r="46355" b="50800"/>
                <wp:wrapNone/>
                <wp:docPr id="3103" name="Ink 3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28">
                      <w14:nvContentPartPr>
                        <w14:cNvContentPartPr/>
                      </w14:nvContentPartPr>
                      <w14:xfrm>
                        <a:off x="0" y="0"/>
                        <a:ext cx="77328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03" o:spid="_x0000_s1026" type="#_x0000_t75" style="position:absolute;margin-left:4.5pt;margin-top:-3.35pt;width:62.65pt;height:6.8pt;z-index:25358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">
                <v:imagedata r:id="rId402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86432" behindDoc="0" locked="0" layoutInCell="1" allowOverlap="1">
                <wp:simplePos x="0" y="0"/>
                <wp:positionH relativeFrom="column">
                  <wp:posOffset>256274</wp:posOffset>
                </wp:positionH>
                <wp:positionV relativeFrom="paragraph">
                  <wp:posOffset>-6299</wp:posOffset>
                </wp:positionV>
                <wp:extent cx="408240" cy="41040"/>
                <wp:effectExtent l="19050" t="38100" r="30480" b="35560"/>
                <wp:wrapNone/>
                <wp:docPr id="3102" name="Ink 3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0">
                      <w14:nvContentPartPr>
                        <w14:cNvContentPartPr/>
                      </w14:nvContentPartPr>
                      <w14:xfrm>
                        <a:off x="0" y="0"/>
                        <a:ext cx="40824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02" o:spid="_x0000_s1026" type="#_x0000_t75" style="position:absolute;margin-left:19.85pt;margin-top:-.85pt;width:33.3pt;height:4.4pt;z-index:25358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">
                <v:imagedata r:id="rId40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77216" behindDoc="0" locked="0" layoutInCell="1" allowOverlap="1">
                <wp:simplePos x="0" y="0"/>
                <wp:positionH relativeFrom="column">
                  <wp:posOffset>4998554</wp:posOffset>
                </wp:positionH>
                <wp:positionV relativeFrom="paragraph">
                  <wp:posOffset>-23579</wp:posOffset>
                </wp:positionV>
                <wp:extent cx="63720" cy="91440"/>
                <wp:effectExtent l="38100" t="38100" r="50800" b="41910"/>
                <wp:wrapNone/>
                <wp:docPr id="3093" name="Ink 30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2">
                      <w14:nvContentPartPr>
                        <w14:cNvContentPartPr/>
                      </w14:nvContentPartPr>
                      <w14:xfrm>
                        <a:off x="0" y="0"/>
                        <a:ext cx="6372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93" o:spid="_x0000_s1026" type="#_x0000_t75" style="position:absolute;margin-left:392.8pt;margin-top:-2.8pt;width:6.65pt;height:8.85pt;z-index:25357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">
                <v:imagedata r:id="rId403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75168" behindDoc="0" locked="0" layoutInCell="1" allowOverlap="1">
                <wp:simplePos x="0" y="0"/>
                <wp:positionH relativeFrom="column">
                  <wp:posOffset>6650954</wp:posOffset>
                </wp:positionH>
                <wp:positionV relativeFrom="paragraph">
                  <wp:posOffset>150661</wp:posOffset>
                </wp:positionV>
                <wp:extent cx="360" cy="360"/>
                <wp:effectExtent l="0" t="0" r="0" b="0"/>
                <wp:wrapNone/>
                <wp:docPr id="3091" name="Ink 30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91" o:spid="_x0000_s1026" type="#_x0000_t75" style="position:absolute;margin-left:522.7pt;margin-top:10.85pt;width:2.05pt;height:2.05pt;z-index:25357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">
                <v:imagedata r:id="rId403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69024" behindDoc="0" locked="0" layoutInCell="1" allowOverlap="1">
                <wp:simplePos x="0" y="0"/>
                <wp:positionH relativeFrom="column">
                  <wp:posOffset>4906034</wp:posOffset>
                </wp:positionH>
                <wp:positionV relativeFrom="paragraph">
                  <wp:posOffset>-367604</wp:posOffset>
                </wp:positionV>
                <wp:extent cx="716760" cy="788760"/>
                <wp:effectExtent l="38100" t="38100" r="45720" b="49530"/>
                <wp:wrapNone/>
                <wp:docPr id="3085" name="Ink 30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6">
                      <w14:nvContentPartPr>
                        <w14:cNvContentPartPr/>
                      </w14:nvContentPartPr>
                      <w14:xfrm>
                        <a:off x="0" y="0"/>
                        <a:ext cx="716760" cy="78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85" o:spid="_x0000_s1026" type="#_x0000_t75" style="position:absolute;margin-left:385.7pt;margin-top:-29.7pt;width:58.15pt;height:63.9pt;z-index:25356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">
                <v:imagedata r:id="rId40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52640" behindDoc="0" locked="0" layoutInCell="1" allowOverlap="1">
                <wp:simplePos x="0" y="0"/>
                <wp:positionH relativeFrom="column">
                  <wp:posOffset>3408434</wp:posOffset>
                </wp:positionH>
                <wp:positionV relativeFrom="paragraph">
                  <wp:posOffset>16516</wp:posOffset>
                </wp:positionV>
                <wp:extent cx="237600" cy="217080"/>
                <wp:effectExtent l="38100" t="38100" r="48260" b="50165"/>
                <wp:wrapNone/>
                <wp:docPr id="3069" name="Ink 30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8">
                      <w14:nvContentPartPr>
                        <w14:cNvContentPartPr/>
                      </w14:nvContentPartPr>
                      <w14:xfrm>
                        <a:off x="0" y="0"/>
                        <a:ext cx="237600" cy="21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69" o:spid="_x0000_s1026" type="#_x0000_t75" style="position:absolute;margin-left:267.45pt;margin-top:.4pt;width:20.5pt;height:18.95pt;z-index:25355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">
                <v:imagedata r:id="rId40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50592" behindDoc="0" locked="0" layoutInCell="1" allowOverlap="1">
                <wp:simplePos x="0" y="0"/>
                <wp:positionH relativeFrom="column">
                  <wp:posOffset>4138874</wp:posOffset>
                </wp:positionH>
                <wp:positionV relativeFrom="paragraph">
                  <wp:posOffset>19396</wp:posOffset>
                </wp:positionV>
                <wp:extent cx="546120" cy="48960"/>
                <wp:effectExtent l="38100" t="38100" r="44450" b="46355"/>
                <wp:wrapNone/>
                <wp:docPr id="3067" name="Ink 30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0">
                      <w14:nvContentPartPr>
                        <w14:cNvContentPartPr/>
                      </w14:nvContentPartPr>
                      <w14:xfrm>
                        <a:off x="0" y="0"/>
                        <a:ext cx="54612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67" o:spid="_x0000_s1026" type="#_x0000_t75" style="position:absolute;margin-left:325.15pt;margin-top:.75pt;width:44.55pt;height:5.4pt;z-index:25355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">
                <v:imagedata r:id="rId40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49568" behindDoc="0" locked="0" layoutInCell="1" allowOverlap="1">
                <wp:simplePos x="0" y="0"/>
                <wp:positionH relativeFrom="column">
                  <wp:posOffset>3963194</wp:posOffset>
                </wp:positionH>
                <wp:positionV relativeFrom="paragraph">
                  <wp:posOffset>-348884</wp:posOffset>
                </wp:positionV>
                <wp:extent cx="793440" cy="754920"/>
                <wp:effectExtent l="38100" t="38100" r="45085" b="45720"/>
                <wp:wrapNone/>
                <wp:docPr id="3066" name="Ink 30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2">
                      <w14:nvContentPartPr>
                        <w14:cNvContentPartPr/>
                      </w14:nvContentPartPr>
                      <w14:xfrm>
                        <a:off x="0" y="0"/>
                        <a:ext cx="793440" cy="75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66" o:spid="_x0000_s1026" type="#_x0000_t75" style="position:absolute;margin-left:311.15pt;margin-top:-28.25pt;width:64.3pt;height:61.2pt;z-index:25354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">
                <v:imagedata r:id="rId40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48544" behindDoc="0" locked="0" layoutInCell="1" allowOverlap="1">
                <wp:simplePos x="0" y="0"/>
                <wp:positionH relativeFrom="column">
                  <wp:posOffset>4013954</wp:posOffset>
                </wp:positionH>
                <wp:positionV relativeFrom="paragraph">
                  <wp:posOffset>-186884</wp:posOffset>
                </wp:positionV>
                <wp:extent cx="125280" cy="543960"/>
                <wp:effectExtent l="38100" t="38100" r="46355" b="46990"/>
                <wp:wrapNone/>
                <wp:docPr id="3065" name="Ink 30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4">
                      <w14:nvContentPartPr>
                        <w14:cNvContentPartPr/>
                      </w14:nvContentPartPr>
                      <w14:xfrm>
                        <a:off x="0" y="0"/>
                        <a:ext cx="125280" cy="54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65" o:spid="_x0000_s1026" type="#_x0000_t75" style="position:absolute;margin-left:315.1pt;margin-top:-15.65pt;width:11.75pt;height:44.85pt;z-index:25354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">
                <v:imagedata r:id="rId4045" o:title=""/>
              </v:shape>
            </w:pict>
          </mc:Fallback>
        </mc:AlternateContent>
      </w:r>
    </w:p>
    <w:p w:rsidR="00027F32" w:rsidRPr="00DA7B0B" w:rsidRDefault="00DA7B0B" w:rsidP="00027F32">
      <w:pPr>
        <w:tabs>
          <w:tab w:val="clear" w:pos="1185"/>
        </w:tabs>
        <w:spacing w:before="0" w:after="0" w:line="240" w:lineRule="auto"/>
        <w:ind w:firstLine="720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90528" behindDoc="0" locked="0" layoutInCell="1" allowOverlap="1">
                <wp:simplePos x="0" y="0"/>
                <wp:positionH relativeFrom="column">
                  <wp:posOffset>1807154</wp:posOffset>
                </wp:positionH>
                <wp:positionV relativeFrom="paragraph">
                  <wp:posOffset>-55969</wp:posOffset>
                </wp:positionV>
                <wp:extent cx="178920" cy="151560"/>
                <wp:effectExtent l="38100" t="38100" r="50165" b="58420"/>
                <wp:wrapNone/>
                <wp:docPr id="3106" name="Ink 3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6">
                      <w14:nvContentPartPr>
                        <w14:cNvContentPartPr/>
                      </w14:nvContentPartPr>
                      <w14:xfrm>
                        <a:off x="0" y="0"/>
                        <a:ext cx="17892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06" o:spid="_x0000_s1026" type="#_x0000_t75" style="position:absolute;margin-left:141.35pt;margin-top:-5.35pt;width:16.05pt;height:13.95pt;z-index:25359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">
                <v:imagedata r:id="rId40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76192" behindDoc="0" locked="0" layoutInCell="1" allowOverlap="1">
                <wp:simplePos x="0" y="0"/>
                <wp:positionH relativeFrom="column">
                  <wp:posOffset>5031674</wp:posOffset>
                </wp:positionH>
                <wp:positionV relativeFrom="paragraph">
                  <wp:posOffset>-207529</wp:posOffset>
                </wp:positionV>
                <wp:extent cx="155520" cy="527760"/>
                <wp:effectExtent l="38100" t="38100" r="35560" b="43815"/>
                <wp:wrapNone/>
                <wp:docPr id="3092" name="Ink 30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8">
                      <w14:nvContentPartPr>
                        <w14:cNvContentPartPr/>
                      </w14:nvContentPartPr>
                      <w14:xfrm>
                        <a:off x="0" y="0"/>
                        <a:ext cx="155520" cy="52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92" o:spid="_x0000_s1026" type="#_x0000_t75" style="position:absolute;margin-left:395.5pt;margin-top:-16.85pt;width:13.9pt;height:42.95pt;z-index:25357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">
                <v:imagedata r:id="rId40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55712" behindDoc="0" locked="0" layoutInCell="1" allowOverlap="1">
                <wp:simplePos x="0" y="0"/>
                <wp:positionH relativeFrom="column">
                  <wp:posOffset>4355234</wp:posOffset>
                </wp:positionH>
                <wp:positionV relativeFrom="paragraph">
                  <wp:posOffset>-79234</wp:posOffset>
                </wp:positionV>
                <wp:extent cx="165960" cy="183960"/>
                <wp:effectExtent l="38100" t="38100" r="5715" b="45085"/>
                <wp:wrapNone/>
                <wp:docPr id="3072" name="Ink 30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0">
                      <w14:nvContentPartPr>
                        <w14:cNvContentPartPr/>
                      </w14:nvContentPartPr>
                      <w14:xfrm>
                        <a:off x="0" y="0"/>
                        <a:ext cx="165960" cy="18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72" o:spid="_x0000_s1026" type="#_x0000_t75" style="position:absolute;margin-left:341.95pt;margin-top:-7.2pt;width:15.05pt;height:16.45pt;z-index:25355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">
                <v:imagedata r:id="rId405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54688" behindDoc="0" locked="0" layoutInCell="1" allowOverlap="1">
                <wp:simplePos x="0" y="0"/>
                <wp:positionH relativeFrom="column">
                  <wp:posOffset>4374314</wp:posOffset>
                </wp:positionH>
                <wp:positionV relativeFrom="paragraph">
                  <wp:posOffset>-62314</wp:posOffset>
                </wp:positionV>
                <wp:extent cx="39240" cy="164160"/>
                <wp:effectExtent l="38100" t="38100" r="37465" b="45720"/>
                <wp:wrapNone/>
                <wp:docPr id="3071" name="Ink 30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2">
                      <w14:nvContentPartPr>
                        <w14:cNvContentPartPr/>
                      </w14:nvContentPartPr>
                      <w14:xfrm>
                        <a:off x="0" y="0"/>
                        <a:ext cx="39240" cy="16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71" o:spid="_x0000_s1026" type="#_x0000_t75" style="position:absolute;margin-left:343.6pt;margin-top:-5.7pt;width:4.9pt;height:14.6pt;z-index:25355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">
                <v:imagedata r:id="rId4053" o:title=""/>
              </v:shape>
            </w:pict>
          </mc:Fallback>
        </mc:AlternateContent>
      </w:r>
    </w:p>
    <w:p w:rsidR="00027F32" w:rsidRPr="00DA7B0B" w:rsidRDefault="00DA7B0B" w:rsidP="00027F32">
      <w:pPr>
        <w:tabs>
          <w:tab w:val="clear" w:pos="1185"/>
        </w:tabs>
        <w:spacing w:before="0" w:after="0" w:line="240" w:lineRule="auto"/>
        <w:ind w:firstLine="720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84384" behindDoc="0" locked="0" layoutInCell="1" allowOverlap="1">
                <wp:simplePos x="0" y="0"/>
                <wp:positionH relativeFrom="column">
                  <wp:posOffset>-1027126</wp:posOffset>
                </wp:positionH>
                <wp:positionV relativeFrom="paragraph">
                  <wp:posOffset>-45879</wp:posOffset>
                </wp:positionV>
                <wp:extent cx="246960" cy="442800"/>
                <wp:effectExtent l="38100" t="38100" r="39370" b="33655"/>
                <wp:wrapNone/>
                <wp:docPr id="3100" name="Ink 3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4">
                      <w14:nvContentPartPr>
                        <w14:cNvContentPartPr/>
                      </w14:nvContentPartPr>
                      <w14:xfrm>
                        <a:off x="0" y="0"/>
                        <a:ext cx="246960" cy="44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00" o:spid="_x0000_s1026" type="#_x0000_t75" style="position:absolute;margin-left:-81.8pt;margin-top:-4.2pt;width:21.3pt;height:36.35pt;z-index:25358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">
                <v:imagedata r:id="rId405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80288" behindDoc="0" locked="0" layoutInCell="1" allowOverlap="1">
                <wp:simplePos x="0" y="0"/>
                <wp:positionH relativeFrom="column">
                  <wp:posOffset>5408234</wp:posOffset>
                </wp:positionH>
                <wp:positionV relativeFrom="paragraph">
                  <wp:posOffset>131601</wp:posOffset>
                </wp:positionV>
                <wp:extent cx="2880" cy="21600"/>
                <wp:effectExtent l="38100" t="38100" r="35560" b="35560"/>
                <wp:wrapNone/>
                <wp:docPr id="3096" name="Ink 30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6">
                      <w14:nvContentPartPr>
                        <w14:cNvContentPartPr/>
                      </w14:nvContentPartPr>
                      <w14:xfrm>
                        <a:off x="0" y="0"/>
                        <a:ext cx="288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96" o:spid="_x0000_s1026" type="#_x0000_t75" style="position:absolute;margin-left:425pt;margin-top:9.55pt;width:1.95pt;height:3.3pt;z-index:25358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">
                <v:imagedata r:id="rId40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79264" behindDoc="0" locked="0" layoutInCell="1" allowOverlap="1">
                <wp:simplePos x="0" y="0"/>
                <wp:positionH relativeFrom="column">
                  <wp:posOffset>5267114</wp:posOffset>
                </wp:positionH>
                <wp:positionV relativeFrom="paragraph">
                  <wp:posOffset>79041</wp:posOffset>
                </wp:positionV>
                <wp:extent cx="161280" cy="219600"/>
                <wp:effectExtent l="38100" t="38100" r="10795" b="47625"/>
                <wp:wrapNone/>
                <wp:docPr id="3095" name="Ink 30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8">
                      <w14:nvContentPartPr>
                        <w14:cNvContentPartPr/>
                      </w14:nvContentPartPr>
                      <w14:xfrm>
                        <a:off x="0" y="0"/>
                        <a:ext cx="161280" cy="21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95" o:spid="_x0000_s1026" type="#_x0000_t75" style="position:absolute;margin-left:413.85pt;margin-top:5.3pt;width:14.5pt;height:19.1pt;z-index:25357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">
                <v:imagedata r:id="rId4059" o:title=""/>
              </v:shape>
            </w:pict>
          </mc:Fallback>
        </mc:AlternateContent>
      </w:r>
    </w:p>
    <w:p w:rsidR="00027F32" w:rsidRPr="008D6029" w:rsidRDefault="00DA7B0B" w:rsidP="00027F32">
      <w:pPr>
        <w:tabs>
          <w:tab w:val="clear" w:pos="1185"/>
        </w:tabs>
        <w:spacing w:before="0" w:after="0" w:line="240" w:lineRule="auto"/>
        <w:ind w:firstLine="720"/>
        <w:rPr>
          <w:lang w:val="el-GR"/>
        </w:rPr>
      </w:pPr>
      <w:r>
        <w:rPr>
          <w:noProof/>
          <w:position w:val="-42"/>
          <w:lang w:val="en-US" w:eastAsia="en-US"/>
        </w:rPr>
        <mc:AlternateContent>
          <mc:Choice Requires="wpi">
            <w:drawing>
              <wp:anchor distT="0" distB="0" distL="114300" distR="114300" simplePos="0" relativeHeight="253609984" behindDoc="0" locked="0" layoutInCell="1" allowOverlap="1">
                <wp:simplePos x="0" y="0"/>
                <wp:positionH relativeFrom="column">
                  <wp:posOffset>5629994</wp:posOffset>
                </wp:positionH>
                <wp:positionV relativeFrom="paragraph">
                  <wp:posOffset>176475</wp:posOffset>
                </wp:positionV>
                <wp:extent cx="315360" cy="309960"/>
                <wp:effectExtent l="38100" t="38100" r="27940" b="52070"/>
                <wp:wrapNone/>
                <wp:docPr id="3125" name="Ink 3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0">
                      <w14:nvContentPartPr>
                        <w14:cNvContentPartPr/>
                      </w14:nvContentPartPr>
                      <w14:xfrm>
                        <a:off x="0" y="0"/>
                        <a:ext cx="315360" cy="30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25" o:spid="_x0000_s1026" type="#_x0000_t75" style="position:absolute;margin-left:442.75pt;margin-top:13pt;width:26.35pt;height:26.25pt;z-index:25360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">
                <v:imagedata r:id="rId4061" o:title=""/>
              </v:shape>
            </w:pict>
          </mc:Fallback>
        </mc:AlternateContent>
      </w:r>
      <w:r>
        <w:rPr>
          <w:noProof/>
          <w:position w:val="-42"/>
          <w:lang w:val="en-US" w:eastAsia="en-US"/>
        </w:rPr>
        <mc:AlternateContent>
          <mc:Choice Requires="wpi">
            <w:drawing>
              <wp:anchor distT="0" distB="0" distL="114300" distR="114300" simplePos="0" relativeHeight="253608960" behindDoc="0" locked="0" layoutInCell="1" allowOverlap="1">
                <wp:simplePos x="0" y="0"/>
                <wp:positionH relativeFrom="column">
                  <wp:posOffset>5606234</wp:posOffset>
                </wp:positionH>
                <wp:positionV relativeFrom="paragraph">
                  <wp:posOffset>153795</wp:posOffset>
                </wp:positionV>
                <wp:extent cx="325080" cy="290520"/>
                <wp:effectExtent l="38100" t="38100" r="18415" b="52705"/>
                <wp:wrapNone/>
                <wp:docPr id="3124" name="Ink 3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2">
                      <w14:nvContentPartPr>
                        <w14:cNvContentPartPr/>
                      </w14:nvContentPartPr>
                      <w14:xfrm>
                        <a:off x="0" y="0"/>
                        <a:ext cx="325080" cy="29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24" o:spid="_x0000_s1026" type="#_x0000_t75" style="position:absolute;margin-left:440.6pt;margin-top:11.25pt;width:27.45pt;height:24.8pt;z-index:25360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">
                <v:imagedata r:id="rId4063" o:title=""/>
              </v:shape>
            </w:pict>
          </mc:Fallback>
        </mc:AlternateContent>
      </w:r>
      <w:r>
        <w:rPr>
          <w:noProof/>
          <w:position w:val="-42"/>
          <w:lang w:val="en-US" w:eastAsia="en-US"/>
        </w:rPr>
        <mc:AlternateContent>
          <mc:Choice Requires="wpi">
            <w:drawing>
              <wp:anchor distT="0" distB="0" distL="114300" distR="114300" simplePos="0" relativeHeight="253603840" behindDoc="0" locked="0" layoutInCell="1" allowOverlap="1">
                <wp:simplePos x="0" y="0"/>
                <wp:positionH relativeFrom="column">
                  <wp:posOffset>4373234</wp:posOffset>
                </wp:positionH>
                <wp:positionV relativeFrom="paragraph">
                  <wp:posOffset>87331</wp:posOffset>
                </wp:positionV>
                <wp:extent cx="180000" cy="46440"/>
                <wp:effectExtent l="19050" t="38100" r="29845" b="29845"/>
                <wp:wrapNone/>
                <wp:docPr id="3119" name="Ink 3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4">
                      <w14:nvContentPartPr>
                        <w14:cNvContentPartPr/>
                      </w14:nvContentPartPr>
                      <w14:xfrm>
                        <a:off x="0" y="0"/>
                        <a:ext cx="180000" cy="4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19" o:spid="_x0000_s1026" type="#_x0000_t75" style="position:absolute;margin-left:343.85pt;margin-top:6.2pt;width:15.15pt;height:4.9pt;z-index:25360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">
                <v:imagedata r:id="rId4065" o:title=""/>
              </v:shape>
            </w:pict>
          </mc:Fallback>
        </mc:AlternateContent>
      </w:r>
      <w:r>
        <w:rPr>
          <w:noProof/>
          <w:position w:val="-42"/>
          <w:lang w:val="en-US" w:eastAsia="en-US"/>
        </w:rPr>
        <mc:AlternateContent>
          <mc:Choice Requires="wpi">
            <w:drawing>
              <wp:anchor distT="0" distB="0" distL="114300" distR="114300" simplePos="0" relativeHeight="253602816" behindDoc="0" locked="0" layoutInCell="1" allowOverlap="1">
                <wp:simplePos x="0" y="0"/>
                <wp:positionH relativeFrom="column">
                  <wp:posOffset>4327154</wp:posOffset>
                </wp:positionH>
                <wp:positionV relativeFrom="paragraph">
                  <wp:posOffset>66091</wp:posOffset>
                </wp:positionV>
                <wp:extent cx="150480" cy="41400"/>
                <wp:effectExtent l="19050" t="19050" r="21590" b="15875"/>
                <wp:wrapNone/>
                <wp:docPr id="3118" name="Ink 3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6">
                      <w14:nvContentPartPr>
                        <w14:cNvContentPartPr/>
                      </w14:nvContentPartPr>
                      <w14:xfrm>
                        <a:off x="0" y="0"/>
                        <a:ext cx="150480" cy="4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18" o:spid="_x0000_s1026" type="#_x0000_t75" style="position:absolute;margin-left:340.25pt;margin-top:4.65pt;width:12.7pt;height:4.2pt;z-index:25360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">
                <v:imagedata r:id="rId4067" o:title=""/>
              </v:shape>
            </w:pict>
          </mc:Fallback>
        </mc:AlternateContent>
      </w:r>
      <w:r>
        <w:rPr>
          <w:noProof/>
          <w:position w:val="-42"/>
          <w:lang w:val="en-US" w:eastAsia="en-US"/>
        </w:rPr>
        <mc:AlternateContent>
          <mc:Choice Requires="wpi">
            <w:drawing>
              <wp:anchor distT="0" distB="0" distL="114300" distR="114300" simplePos="0" relativeHeight="253600768" behindDoc="0" locked="0" layoutInCell="1" allowOverlap="1">
                <wp:simplePos x="0" y="0"/>
                <wp:positionH relativeFrom="column">
                  <wp:posOffset>3976154</wp:posOffset>
                </wp:positionH>
                <wp:positionV relativeFrom="paragraph">
                  <wp:posOffset>159331</wp:posOffset>
                </wp:positionV>
                <wp:extent cx="50040" cy="90360"/>
                <wp:effectExtent l="38100" t="38100" r="26670" b="43180"/>
                <wp:wrapNone/>
                <wp:docPr id="3116" name="Ink 3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8">
                      <w14:nvContentPartPr>
                        <w14:cNvContentPartPr/>
                      </w14:nvContentPartPr>
                      <w14:xfrm>
                        <a:off x="0" y="0"/>
                        <a:ext cx="5004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16" o:spid="_x0000_s1026" type="#_x0000_t75" style="position:absolute;margin-left:312.35pt;margin-top:11.8pt;width:5.25pt;height:8.6pt;z-index:25360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">
                <v:imagedata r:id="rId4069" o:title=""/>
              </v:shape>
            </w:pict>
          </mc:Fallback>
        </mc:AlternateContent>
      </w:r>
      <w:r>
        <w:rPr>
          <w:noProof/>
          <w:position w:val="-42"/>
          <w:lang w:val="en-US" w:eastAsia="en-US"/>
        </w:rPr>
        <mc:AlternateContent>
          <mc:Choice Requires="wpi">
            <w:drawing>
              <wp:anchor distT="0" distB="0" distL="114300" distR="114300" simplePos="0" relativeHeight="253598720" behindDoc="0" locked="0" layoutInCell="1" allowOverlap="1">
                <wp:simplePos x="0" y="0"/>
                <wp:positionH relativeFrom="column">
                  <wp:posOffset>898874</wp:posOffset>
                </wp:positionH>
                <wp:positionV relativeFrom="paragraph">
                  <wp:posOffset>235291</wp:posOffset>
                </wp:positionV>
                <wp:extent cx="127440" cy="145080"/>
                <wp:effectExtent l="38100" t="38100" r="44450" b="45720"/>
                <wp:wrapNone/>
                <wp:docPr id="3114" name="Ink 3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0">
                      <w14:nvContentPartPr>
                        <w14:cNvContentPartPr/>
                      </w14:nvContentPartPr>
                      <w14:xfrm>
                        <a:off x="0" y="0"/>
                        <a:ext cx="127440" cy="14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14" o:spid="_x0000_s1026" type="#_x0000_t75" style="position:absolute;margin-left:69.9pt;margin-top:17.6pt;width:11.9pt;height:13.25pt;z-index:25359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">
                <v:imagedata r:id="rId4071" o:title=""/>
              </v:shape>
            </w:pict>
          </mc:Fallback>
        </mc:AlternateContent>
      </w:r>
      <w:r>
        <w:rPr>
          <w:noProof/>
          <w:position w:val="-42"/>
          <w:lang w:val="en-US" w:eastAsia="en-US"/>
        </w:rPr>
        <mc:AlternateContent>
          <mc:Choice Requires="wpi">
            <w:drawing>
              <wp:anchor distT="0" distB="0" distL="114300" distR="114300" simplePos="0" relativeHeight="253597696" behindDoc="0" locked="0" layoutInCell="1" allowOverlap="1">
                <wp:simplePos x="0" y="0"/>
                <wp:positionH relativeFrom="column">
                  <wp:posOffset>3270554</wp:posOffset>
                </wp:positionH>
                <wp:positionV relativeFrom="paragraph">
                  <wp:posOffset>211531</wp:posOffset>
                </wp:positionV>
                <wp:extent cx="180000" cy="201240"/>
                <wp:effectExtent l="38100" t="38100" r="29845" b="46990"/>
                <wp:wrapNone/>
                <wp:docPr id="3113" name="Ink 3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2">
                      <w14:nvContentPartPr>
                        <w14:cNvContentPartPr/>
                      </w14:nvContentPartPr>
                      <w14:xfrm>
                        <a:off x="0" y="0"/>
                        <a:ext cx="180000" cy="20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13" o:spid="_x0000_s1026" type="#_x0000_t75" style="position:absolute;margin-left:256.6pt;margin-top:15.9pt;width:15.95pt;height:17.45pt;z-index:25359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">
                <v:imagedata r:id="rId4073" o:title=""/>
              </v:shape>
            </w:pict>
          </mc:Fallback>
        </mc:AlternateContent>
      </w:r>
      <w:r>
        <w:rPr>
          <w:noProof/>
          <w:position w:val="-42"/>
          <w:lang w:val="en-US" w:eastAsia="en-US"/>
        </w:rPr>
        <mc:AlternateContent>
          <mc:Choice Requires="wpi">
            <w:drawing>
              <wp:anchor distT="0" distB="0" distL="114300" distR="114300" simplePos="0" relativeHeight="253596672" behindDoc="0" locked="0" layoutInCell="1" allowOverlap="1">
                <wp:simplePos x="0" y="0"/>
                <wp:positionH relativeFrom="column">
                  <wp:posOffset>2809754</wp:posOffset>
                </wp:positionH>
                <wp:positionV relativeFrom="paragraph">
                  <wp:posOffset>200011</wp:posOffset>
                </wp:positionV>
                <wp:extent cx="9000" cy="6840"/>
                <wp:effectExtent l="19050" t="19050" r="29210" b="31750"/>
                <wp:wrapNone/>
                <wp:docPr id="3112" name="Ink 3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4">
                      <w14:nvContentPartPr>
                        <w14:cNvContentPartPr/>
                      </w14:nvContentPartPr>
                      <w14:xfrm>
                        <a:off x="0" y="0"/>
                        <a:ext cx="900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12" o:spid="_x0000_s1026" type="#_x0000_t75" style="position:absolute;margin-left:220.85pt;margin-top:15.35pt;width:1.45pt;height:1.4pt;z-index:25359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">
                <v:imagedata r:id="rId4075" o:title=""/>
              </v:shape>
            </w:pict>
          </mc:Fallback>
        </mc:AlternateContent>
      </w:r>
      <w:r>
        <w:rPr>
          <w:noProof/>
          <w:position w:val="-42"/>
          <w:lang w:val="en-US" w:eastAsia="en-US"/>
        </w:rPr>
        <mc:AlternateContent>
          <mc:Choice Requires="wpi">
            <w:drawing>
              <wp:anchor distT="0" distB="0" distL="114300" distR="114300" simplePos="0" relativeHeight="253595648" behindDoc="0" locked="0" layoutInCell="1" allowOverlap="1">
                <wp:simplePos x="0" y="0"/>
                <wp:positionH relativeFrom="column">
                  <wp:posOffset>2349314</wp:posOffset>
                </wp:positionH>
                <wp:positionV relativeFrom="paragraph">
                  <wp:posOffset>121171</wp:posOffset>
                </wp:positionV>
                <wp:extent cx="6480" cy="55440"/>
                <wp:effectExtent l="38100" t="38100" r="31750" b="40005"/>
                <wp:wrapNone/>
                <wp:docPr id="3111" name="Ink 3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6">
                      <w14:nvContentPartPr>
                        <w14:cNvContentPartPr/>
                      </w14:nvContentPartPr>
                      <w14:xfrm>
                        <a:off x="0" y="0"/>
                        <a:ext cx="6480" cy="5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11" o:spid="_x0000_s1026" type="#_x0000_t75" style="position:absolute;margin-left:184.25pt;margin-top:8.95pt;width:2pt;height:5.75pt;z-index:25359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">
                <v:imagedata r:id="rId4077" o:title=""/>
              </v:shape>
            </w:pict>
          </mc:Fallback>
        </mc:AlternateContent>
      </w:r>
      <w:r>
        <w:rPr>
          <w:noProof/>
          <w:position w:val="-42"/>
          <w:lang w:val="en-US" w:eastAsia="en-US"/>
        </w:rPr>
        <mc:AlternateContent>
          <mc:Choice Requires="wpi">
            <w:drawing>
              <wp:anchor distT="0" distB="0" distL="114300" distR="114300" simplePos="0" relativeHeight="253594624" behindDoc="0" locked="0" layoutInCell="1" allowOverlap="1">
                <wp:simplePos x="0" y="0"/>
                <wp:positionH relativeFrom="column">
                  <wp:posOffset>2386034</wp:posOffset>
                </wp:positionH>
                <wp:positionV relativeFrom="paragraph">
                  <wp:posOffset>508171</wp:posOffset>
                </wp:positionV>
                <wp:extent cx="9360" cy="720"/>
                <wp:effectExtent l="38100" t="38100" r="29210" b="37465"/>
                <wp:wrapNone/>
                <wp:docPr id="3110" name="Ink 3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8">
                      <w14:nvContentPartPr>
                        <w14:cNvContentPartPr/>
                      </w14:nvContentPartPr>
                      <w14:xfrm>
                        <a:off x="0" y="0"/>
                        <a:ext cx="9360" cy="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10" o:spid="_x0000_s1026" type="#_x0000_t75" style="position:absolute;margin-left:187.1pt;margin-top:39.2pt;width:2.25pt;height:1.6pt;z-index:25359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">
                <v:imagedata r:id="rId4079" o:title=""/>
              </v:shape>
            </w:pict>
          </mc:Fallback>
        </mc:AlternateContent>
      </w:r>
      <w:r>
        <w:rPr>
          <w:noProof/>
          <w:position w:val="-42"/>
          <w:lang w:val="en-US" w:eastAsia="en-US"/>
        </w:rPr>
        <mc:AlternateContent>
          <mc:Choice Requires="wpi">
            <w:drawing>
              <wp:anchor distT="0" distB="0" distL="114300" distR="114300" simplePos="0" relativeHeight="253593600" behindDoc="0" locked="0" layoutInCell="1" allowOverlap="1">
                <wp:simplePos x="0" y="0"/>
                <wp:positionH relativeFrom="column">
                  <wp:posOffset>2785634</wp:posOffset>
                </wp:positionH>
                <wp:positionV relativeFrom="paragraph">
                  <wp:posOffset>319531</wp:posOffset>
                </wp:positionV>
                <wp:extent cx="430560" cy="28800"/>
                <wp:effectExtent l="38100" t="38100" r="45720" b="47625"/>
                <wp:wrapNone/>
                <wp:docPr id="3109" name="Ink 3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0">
                      <w14:nvContentPartPr>
                        <w14:cNvContentPartPr/>
                      </w14:nvContentPartPr>
                      <w14:xfrm>
                        <a:off x="0" y="0"/>
                        <a:ext cx="43056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09" o:spid="_x0000_s1026" type="#_x0000_t75" style="position:absolute;margin-left:218.6pt;margin-top:24.4pt;width:35.45pt;height:3.8pt;z-index:25359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">
                <v:imagedata r:id="rId4081" o:title=""/>
              </v:shape>
            </w:pict>
          </mc:Fallback>
        </mc:AlternateContent>
      </w:r>
      <w:r>
        <w:rPr>
          <w:noProof/>
          <w:position w:val="-42"/>
          <w:lang w:val="en-US" w:eastAsia="en-US"/>
        </w:rPr>
        <mc:AlternateContent>
          <mc:Choice Requires="wpi">
            <w:drawing>
              <wp:anchor distT="0" distB="0" distL="114300" distR="114300" simplePos="0" relativeHeight="253592576" behindDoc="0" locked="0" layoutInCell="1" allowOverlap="1">
                <wp:simplePos x="0" y="0"/>
                <wp:positionH relativeFrom="column">
                  <wp:posOffset>2082914</wp:posOffset>
                </wp:positionH>
                <wp:positionV relativeFrom="paragraph">
                  <wp:posOffset>337531</wp:posOffset>
                </wp:positionV>
                <wp:extent cx="357840" cy="324360"/>
                <wp:effectExtent l="38100" t="38100" r="4445" b="38100"/>
                <wp:wrapNone/>
                <wp:docPr id="3108" name="Ink 3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2">
                      <w14:nvContentPartPr>
                        <w14:cNvContentPartPr/>
                      </w14:nvContentPartPr>
                      <w14:xfrm>
                        <a:off x="0" y="0"/>
                        <a:ext cx="357840" cy="32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08" o:spid="_x0000_s1026" type="#_x0000_t75" style="position:absolute;margin-left:163.25pt;margin-top:25.55pt;width:29.95pt;height:27.2pt;z-index:25359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">
                <v:imagedata r:id="rId4083" o:title=""/>
              </v:shape>
            </w:pict>
          </mc:Fallback>
        </mc:AlternateContent>
      </w:r>
      <w:r>
        <w:rPr>
          <w:noProof/>
          <w:position w:val="-42"/>
          <w:lang w:val="en-US" w:eastAsia="en-US"/>
        </w:rPr>
        <mc:AlternateContent>
          <mc:Choice Requires="wpi">
            <w:drawing>
              <wp:anchor distT="0" distB="0" distL="114300" distR="114300" simplePos="0" relativeHeight="253591552" behindDoc="0" locked="0" layoutInCell="1" allowOverlap="1">
                <wp:simplePos x="0" y="0"/>
                <wp:positionH relativeFrom="column">
                  <wp:posOffset>2080394</wp:posOffset>
                </wp:positionH>
                <wp:positionV relativeFrom="paragraph">
                  <wp:posOffset>-40469</wp:posOffset>
                </wp:positionV>
                <wp:extent cx="361800" cy="334440"/>
                <wp:effectExtent l="38100" t="38100" r="19685" b="46990"/>
                <wp:wrapNone/>
                <wp:docPr id="3107" name="Ink 3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4">
                      <w14:nvContentPartPr>
                        <w14:cNvContentPartPr/>
                      </w14:nvContentPartPr>
                      <w14:xfrm>
                        <a:off x="0" y="0"/>
                        <a:ext cx="361800" cy="33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07" o:spid="_x0000_s1026" type="#_x0000_t75" style="position:absolute;margin-left:162.9pt;margin-top:-4.1pt;width:30.3pt;height:28.05pt;z-index:25359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">
                <v:imagedata r:id="rId4085" o:title=""/>
              </v:shape>
            </w:pict>
          </mc:Fallback>
        </mc:AlternateContent>
      </w:r>
      <w:r>
        <w:rPr>
          <w:noProof/>
          <w:position w:val="-42"/>
          <w:lang w:val="en-US" w:eastAsia="en-US"/>
        </w:rPr>
        <mc:AlternateContent>
          <mc:Choice Requires="wpi">
            <w:drawing>
              <wp:anchor distT="0" distB="0" distL="114300" distR="114300" simplePos="0" relativeHeight="253589504" behindDoc="0" locked="0" layoutInCell="1" allowOverlap="1">
                <wp:simplePos x="0" y="0"/>
                <wp:positionH relativeFrom="column">
                  <wp:posOffset>1829834</wp:posOffset>
                </wp:positionH>
                <wp:positionV relativeFrom="paragraph">
                  <wp:posOffset>-187709</wp:posOffset>
                </wp:positionV>
                <wp:extent cx="21600" cy="397080"/>
                <wp:effectExtent l="38100" t="38100" r="35560" b="41275"/>
                <wp:wrapNone/>
                <wp:docPr id="3105" name="Ink 3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6">
                      <w14:nvContentPartPr>
                        <w14:cNvContentPartPr/>
                      </w14:nvContentPartPr>
                      <w14:xfrm>
                        <a:off x="0" y="0"/>
                        <a:ext cx="21600" cy="39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05" o:spid="_x0000_s1026" type="#_x0000_t75" style="position:absolute;margin-left:143.3pt;margin-top:-15.75pt;width:3.45pt;height:33pt;z-index:25358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">
                <v:imagedata r:id="rId4087" o:title=""/>
              </v:shape>
            </w:pict>
          </mc:Fallback>
        </mc:AlternateContent>
      </w:r>
      <w:r>
        <w:rPr>
          <w:noProof/>
          <w:position w:val="-42"/>
          <w:lang w:val="en-US" w:eastAsia="en-US"/>
        </w:rPr>
        <mc:AlternateContent>
          <mc:Choice Requires="wpi">
            <w:drawing>
              <wp:anchor distT="0" distB="0" distL="114300" distR="114300" simplePos="0" relativeHeight="253585408" behindDoc="0" locked="0" layoutInCell="1" allowOverlap="1">
                <wp:simplePos x="0" y="0"/>
                <wp:positionH relativeFrom="column">
                  <wp:posOffset>-748846</wp:posOffset>
                </wp:positionH>
                <wp:positionV relativeFrom="paragraph">
                  <wp:posOffset>-167909</wp:posOffset>
                </wp:positionV>
                <wp:extent cx="166320" cy="382320"/>
                <wp:effectExtent l="38100" t="38100" r="43815" b="36830"/>
                <wp:wrapNone/>
                <wp:docPr id="3101" name="Ink 3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8">
                      <w14:nvContentPartPr>
                        <w14:cNvContentPartPr/>
                      </w14:nvContentPartPr>
                      <w14:xfrm>
                        <a:off x="0" y="0"/>
                        <a:ext cx="166320" cy="38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01" o:spid="_x0000_s1026" type="#_x0000_t75" style="position:absolute;margin-left:-59.65pt;margin-top:-14pt;width:14.85pt;height:31.9pt;z-index:25358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">
                <v:imagedata r:id="rId4089" o:title=""/>
              </v:shape>
            </w:pict>
          </mc:Fallback>
        </mc:AlternateContent>
      </w:r>
      <w:r>
        <w:rPr>
          <w:noProof/>
          <w:position w:val="-42"/>
          <w:lang w:val="en-US" w:eastAsia="en-US"/>
        </w:rPr>
        <mc:AlternateContent>
          <mc:Choice Requires="wpi">
            <w:drawing>
              <wp:anchor distT="0" distB="0" distL="114300" distR="114300" simplePos="0" relativeHeight="253583360" behindDoc="0" locked="0" layoutInCell="1" allowOverlap="1">
                <wp:simplePos x="0" y="0"/>
                <wp:positionH relativeFrom="column">
                  <wp:posOffset>5652314</wp:posOffset>
                </wp:positionH>
                <wp:positionV relativeFrom="paragraph">
                  <wp:posOffset>39811</wp:posOffset>
                </wp:positionV>
                <wp:extent cx="80280" cy="113760"/>
                <wp:effectExtent l="38100" t="38100" r="15240" b="38735"/>
                <wp:wrapNone/>
                <wp:docPr id="3099" name="Ink 30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0">
                      <w14:nvContentPartPr>
                        <w14:cNvContentPartPr/>
                      </w14:nvContentPartPr>
                      <w14:xfrm>
                        <a:off x="0" y="0"/>
                        <a:ext cx="8028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99" o:spid="_x0000_s1026" type="#_x0000_t75" style="position:absolute;margin-left:444.15pt;margin-top:2.25pt;width:7.9pt;height:10.75pt;z-index:25358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">
                <v:imagedata r:id="rId4091" o:title=""/>
              </v:shape>
            </w:pict>
          </mc:Fallback>
        </mc:AlternateContent>
      </w:r>
      <w:r>
        <w:rPr>
          <w:noProof/>
          <w:position w:val="-42"/>
          <w:lang w:val="en-US" w:eastAsia="en-US"/>
        </w:rPr>
        <mc:AlternateContent>
          <mc:Choice Requires="wpi">
            <w:drawing>
              <wp:anchor distT="0" distB="0" distL="114300" distR="114300" simplePos="0" relativeHeight="253582336" behindDoc="0" locked="0" layoutInCell="1" allowOverlap="1">
                <wp:simplePos x="0" y="0"/>
                <wp:positionH relativeFrom="column">
                  <wp:posOffset>5471594</wp:posOffset>
                </wp:positionH>
                <wp:positionV relativeFrom="paragraph">
                  <wp:posOffset>40531</wp:posOffset>
                </wp:positionV>
                <wp:extent cx="148320" cy="22320"/>
                <wp:effectExtent l="38100" t="38100" r="42545" b="34925"/>
                <wp:wrapNone/>
                <wp:docPr id="3098" name="Ink 30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2">
                      <w14:nvContentPartPr>
                        <w14:cNvContentPartPr/>
                      </w14:nvContentPartPr>
                      <w14:xfrm>
                        <a:off x="0" y="0"/>
                        <a:ext cx="14832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98" o:spid="_x0000_s1026" type="#_x0000_t75" style="position:absolute;margin-left:430.05pt;margin-top:2.4pt;width:13.3pt;height:3.4pt;z-index:25358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">
                <v:imagedata r:id="rId4093" o:title=""/>
              </v:shape>
            </w:pict>
          </mc:Fallback>
        </mc:AlternateContent>
      </w:r>
      <w:r>
        <w:rPr>
          <w:noProof/>
          <w:position w:val="-42"/>
          <w:lang w:val="en-US" w:eastAsia="en-US"/>
        </w:rPr>
        <mc:AlternateContent>
          <mc:Choice Requires="wpi">
            <w:drawing>
              <wp:anchor distT="0" distB="0" distL="114300" distR="114300" simplePos="0" relativeHeight="253581312" behindDoc="0" locked="0" layoutInCell="1" allowOverlap="1">
                <wp:simplePos x="0" y="0"/>
                <wp:positionH relativeFrom="column">
                  <wp:posOffset>5485634</wp:posOffset>
                </wp:positionH>
                <wp:positionV relativeFrom="paragraph">
                  <wp:posOffset>-171149</wp:posOffset>
                </wp:positionV>
                <wp:extent cx="82800" cy="342360"/>
                <wp:effectExtent l="38100" t="38100" r="31750" b="38735"/>
                <wp:wrapNone/>
                <wp:docPr id="3097" name="Ink 30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4">
                      <w14:nvContentPartPr>
                        <w14:cNvContentPartPr/>
                      </w14:nvContentPartPr>
                      <w14:xfrm>
                        <a:off x="0" y="0"/>
                        <a:ext cx="82800" cy="34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97" o:spid="_x0000_s1026" type="#_x0000_t75" style="position:absolute;margin-left:431.35pt;margin-top:-14.45pt;width:7.95pt;height:28.7pt;z-index:25358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">
                <v:imagedata r:id="rId4095" o:title=""/>
              </v:shape>
            </w:pict>
          </mc:Fallback>
        </mc:AlternateContent>
      </w:r>
      <w:r>
        <w:rPr>
          <w:noProof/>
          <w:position w:val="-42"/>
          <w:lang w:val="en-US" w:eastAsia="en-US"/>
        </w:rPr>
        <mc:AlternateContent>
          <mc:Choice Requires="wpi">
            <w:drawing>
              <wp:anchor distT="0" distB="0" distL="114300" distR="114300" simplePos="0" relativeHeight="253578240" behindDoc="0" locked="0" layoutInCell="1" allowOverlap="1">
                <wp:simplePos x="0" y="0"/>
                <wp:positionH relativeFrom="column">
                  <wp:posOffset>5398154</wp:posOffset>
                </wp:positionH>
                <wp:positionV relativeFrom="paragraph">
                  <wp:posOffset>12091</wp:posOffset>
                </wp:positionV>
                <wp:extent cx="46080" cy="39600"/>
                <wp:effectExtent l="19050" t="19050" r="30480" b="17780"/>
                <wp:wrapNone/>
                <wp:docPr id="3094" name="Ink 30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6">
                      <w14:nvContentPartPr>
                        <w14:cNvContentPartPr/>
                      </w14:nvContentPartPr>
                      <w14:xfrm>
                        <a:off x="0" y="0"/>
                        <a:ext cx="46080" cy="3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94" o:spid="_x0000_s1026" type="#_x0000_t75" style="position:absolute;margin-left:424.55pt;margin-top:.45pt;width:4.55pt;height:4pt;z-index:25357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">
                <v:imagedata r:id="rId4097" o:title=""/>
              </v:shape>
            </w:pict>
          </mc:Fallback>
        </mc:AlternateContent>
      </w:r>
      <w:r>
        <w:rPr>
          <w:noProof/>
          <w:position w:val="-42"/>
          <w:lang w:val="en-US" w:eastAsia="en-US"/>
        </w:rPr>
        <mc:AlternateContent>
          <mc:Choice Requires="wpi">
            <w:drawing>
              <wp:anchor distT="0" distB="0" distL="114300" distR="114300" simplePos="0" relativeHeight="253574144" behindDoc="0" locked="0" layoutInCell="1" allowOverlap="1">
                <wp:simplePos x="0" y="0"/>
                <wp:positionH relativeFrom="column">
                  <wp:posOffset>1225754</wp:posOffset>
                </wp:positionH>
                <wp:positionV relativeFrom="paragraph">
                  <wp:posOffset>94891</wp:posOffset>
                </wp:positionV>
                <wp:extent cx="320760" cy="409320"/>
                <wp:effectExtent l="38100" t="38100" r="41275" b="48260"/>
                <wp:wrapNone/>
                <wp:docPr id="3090" name="Ink 30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8">
                      <w14:nvContentPartPr>
                        <w14:cNvContentPartPr/>
                      </w14:nvContentPartPr>
                      <w14:xfrm>
                        <a:off x="0" y="0"/>
                        <a:ext cx="320760" cy="40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90" o:spid="_x0000_s1026" type="#_x0000_t75" style="position:absolute;margin-left:95.7pt;margin-top:6.5pt;width:26.95pt;height:34.05pt;z-index:25357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">
                <v:imagedata r:id="rId4099" o:title=""/>
              </v:shape>
            </w:pict>
          </mc:Fallback>
        </mc:AlternateContent>
      </w:r>
      <w:r>
        <w:rPr>
          <w:noProof/>
          <w:position w:val="-42"/>
          <w:lang w:val="en-US" w:eastAsia="en-US"/>
        </w:rPr>
        <mc:AlternateContent>
          <mc:Choice Requires="wpi">
            <w:drawing>
              <wp:anchor distT="0" distB="0" distL="114300" distR="114300" simplePos="0" relativeHeight="253573120" behindDoc="0" locked="0" layoutInCell="1" allowOverlap="1">
                <wp:simplePos x="0" y="0"/>
                <wp:positionH relativeFrom="column">
                  <wp:posOffset>1100474</wp:posOffset>
                </wp:positionH>
                <wp:positionV relativeFrom="paragraph">
                  <wp:posOffset>429691</wp:posOffset>
                </wp:positionV>
                <wp:extent cx="86040" cy="30240"/>
                <wp:effectExtent l="38100" t="38100" r="47625" b="27305"/>
                <wp:wrapNone/>
                <wp:docPr id="3089" name="Ink 30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00">
                      <w14:nvContentPartPr>
                        <w14:cNvContentPartPr/>
                      </w14:nvContentPartPr>
                      <w14:xfrm>
                        <a:off x="0" y="0"/>
                        <a:ext cx="8604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89" o:spid="_x0000_s1026" type="#_x0000_t75" style="position:absolute;margin-left:85.85pt;margin-top:33.4pt;width:8.4pt;height:3.75pt;z-index:25357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">
                <v:imagedata r:id="rId4101" o:title=""/>
              </v:shape>
            </w:pict>
          </mc:Fallback>
        </mc:AlternateContent>
      </w:r>
      <w:r>
        <w:rPr>
          <w:noProof/>
          <w:position w:val="-42"/>
          <w:lang w:val="en-US" w:eastAsia="en-US"/>
        </w:rPr>
        <mc:AlternateContent>
          <mc:Choice Requires="wpi">
            <w:drawing>
              <wp:anchor distT="0" distB="0" distL="114300" distR="114300" simplePos="0" relativeHeight="253571072" behindDoc="0" locked="0" layoutInCell="1" allowOverlap="1">
                <wp:simplePos x="0" y="0"/>
                <wp:positionH relativeFrom="column">
                  <wp:posOffset>808874</wp:posOffset>
                </wp:positionH>
                <wp:positionV relativeFrom="paragraph">
                  <wp:posOffset>471091</wp:posOffset>
                </wp:positionV>
                <wp:extent cx="86400" cy="40320"/>
                <wp:effectExtent l="38100" t="38100" r="27940" b="36195"/>
                <wp:wrapNone/>
                <wp:docPr id="3087" name="Ink 30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02">
                      <w14:nvContentPartPr>
                        <w14:cNvContentPartPr/>
                      </w14:nvContentPartPr>
                      <w14:xfrm>
                        <a:off x="0" y="0"/>
                        <a:ext cx="86400" cy="4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87" o:spid="_x0000_s1026" type="#_x0000_t75" style="position:absolute;margin-left:62.8pt;margin-top:36.5pt;width:8.55pt;height:4.65pt;z-index:25357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">
                <v:imagedata r:id="rId4103" o:title=""/>
              </v:shape>
            </w:pict>
          </mc:Fallback>
        </mc:AlternateContent>
      </w:r>
      <w:r w:rsidR="00027F32" w:rsidRPr="008D6029">
        <w:rPr>
          <w:position w:val="-42"/>
          <w:lang w:val="el-GR"/>
        </w:rPr>
        <w:object w:dxaOrig="6700" w:dyaOrig="980">
          <v:shape id="_x0000_i1277" type="#_x0000_t75" style="width:335.05pt;height:48.85pt" o:ole="">
            <v:imagedata r:id="rId4104" o:title=""/>
          </v:shape>
          <o:OLEObject Type="Embed" ProgID="Equation.DSMT4" ShapeID="_x0000_i1277" DrawAspect="Content" ObjectID="_1698738823" r:id="rId4105"/>
        </w:object>
      </w:r>
    </w:p>
    <w:p w:rsidR="00027F32" w:rsidRDefault="00DA7B0B" w:rsidP="00027F32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04864" behindDoc="0" locked="0" layoutInCell="1" allowOverlap="1">
                <wp:simplePos x="0" y="0"/>
                <wp:positionH relativeFrom="column">
                  <wp:posOffset>4245074</wp:posOffset>
                </wp:positionH>
                <wp:positionV relativeFrom="paragraph">
                  <wp:posOffset>55295</wp:posOffset>
                </wp:positionV>
                <wp:extent cx="491400" cy="52920"/>
                <wp:effectExtent l="38100" t="38100" r="42545" b="42545"/>
                <wp:wrapNone/>
                <wp:docPr id="3120" name="Ink 3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06">
                      <w14:nvContentPartPr>
                        <w14:cNvContentPartPr/>
                      </w14:nvContentPartPr>
                      <w14:xfrm>
                        <a:off x="0" y="0"/>
                        <a:ext cx="491400" cy="5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20" o:spid="_x0000_s1026" type="#_x0000_t75" style="position:absolute;margin-left:333.35pt;margin-top:3.45pt;width:40.6pt;height:5.95pt;z-index:25360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">
                <v:imagedata r:id="rId4107" o:title=""/>
              </v:shape>
            </w:pict>
          </mc:Fallback>
        </mc:AlternateContent>
      </w:r>
    </w:p>
    <w:p w:rsidR="00027F32" w:rsidRDefault="00DA7B0B" w:rsidP="00027F32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07936" behindDoc="0" locked="0" layoutInCell="1" allowOverlap="1">
                <wp:simplePos x="0" y="0"/>
                <wp:positionH relativeFrom="column">
                  <wp:posOffset>5169914</wp:posOffset>
                </wp:positionH>
                <wp:positionV relativeFrom="paragraph">
                  <wp:posOffset>18585</wp:posOffset>
                </wp:positionV>
                <wp:extent cx="375840" cy="32400"/>
                <wp:effectExtent l="57150" t="38100" r="43815" b="43815"/>
                <wp:wrapNone/>
                <wp:docPr id="3123" name="Ink 3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08">
                      <w14:nvContentPartPr>
                        <w14:cNvContentPartPr/>
                      </w14:nvContentPartPr>
                      <w14:xfrm>
                        <a:off x="0" y="0"/>
                        <a:ext cx="37584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23" o:spid="_x0000_s1026" type="#_x0000_t75" style="position:absolute;margin-left:406.15pt;margin-top:.6pt;width:31.65pt;height:4.5pt;z-index:25360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">
                <v:imagedata r:id="rId410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06912" behindDoc="0" locked="0" layoutInCell="1" allowOverlap="1">
                <wp:simplePos x="0" y="0"/>
                <wp:positionH relativeFrom="column">
                  <wp:posOffset>5155514</wp:posOffset>
                </wp:positionH>
                <wp:positionV relativeFrom="paragraph">
                  <wp:posOffset>-334215</wp:posOffset>
                </wp:positionV>
                <wp:extent cx="400320" cy="680400"/>
                <wp:effectExtent l="38100" t="38100" r="38100" b="43815"/>
                <wp:wrapNone/>
                <wp:docPr id="3122" name="Ink 3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0">
                      <w14:nvContentPartPr>
                        <w14:cNvContentPartPr/>
                      </w14:nvContentPartPr>
                      <w14:xfrm>
                        <a:off x="0" y="0"/>
                        <a:ext cx="400320" cy="68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22" o:spid="_x0000_s1026" type="#_x0000_t75" style="position:absolute;margin-left:405.35pt;margin-top:-27.1pt;width:33.05pt;height:55.4pt;z-index:25360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">
                <v:imagedata r:id="rId411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05888" behindDoc="0" locked="0" layoutInCell="1" allowOverlap="1">
                <wp:simplePos x="0" y="0"/>
                <wp:positionH relativeFrom="column">
                  <wp:posOffset>5209874</wp:posOffset>
                </wp:positionH>
                <wp:positionV relativeFrom="paragraph">
                  <wp:posOffset>-283815</wp:posOffset>
                </wp:positionV>
                <wp:extent cx="341280" cy="575640"/>
                <wp:effectExtent l="38100" t="38100" r="20955" b="53340"/>
                <wp:wrapNone/>
                <wp:docPr id="3121" name="Ink 3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2">
                      <w14:nvContentPartPr>
                        <w14:cNvContentPartPr/>
                      </w14:nvContentPartPr>
                      <w14:xfrm>
                        <a:off x="0" y="0"/>
                        <a:ext cx="341280" cy="57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21" o:spid="_x0000_s1026" type="#_x0000_t75" style="position:absolute;margin-left:409.25pt;margin-top:-23.25pt;width:28.75pt;height:47.3pt;z-index:25360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">
                <v:imagedata r:id="rId411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99744" behindDoc="0" locked="0" layoutInCell="1" allowOverlap="1">
                <wp:simplePos x="0" y="0"/>
                <wp:positionH relativeFrom="column">
                  <wp:posOffset>5901434</wp:posOffset>
                </wp:positionH>
                <wp:positionV relativeFrom="paragraph">
                  <wp:posOffset>47881</wp:posOffset>
                </wp:positionV>
                <wp:extent cx="360" cy="360"/>
                <wp:effectExtent l="0" t="0" r="0" b="0"/>
                <wp:wrapNone/>
                <wp:docPr id="3115" name="Ink 3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15" o:spid="_x0000_s1026" type="#_x0000_t75" style="position:absolute;margin-left:463.7pt;margin-top:2.75pt;width:2.05pt;height:2.05pt;z-index:25359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">
                <v:imagedata r:id="rId404" o:title=""/>
              </v:shape>
            </w:pict>
          </mc:Fallback>
        </mc:AlternateContent>
      </w:r>
    </w:p>
    <w:p w:rsidR="00BA49B0" w:rsidRDefault="00DA7B0B" w:rsidP="00BA49B0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01792" behindDoc="0" locked="0" layoutInCell="1" allowOverlap="1">
                <wp:simplePos x="0" y="0"/>
                <wp:positionH relativeFrom="column">
                  <wp:posOffset>5484554</wp:posOffset>
                </wp:positionH>
                <wp:positionV relativeFrom="paragraph">
                  <wp:posOffset>104771</wp:posOffset>
                </wp:positionV>
                <wp:extent cx="360" cy="360"/>
                <wp:effectExtent l="0" t="0" r="0" b="0"/>
                <wp:wrapNone/>
                <wp:docPr id="3117" name="Ink 3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17" o:spid="_x0000_s1026" type="#_x0000_t75" style="position:absolute;margin-left:430.85pt;margin-top:7.25pt;width:2.05pt;height:2.05pt;z-index:25360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">
                <v:imagedata r:id="rId404" o:title=""/>
              </v:shape>
            </w:pict>
          </mc:Fallback>
        </mc:AlternateContent>
      </w:r>
    </w:p>
    <w:p w:rsidR="00BA49B0" w:rsidRPr="00BA49B0" w:rsidRDefault="00DA7B0B" w:rsidP="00BA49B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72096" behindDoc="0" locked="0" layoutInCell="1" allowOverlap="1">
                <wp:simplePos x="0" y="0"/>
                <wp:positionH relativeFrom="column">
                  <wp:posOffset>2977514</wp:posOffset>
                </wp:positionH>
                <wp:positionV relativeFrom="paragraph">
                  <wp:posOffset>26661</wp:posOffset>
                </wp:positionV>
                <wp:extent cx="360" cy="360"/>
                <wp:effectExtent l="0" t="0" r="0" b="0"/>
                <wp:wrapNone/>
                <wp:docPr id="3088" name="Ink 30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88" o:spid="_x0000_s1026" type="#_x0000_t75" style="position:absolute;margin-left:233.45pt;margin-top:1.1pt;width:2.05pt;height:2.05pt;z-index:25357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">
                <v:imagedata r:id="rId4117" o:title=""/>
              </v:shape>
            </w:pict>
          </mc:Fallback>
        </mc:AlternateContent>
      </w:r>
      <w:r w:rsidR="00BA49B0">
        <w:rPr>
          <w:lang w:val="el-GR"/>
        </w:rPr>
        <w:t>Έστω</w:t>
      </w:r>
      <w:r w:rsidR="00BA49B0" w:rsidRPr="000D260E">
        <w:rPr>
          <w:lang w:val="el-GR"/>
        </w:rPr>
        <w:t xml:space="preserve"> </w:t>
      </w:r>
      <w:r w:rsidR="00BA49B0" w:rsidRPr="000D260E">
        <w:rPr>
          <w:lang w:val="el-GR"/>
        </w:rPr>
        <w:tab/>
      </w:r>
      <w:r w:rsidR="00BA49B0" w:rsidRPr="000D260E">
        <w:rPr>
          <w:lang w:val="el-GR"/>
        </w:rPr>
        <w:tab/>
      </w:r>
      <w:r w:rsidR="00BA49B0">
        <w:rPr>
          <w:lang w:val="el-GR"/>
        </w:rPr>
        <w:tab/>
      </w:r>
      <w:r w:rsidR="00BA49B0" w:rsidRPr="00855673">
        <w:rPr>
          <w:position w:val="-4"/>
          <w:lang w:val="en-US"/>
        </w:rPr>
        <w:object w:dxaOrig="279" w:dyaOrig="279">
          <v:shape id="_x0000_i1278" type="#_x0000_t75" style="width:13.9pt;height:13.9pt" o:ole="">
            <v:imagedata r:id="rId3615" o:title=""/>
          </v:shape>
          <o:OLEObject Type="Embed" ProgID="Equation.DSMT4" ShapeID="_x0000_i1278" DrawAspect="Content" ObjectID="_1698738824" r:id="rId4118"/>
        </w:object>
      </w:r>
      <w:r w:rsidR="00BA49B0" w:rsidRPr="000D260E">
        <w:rPr>
          <w:lang w:val="el-GR"/>
        </w:rPr>
        <w:t xml:space="preserve"> </w:t>
      </w:r>
      <w:r w:rsidR="00BA49B0" w:rsidRPr="00855673">
        <w:rPr>
          <w:position w:val="-6"/>
          <w:lang w:val="en-US"/>
        </w:rPr>
        <w:object w:dxaOrig="639" w:dyaOrig="240">
          <v:shape id="_x0000_i1279" type="#_x0000_t75" style="width:32.1pt;height:12.1pt" o:ole="">
            <v:imagedata r:id="rId3617" o:title=""/>
          </v:shape>
          <o:OLEObject Type="Embed" ProgID="Equation.DSMT4" ShapeID="_x0000_i1279" DrawAspect="Content" ObjectID="_1698738825" r:id="rId4119"/>
        </w:object>
      </w:r>
      <w:r w:rsidR="00BA49B0">
        <w:rPr>
          <w:lang w:val="el-GR"/>
        </w:rPr>
        <w:t xml:space="preserve"> ,</w:t>
      </w:r>
    </w:p>
    <w:p w:rsidR="00BA49B0" w:rsidRDefault="00DA7B0B" w:rsidP="00BA49B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tabs>
          <w:tab w:val="clear" w:pos="1185"/>
        </w:tabs>
        <w:spacing w:before="0" w:after="0" w:line="240" w:lineRule="auto"/>
        <w:ind w:left="1440" w:firstLine="720"/>
        <w:jc w:val="left"/>
        <w:rPr>
          <w:lang w:val="el-GR"/>
        </w:rPr>
      </w:pP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3620224" behindDoc="0" locked="0" layoutInCell="1" allowOverlap="1">
                <wp:simplePos x="0" y="0"/>
                <wp:positionH relativeFrom="column">
                  <wp:posOffset>5829794</wp:posOffset>
                </wp:positionH>
                <wp:positionV relativeFrom="paragraph">
                  <wp:posOffset>-21780</wp:posOffset>
                </wp:positionV>
                <wp:extent cx="178920" cy="105480"/>
                <wp:effectExtent l="38100" t="38100" r="50165" b="46990"/>
                <wp:wrapNone/>
                <wp:docPr id="3135" name="Ink 3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20">
                      <w14:nvContentPartPr>
                        <w14:cNvContentPartPr/>
                      </w14:nvContentPartPr>
                      <w14:xfrm>
                        <a:off x="0" y="0"/>
                        <a:ext cx="17892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35" o:spid="_x0000_s1026" type="#_x0000_t75" style="position:absolute;margin-left:458.2pt;margin-top:-2.65pt;width:15.95pt;height:10.25pt;z-index:25362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">
                <v:imagedata r:id="rId4121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3619200" behindDoc="0" locked="0" layoutInCell="1" allowOverlap="1">
                <wp:simplePos x="0" y="0"/>
                <wp:positionH relativeFrom="column">
                  <wp:posOffset>5891714</wp:posOffset>
                </wp:positionH>
                <wp:positionV relativeFrom="paragraph">
                  <wp:posOffset>-7380</wp:posOffset>
                </wp:positionV>
                <wp:extent cx="16920" cy="275400"/>
                <wp:effectExtent l="38100" t="38100" r="40640" b="48895"/>
                <wp:wrapNone/>
                <wp:docPr id="3134" name="Ink 3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22">
                      <w14:nvContentPartPr>
                        <w14:cNvContentPartPr/>
                      </w14:nvContentPartPr>
                      <w14:xfrm>
                        <a:off x="0" y="0"/>
                        <a:ext cx="16920" cy="27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34" o:spid="_x0000_s1026" type="#_x0000_t75" style="position:absolute;margin-left:463.05pt;margin-top:-1.5pt;width:3.1pt;height:23.5pt;z-index:25361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">
                <v:imagedata r:id="rId4123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3618176" behindDoc="0" locked="0" layoutInCell="1" allowOverlap="1">
                <wp:simplePos x="0" y="0"/>
                <wp:positionH relativeFrom="column">
                  <wp:posOffset>5659874</wp:posOffset>
                </wp:positionH>
                <wp:positionV relativeFrom="paragraph">
                  <wp:posOffset>125820</wp:posOffset>
                </wp:positionV>
                <wp:extent cx="153720" cy="197280"/>
                <wp:effectExtent l="57150" t="38100" r="55880" b="50800"/>
                <wp:wrapNone/>
                <wp:docPr id="3133" name="Ink 3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24">
                      <w14:nvContentPartPr>
                        <w14:cNvContentPartPr/>
                      </w14:nvContentPartPr>
                      <w14:xfrm>
                        <a:off x="0" y="0"/>
                        <a:ext cx="153720" cy="19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33" o:spid="_x0000_s1026" type="#_x0000_t75" style="position:absolute;margin-left:444.65pt;margin-top:8.9pt;width:14.1pt;height:17.5pt;z-index:25361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">
                <v:imagedata r:id="rId4125" o:title=""/>
              </v:shape>
            </w:pict>
          </mc:Fallback>
        </mc:AlternateContent>
      </w:r>
      <w:r w:rsidR="00BA49B0" w:rsidRPr="000D260E">
        <w:rPr>
          <w:position w:val="-16"/>
          <w:lang w:val="el-GR"/>
        </w:rPr>
        <w:object w:dxaOrig="1540" w:dyaOrig="460">
          <v:shape id="_x0000_i1280" type="#_x0000_t75" style="width:77pt;height:23.15pt" o:ole="">
            <v:imagedata r:id="rId4126" o:title=""/>
          </v:shape>
          <o:OLEObject Type="Embed" ProgID="Equation.DSMT4" ShapeID="_x0000_i1280" DrawAspect="Content" ObjectID="_1698738826" r:id="rId4127"/>
        </w:object>
      </w:r>
      <w:r w:rsidR="00BA49B0" w:rsidRPr="00855673">
        <w:rPr>
          <w:lang w:val="el-GR"/>
        </w:rPr>
        <w:t xml:space="preserve"> </w:t>
      </w:r>
      <w:r w:rsidR="00BA49B0" w:rsidRPr="000D260E">
        <w:rPr>
          <w:lang w:val="el-GR"/>
        </w:rPr>
        <w:t xml:space="preserve">, </w:t>
      </w:r>
      <w:r w:rsidR="00BA49B0" w:rsidRPr="00855673">
        <w:rPr>
          <w:position w:val="-4"/>
          <w:lang w:val="en-US"/>
        </w:rPr>
        <w:object w:dxaOrig="340" w:dyaOrig="279">
          <v:shape id="_x0000_i1281" type="#_x0000_t75" style="width:17.1pt;height:13.9pt" o:ole="">
            <v:imagedata r:id="rId4128" o:title=""/>
          </v:shape>
          <o:OLEObject Type="Embed" ProgID="Equation.DSMT4" ShapeID="_x0000_i1281" DrawAspect="Content" ObjectID="_1698738827" r:id="rId4129"/>
        </w:object>
      </w:r>
      <w:r w:rsidR="00BA49B0" w:rsidRPr="000D260E">
        <w:rPr>
          <w:lang w:val="el-GR"/>
        </w:rPr>
        <w:t xml:space="preserve"> </w:t>
      </w:r>
      <w:r w:rsidR="00BA49B0" w:rsidRPr="00D453B4">
        <w:rPr>
          <w:position w:val="-12"/>
          <w:lang w:val="en-US"/>
        </w:rPr>
        <w:object w:dxaOrig="620" w:dyaOrig="300">
          <v:shape id="_x0000_i1282" type="#_x0000_t75" style="width:31pt;height:14.95pt" o:ole="">
            <v:imagedata r:id="rId4130" o:title=""/>
          </v:shape>
          <o:OLEObject Type="Embed" ProgID="Equation.DSMT4" ShapeID="_x0000_i1282" DrawAspect="Content" ObjectID="_1698738828" r:id="rId4131"/>
        </w:object>
      </w:r>
      <w:r w:rsidR="00BA49B0" w:rsidRPr="000D260E">
        <w:rPr>
          <w:lang w:val="el-GR"/>
        </w:rPr>
        <w:t xml:space="preserve"> , </w:t>
      </w:r>
      <w:r w:rsidR="00BA49B0" w:rsidRPr="00775C4D">
        <w:rPr>
          <w:position w:val="-6"/>
          <w:lang w:val="en-US"/>
        </w:rPr>
        <w:object w:dxaOrig="279" w:dyaOrig="300">
          <v:shape id="_x0000_i1283" type="#_x0000_t75" style="width:13.9pt;height:14.95pt" o:ole="">
            <v:imagedata r:id="rId4132" o:title=""/>
          </v:shape>
          <o:OLEObject Type="Embed" ProgID="Equation.DSMT4" ShapeID="_x0000_i1283" DrawAspect="Content" ObjectID="_1698738829" r:id="rId4133"/>
        </w:object>
      </w:r>
      <w:r w:rsidR="00BA49B0" w:rsidRPr="000D260E">
        <w:rPr>
          <w:lang w:val="el-GR"/>
        </w:rPr>
        <w:t xml:space="preserve"> </w:t>
      </w:r>
      <w:r w:rsidR="00BA49B0" w:rsidRPr="00D453B4">
        <w:rPr>
          <w:position w:val="-12"/>
          <w:lang w:val="en-US"/>
        </w:rPr>
        <w:object w:dxaOrig="580" w:dyaOrig="300">
          <v:shape id="_x0000_i1284" type="#_x0000_t75" style="width:28.85pt;height:14.95pt" o:ole="">
            <v:imagedata r:id="rId4134" o:title=""/>
          </v:shape>
          <o:OLEObject Type="Embed" ProgID="Equation.DSMT4" ShapeID="_x0000_i1284" DrawAspect="Content" ObjectID="_1698738830" r:id="rId4135"/>
        </w:object>
      </w:r>
      <w:r w:rsidR="00BA49B0" w:rsidRPr="000D260E">
        <w:rPr>
          <w:lang w:val="el-GR"/>
        </w:rPr>
        <w:t>,</w:t>
      </w:r>
    </w:p>
    <w:p w:rsidR="00BA49B0" w:rsidRPr="000D260E" w:rsidRDefault="00DA7B0B" w:rsidP="00BA49B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  <w:between w:val="single" w:sz="4" w:space="1" w:color="auto"/>
          <w:bar w:val="single" w:sz="4" w:color="auto"/>
        </w:pBd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39680" behindDoc="0" locked="0" layoutInCell="1" allowOverlap="1">
                <wp:simplePos x="0" y="0"/>
                <wp:positionH relativeFrom="column">
                  <wp:posOffset>1493954</wp:posOffset>
                </wp:positionH>
                <wp:positionV relativeFrom="paragraph">
                  <wp:posOffset>-60380</wp:posOffset>
                </wp:positionV>
                <wp:extent cx="768960" cy="455760"/>
                <wp:effectExtent l="38100" t="38100" r="50800" b="40005"/>
                <wp:wrapNone/>
                <wp:docPr id="3154" name="Ink 3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6">
                      <w14:nvContentPartPr>
                        <w14:cNvContentPartPr/>
                      </w14:nvContentPartPr>
                      <w14:xfrm>
                        <a:off x="0" y="0"/>
                        <a:ext cx="768960" cy="45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54" o:spid="_x0000_s1026" type="#_x0000_t75" style="position:absolute;margin-left:116.75pt;margin-top:-5.65pt;width:62.45pt;height:37.85pt;z-index:25363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">
                <v:imagedata r:id="rId41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38656" behindDoc="0" locked="0" layoutInCell="1" allowOverlap="1">
                <wp:simplePos x="0" y="0"/>
                <wp:positionH relativeFrom="column">
                  <wp:posOffset>1442114</wp:posOffset>
                </wp:positionH>
                <wp:positionV relativeFrom="paragraph">
                  <wp:posOffset>16660</wp:posOffset>
                </wp:positionV>
                <wp:extent cx="830520" cy="383040"/>
                <wp:effectExtent l="38100" t="38100" r="46355" b="55245"/>
                <wp:wrapNone/>
                <wp:docPr id="3153" name="Ink 3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8">
                      <w14:nvContentPartPr>
                        <w14:cNvContentPartPr/>
                      </w14:nvContentPartPr>
                      <w14:xfrm>
                        <a:off x="0" y="0"/>
                        <a:ext cx="830520" cy="38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53" o:spid="_x0000_s1026" type="#_x0000_t75" style="position:absolute;margin-left:112.6pt;margin-top:.35pt;width:67.35pt;height:32.1pt;z-index:25363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">
                <v:imagedata r:id="rId41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22272" behindDoc="0" locked="0" layoutInCell="1" allowOverlap="1">
                <wp:simplePos x="0" y="0"/>
                <wp:positionH relativeFrom="column">
                  <wp:posOffset>5465114</wp:posOffset>
                </wp:positionH>
                <wp:positionV relativeFrom="paragraph">
                  <wp:posOffset>76420</wp:posOffset>
                </wp:positionV>
                <wp:extent cx="86760" cy="155160"/>
                <wp:effectExtent l="57150" t="38100" r="46990" b="54610"/>
                <wp:wrapNone/>
                <wp:docPr id="3137" name="Ink 3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0">
                      <w14:nvContentPartPr>
                        <w14:cNvContentPartPr/>
                      </w14:nvContentPartPr>
                      <w14:xfrm>
                        <a:off x="0" y="0"/>
                        <a:ext cx="8676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37" o:spid="_x0000_s1026" type="#_x0000_t75" style="position:absolute;margin-left:429.3pt;margin-top:5.05pt;width:8.85pt;height:14.15pt;z-index:25362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">
                <v:imagedata r:id="rId41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21248" behindDoc="0" locked="0" layoutInCell="1" allowOverlap="1">
                <wp:simplePos x="0" y="0"/>
                <wp:positionH relativeFrom="column">
                  <wp:posOffset>5017994</wp:posOffset>
                </wp:positionH>
                <wp:positionV relativeFrom="paragraph">
                  <wp:posOffset>51580</wp:posOffset>
                </wp:positionV>
                <wp:extent cx="136080" cy="198360"/>
                <wp:effectExtent l="57150" t="38100" r="35560" b="49530"/>
                <wp:wrapNone/>
                <wp:docPr id="3136" name="Ink 3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2">
                      <w14:nvContentPartPr>
                        <w14:cNvContentPartPr/>
                      </w14:nvContentPartPr>
                      <w14:xfrm>
                        <a:off x="0" y="0"/>
                        <a:ext cx="136080" cy="19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36" o:spid="_x0000_s1026" type="#_x0000_t75" style="position:absolute;margin-left:394.1pt;margin-top:3.05pt;width:12.65pt;height:17.55pt;z-index:25362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">
                <v:imagedata r:id="rId41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15104" behindDoc="0" locked="0" layoutInCell="1" allowOverlap="1">
                <wp:simplePos x="0" y="0"/>
                <wp:positionH relativeFrom="column">
                  <wp:posOffset>5285114</wp:posOffset>
                </wp:positionH>
                <wp:positionV relativeFrom="paragraph">
                  <wp:posOffset>34300</wp:posOffset>
                </wp:positionV>
                <wp:extent cx="31680" cy="266040"/>
                <wp:effectExtent l="38100" t="38100" r="45085" b="39370"/>
                <wp:wrapNone/>
                <wp:docPr id="3130" name="Ink 3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4">
                      <w14:nvContentPartPr>
                        <w14:cNvContentPartPr/>
                      </w14:nvContentPartPr>
                      <w14:xfrm>
                        <a:off x="0" y="0"/>
                        <a:ext cx="31680" cy="26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30" o:spid="_x0000_s1026" type="#_x0000_t75" style="position:absolute;margin-left:415.35pt;margin-top:1.9pt;width:4.35pt;height:22.85pt;z-index:25361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">
                <v:imagedata r:id="rId41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14080" behindDoc="0" locked="0" layoutInCell="1" allowOverlap="1">
                <wp:simplePos x="0" y="0"/>
                <wp:positionH relativeFrom="column">
                  <wp:posOffset>4905674</wp:posOffset>
                </wp:positionH>
                <wp:positionV relativeFrom="paragraph">
                  <wp:posOffset>23140</wp:posOffset>
                </wp:positionV>
                <wp:extent cx="818280" cy="321480"/>
                <wp:effectExtent l="38100" t="38100" r="39370" b="40640"/>
                <wp:wrapNone/>
                <wp:docPr id="3129" name="Ink 3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6">
                      <w14:nvContentPartPr>
                        <w14:cNvContentPartPr/>
                      </w14:nvContentPartPr>
                      <w14:xfrm>
                        <a:off x="0" y="0"/>
                        <a:ext cx="818280" cy="32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29" o:spid="_x0000_s1026" type="#_x0000_t75" style="position:absolute;margin-left:385.35pt;margin-top:.9pt;width:66.25pt;height:27.2pt;z-index:25361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">
                <v:imagedata r:id="rId41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13056" behindDoc="0" locked="0" layoutInCell="1" allowOverlap="1">
                <wp:simplePos x="0" y="0"/>
                <wp:positionH relativeFrom="column">
                  <wp:posOffset>4865714</wp:posOffset>
                </wp:positionH>
                <wp:positionV relativeFrom="paragraph">
                  <wp:posOffset>-17180</wp:posOffset>
                </wp:positionV>
                <wp:extent cx="932400" cy="351360"/>
                <wp:effectExtent l="38100" t="38100" r="39370" b="29845"/>
                <wp:wrapNone/>
                <wp:docPr id="3128" name="Ink 3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8">
                      <w14:nvContentPartPr>
                        <w14:cNvContentPartPr/>
                      </w14:nvContentPartPr>
                      <w14:xfrm>
                        <a:off x="0" y="0"/>
                        <a:ext cx="932400" cy="35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28" o:spid="_x0000_s1026" type="#_x0000_t75" style="position:absolute;margin-left:382.55pt;margin-top:-1.95pt;width:74.9pt;height:29.15pt;z-index:25361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">
                <v:imagedata r:id="rId4149" o:title=""/>
              </v:shape>
            </w:pict>
          </mc:Fallback>
        </mc:AlternateContent>
      </w:r>
      <w:r w:rsidR="00BA49B0" w:rsidRPr="00D70BE7">
        <w:rPr>
          <w:highlight w:val="yellow"/>
          <w:lang w:val="el-GR"/>
        </w:rPr>
        <w:t>Τότε</w:t>
      </w:r>
      <w:r w:rsidR="00BA49B0" w:rsidRPr="00D70BE7">
        <w:rPr>
          <w:highlight w:val="yellow"/>
          <w:lang w:val="el-GR"/>
        </w:rPr>
        <w:tab/>
      </w:r>
      <w:r w:rsidR="00BA49B0" w:rsidRPr="00D70BE7">
        <w:rPr>
          <w:highlight w:val="yellow"/>
          <w:lang w:val="el-GR"/>
        </w:rPr>
        <w:tab/>
        <w:t xml:space="preserve"> </w:t>
      </w:r>
      <w:r w:rsidR="00BA49B0" w:rsidRPr="00775C4D">
        <w:rPr>
          <w:position w:val="-16"/>
          <w:highlight w:val="yellow"/>
          <w:lang w:val="el-GR"/>
        </w:rPr>
        <w:object w:dxaOrig="2160" w:dyaOrig="460">
          <v:shape id="_x0000_i1285" type="#_x0000_t75" style="width:108pt;height:23.15pt" o:ole="">
            <v:imagedata r:id="rId4150" o:title=""/>
          </v:shape>
          <o:OLEObject Type="Embed" ProgID="Equation.DSMT4" ShapeID="_x0000_i1285" DrawAspect="Content" ObjectID="_1698738831" r:id="rId4151"/>
        </w:object>
      </w:r>
      <w:r w:rsidR="00BA49B0" w:rsidRPr="00855673">
        <w:rPr>
          <w:lang w:val="el-GR"/>
        </w:rPr>
        <w:t xml:space="preserve"> </w:t>
      </w:r>
    </w:p>
    <w:p w:rsidR="002C4489" w:rsidRPr="00A20789" w:rsidRDefault="00DA7B0B" w:rsidP="00027F32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31488" behindDoc="0" locked="0" layoutInCell="1" allowOverlap="1">
                <wp:simplePos x="0" y="0"/>
                <wp:positionH relativeFrom="column">
                  <wp:posOffset>5527034</wp:posOffset>
                </wp:positionH>
                <wp:positionV relativeFrom="paragraph">
                  <wp:posOffset>168140</wp:posOffset>
                </wp:positionV>
                <wp:extent cx="21960" cy="16200"/>
                <wp:effectExtent l="38100" t="38100" r="35560" b="22225"/>
                <wp:wrapNone/>
                <wp:docPr id="3146" name="Ink 3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2">
                      <w14:nvContentPartPr>
                        <w14:cNvContentPartPr/>
                      </w14:nvContentPartPr>
                      <w14:xfrm>
                        <a:off x="0" y="0"/>
                        <a:ext cx="2196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46" o:spid="_x0000_s1026" type="#_x0000_t75" style="position:absolute;margin-left:434.2pt;margin-top:12.55pt;width:3.4pt;height:2.55pt;z-index:25363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">
                <v:imagedata r:id="rId4153" o:title=""/>
              </v:shape>
            </w:pict>
          </mc:Fallback>
        </mc:AlternateContent>
      </w:r>
    </w:p>
    <w:p w:rsidR="002C4489" w:rsidRPr="00A20789" w:rsidRDefault="00DA7B0B" w:rsidP="002C4489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33536" behindDoc="0" locked="0" layoutInCell="1" allowOverlap="1">
                <wp:simplePos x="0" y="0"/>
                <wp:positionH relativeFrom="column">
                  <wp:posOffset>5470874</wp:posOffset>
                </wp:positionH>
                <wp:positionV relativeFrom="paragraph">
                  <wp:posOffset>-10050</wp:posOffset>
                </wp:positionV>
                <wp:extent cx="100440" cy="109440"/>
                <wp:effectExtent l="38100" t="38100" r="33020" b="43180"/>
                <wp:wrapNone/>
                <wp:docPr id="3148" name="Ink 3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4">
                      <w14:nvContentPartPr>
                        <w14:cNvContentPartPr/>
                      </w14:nvContentPartPr>
                      <w14:xfrm>
                        <a:off x="0" y="0"/>
                        <a:ext cx="10044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48" o:spid="_x0000_s1026" type="#_x0000_t75" style="position:absolute;margin-left:430.05pt;margin-top:-1.65pt;width:9.65pt;height:10.05pt;z-index:25363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">
                <v:imagedata r:id="rId415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27392" behindDoc="0" locked="0" layoutInCell="1" allowOverlap="1">
                <wp:simplePos x="0" y="0"/>
                <wp:positionH relativeFrom="column">
                  <wp:posOffset>5019794</wp:posOffset>
                </wp:positionH>
                <wp:positionV relativeFrom="paragraph">
                  <wp:posOffset>-16890</wp:posOffset>
                </wp:positionV>
                <wp:extent cx="103320" cy="109080"/>
                <wp:effectExtent l="57150" t="38100" r="49530" b="43815"/>
                <wp:wrapNone/>
                <wp:docPr id="3142" name="Ink 3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6">
                      <w14:nvContentPartPr>
                        <w14:cNvContentPartPr/>
                      </w14:nvContentPartPr>
                      <w14:xfrm>
                        <a:off x="0" y="0"/>
                        <a:ext cx="10332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42" o:spid="_x0000_s1026" type="#_x0000_t75" style="position:absolute;margin-left:394.25pt;margin-top:-2.35pt;width:10.3pt;height:10.7pt;z-index:25362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">
                <v:imagedata r:id="rId41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25344" behindDoc="0" locked="0" layoutInCell="1" allowOverlap="1">
                <wp:simplePos x="0" y="0"/>
                <wp:positionH relativeFrom="column">
                  <wp:posOffset>5295914</wp:posOffset>
                </wp:positionH>
                <wp:positionV relativeFrom="paragraph">
                  <wp:posOffset>-138930</wp:posOffset>
                </wp:positionV>
                <wp:extent cx="39960" cy="312480"/>
                <wp:effectExtent l="38100" t="38100" r="36830" b="49530"/>
                <wp:wrapNone/>
                <wp:docPr id="3140" name="Ink 3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8">
                      <w14:nvContentPartPr>
                        <w14:cNvContentPartPr/>
                      </w14:nvContentPartPr>
                      <w14:xfrm>
                        <a:off x="0" y="0"/>
                        <a:ext cx="39960" cy="31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40" o:spid="_x0000_s1026" type="#_x0000_t75" style="position:absolute;margin-left:416.45pt;margin-top:-11.9pt;width:4.8pt;height:26.6pt;z-index:25362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">
                <v:imagedata r:id="rId41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24320" behindDoc="0" locked="0" layoutInCell="1" allowOverlap="1">
                <wp:simplePos x="0" y="0"/>
                <wp:positionH relativeFrom="column">
                  <wp:posOffset>4953194</wp:posOffset>
                </wp:positionH>
                <wp:positionV relativeFrom="paragraph">
                  <wp:posOffset>-204810</wp:posOffset>
                </wp:positionV>
                <wp:extent cx="785520" cy="427680"/>
                <wp:effectExtent l="38100" t="38100" r="52705" b="48895"/>
                <wp:wrapNone/>
                <wp:docPr id="3139" name="Ink 3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60">
                      <w14:nvContentPartPr>
                        <w14:cNvContentPartPr/>
                      </w14:nvContentPartPr>
                      <w14:xfrm>
                        <a:off x="0" y="0"/>
                        <a:ext cx="785520" cy="42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39" o:spid="_x0000_s1026" type="#_x0000_t75" style="position:absolute;margin-left:389.1pt;margin-top:-16.9pt;width:63.6pt;height:35.45pt;z-index:25362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">
                <v:imagedata r:id="rId41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23296" behindDoc="0" locked="0" layoutInCell="1" allowOverlap="1">
                <wp:simplePos x="0" y="0"/>
                <wp:positionH relativeFrom="column">
                  <wp:posOffset>4948154</wp:posOffset>
                </wp:positionH>
                <wp:positionV relativeFrom="paragraph">
                  <wp:posOffset>-155850</wp:posOffset>
                </wp:positionV>
                <wp:extent cx="788400" cy="358200"/>
                <wp:effectExtent l="57150" t="38100" r="50165" b="41910"/>
                <wp:wrapNone/>
                <wp:docPr id="3138" name="Ink 3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62">
                      <w14:nvContentPartPr>
                        <w14:cNvContentPartPr/>
                      </w14:nvContentPartPr>
                      <w14:xfrm>
                        <a:off x="0" y="0"/>
                        <a:ext cx="788400" cy="35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38" o:spid="_x0000_s1026" type="#_x0000_t75" style="position:absolute;margin-left:388.6pt;margin-top:-13.15pt;width:64.1pt;height:30.1pt;z-index:25362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">
                <v:imagedata r:id="rId41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17152" behindDoc="0" locked="0" layoutInCell="1" allowOverlap="1">
                <wp:simplePos x="0" y="0"/>
                <wp:positionH relativeFrom="column">
                  <wp:posOffset>4559354</wp:posOffset>
                </wp:positionH>
                <wp:positionV relativeFrom="paragraph">
                  <wp:posOffset>20910</wp:posOffset>
                </wp:positionV>
                <wp:extent cx="155520" cy="16560"/>
                <wp:effectExtent l="38100" t="38100" r="54610" b="59690"/>
                <wp:wrapNone/>
                <wp:docPr id="3132" name="Ink 3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64">
                      <w14:nvContentPartPr>
                        <w14:cNvContentPartPr/>
                      </w14:nvContentPartPr>
                      <w14:xfrm>
                        <a:off x="0" y="0"/>
                        <a:ext cx="15552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32" o:spid="_x0000_s1026" type="#_x0000_t75" style="position:absolute;margin-left:358.15pt;margin-top:.55pt;width:14.2pt;height:3.35pt;z-index:25361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">
                <v:imagedata r:id="rId41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16128" behindDoc="0" locked="0" layoutInCell="1" allowOverlap="1">
                <wp:simplePos x="0" y="0"/>
                <wp:positionH relativeFrom="column">
                  <wp:posOffset>4585994</wp:posOffset>
                </wp:positionH>
                <wp:positionV relativeFrom="paragraph">
                  <wp:posOffset>-102930</wp:posOffset>
                </wp:positionV>
                <wp:extent cx="119880" cy="240480"/>
                <wp:effectExtent l="38100" t="38100" r="52070" b="45720"/>
                <wp:wrapNone/>
                <wp:docPr id="3131" name="Ink 3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66">
                      <w14:nvContentPartPr>
                        <w14:cNvContentPartPr/>
                      </w14:nvContentPartPr>
                      <w14:xfrm>
                        <a:off x="0" y="0"/>
                        <a:ext cx="119880" cy="24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31" o:spid="_x0000_s1026" type="#_x0000_t75" style="position:absolute;margin-left:360.2pt;margin-top:-9.05pt;width:11.4pt;height:21pt;z-index:25361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">
                <v:imagedata r:id="rId416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12032" behindDoc="0" locked="0" layoutInCell="1" allowOverlap="1">
                <wp:simplePos x="0" y="0"/>
                <wp:positionH relativeFrom="column">
                  <wp:posOffset>4484834</wp:posOffset>
                </wp:positionH>
                <wp:positionV relativeFrom="paragraph">
                  <wp:posOffset>-127410</wp:posOffset>
                </wp:positionV>
                <wp:extent cx="358200" cy="330120"/>
                <wp:effectExtent l="38100" t="38100" r="41910" b="51435"/>
                <wp:wrapNone/>
                <wp:docPr id="3127" name="Ink 3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68">
                      <w14:nvContentPartPr>
                        <w14:cNvContentPartPr/>
                      </w14:nvContentPartPr>
                      <w14:xfrm>
                        <a:off x="0" y="0"/>
                        <a:ext cx="358200" cy="33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27" o:spid="_x0000_s1026" type="#_x0000_t75" style="position:absolute;margin-left:352.35pt;margin-top:-10.85pt;width:29.9pt;height:27.8pt;z-index:25361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">
                <v:imagedata r:id="rId41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11008" behindDoc="0" locked="0" layoutInCell="1" allowOverlap="1">
                <wp:simplePos x="0" y="0"/>
                <wp:positionH relativeFrom="column">
                  <wp:posOffset>4479434</wp:posOffset>
                </wp:positionH>
                <wp:positionV relativeFrom="paragraph">
                  <wp:posOffset>-136770</wp:posOffset>
                </wp:positionV>
                <wp:extent cx="429480" cy="339120"/>
                <wp:effectExtent l="38100" t="38100" r="27940" b="41910"/>
                <wp:wrapNone/>
                <wp:docPr id="3126" name="Ink 3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0">
                      <w14:nvContentPartPr>
                        <w14:cNvContentPartPr/>
                      </w14:nvContentPartPr>
                      <w14:xfrm>
                        <a:off x="0" y="0"/>
                        <a:ext cx="429480" cy="33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26" o:spid="_x0000_s1026" type="#_x0000_t75" style="position:absolute;margin-left:351.75pt;margin-top:-11.45pt;width:35.65pt;height:28.3pt;z-index:25361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">
                <v:imagedata r:id="rId4171" o:title=""/>
              </v:shape>
            </w:pict>
          </mc:Fallback>
        </mc:AlternateContent>
      </w:r>
    </w:p>
    <w:p w:rsidR="002C4489" w:rsidRPr="00A20789" w:rsidRDefault="00DA7B0B" w:rsidP="002C4489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637632" behindDoc="0" locked="0" layoutInCell="1" allowOverlap="1">
                <wp:simplePos x="0" y="0"/>
                <wp:positionH relativeFrom="column">
                  <wp:posOffset>5988194</wp:posOffset>
                </wp:positionH>
                <wp:positionV relativeFrom="paragraph">
                  <wp:posOffset>124960</wp:posOffset>
                </wp:positionV>
                <wp:extent cx="132840" cy="279000"/>
                <wp:effectExtent l="57150" t="38100" r="57785" b="64135"/>
                <wp:wrapNone/>
                <wp:docPr id="3152" name="Ink 3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2">
                      <w14:nvContentPartPr>
                        <w14:cNvContentPartPr/>
                      </w14:nvContentPartPr>
                      <w14:xfrm>
                        <a:off x="0" y="0"/>
                        <a:ext cx="132840" cy="27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52" o:spid="_x0000_s1026" type="#_x0000_t75" style="position:absolute;margin-left:470.45pt;margin-top:8.7pt;width:12.55pt;height:24.15pt;z-index:25363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">
                <v:imagedata r:id="rId4173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632512" behindDoc="0" locked="0" layoutInCell="1" allowOverlap="1">
                <wp:simplePos x="0" y="0"/>
                <wp:positionH relativeFrom="column">
                  <wp:posOffset>5508314</wp:posOffset>
                </wp:positionH>
                <wp:positionV relativeFrom="paragraph">
                  <wp:posOffset>-186800</wp:posOffset>
                </wp:positionV>
                <wp:extent cx="138240" cy="498240"/>
                <wp:effectExtent l="38100" t="38100" r="33655" b="35560"/>
                <wp:wrapNone/>
                <wp:docPr id="3147" name="Ink 3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4">
                      <w14:nvContentPartPr>
                        <w14:cNvContentPartPr/>
                      </w14:nvContentPartPr>
                      <w14:xfrm>
                        <a:off x="0" y="0"/>
                        <a:ext cx="138240" cy="49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47" o:spid="_x0000_s1026" type="#_x0000_t75" style="position:absolute;margin-left:433pt;margin-top:-15.35pt;width:12.55pt;height:40.85pt;z-index:25363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">
                <v:imagedata r:id="rId4175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626368" behindDoc="0" locked="0" layoutInCell="1" allowOverlap="1">
                <wp:simplePos x="0" y="0"/>
                <wp:positionH relativeFrom="column">
                  <wp:posOffset>5058674</wp:posOffset>
                </wp:positionH>
                <wp:positionV relativeFrom="paragraph">
                  <wp:posOffset>-169520</wp:posOffset>
                </wp:positionV>
                <wp:extent cx="31680" cy="361440"/>
                <wp:effectExtent l="38100" t="38100" r="45085" b="38735"/>
                <wp:wrapNone/>
                <wp:docPr id="3141" name="Ink 3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6">
                      <w14:nvContentPartPr>
                        <w14:cNvContentPartPr/>
                      </w14:nvContentPartPr>
                      <w14:xfrm>
                        <a:off x="0" y="0"/>
                        <a:ext cx="31680" cy="36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41" o:spid="_x0000_s1026" type="#_x0000_t75" style="position:absolute;margin-left:397.3pt;margin-top:-13.95pt;width:4.65pt;height:30.15pt;z-index:25362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">
                <v:imagedata r:id="rId4177" o:title=""/>
              </v:shape>
            </w:pict>
          </mc:Fallback>
        </mc:AlternateContent>
      </w:r>
      <w:r w:rsidR="002C4489" w:rsidRPr="00932C8E">
        <w:rPr>
          <w:position w:val="-12"/>
          <w:lang w:val="el-GR"/>
        </w:rPr>
        <w:object w:dxaOrig="600" w:dyaOrig="340">
          <v:shape id="_x0000_i1286" type="#_x0000_t75" style="width:29.95pt;height:17.1pt" o:ole="">
            <v:imagedata r:id="rId4178" o:title=""/>
          </v:shape>
          <o:OLEObject Type="Embed" ProgID="Equation.DSMT4" ShapeID="_x0000_i1286" DrawAspect="Content" ObjectID="_1698738832" r:id="rId4179"/>
        </w:object>
      </w:r>
      <w:r w:rsidR="002C4489">
        <w:rPr>
          <w:lang w:val="el-GR"/>
        </w:rPr>
        <w:t xml:space="preserve"> </w:t>
      </w:r>
      <w:r w:rsidR="002C4489" w:rsidRPr="00A20789">
        <w:rPr>
          <w:lang w:val="el-GR"/>
        </w:rPr>
        <w:t xml:space="preserve">: </w:t>
      </w:r>
      <w:r w:rsidR="002C4489" w:rsidRPr="00932C8E">
        <w:rPr>
          <w:position w:val="-18"/>
          <w:lang w:val="en-US"/>
        </w:rPr>
        <w:object w:dxaOrig="4560" w:dyaOrig="480">
          <v:shape id="_x0000_i1287" type="#_x0000_t75" style="width:228.1pt;height:23.9pt" o:ole="">
            <v:imagedata r:id="rId4180" o:title=""/>
          </v:shape>
          <o:OLEObject Type="Embed" ProgID="Equation.DSMT4" ShapeID="_x0000_i1287" DrawAspect="Content" ObjectID="_1698738833" r:id="rId4181"/>
        </w:object>
      </w:r>
    </w:p>
    <w:p w:rsidR="002C4489" w:rsidRPr="00A20789" w:rsidRDefault="00DA7B0B" w:rsidP="002C4489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636608" behindDoc="0" locked="0" layoutInCell="1" allowOverlap="1">
                <wp:simplePos x="0" y="0"/>
                <wp:positionH relativeFrom="column">
                  <wp:posOffset>5911154</wp:posOffset>
                </wp:positionH>
                <wp:positionV relativeFrom="paragraph">
                  <wp:posOffset>-5240</wp:posOffset>
                </wp:positionV>
                <wp:extent cx="14040" cy="14040"/>
                <wp:effectExtent l="38100" t="38100" r="43180" b="43180"/>
                <wp:wrapNone/>
                <wp:docPr id="3151" name="Ink 3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82">
                      <w14:nvContentPartPr>
                        <w14:cNvContentPartPr/>
                      </w14:nvContentPartPr>
                      <w14:xfrm>
                        <a:off x="0" y="0"/>
                        <a:ext cx="1404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51" o:spid="_x0000_s1026" type="#_x0000_t75" style="position:absolute;margin-left:464.65pt;margin-top:-1.2pt;width:2.85pt;height:3pt;z-index:25363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">
                <v:imagedata r:id="rId4183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635584" behindDoc="0" locked="0" layoutInCell="1" allowOverlap="1">
                <wp:simplePos x="0" y="0"/>
                <wp:positionH relativeFrom="column">
                  <wp:posOffset>5707754</wp:posOffset>
                </wp:positionH>
                <wp:positionV relativeFrom="paragraph">
                  <wp:posOffset>9880</wp:posOffset>
                </wp:positionV>
                <wp:extent cx="131040" cy="41760"/>
                <wp:effectExtent l="38100" t="38100" r="40640" b="53975"/>
                <wp:wrapNone/>
                <wp:docPr id="3150" name="Ink 3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84">
                      <w14:nvContentPartPr>
                        <w14:cNvContentPartPr/>
                      </w14:nvContentPartPr>
                      <w14:xfrm>
                        <a:off x="0" y="0"/>
                        <a:ext cx="13104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50" o:spid="_x0000_s1026" type="#_x0000_t75" style="position:absolute;margin-left:448.6pt;margin-top:-.05pt;width:12pt;height:5.25pt;z-index:25363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">
                <v:imagedata r:id="rId4185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634560" behindDoc="0" locked="0" layoutInCell="1" allowOverlap="1">
                <wp:simplePos x="0" y="0"/>
                <wp:positionH relativeFrom="column">
                  <wp:posOffset>5739794</wp:posOffset>
                </wp:positionH>
                <wp:positionV relativeFrom="paragraph">
                  <wp:posOffset>-130160</wp:posOffset>
                </wp:positionV>
                <wp:extent cx="116640" cy="297720"/>
                <wp:effectExtent l="38100" t="38100" r="55245" b="45720"/>
                <wp:wrapNone/>
                <wp:docPr id="3149" name="Ink 3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86">
                      <w14:nvContentPartPr>
                        <w14:cNvContentPartPr/>
                      </w14:nvContentPartPr>
                      <w14:xfrm>
                        <a:off x="0" y="0"/>
                        <a:ext cx="116640" cy="29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49" o:spid="_x0000_s1026" type="#_x0000_t75" style="position:absolute;margin-left:450.95pt;margin-top:-11.25pt;width:11.2pt;height:25.5pt;z-index:25363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">
                <v:imagedata r:id="rId4187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630464" behindDoc="0" locked="0" layoutInCell="1" allowOverlap="1">
                <wp:simplePos x="0" y="0"/>
                <wp:positionH relativeFrom="column">
                  <wp:posOffset>5054714</wp:posOffset>
                </wp:positionH>
                <wp:positionV relativeFrom="paragraph">
                  <wp:posOffset>-23600</wp:posOffset>
                </wp:positionV>
                <wp:extent cx="150480" cy="280080"/>
                <wp:effectExtent l="57150" t="38100" r="40640" b="43815"/>
                <wp:wrapNone/>
                <wp:docPr id="3145" name="Ink 3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88">
                      <w14:nvContentPartPr>
                        <w14:cNvContentPartPr/>
                      </w14:nvContentPartPr>
                      <w14:xfrm>
                        <a:off x="0" y="0"/>
                        <a:ext cx="150480" cy="28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45" o:spid="_x0000_s1026" type="#_x0000_t75" style="position:absolute;margin-left:397.05pt;margin-top:-2.85pt;width:13.85pt;height:24.05pt;z-index:25363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">
                <v:imagedata r:id="rId4189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629440" behindDoc="0" locked="0" layoutInCell="1" allowOverlap="1">
                <wp:simplePos x="0" y="0"/>
                <wp:positionH relativeFrom="column">
                  <wp:posOffset>4918274</wp:posOffset>
                </wp:positionH>
                <wp:positionV relativeFrom="paragraph">
                  <wp:posOffset>78280</wp:posOffset>
                </wp:positionV>
                <wp:extent cx="149400" cy="30960"/>
                <wp:effectExtent l="38100" t="38100" r="41275" b="45720"/>
                <wp:wrapNone/>
                <wp:docPr id="3144" name="Ink 3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90">
                      <w14:nvContentPartPr>
                        <w14:cNvContentPartPr/>
                      </w14:nvContentPartPr>
                      <w14:xfrm>
                        <a:off x="0" y="0"/>
                        <a:ext cx="14940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44" o:spid="_x0000_s1026" type="#_x0000_t75" style="position:absolute;margin-left:386.3pt;margin-top:5.35pt;width:13.5pt;height:4.3pt;z-index:25362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">
                <v:imagedata r:id="rId4191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628416" behindDoc="0" locked="0" layoutInCell="1" allowOverlap="1">
                <wp:simplePos x="0" y="0"/>
                <wp:positionH relativeFrom="column">
                  <wp:posOffset>4938794</wp:posOffset>
                </wp:positionH>
                <wp:positionV relativeFrom="paragraph">
                  <wp:posOffset>-51320</wp:posOffset>
                </wp:positionV>
                <wp:extent cx="80280" cy="270360"/>
                <wp:effectExtent l="38100" t="38100" r="53340" b="53975"/>
                <wp:wrapNone/>
                <wp:docPr id="3143" name="Ink 3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92">
                      <w14:nvContentPartPr>
                        <w14:cNvContentPartPr/>
                      </w14:nvContentPartPr>
                      <w14:xfrm>
                        <a:off x="0" y="0"/>
                        <a:ext cx="80280" cy="27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43" o:spid="_x0000_s1026" type="#_x0000_t75" style="position:absolute;margin-left:387.9pt;margin-top:-4.85pt;width:8.3pt;height:23.15pt;z-index:25362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">
                <v:imagedata r:id="rId4193" o:title=""/>
              </v:shape>
            </w:pict>
          </mc:Fallback>
        </mc:AlternateContent>
      </w:r>
      <w:r w:rsidR="002C4489" w:rsidRPr="00932C8E">
        <w:rPr>
          <w:position w:val="-12"/>
          <w:lang w:val="el-GR"/>
        </w:rPr>
        <w:object w:dxaOrig="600" w:dyaOrig="340">
          <v:shape id="_x0000_i1288" type="#_x0000_t75" style="width:29.95pt;height:17.1pt" o:ole="">
            <v:imagedata r:id="rId4194" o:title=""/>
          </v:shape>
          <o:OLEObject Type="Embed" ProgID="Equation.DSMT4" ShapeID="_x0000_i1288" DrawAspect="Content" ObjectID="_1698738834" r:id="rId4195"/>
        </w:object>
      </w:r>
      <w:r w:rsidR="002C4489">
        <w:rPr>
          <w:lang w:val="el-GR"/>
        </w:rPr>
        <w:t xml:space="preserve"> </w:t>
      </w:r>
      <w:r w:rsidR="002C4489" w:rsidRPr="00A20789">
        <w:rPr>
          <w:lang w:val="el-GR"/>
        </w:rPr>
        <w:t xml:space="preserve">: </w:t>
      </w:r>
      <w:r w:rsidR="002C4489" w:rsidRPr="009F7483">
        <w:rPr>
          <w:position w:val="-20"/>
          <w:lang w:val="en-US"/>
        </w:rPr>
        <w:object w:dxaOrig="4720" w:dyaOrig="499">
          <v:shape id="_x0000_i1289" type="#_x0000_t75" style="width:235.95pt;height:24.95pt" o:ole="">
            <v:imagedata r:id="rId4196" o:title=""/>
          </v:shape>
          <o:OLEObject Type="Embed" ProgID="Equation.DSMT4" ShapeID="_x0000_i1289" DrawAspect="Content" ObjectID="_1698738835" r:id="rId4197"/>
        </w:object>
      </w:r>
    </w:p>
    <w:p w:rsidR="002C4489" w:rsidRPr="00A20789" w:rsidRDefault="002C4489" w:rsidP="002C4489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</w:p>
    <w:p w:rsidR="00027F32" w:rsidRDefault="00027F32" w:rsidP="00027F32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lang w:val="el-GR"/>
        </w:rPr>
        <w:br w:type="page"/>
      </w:r>
    </w:p>
    <w:p w:rsidR="00027F32" w:rsidRPr="001B0AD6" w:rsidRDefault="00027F32" w:rsidP="00027F32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lang w:val="el-GR"/>
        </w:rPr>
        <w:lastRenderedPageBreak/>
        <w:t>Συνδυάζοντας τα προηγούμενα:</w:t>
      </w:r>
    </w:p>
    <w:p w:rsidR="00027F32" w:rsidRPr="001B0AD6" w:rsidRDefault="00027F32" w:rsidP="00027F32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</w:p>
    <w:p w:rsidR="00027F32" w:rsidRPr="001B0AD6" w:rsidRDefault="00027F32" w:rsidP="00027F32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</w:p>
    <w:p w:rsidR="00027F32" w:rsidRPr="001B0AD6" w:rsidRDefault="00027F32" w:rsidP="00027F32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lang w:val="el-GR"/>
        </w:rPr>
        <w:t>Έστω</w:t>
      </w:r>
      <w:r w:rsidRPr="000D260E">
        <w:rPr>
          <w:lang w:val="el-GR"/>
        </w:rPr>
        <w:t xml:space="preserve"> </w:t>
      </w:r>
      <w:r w:rsidRPr="000D260E">
        <w:rPr>
          <w:lang w:val="el-GR"/>
        </w:rPr>
        <w:tab/>
      </w:r>
      <w:r w:rsidRPr="000D260E">
        <w:rPr>
          <w:lang w:val="el-GR"/>
        </w:rPr>
        <w:tab/>
      </w:r>
      <w:r>
        <w:rPr>
          <w:lang w:val="el-GR"/>
        </w:rPr>
        <w:tab/>
      </w:r>
      <w:r w:rsidRPr="002E159E">
        <w:rPr>
          <w:position w:val="-42"/>
          <w:lang w:val="el-GR"/>
        </w:rPr>
        <w:object w:dxaOrig="6560" w:dyaOrig="980">
          <v:shape id="_x0000_i1290" type="#_x0000_t75" style="width:327.9pt;height:48.85pt" o:ole="">
            <v:imagedata r:id="rId4198" o:title=""/>
          </v:shape>
          <o:OLEObject Type="Embed" ProgID="Equation.DSMT4" ShapeID="_x0000_i1290" DrawAspect="Content" ObjectID="_1698738836" r:id="rId4199"/>
        </w:object>
      </w:r>
      <w:r w:rsidRPr="00855673">
        <w:rPr>
          <w:lang w:val="el-GR"/>
        </w:rPr>
        <w:t xml:space="preserve"> </w:t>
      </w:r>
      <w:r>
        <w:rPr>
          <w:lang w:val="en-US"/>
        </w:rPr>
        <w:t xml:space="preserve"> </w:t>
      </w:r>
      <w:r>
        <w:rPr>
          <w:lang w:val="el-GR"/>
        </w:rPr>
        <w:t>και</w:t>
      </w:r>
    </w:p>
    <w:p w:rsidR="00027F32" w:rsidRDefault="00027F32" w:rsidP="00027F32">
      <w:pPr>
        <w:tabs>
          <w:tab w:val="clear" w:pos="1185"/>
        </w:tabs>
        <w:spacing w:before="0" w:after="0" w:line="240" w:lineRule="auto"/>
        <w:ind w:left="1440" w:firstLine="720"/>
        <w:jc w:val="left"/>
        <w:rPr>
          <w:lang w:val="en-US"/>
        </w:rPr>
      </w:pPr>
      <w:r w:rsidRPr="002E159E">
        <w:rPr>
          <w:position w:val="-42"/>
          <w:lang w:val="el-GR"/>
        </w:rPr>
        <w:object w:dxaOrig="6640" w:dyaOrig="980">
          <v:shape id="_x0000_i1291" type="#_x0000_t75" style="width:331.85pt;height:48.85pt" o:ole="">
            <v:imagedata r:id="rId4200" o:title=""/>
          </v:shape>
          <o:OLEObject Type="Embed" ProgID="Equation.DSMT4" ShapeID="_x0000_i1291" DrawAspect="Content" ObjectID="_1698738837" r:id="rId4201"/>
        </w:object>
      </w:r>
    </w:p>
    <w:p w:rsidR="00027F32" w:rsidRDefault="00027F32" w:rsidP="00027F32">
      <w:pPr>
        <w:tabs>
          <w:tab w:val="clear" w:pos="1185"/>
        </w:tabs>
        <w:spacing w:before="0" w:after="0" w:line="240" w:lineRule="auto"/>
        <w:ind w:left="1440" w:firstLine="720"/>
        <w:jc w:val="left"/>
        <w:rPr>
          <w:lang w:val="en-US"/>
        </w:rPr>
      </w:pPr>
    </w:p>
    <w:p w:rsidR="00027F32" w:rsidRPr="002E159E" w:rsidRDefault="00027F32" w:rsidP="00027F32">
      <w:pPr>
        <w:tabs>
          <w:tab w:val="clear" w:pos="1185"/>
        </w:tabs>
        <w:spacing w:before="0" w:after="0" w:line="240" w:lineRule="auto"/>
        <w:ind w:left="1440" w:firstLine="720"/>
        <w:jc w:val="left"/>
        <w:rPr>
          <w:lang w:val="en-US"/>
        </w:rPr>
      </w:pPr>
    </w:p>
    <w:p w:rsidR="00027F32" w:rsidRPr="000D260E" w:rsidRDefault="00027F32" w:rsidP="00027F3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lang w:val="el-GR"/>
        </w:rPr>
        <w:t>Τότε</w:t>
      </w:r>
      <w:r>
        <w:rPr>
          <w:lang w:val="el-GR"/>
        </w:rPr>
        <w:tab/>
      </w:r>
      <w:r>
        <w:rPr>
          <w:lang w:val="el-GR"/>
        </w:rPr>
        <w:tab/>
      </w:r>
      <w:r w:rsidRPr="00855673">
        <w:rPr>
          <w:lang w:val="el-GR"/>
        </w:rPr>
        <w:t xml:space="preserve"> </w:t>
      </w:r>
      <w:r w:rsidRPr="002E159E">
        <w:rPr>
          <w:position w:val="-42"/>
          <w:lang w:val="el-GR"/>
        </w:rPr>
        <w:object w:dxaOrig="5280" w:dyaOrig="980">
          <v:shape id="_x0000_i1292" type="#_x0000_t75" style="width:264.1pt;height:48.85pt" o:ole="">
            <v:imagedata r:id="rId4202" o:title=""/>
          </v:shape>
          <o:OLEObject Type="Embed" ProgID="Equation.DSMT4" ShapeID="_x0000_i1292" DrawAspect="Content" ObjectID="_1698738838" r:id="rId4203"/>
        </w:object>
      </w:r>
    </w:p>
    <w:p w:rsidR="00027F32" w:rsidRDefault="00027F32" w:rsidP="00027F32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</w:p>
    <w:p w:rsidR="00027F32" w:rsidRDefault="00027F32" w:rsidP="00027F32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</w:p>
    <w:p w:rsidR="00027F32" w:rsidRDefault="00027F32" w:rsidP="00027F32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  <w:r w:rsidRPr="00932538">
        <w:rPr>
          <w:position w:val="-98"/>
          <w:lang w:val="el-GR"/>
        </w:rPr>
        <w:object w:dxaOrig="7839" w:dyaOrig="2100">
          <v:shape id="_x0000_i1293" type="#_x0000_t75" style="width:392.1pt;height:105.15pt" o:ole="">
            <v:imagedata r:id="rId4204" o:title=""/>
          </v:shape>
          <o:OLEObject Type="Embed" ProgID="Equation.DSMT4" ShapeID="_x0000_i1293" DrawAspect="Content" ObjectID="_1698738839" r:id="rId4205"/>
        </w:object>
      </w:r>
    </w:p>
    <w:p w:rsidR="00027F32" w:rsidRPr="00932538" w:rsidRDefault="00027F32" w:rsidP="00027F32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</w:p>
    <w:p w:rsidR="00027F32" w:rsidRDefault="00027F32" w:rsidP="00027F32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  <w:r w:rsidRPr="00932538">
        <w:rPr>
          <w:position w:val="-48"/>
          <w:lang w:val="en-US"/>
        </w:rPr>
        <w:object w:dxaOrig="4780" w:dyaOrig="1100">
          <v:shape id="_x0000_i1294" type="#_x0000_t75" style="width:239.15pt;height:54.9pt" o:ole="">
            <v:imagedata r:id="rId4206" o:title=""/>
          </v:shape>
          <o:OLEObject Type="Embed" ProgID="Equation.DSMT4" ShapeID="_x0000_i1294" DrawAspect="Content" ObjectID="_1698738840" r:id="rId4207"/>
        </w:object>
      </w:r>
    </w:p>
    <w:p w:rsidR="00027F32" w:rsidRDefault="00027F32" w:rsidP="00027F32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</w:p>
    <w:p w:rsidR="00027F32" w:rsidRPr="00932538" w:rsidRDefault="00DA7B0B" w:rsidP="00027F32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  <w:r>
        <w:rPr>
          <w:noProof/>
          <w:position w:val="-48"/>
        </w:rPr>
        <w:pict>
          <v:shape id="_x0000_s1335" type="#_x0000_t75" style="position:absolute;margin-left:0;margin-top:.15pt;width:229.9pt;height:54.9pt;z-index:253642752;mso-position-horizontal:left;mso-position-horizontal-relative:text;mso-position-vertical-relative:text">
            <v:imagedata r:id="rId4208" o:title=""/>
            <w10:wrap type="square" side="right"/>
          </v:shape>
          <o:OLEObject Type="Embed" ProgID="Equation.DSMT4" ShapeID="_x0000_s1335" DrawAspect="Content" ObjectID="_1698738841" r:id="rId4209"/>
        </w:pict>
      </w:r>
      <w:r>
        <w:rPr>
          <w:lang w:val="en-US"/>
        </w:rPr>
        <w:br w:type="textWrapping" w:clear="all"/>
      </w:r>
    </w:p>
    <w:p w:rsidR="00DA7B0B" w:rsidRDefault="00DA7B0B">
      <w:pPr>
        <w:tabs>
          <w:tab w:val="clear" w:pos="1185"/>
        </w:tabs>
        <w:spacing w:before="0" w:after="0" w:line="240" w:lineRule="auto"/>
        <w:jc w:val="left"/>
        <w:rPr>
          <w:highlight w:val="lightGray"/>
          <w:lang w:val="el-GR"/>
        </w:rPr>
      </w:pPr>
      <w:r>
        <w:rPr>
          <w:highlight w:val="lightGray"/>
          <w:lang w:val="el-GR"/>
        </w:rPr>
        <w:br w:type="page"/>
      </w:r>
    </w:p>
    <w:p w:rsidR="00020496" w:rsidRDefault="00C91A46" w:rsidP="00A67C94">
      <w:pPr>
        <w:spacing w:before="0" w:after="0" w:line="280" w:lineRule="atLeast"/>
        <w:rPr>
          <w:highlight w:val="lightGray"/>
          <w:lang w:val="el-GR"/>
        </w:rPr>
      </w:pPr>
      <w:bookmarkStart w:id="0" w:name="_GoBack"/>
      <w:bookmarkEnd w:id="0"/>
      <w:r>
        <w:rPr>
          <w:noProof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3778944" behindDoc="0" locked="0" layoutInCell="1" allowOverlap="1">
                <wp:simplePos x="0" y="0"/>
                <wp:positionH relativeFrom="column">
                  <wp:posOffset>6284114</wp:posOffset>
                </wp:positionH>
                <wp:positionV relativeFrom="paragraph">
                  <wp:posOffset>891798</wp:posOffset>
                </wp:positionV>
                <wp:extent cx="89640" cy="114840"/>
                <wp:effectExtent l="38100" t="38100" r="24765" b="57150"/>
                <wp:wrapNone/>
                <wp:docPr id="3288" name="Ink 3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0">
                      <w14:nvContentPartPr>
                        <w14:cNvContentPartPr/>
                      </w14:nvContentPartPr>
                      <w14:xfrm>
                        <a:off x="0" y="0"/>
                        <a:ext cx="8964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88" o:spid="_x0000_s1026" type="#_x0000_t75" style="position:absolute;margin-left:493.9pt;margin-top:69.2pt;width:8.8pt;height:11.05pt;z-index:25377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">
                <v:imagedata r:id="rId421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77920" behindDoc="0" locked="0" layoutInCell="1" allowOverlap="1">
                <wp:simplePos x="0" y="0"/>
                <wp:positionH relativeFrom="column">
                  <wp:posOffset>6195554</wp:posOffset>
                </wp:positionH>
                <wp:positionV relativeFrom="paragraph">
                  <wp:posOffset>911958</wp:posOffset>
                </wp:positionV>
                <wp:extent cx="70560" cy="97560"/>
                <wp:effectExtent l="38100" t="38100" r="43815" b="55245"/>
                <wp:wrapNone/>
                <wp:docPr id="3287" name="Ink 3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2">
                      <w14:nvContentPartPr>
                        <w14:cNvContentPartPr/>
                      </w14:nvContentPartPr>
                      <w14:xfrm>
                        <a:off x="0" y="0"/>
                        <a:ext cx="7056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87" o:spid="_x0000_s1026" type="#_x0000_t75" style="position:absolute;margin-left:487.15pt;margin-top:70.85pt;width:7.35pt;height:9.75pt;z-index:25377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">
                <v:imagedata r:id="rId421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76896" behindDoc="0" locked="0" layoutInCell="1" allowOverlap="1">
                <wp:simplePos x="0" y="0"/>
                <wp:positionH relativeFrom="column">
                  <wp:posOffset>6044714</wp:posOffset>
                </wp:positionH>
                <wp:positionV relativeFrom="paragraph">
                  <wp:posOffset>691638</wp:posOffset>
                </wp:positionV>
                <wp:extent cx="142560" cy="250560"/>
                <wp:effectExtent l="38100" t="38100" r="48260" b="54610"/>
                <wp:wrapNone/>
                <wp:docPr id="3286" name="Ink 3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4">
                      <w14:nvContentPartPr>
                        <w14:cNvContentPartPr/>
                      </w14:nvContentPartPr>
                      <w14:xfrm>
                        <a:off x="0" y="0"/>
                        <a:ext cx="142560" cy="25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86" o:spid="_x0000_s1026" type="#_x0000_t75" style="position:absolute;margin-left:475.1pt;margin-top:53.5pt;width:13.05pt;height:21.65pt;z-index:25377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">
                <v:imagedata r:id="rId42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75872" behindDoc="0" locked="0" layoutInCell="1" allowOverlap="1">
                <wp:simplePos x="0" y="0"/>
                <wp:positionH relativeFrom="column">
                  <wp:posOffset>6053714</wp:posOffset>
                </wp:positionH>
                <wp:positionV relativeFrom="paragraph">
                  <wp:posOffset>671478</wp:posOffset>
                </wp:positionV>
                <wp:extent cx="75960" cy="340920"/>
                <wp:effectExtent l="57150" t="38100" r="57785" b="40640"/>
                <wp:wrapNone/>
                <wp:docPr id="3285" name="Ink 3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6">
                      <w14:nvContentPartPr>
                        <w14:cNvContentPartPr/>
                      </w14:nvContentPartPr>
                      <w14:xfrm>
                        <a:off x="0" y="0"/>
                        <a:ext cx="75960" cy="34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85" o:spid="_x0000_s1026" type="#_x0000_t75" style="position:absolute;margin-left:475.65pt;margin-top:51.9pt;width:8pt;height:28.8pt;z-index:25377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">
                <v:imagedata r:id="rId42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74848" behindDoc="0" locked="0" layoutInCell="1" allowOverlap="1">
                <wp:simplePos x="0" y="0"/>
                <wp:positionH relativeFrom="column">
                  <wp:posOffset>6065954</wp:posOffset>
                </wp:positionH>
                <wp:positionV relativeFrom="paragraph">
                  <wp:posOffset>980718</wp:posOffset>
                </wp:positionV>
                <wp:extent cx="84600" cy="87480"/>
                <wp:effectExtent l="38100" t="38100" r="48895" b="46355"/>
                <wp:wrapNone/>
                <wp:docPr id="3284" name="Ink 3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8">
                      <w14:nvContentPartPr>
                        <w14:cNvContentPartPr/>
                      </w14:nvContentPartPr>
                      <w14:xfrm>
                        <a:off x="0" y="0"/>
                        <a:ext cx="8460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84" o:spid="_x0000_s1026" type="#_x0000_t75" style="position:absolute;margin-left:476.85pt;margin-top:76.25pt;width:8.55pt;height:8.95pt;z-index:25377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">
                <v:imagedata r:id="rId421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73824" behindDoc="0" locked="0" layoutInCell="1" allowOverlap="1">
                <wp:simplePos x="0" y="0"/>
                <wp:positionH relativeFrom="column">
                  <wp:posOffset>6005834</wp:posOffset>
                </wp:positionH>
                <wp:positionV relativeFrom="paragraph">
                  <wp:posOffset>959478</wp:posOffset>
                </wp:positionV>
                <wp:extent cx="62640" cy="120960"/>
                <wp:effectExtent l="38100" t="38100" r="52070" b="50800"/>
                <wp:wrapNone/>
                <wp:docPr id="3283" name="Ink 3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0">
                      <w14:nvContentPartPr>
                        <w14:cNvContentPartPr/>
                      </w14:nvContentPartPr>
                      <w14:xfrm>
                        <a:off x="0" y="0"/>
                        <a:ext cx="6264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83" o:spid="_x0000_s1026" type="#_x0000_t75" style="position:absolute;margin-left:471.9pt;margin-top:74.55pt;width:6.85pt;height:11.35pt;z-index:25377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">
                <v:imagedata r:id="rId42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72800" behindDoc="0" locked="0" layoutInCell="1" allowOverlap="1">
                <wp:simplePos x="0" y="0"/>
                <wp:positionH relativeFrom="column">
                  <wp:posOffset>5836994</wp:posOffset>
                </wp:positionH>
                <wp:positionV relativeFrom="paragraph">
                  <wp:posOffset>655638</wp:posOffset>
                </wp:positionV>
                <wp:extent cx="158040" cy="391320"/>
                <wp:effectExtent l="38100" t="38100" r="33020" b="46990"/>
                <wp:wrapNone/>
                <wp:docPr id="3282" name="Ink 3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2">
                      <w14:nvContentPartPr>
                        <w14:cNvContentPartPr/>
                      </w14:nvContentPartPr>
                      <w14:xfrm>
                        <a:off x="0" y="0"/>
                        <a:ext cx="158040" cy="39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82" o:spid="_x0000_s1026" type="#_x0000_t75" style="position:absolute;margin-left:458.75pt;margin-top:50.7pt;width:14.15pt;height:32.7pt;z-index:25377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">
                <v:imagedata r:id="rId42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71776" behindDoc="0" locked="0" layoutInCell="1" allowOverlap="1">
                <wp:simplePos x="0" y="0"/>
                <wp:positionH relativeFrom="column">
                  <wp:posOffset>5691554</wp:posOffset>
                </wp:positionH>
                <wp:positionV relativeFrom="paragraph">
                  <wp:posOffset>871278</wp:posOffset>
                </wp:positionV>
                <wp:extent cx="91800" cy="20160"/>
                <wp:effectExtent l="38100" t="38100" r="41910" b="37465"/>
                <wp:wrapNone/>
                <wp:docPr id="3281" name="Ink 3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4">
                      <w14:nvContentPartPr>
                        <w14:cNvContentPartPr/>
                      </w14:nvContentPartPr>
                      <w14:xfrm>
                        <a:off x="0" y="0"/>
                        <a:ext cx="9180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81" o:spid="_x0000_s1026" type="#_x0000_t75" style="position:absolute;margin-left:447.4pt;margin-top:67.8pt;width:8.85pt;height:3.35pt;z-index:25377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">
                <v:imagedata r:id="rId422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70752" behindDoc="0" locked="0" layoutInCell="1" allowOverlap="1">
                <wp:simplePos x="0" y="0"/>
                <wp:positionH relativeFrom="column">
                  <wp:posOffset>5713514</wp:posOffset>
                </wp:positionH>
                <wp:positionV relativeFrom="paragraph">
                  <wp:posOffset>817278</wp:posOffset>
                </wp:positionV>
                <wp:extent cx="46080" cy="138600"/>
                <wp:effectExtent l="38100" t="38100" r="30480" b="33020"/>
                <wp:wrapNone/>
                <wp:docPr id="3280" name="Ink 3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6">
                      <w14:nvContentPartPr>
                        <w14:cNvContentPartPr/>
                      </w14:nvContentPartPr>
                      <w14:xfrm>
                        <a:off x="0" y="0"/>
                        <a:ext cx="4608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80" o:spid="_x0000_s1026" type="#_x0000_t75" style="position:absolute;margin-left:449.3pt;margin-top:63.6pt;width:5.15pt;height:12.55pt;z-index:25377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">
                <v:imagedata r:id="rId422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69728" behindDoc="0" locked="0" layoutInCell="1" allowOverlap="1">
                <wp:simplePos x="0" y="0"/>
                <wp:positionH relativeFrom="column">
                  <wp:posOffset>5626394</wp:posOffset>
                </wp:positionH>
                <wp:positionV relativeFrom="paragraph">
                  <wp:posOffset>1006998</wp:posOffset>
                </wp:positionV>
                <wp:extent cx="70560" cy="116280"/>
                <wp:effectExtent l="38100" t="38100" r="43815" b="55245"/>
                <wp:wrapNone/>
                <wp:docPr id="3279" name="Ink 3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8">
                      <w14:nvContentPartPr>
                        <w14:cNvContentPartPr/>
                      </w14:nvContentPartPr>
                      <w14:xfrm>
                        <a:off x="0" y="0"/>
                        <a:ext cx="7056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79" o:spid="_x0000_s1026" type="#_x0000_t75" style="position:absolute;margin-left:442.05pt;margin-top:78.35pt;width:7.35pt;height:11.05pt;z-index:25376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">
                <v:imagedata r:id="rId422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68704" behindDoc="0" locked="0" layoutInCell="1" allowOverlap="1">
                <wp:simplePos x="0" y="0"/>
                <wp:positionH relativeFrom="column">
                  <wp:posOffset>5589314</wp:posOffset>
                </wp:positionH>
                <wp:positionV relativeFrom="paragraph">
                  <wp:posOffset>989718</wp:posOffset>
                </wp:positionV>
                <wp:extent cx="27000" cy="156960"/>
                <wp:effectExtent l="57150" t="38100" r="49530" b="52705"/>
                <wp:wrapNone/>
                <wp:docPr id="3278" name="Ink 3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0">
                      <w14:nvContentPartPr>
                        <w14:cNvContentPartPr/>
                      </w14:nvContentPartPr>
                      <w14:xfrm>
                        <a:off x="0" y="0"/>
                        <a:ext cx="27000" cy="15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78" o:spid="_x0000_s1026" type="#_x0000_t75" style="position:absolute;margin-left:439.1pt;margin-top:77.05pt;width:4.2pt;height:14.15pt;z-index:25376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">
                <v:imagedata r:id="rId42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67680" behindDoc="0" locked="0" layoutInCell="1" allowOverlap="1">
                <wp:simplePos x="0" y="0"/>
                <wp:positionH relativeFrom="column">
                  <wp:posOffset>5376194</wp:posOffset>
                </wp:positionH>
                <wp:positionV relativeFrom="paragraph">
                  <wp:posOffset>783798</wp:posOffset>
                </wp:positionV>
                <wp:extent cx="189000" cy="317520"/>
                <wp:effectExtent l="38100" t="38100" r="20955" b="44450"/>
                <wp:wrapNone/>
                <wp:docPr id="3277" name="Ink 3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2">
                      <w14:nvContentPartPr>
                        <w14:cNvContentPartPr/>
                      </w14:nvContentPartPr>
                      <w14:xfrm>
                        <a:off x="0" y="0"/>
                        <a:ext cx="189000" cy="31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77" o:spid="_x0000_s1026" type="#_x0000_t75" style="position:absolute;margin-left:422.45pt;margin-top:60.8pt;width:16.75pt;height:26.9pt;z-index:25376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">
                <v:imagedata r:id="rId423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66656" behindDoc="0" locked="0" layoutInCell="1" allowOverlap="1">
                <wp:simplePos x="0" y="0"/>
                <wp:positionH relativeFrom="column">
                  <wp:posOffset>5378714</wp:posOffset>
                </wp:positionH>
                <wp:positionV relativeFrom="paragraph">
                  <wp:posOffset>1008662</wp:posOffset>
                </wp:positionV>
                <wp:extent cx="27720" cy="161640"/>
                <wp:effectExtent l="38100" t="38100" r="48895" b="48260"/>
                <wp:wrapNone/>
                <wp:docPr id="3276" name="Ink 3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4">
                      <w14:nvContentPartPr>
                        <w14:cNvContentPartPr/>
                      </w14:nvContentPartPr>
                      <w14:xfrm>
                        <a:off x="0" y="0"/>
                        <a:ext cx="2772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76" o:spid="_x0000_s1026" type="#_x0000_t75" style="position:absolute;margin-left:422.65pt;margin-top:78.65pt;width:4.1pt;height:14.55pt;z-index:25376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">
                <v:imagedata r:id="rId423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65632" behindDoc="0" locked="0" layoutInCell="1" allowOverlap="1">
                <wp:simplePos x="0" y="0"/>
                <wp:positionH relativeFrom="column">
                  <wp:posOffset>5087114</wp:posOffset>
                </wp:positionH>
                <wp:positionV relativeFrom="paragraph">
                  <wp:posOffset>981662</wp:posOffset>
                </wp:positionV>
                <wp:extent cx="258480" cy="180720"/>
                <wp:effectExtent l="38100" t="38100" r="46355" b="48260"/>
                <wp:wrapNone/>
                <wp:docPr id="3275" name="Ink 3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6">
                      <w14:nvContentPartPr>
                        <w14:cNvContentPartPr/>
                      </w14:nvContentPartPr>
                      <w14:xfrm>
                        <a:off x="0" y="0"/>
                        <a:ext cx="258480" cy="18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75" o:spid="_x0000_s1026" type="#_x0000_t75" style="position:absolute;margin-left:399.65pt;margin-top:76.4pt;width:22.35pt;height:16.25pt;z-index:25376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">
                <v:imagedata r:id="rId42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64608" behindDoc="0" locked="0" layoutInCell="1" allowOverlap="1">
                <wp:simplePos x="0" y="0"/>
                <wp:positionH relativeFrom="column">
                  <wp:posOffset>5101874</wp:posOffset>
                </wp:positionH>
                <wp:positionV relativeFrom="paragraph">
                  <wp:posOffset>834782</wp:posOffset>
                </wp:positionV>
                <wp:extent cx="156240" cy="313560"/>
                <wp:effectExtent l="57150" t="38100" r="53340" b="48895"/>
                <wp:wrapNone/>
                <wp:docPr id="3274" name="Ink 3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8">
                      <w14:nvContentPartPr>
                        <w14:cNvContentPartPr/>
                      </w14:nvContentPartPr>
                      <w14:xfrm>
                        <a:off x="0" y="0"/>
                        <a:ext cx="156240" cy="31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74" o:spid="_x0000_s1026" type="#_x0000_t75" style="position:absolute;margin-left:400.7pt;margin-top:64.75pt;width:14.25pt;height:26.8pt;z-index:25376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">
                <v:imagedata r:id="rId42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63584" behindDoc="0" locked="0" layoutInCell="1" allowOverlap="1">
                <wp:simplePos x="0" y="0"/>
                <wp:positionH relativeFrom="column">
                  <wp:posOffset>3840794</wp:posOffset>
                </wp:positionH>
                <wp:positionV relativeFrom="paragraph">
                  <wp:posOffset>953222</wp:posOffset>
                </wp:positionV>
                <wp:extent cx="178920" cy="129600"/>
                <wp:effectExtent l="38100" t="38100" r="50165" b="41910"/>
                <wp:wrapNone/>
                <wp:docPr id="3273" name="Ink 3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40">
                      <w14:nvContentPartPr>
                        <w14:cNvContentPartPr/>
                      </w14:nvContentPartPr>
                      <w14:xfrm>
                        <a:off x="0" y="0"/>
                        <a:ext cx="17892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73" o:spid="_x0000_s1026" type="#_x0000_t75" style="position:absolute;margin-left:301.5pt;margin-top:74.15pt;width:15.95pt;height:12pt;z-index:25376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">
                <v:imagedata r:id="rId42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62560" behindDoc="0" locked="0" layoutInCell="1" allowOverlap="1">
                <wp:simplePos x="0" y="0"/>
                <wp:positionH relativeFrom="column">
                  <wp:posOffset>3888674</wp:posOffset>
                </wp:positionH>
                <wp:positionV relativeFrom="paragraph">
                  <wp:posOffset>938822</wp:posOffset>
                </wp:positionV>
                <wp:extent cx="1054800" cy="129960"/>
                <wp:effectExtent l="38100" t="38100" r="50165" b="41910"/>
                <wp:wrapNone/>
                <wp:docPr id="3272" name="Ink 3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42">
                      <w14:nvContentPartPr>
                        <w14:cNvContentPartPr/>
                      </w14:nvContentPartPr>
                      <w14:xfrm>
                        <a:off x="0" y="0"/>
                        <a:ext cx="105480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72" o:spid="_x0000_s1026" type="#_x0000_t75" style="position:absolute;margin-left:305.25pt;margin-top:72.95pt;width:84.95pt;height:11.85pt;z-index:25376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">
                <v:imagedata r:id="rId42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61536" behindDoc="0" locked="0" layoutInCell="1" allowOverlap="1">
                <wp:simplePos x="0" y="0"/>
                <wp:positionH relativeFrom="column">
                  <wp:posOffset>6192674</wp:posOffset>
                </wp:positionH>
                <wp:positionV relativeFrom="paragraph">
                  <wp:posOffset>-298138</wp:posOffset>
                </wp:positionV>
                <wp:extent cx="57600" cy="115200"/>
                <wp:effectExtent l="38100" t="38100" r="38100" b="37465"/>
                <wp:wrapNone/>
                <wp:docPr id="3271" name="Ink 3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44">
                      <w14:nvContentPartPr>
                        <w14:cNvContentPartPr/>
                      </w14:nvContentPartPr>
                      <w14:xfrm>
                        <a:off x="0" y="0"/>
                        <a:ext cx="5760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71" o:spid="_x0000_s1026" type="#_x0000_t75" style="position:absolute;margin-left:486.7pt;margin-top:-24.45pt;width:6.25pt;height:10.8pt;z-index:25376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">
                <v:imagedata r:id="rId42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60512" behindDoc="0" locked="0" layoutInCell="1" allowOverlap="1">
                <wp:simplePos x="0" y="0"/>
                <wp:positionH relativeFrom="column">
                  <wp:posOffset>6098354</wp:posOffset>
                </wp:positionH>
                <wp:positionV relativeFrom="paragraph">
                  <wp:posOffset>-314338</wp:posOffset>
                </wp:positionV>
                <wp:extent cx="82080" cy="125640"/>
                <wp:effectExtent l="38100" t="38100" r="32385" b="46355"/>
                <wp:wrapNone/>
                <wp:docPr id="3270" name="Ink 3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46">
                      <w14:nvContentPartPr>
                        <w14:cNvContentPartPr/>
                      </w14:nvContentPartPr>
                      <w14:xfrm>
                        <a:off x="0" y="0"/>
                        <a:ext cx="8208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70" o:spid="_x0000_s1026" type="#_x0000_t75" style="position:absolute;margin-left:479.3pt;margin-top:-25.45pt;width:8pt;height:11.55pt;z-index:25376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">
                <v:imagedata r:id="rId42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59488" behindDoc="0" locked="0" layoutInCell="1" allowOverlap="1">
                <wp:simplePos x="0" y="0"/>
                <wp:positionH relativeFrom="column">
                  <wp:posOffset>5933114</wp:posOffset>
                </wp:positionH>
                <wp:positionV relativeFrom="paragraph">
                  <wp:posOffset>-522778</wp:posOffset>
                </wp:positionV>
                <wp:extent cx="149400" cy="255600"/>
                <wp:effectExtent l="19050" t="38100" r="22225" b="49530"/>
                <wp:wrapNone/>
                <wp:docPr id="3269" name="Ink 3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48">
                      <w14:nvContentPartPr>
                        <w14:cNvContentPartPr/>
                      </w14:nvContentPartPr>
                      <w14:xfrm>
                        <a:off x="0" y="0"/>
                        <a:ext cx="149400" cy="25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69" o:spid="_x0000_s1026" type="#_x0000_t75" style="position:absolute;margin-left:466.3pt;margin-top:-42.1pt;width:13.45pt;height:22.1pt;z-index:25375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">
                <v:imagedata r:id="rId42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58464" behindDoc="0" locked="0" layoutInCell="1" allowOverlap="1">
                <wp:simplePos x="0" y="0"/>
                <wp:positionH relativeFrom="column">
                  <wp:posOffset>5980274</wp:posOffset>
                </wp:positionH>
                <wp:positionV relativeFrom="paragraph">
                  <wp:posOffset>-483178</wp:posOffset>
                </wp:positionV>
                <wp:extent cx="24840" cy="213840"/>
                <wp:effectExtent l="57150" t="38100" r="51435" b="53340"/>
                <wp:wrapNone/>
                <wp:docPr id="3268" name="Ink 3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0">
                      <w14:nvContentPartPr>
                        <w14:cNvContentPartPr/>
                      </w14:nvContentPartPr>
                      <w14:xfrm>
                        <a:off x="0" y="0"/>
                        <a:ext cx="24840" cy="21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68" o:spid="_x0000_s1026" type="#_x0000_t75" style="position:absolute;margin-left:469.95pt;margin-top:-38.95pt;width:3.9pt;height:18.7pt;z-index:25375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">
                <v:imagedata r:id="rId425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57440" behindDoc="0" locked="0" layoutInCell="1" allowOverlap="1">
                <wp:simplePos x="0" y="0"/>
                <wp:positionH relativeFrom="column">
                  <wp:posOffset>5875514</wp:posOffset>
                </wp:positionH>
                <wp:positionV relativeFrom="paragraph">
                  <wp:posOffset>-268258</wp:posOffset>
                </wp:positionV>
                <wp:extent cx="63000" cy="119520"/>
                <wp:effectExtent l="38100" t="38100" r="51435" b="52070"/>
                <wp:wrapNone/>
                <wp:docPr id="3267" name="Ink 3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2">
                      <w14:nvContentPartPr>
                        <w14:cNvContentPartPr/>
                      </w14:nvContentPartPr>
                      <w14:xfrm>
                        <a:off x="0" y="0"/>
                        <a:ext cx="6300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67" o:spid="_x0000_s1026" type="#_x0000_t75" style="position:absolute;margin-left:461.75pt;margin-top:-22.1pt;width:6.7pt;height:11.25pt;z-index:25375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">
                <v:imagedata r:id="rId425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56416" behindDoc="0" locked="0" layoutInCell="1" allowOverlap="1">
                <wp:simplePos x="0" y="0"/>
                <wp:positionH relativeFrom="column">
                  <wp:posOffset>5847794</wp:posOffset>
                </wp:positionH>
                <wp:positionV relativeFrom="paragraph">
                  <wp:posOffset>-293098</wp:posOffset>
                </wp:positionV>
                <wp:extent cx="5400" cy="151200"/>
                <wp:effectExtent l="38100" t="38100" r="52070" b="39370"/>
                <wp:wrapNone/>
                <wp:docPr id="3266" name="Ink 3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4">
                      <w14:nvContentPartPr>
                        <w14:cNvContentPartPr/>
                      </w14:nvContentPartPr>
                      <w14:xfrm>
                        <a:off x="0" y="0"/>
                        <a:ext cx="540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66" o:spid="_x0000_s1026" type="#_x0000_t75" style="position:absolute;margin-left:459.5pt;margin-top:-23.75pt;width:2.25pt;height:13.45pt;z-index:25375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">
                <v:imagedata r:id="rId425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55392" behindDoc="0" locked="0" layoutInCell="1" allowOverlap="1">
                <wp:simplePos x="0" y="0"/>
                <wp:positionH relativeFrom="column">
                  <wp:posOffset>5669594</wp:posOffset>
                </wp:positionH>
                <wp:positionV relativeFrom="paragraph">
                  <wp:posOffset>-295618</wp:posOffset>
                </wp:positionV>
                <wp:extent cx="129600" cy="39600"/>
                <wp:effectExtent l="38100" t="38100" r="41910" b="36830"/>
                <wp:wrapNone/>
                <wp:docPr id="3265" name="Ink 3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6">
                      <w14:nvContentPartPr>
                        <w14:cNvContentPartPr/>
                      </w14:nvContentPartPr>
                      <w14:xfrm>
                        <a:off x="0" y="0"/>
                        <a:ext cx="129600" cy="3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65" o:spid="_x0000_s1026" type="#_x0000_t75" style="position:absolute;margin-left:445.7pt;margin-top:-23.95pt;width:11.8pt;height:4.65pt;z-index:25375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">
                <v:imagedata r:id="rId42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54368" behindDoc="0" locked="0" layoutInCell="1" allowOverlap="1">
                <wp:simplePos x="0" y="0"/>
                <wp:positionH relativeFrom="column">
                  <wp:posOffset>5725754</wp:posOffset>
                </wp:positionH>
                <wp:positionV relativeFrom="paragraph">
                  <wp:posOffset>-528898</wp:posOffset>
                </wp:positionV>
                <wp:extent cx="90000" cy="322200"/>
                <wp:effectExtent l="38100" t="38100" r="43815" b="40005"/>
                <wp:wrapNone/>
                <wp:docPr id="3264" name="Ink 3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8">
                      <w14:nvContentPartPr>
                        <w14:cNvContentPartPr/>
                      </w14:nvContentPartPr>
                      <w14:xfrm>
                        <a:off x="0" y="0"/>
                        <a:ext cx="90000" cy="32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64" o:spid="_x0000_s1026" type="#_x0000_t75" style="position:absolute;margin-left:449.9pt;margin-top:-42.6pt;width:9.1pt;height:27.2pt;z-index:25375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">
                <v:imagedata r:id="rId42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53344" behindDoc="0" locked="0" layoutInCell="1" allowOverlap="1">
                <wp:simplePos x="0" y="0"/>
                <wp:positionH relativeFrom="column">
                  <wp:posOffset>5602994</wp:posOffset>
                </wp:positionH>
                <wp:positionV relativeFrom="paragraph">
                  <wp:posOffset>-367258</wp:posOffset>
                </wp:positionV>
                <wp:extent cx="65880" cy="32760"/>
                <wp:effectExtent l="38100" t="38100" r="29845" b="24765"/>
                <wp:wrapNone/>
                <wp:docPr id="3263" name="Ink 3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60">
                      <w14:nvContentPartPr>
                        <w14:cNvContentPartPr/>
                      </w14:nvContentPartPr>
                      <w14:xfrm>
                        <a:off x="0" y="0"/>
                        <a:ext cx="6588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63" o:spid="_x0000_s1026" type="#_x0000_t75" style="position:absolute;margin-left:440.55pt;margin-top:-29.55pt;width:6.5pt;height:3.95pt;z-index:25375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">
                <v:imagedata r:id="rId42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52320" behindDoc="0" locked="0" layoutInCell="1" allowOverlap="1">
                <wp:simplePos x="0" y="0"/>
                <wp:positionH relativeFrom="column">
                  <wp:posOffset>5641514</wp:posOffset>
                </wp:positionH>
                <wp:positionV relativeFrom="paragraph">
                  <wp:posOffset>-441058</wp:posOffset>
                </wp:positionV>
                <wp:extent cx="11160" cy="155160"/>
                <wp:effectExtent l="38100" t="38100" r="46355" b="35560"/>
                <wp:wrapNone/>
                <wp:docPr id="3262" name="Ink 3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62">
                      <w14:nvContentPartPr>
                        <w14:cNvContentPartPr/>
                      </w14:nvContentPartPr>
                      <w14:xfrm>
                        <a:off x="0" y="0"/>
                        <a:ext cx="1116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62" o:spid="_x0000_s1026" type="#_x0000_t75" style="position:absolute;margin-left:443.3pt;margin-top:-35.55pt;width:2.55pt;height:13.85pt;z-index:25375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">
                <v:imagedata r:id="rId42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51296" behindDoc="0" locked="0" layoutInCell="1" allowOverlap="1">
                <wp:simplePos x="0" y="0"/>
                <wp:positionH relativeFrom="column">
                  <wp:posOffset>5489234</wp:posOffset>
                </wp:positionH>
                <wp:positionV relativeFrom="paragraph">
                  <wp:posOffset>-275458</wp:posOffset>
                </wp:positionV>
                <wp:extent cx="79200" cy="127080"/>
                <wp:effectExtent l="38100" t="38100" r="35560" b="44450"/>
                <wp:wrapNone/>
                <wp:docPr id="3261" name="Ink 3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64">
                      <w14:nvContentPartPr>
                        <w14:cNvContentPartPr/>
                      </w14:nvContentPartPr>
                      <w14:xfrm>
                        <a:off x="0" y="0"/>
                        <a:ext cx="7920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61" o:spid="_x0000_s1026" type="#_x0000_t75" style="position:absolute;margin-left:431.35pt;margin-top:-22.7pt;width:7.8pt;height:11.65pt;z-index:25375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">
                <v:imagedata r:id="rId42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50272" behindDoc="0" locked="0" layoutInCell="1" allowOverlap="1">
                <wp:simplePos x="0" y="0"/>
                <wp:positionH relativeFrom="column">
                  <wp:posOffset>5465114</wp:posOffset>
                </wp:positionH>
                <wp:positionV relativeFrom="paragraph">
                  <wp:posOffset>-295618</wp:posOffset>
                </wp:positionV>
                <wp:extent cx="14040" cy="154080"/>
                <wp:effectExtent l="38100" t="38100" r="43180" b="36830"/>
                <wp:wrapNone/>
                <wp:docPr id="3260" name="Ink 3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66">
                      <w14:nvContentPartPr>
                        <w14:cNvContentPartPr/>
                      </w14:nvContentPartPr>
                      <w14:xfrm>
                        <a:off x="0" y="0"/>
                        <a:ext cx="1404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60" o:spid="_x0000_s1026" type="#_x0000_t75" style="position:absolute;margin-left:429.3pt;margin-top:-23.95pt;width:2.85pt;height:13.7pt;z-index:25375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">
                <v:imagedata r:id="rId426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49248" behindDoc="0" locked="0" layoutInCell="1" allowOverlap="1">
                <wp:simplePos x="0" y="0"/>
                <wp:positionH relativeFrom="column">
                  <wp:posOffset>5333714</wp:posOffset>
                </wp:positionH>
                <wp:positionV relativeFrom="paragraph">
                  <wp:posOffset>-518458</wp:posOffset>
                </wp:positionV>
                <wp:extent cx="121320" cy="272160"/>
                <wp:effectExtent l="38100" t="38100" r="50165" b="52070"/>
                <wp:wrapNone/>
                <wp:docPr id="3259" name="Ink 3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68">
                      <w14:nvContentPartPr>
                        <w14:cNvContentPartPr/>
                      </w14:nvContentPartPr>
                      <w14:xfrm>
                        <a:off x="0" y="0"/>
                        <a:ext cx="121320" cy="27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59" o:spid="_x0000_s1026" type="#_x0000_t75" style="position:absolute;margin-left:419.1pt;margin-top:-41.7pt;width:11.3pt;height:23.3pt;z-index:25374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">
                <v:imagedata r:id="rId42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48224" behindDoc="0" locked="0" layoutInCell="1" allowOverlap="1">
                <wp:simplePos x="0" y="0"/>
                <wp:positionH relativeFrom="column">
                  <wp:posOffset>5353154</wp:posOffset>
                </wp:positionH>
                <wp:positionV relativeFrom="paragraph">
                  <wp:posOffset>-518098</wp:posOffset>
                </wp:positionV>
                <wp:extent cx="32760" cy="281880"/>
                <wp:effectExtent l="38100" t="38100" r="43815" b="42545"/>
                <wp:wrapNone/>
                <wp:docPr id="3258" name="Ink 3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70">
                      <w14:nvContentPartPr>
                        <w14:cNvContentPartPr/>
                      </w14:nvContentPartPr>
                      <w14:xfrm>
                        <a:off x="0" y="0"/>
                        <a:ext cx="32760" cy="28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58" o:spid="_x0000_s1026" type="#_x0000_t75" style="position:absolute;margin-left:420.65pt;margin-top:-41.7pt;width:4.45pt;height:24.05pt;z-index:25374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">
                <v:imagedata r:id="rId427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47200" behindDoc="0" locked="0" layoutInCell="1" allowOverlap="1">
                <wp:simplePos x="0" y="0"/>
                <wp:positionH relativeFrom="column">
                  <wp:posOffset>5244074</wp:posOffset>
                </wp:positionH>
                <wp:positionV relativeFrom="paragraph">
                  <wp:posOffset>-326938</wp:posOffset>
                </wp:positionV>
                <wp:extent cx="9720" cy="131760"/>
                <wp:effectExtent l="38100" t="38100" r="47625" b="40005"/>
                <wp:wrapNone/>
                <wp:docPr id="3257" name="Ink 3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72">
                      <w14:nvContentPartPr>
                        <w14:cNvContentPartPr/>
                      </w14:nvContentPartPr>
                      <w14:xfrm>
                        <a:off x="0" y="0"/>
                        <a:ext cx="972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57" o:spid="_x0000_s1026" type="#_x0000_t75" style="position:absolute;margin-left:411.95pt;margin-top:-26.55pt;width:2.6pt;height:12.1pt;z-index:25374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">
                <v:imagedata r:id="rId427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46176" behindDoc="0" locked="0" layoutInCell="1" allowOverlap="1">
                <wp:simplePos x="0" y="0"/>
                <wp:positionH relativeFrom="column">
                  <wp:posOffset>5190434</wp:posOffset>
                </wp:positionH>
                <wp:positionV relativeFrom="paragraph">
                  <wp:posOffset>-354298</wp:posOffset>
                </wp:positionV>
                <wp:extent cx="12600" cy="140040"/>
                <wp:effectExtent l="38100" t="38100" r="45085" b="31750"/>
                <wp:wrapNone/>
                <wp:docPr id="3256" name="Ink 3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74">
                      <w14:nvContentPartPr>
                        <w14:cNvContentPartPr/>
                      </w14:nvContentPartPr>
                      <w14:xfrm>
                        <a:off x="0" y="0"/>
                        <a:ext cx="1260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56" o:spid="_x0000_s1026" type="#_x0000_t75" style="position:absolute;margin-left:407.7pt;margin-top:-28.5pt;width:2.9pt;height:12.6pt;z-index:25374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">
                <v:imagedata r:id="rId42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45152" behindDoc="0" locked="0" layoutInCell="1" allowOverlap="1">
                <wp:simplePos x="0" y="0"/>
                <wp:positionH relativeFrom="column">
                  <wp:posOffset>4971194</wp:posOffset>
                </wp:positionH>
                <wp:positionV relativeFrom="paragraph">
                  <wp:posOffset>-536098</wp:posOffset>
                </wp:positionV>
                <wp:extent cx="178200" cy="326160"/>
                <wp:effectExtent l="38100" t="38100" r="31750" b="55245"/>
                <wp:wrapNone/>
                <wp:docPr id="3255" name="Ink 3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76">
                      <w14:nvContentPartPr>
                        <w14:cNvContentPartPr/>
                      </w14:nvContentPartPr>
                      <w14:xfrm>
                        <a:off x="0" y="0"/>
                        <a:ext cx="178200" cy="32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55" o:spid="_x0000_s1026" type="#_x0000_t75" style="position:absolute;margin-left:390.5pt;margin-top:-43.15pt;width:15.85pt;height:27.65pt;z-index:25374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">
                <v:imagedata r:id="rId42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44128" behindDoc="0" locked="0" layoutInCell="1" allowOverlap="1">
                <wp:simplePos x="0" y="0"/>
                <wp:positionH relativeFrom="column">
                  <wp:posOffset>3525434</wp:posOffset>
                </wp:positionH>
                <wp:positionV relativeFrom="paragraph">
                  <wp:posOffset>-1123618</wp:posOffset>
                </wp:positionV>
                <wp:extent cx="72000" cy="751680"/>
                <wp:effectExtent l="76200" t="152400" r="118745" b="201295"/>
                <wp:wrapNone/>
                <wp:docPr id="3254" name="Ink 3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78">
                      <w14:nvContentPartPr>
                        <w14:cNvContentPartPr/>
                      </w14:nvContentPartPr>
                      <w14:xfrm>
                        <a:off x="0" y="0"/>
                        <a:ext cx="72000" cy="75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54" o:spid="_x0000_s1026" type="#_x0000_t75" style="position:absolute;margin-left:273pt;margin-top:-97.95pt;width:15.15pt;height:79.65pt;z-index:25374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">
                <v:imagedata r:id="rId42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43104" behindDoc="0" locked="0" layoutInCell="1" allowOverlap="1">
                <wp:simplePos x="0" y="0"/>
                <wp:positionH relativeFrom="column">
                  <wp:posOffset>255554</wp:posOffset>
                </wp:positionH>
                <wp:positionV relativeFrom="paragraph">
                  <wp:posOffset>-61618</wp:posOffset>
                </wp:positionV>
                <wp:extent cx="1401480" cy="98640"/>
                <wp:effectExtent l="95250" t="152400" r="122555" b="187325"/>
                <wp:wrapNone/>
                <wp:docPr id="3253" name="Ink 3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0">
                      <w14:nvContentPartPr>
                        <w14:cNvContentPartPr/>
                      </w14:nvContentPartPr>
                      <w14:xfrm>
                        <a:off x="0" y="0"/>
                        <a:ext cx="140148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53" o:spid="_x0000_s1026" type="#_x0000_t75" style="position:absolute;margin-left:16pt;margin-top:-13.85pt;width:119.4pt;height:26.8pt;z-index:25374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">
                <v:imagedata r:id="rId42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42080" behindDoc="0" locked="0" layoutInCell="1" allowOverlap="1">
                <wp:simplePos x="0" y="0"/>
                <wp:positionH relativeFrom="column">
                  <wp:posOffset>3679514</wp:posOffset>
                </wp:positionH>
                <wp:positionV relativeFrom="paragraph">
                  <wp:posOffset>182462</wp:posOffset>
                </wp:positionV>
                <wp:extent cx="178920" cy="151200"/>
                <wp:effectExtent l="38100" t="38100" r="50165" b="39370"/>
                <wp:wrapNone/>
                <wp:docPr id="3252" name="Ink 3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2">
                      <w14:nvContentPartPr>
                        <w14:cNvContentPartPr/>
                      </w14:nvContentPartPr>
                      <w14:xfrm>
                        <a:off x="0" y="0"/>
                        <a:ext cx="17892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52" o:spid="_x0000_s1026" type="#_x0000_t75" style="position:absolute;margin-left:288.9pt;margin-top:13.7pt;width:15.85pt;height:13.4pt;z-index:25374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">
                <v:imagedata r:id="rId42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41056" behindDoc="0" locked="0" layoutInCell="1" allowOverlap="1">
                <wp:simplePos x="0" y="0"/>
                <wp:positionH relativeFrom="column">
                  <wp:posOffset>3703634</wp:posOffset>
                </wp:positionH>
                <wp:positionV relativeFrom="paragraph">
                  <wp:posOffset>-682618</wp:posOffset>
                </wp:positionV>
                <wp:extent cx="1505880" cy="1014120"/>
                <wp:effectExtent l="38100" t="38100" r="37465" b="52705"/>
                <wp:wrapNone/>
                <wp:docPr id="3251" name="Ink 3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4">
                      <w14:nvContentPartPr>
                        <w14:cNvContentPartPr/>
                      </w14:nvContentPartPr>
                      <w14:xfrm>
                        <a:off x="0" y="0"/>
                        <a:ext cx="1505880" cy="10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51" o:spid="_x0000_s1026" type="#_x0000_t75" style="position:absolute;margin-left:290.8pt;margin-top:-54.65pt;width:120.25pt;height:81.6pt;z-index:25374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">
                <v:imagedata r:id="rId42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40032" behindDoc="0" locked="0" layoutInCell="1" allowOverlap="1">
                <wp:simplePos x="0" y="0"/>
                <wp:positionH relativeFrom="column">
                  <wp:posOffset>5739074</wp:posOffset>
                </wp:positionH>
                <wp:positionV relativeFrom="paragraph">
                  <wp:posOffset>761702</wp:posOffset>
                </wp:positionV>
                <wp:extent cx="360" cy="360"/>
                <wp:effectExtent l="0" t="0" r="0" b="0"/>
                <wp:wrapNone/>
                <wp:docPr id="3250" name="Ink 3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50" o:spid="_x0000_s1026" type="#_x0000_t75" style="position:absolute;margin-left:450.9pt;margin-top:59pt;width:2.05pt;height:2.05pt;z-index:25374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">
                <v:imagedata r:id="rId36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39008" behindDoc="0" locked="0" layoutInCell="1" allowOverlap="1">
                <wp:simplePos x="0" y="0"/>
                <wp:positionH relativeFrom="column">
                  <wp:posOffset>4205474</wp:posOffset>
                </wp:positionH>
                <wp:positionV relativeFrom="paragraph">
                  <wp:posOffset>1984982</wp:posOffset>
                </wp:positionV>
                <wp:extent cx="27360" cy="186840"/>
                <wp:effectExtent l="38100" t="38100" r="48895" b="41910"/>
                <wp:wrapNone/>
                <wp:docPr id="3249" name="Ink 3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7">
                      <w14:nvContentPartPr>
                        <w14:cNvContentPartPr/>
                      </w14:nvContentPartPr>
                      <w14:xfrm>
                        <a:off x="0" y="0"/>
                        <a:ext cx="27360" cy="18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49" o:spid="_x0000_s1026" type="#_x0000_t75" style="position:absolute;margin-left:330.4pt;margin-top:155.45pt;width:3.95pt;height:16.65pt;z-index:25373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">
                <v:imagedata r:id="rId42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37984" behindDoc="0" locked="0" layoutInCell="1" allowOverlap="1">
                <wp:simplePos x="0" y="0"/>
                <wp:positionH relativeFrom="column">
                  <wp:posOffset>4099994</wp:posOffset>
                </wp:positionH>
                <wp:positionV relativeFrom="paragraph">
                  <wp:posOffset>1995782</wp:posOffset>
                </wp:positionV>
                <wp:extent cx="92520" cy="158400"/>
                <wp:effectExtent l="38100" t="38100" r="41275" b="51435"/>
                <wp:wrapNone/>
                <wp:docPr id="3248" name="Ink 3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9">
                      <w14:nvContentPartPr>
                        <w14:cNvContentPartPr/>
                      </w14:nvContentPartPr>
                      <w14:xfrm>
                        <a:off x="0" y="0"/>
                        <a:ext cx="9252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48" o:spid="_x0000_s1026" type="#_x0000_t75" style="position:absolute;margin-left:321.85pt;margin-top:156.15pt;width:9.2pt;height:14.4pt;z-index:25373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">
                <v:imagedata r:id="rId42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36960" behindDoc="0" locked="0" layoutInCell="1" allowOverlap="1">
                <wp:simplePos x="0" y="0"/>
                <wp:positionH relativeFrom="column">
                  <wp:posOffset>3959594</wp:posOffset>
                </wp:positionH>
                <wp:positionV relativeFrom="paragraph">
                  <wp:posOffset>1741982</wp:posOffset>
                </wp:positionV>
                <wp:extent cx="154800" cy="354240"/>
                <wp:effectExtent l="38100" t="38100" r="55245" b="46355"/>
                <wp:wrapNone/>
                <wp:docPr id="3247" name="Ink 3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1">
                      <w14:nvContentPartPr>
                        <w14:cNvContentPartPr/>
                      </w14:nvContentPartPr>
                      <w14:xfrm>
                        <a:off x="0" y="0"/>
                        <a:ext cx="154800" cy="35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47" o:spid="_x0000_s1026" type="#_x0000_t75" style="position:absolute;margin-left:310.9pt;margin-top:136.2pt;width:14.15pt;height:30pt;z-index:25373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">
                <v:imagedata r:id="rId42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35936" behindDoc="0" locked="0" layoutInCell="1" allowOverlap="1">
                <wp:simplePos x="0" y="0"/>
                <wp:positionH relativeFrom="column">
                  <wp:posOffset>3960314</wp:posOffset>
                </wp:positionH>
                <wp:positionV relativeFrom="paragraph">
                  <wp:posOffset>1726502</wp:posOffset>
                </wp:positionV>
                <wp:extent cx="59040" cy="307440"/>
                <wp:effectExtent l="38100" t="38100" r="55880" b="54610"/>
                <wp:wrapNone/>
                <wp:docPr id="3246" name="Ink 3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3">
                      <w14:nvContentPartPr>
                        <w14:cNvContentPartPr/>
                      </w14:nvContentPartPr>
                      <w14:xfrm>
                        <a:off x="0" y="0"/>
                        <a:ext cx="59040" cy="30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46" o:spid="_x0000_s1026" type="#_x0000_t75" style="position:absolute;margin-left:310.9pt;margin-top:135pt;width:6.75pt;height:26.2pt;z-index:25373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">
                <v:imagedata r:id="rId42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34912" behindDoc="0" locked="0" layoutInCell="1" allowOverlap="1">
                <wp:simplePos x="0" y="0"/>
                <wp:positionH relativeFrom="column">
                  <wp:posOffset>3794714</wp:posOffset>
                </wp:positionH>
                <wp:positionV relativeFrom="paragraph">
                  <wp:posOffset>1972022</wp:posOffset>
                </wp:positionV>
                <wp:extent cx="102240" cy="111240"/>
                <wp:effectExtent l="38100" t="38100" r="50165" b="60325"/>
                <wp:wrapNone/>
                <wp:docPr id="3245" name="Ink 3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5">
                      <w14:nvContentPartPr>
                        <w14:cNvContentPartPr/>
                      </w14:nvContentPartPr>
                      <w14:xfrm>
                        <a:off x="0" y="0"/>
                        <a:ext cx="10224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45" o:spid="_x0000_s1026" type="#_x0000_t75" style="position:absolute;margin-left:297.7pt;margin-top:154.2pt;width:9.9pt;height:10.75pt;z-index:25373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">
                <v:imagedata r:id="rId42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33888" behindDoc="0" locked="0" layoutInCell="1" allowOverlap="1">
                <wp:simplePos x="0" y="0"/>
                <wp:positionH relativeFrom="column">
                  <wp:posOffset>3752594</wp:posOffset>
                </wp:positionH>
                <wp:positionV relativeFrom="paragraph">
                  <wp:posOffset>1965902</wp:posOffset>
                </wp:positionV>
                <wp:extent cx="30240" cy="116280"/>
                <wp:effectExtent l="38100" t="38100" r="46355" b="36195"/>
                <wp:wrapNone/>
                <wp:docPr id="3244" name="Ink 3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7">
                      <w14:nvContentPartPr>
                        <w14:cNvContentPartPr/>
                      </w14:nvContentPartPr>
                      <w14:xfrm>
                        <a:off x="0" y="0"/>
                        <a:ext cx="3024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44" o:spid="_x0000_s1026" type="#_x0000_t75" style="position:absolute;margin-left:294.6pt;margin-top:154.1pt;width:4.2pt;height:10.8pt;z-index:25373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">
                <v:imagedata r:id="rId42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32864" behindDoc="0" locked="0" layoutInCell="1" allowOverlap="1">
                <wp:simplePos x="0" y="0"/>
                <wp:positionH relativeFrom="column">
                  <wp:posOffset>3551714</wp:posOffset>
                </wp:positionH>
                <wp:positionV relativeFrom="paragraph">
                  <wp:posOffset>1936382</wp:posOffset>
                </wp:positionV>
                <wp:extent cx="146520" cy="36000"/>
                <wp:effectExtent l="38100" t="38100" r="44450" b="40640"/>
                <wp:wrapNone/>
                <wp:docPr id="3243" name="Ink 3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9">
                      <w14:nvContentPartPr>
                        <w14:cNvContentPartPr/>
                      </w14:nvContentPartPr>
                      <w14:xfrm>
                        <a:off x="0" y="0"/>
                        <a:ext cx="14652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43" o:spid="_x0000_s1026" type="#_x0000_t75" style="position:absolute;margin-left:278.85pt;margin-top:151.55pt;width:13.25pt;height:4.75pt;z-index:25373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">
                <v:imagedata r:id="rId43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31840" behindDoc="0" locked="0" layoutInCell="1" allowOverlap="1">
                <wp:simplePos x="0" y="0"/>
                <wp:positionH relativeFrom="column">
                  <wp:posOffset>3548834</wp:posOffset>
                </wp:positionH>
                <wp:positionV relativeFrom="paragraph">
                  <wp:posOffset>1712822</wp:posOffset>
                </wp:positionV>
                <wp:extent cx="146160" cy="378000"/>
                <wp:effectExtent l="38100" t="38100" r="44450" b="41275"/>
                <wp:wrapNone/>
                <wp:docPr id="3242" name="Ink 3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01">
                      <w14:nvContentPartPr>
                        <w14:cNvContentPartPr/>
                      </w14:nvContentPartPr>
                      <w14:xfrm>
                        <a:off x="0" y="0"/>
                        <a:ext cx="146160" cy="37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42" o:spid="_x0000_s1026" type="#_x0000_t75" style="position:absolute;margin-left:278.45pt;margin-top:133.9pt;width:13.5pt;height:31.65pt;z-index:25373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">
                <v:imagedata r:id="rId43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30816" behindDoc="0" locked="0" layoutInCell="1" allowOverlap="1">
                <wp:simplePos x="0" y="0"/>
                <wp:positionH relativeFrom="column">
                  <wp:posOffset>3299354</wp:posOffset>
                </wp:positionH>
                <wp:positionV relativeFrom="paragraph">
                  <wp:posOffset>1882742</wp:posOffset>
                </wp:positionV>
                <wp:extent cx="138600" cy="29160"/>
                <wp:effectExtent l="38100" t="38100" r="33020" b="47625"/>
                <wp:wrapNone/>
                <wp:docPr id="3241" name="Ink 3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03">
                      <w14:nvContentPartPr>
                        <w14:cNvContentPartPr/>
                      </w14:nvContentPartPr>
                      <w14:xfrm>
                        <a:off x="0" y="0"/>
                        <a:ext cx="13860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41" o:spid="_x0000_s1026" type="#_x0000_t75" style="position:absolute;margin-left:259.2pt;margin-top:147.45pt;width:12.35pt;height:4.15pt;z-index:25373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">
                <v:imagedata r:id="rId43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29792" behindDoc="0" locked="0" layoutInCell="1" allowOverlap="1">
                <wp:simplePos x="0" y="0"/>
                <wp:positionH relativeFrom="column">
                  <wp:posOffset>3342554</wp:posOffset>
                </wp:positionH>
                <wp:positionV relativeFrom="paragraph">
                  <wp:posOffset>1801382</wp:posOffset>
                </wp:positionV>
                <wp:extent cx="19080" cy="185760"/>
                <wp:effectExtent l="38100" t="38100" r="38100" b="43180"/>
                <wp:wrapNone/>
                <wp:docPr id="3240" name="Ink 3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05">
                      <w14:nvContentPartPr>
                        <w14:cNvContentPartPr/>
                      </w14:nvContentPartPr>
                      <w14:xfrm>
                        <a:off x="0" y="0"/>
                        <a:ext cx="19080" cy="18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40" o:spid="_x0000_s1026" type="#_x0000_t75" style="position:absolute;margin-left:262.3pt;margin-top:141.25pt;width:3.35pt;height:16pt;z-index:25372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">
                <v:imagedata r:id="rId43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28768" behindDoc="0" locked="0" layoutInCell="1" allowOverlap="1">
                <wp:simplePos x="0" y="0"/>
                <wp:positionH relativeFrom="column">
                  <wp:posOffset>3125834</wp:posOffset>
                </wp:positionH>
                <wp:positionV relativeFrom="paragraph">
                  <wp:posOffset>2013422</wp:posOffset>
                </wp:positionV>
                <wp:extent cx="54360" cy="168840"/>
                <wp:effectExtent l="38100" t="38100" r="41275" b="41275"/>
                <wp:wrapNone/>
                <wp:docPr id="3239" name="Ink 3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07">
                      <w14:nvContentPartPr>
                        <w14:cNvContentPartPr/>
                      </w14:nvContentPartPr>
                      <w14:xfrm>
                        <a:off x="0" y="0"/>
                        <a:ext cx="54360" cy="16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39" o:spid="_x0000_s1026" type="#_x0000_t75" style="position:absolute;margin-left:245.55pt;margin-top:157.6pt;width:5.9pt;height:15.15pt;z-index:25372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">
                <v:imagedata r:id="rId43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27744" behindDoc="0" locked="0" layoutInCell="1" allowOverlap="1">
                <wp:simplePos x="0" y="0"/>
                <wp:positionH relativeFrom="column">
                  <wp:posOffset>3058514</wp:posOffset>
                </wp:positionH>
                <wp:positionV relativeFrom="paragraph">
                  <wp:posOffset>2002622</wp:posOffset>
                </wp:positionV>
                <wp:extent cx="39600" cy="149760"/>
                <wp:effectExtent l="38100" t="38100" r="36830" b="41275"/>
                <wp:wrapNone/>
                <wp:docPr id="3238" name="Ink 3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09">
                      <w14:nvContentPartPr>
                        <w14:cNvContentPartPr/>
                      </w14:nvContentPartPr>
                      <w14:xfrm>
                        <a:off x="0" y="0"/>
                        <a:ext cx="3960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38" o:spid="_x0000_s1026" type="#_x0000_t75" style="position:absolute;margin-left:240.35pt;margin-top:156.75pt;width:4.6pt;height:13.6pt;z-index:25372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">
                <v:imagedata r:id="rId43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26720" behindDoc="0" locked="0" layoutInCell="1" allowOverlap="1">
                <wp:simplePos x="0" y="0"/>
                <wp:positionH relativeFrom="column">
                  <wp:posOffset>2850794</wp:posOffset>
                </wp:positionH>
                <wp:positionV relativeFrom="paragraph">
                  <wp:posOffset>1715702</wp:posOffset>
                </wp:positionV>
                <wp:extent cx="171360" cy="404280"/>
                <wp:effectExtent l="38100" t="38100" r="38735" b="53340"/>
                <wp:wrapNone/>
                <wp:docPr id="3237" name="Ink 3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11">
                      <w14:nvContentPartPr>
                        <w14:cNvContentPartPr/>
                      </w14:nvContentPartPr>
                      <w14:xfrm>
                        <a:off x="0" y="0"/>
                        <a:ext cx="171360" cy="40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37" o:spid="_x0000_s1026" type="#_x0000_t75" style="position:absolute;margin-left:223.8pt;margin-top:134.2pt;width:15.1pt;height:33.8pt;z-index:25372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">
                <v:imagedata r:id="rId43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25696" behindDoc="0" locked="0" layoutInCell="1" allowOverlap="1">
                <wp:simplePos x="0" y="0"/>
                <wp:positionH relativeFrom="column">
                  <wp:posOffset>2863754</wp:posOffset>
                </wp:positionH>
                <wp:positionV relativeFrom="paragraph">
                  <wp:posOffset>1696982</wp:posOffset>
                </wp:positionV>
                <wp:extent cx="48600" cy="406080"/>
                <wp:effectExtent l="38100" t="38100" r="46990" b="51435"/>
                <wp:wrapNone/>
                <wp:docPr id="3236" name="Ink 3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13">
                      <w14:nvContentPartPr>
                        <w14:cNvContentPartPr/>
                      </w14:nvContentPartPr>
                      <w14:xfrm>
                        <a:off x="0" y="0"/>
                        <a:ext cx="48600" cy="40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36" o:spid="_x0000_s1026" type="#_x0000_t75" style="position:absolute;margin-left:224.55pt;margin-top:132.8pt;width:5.8pt;height:33.75pt;z-index:25372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">
                <v:imagedata r:id="rId43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24672" behindDoc="0" locked="0" layoutInCell="1" allowOverlap="1">
                <wp:simplePos x="0" y="0"/>
                <wp:positionH relativeFrom="column">
                  <wp:posOffset>2686274</wp:posOffset>
                </wp:positionH>
                <wp:positionV relativeFrom="paragraph">
                  <wp:posOffset>1853222</wp:posOffset>
                </wp:positionV>
                <wp:extent cx="16200" cy="5760"/>
                <wp:effectExtent l="38100" t="38100" r="41275" b="51435"/>
                <wp:wrapNone/>
                <wp:docPr id="3235" name="Ink 3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15">
                      <w14:nvContentPartPr>
                        <w14:cNvContentPartPr/>
                      </w14:nvContentPartPr>
                      <w14:xfrm>
                        <a:off x="0" y="0"/>
                        <a:ext cx="1620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35" o:spid="_x0000_s1026" type="#_x0000_t75" style="position:absolute;margin-left:210.65pt;margin-top:145.05pt;width:3.1pt;height:2.2pt;z-index:25372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">
                <v:imagedata r:id="rId43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23648" behindDoc="0" locked="0" layoutInCell="1" allowOverlap="1">
                <wp:simplePos x="0" y="0"/>
                <wp:positionH relativeFrom="column">
                  <wp:posOffset>2546234</wp:posOffset>
                </wp:positionH>
                <wp:positionV relativeFrom="paragraph">
                  <wp:posOffset>1929902</wp:posOffset>
                </wp:positionV>
                <wp:extent cx="36720" cy="187920"/>
                <wp:effectExtent l="38100" t="38100" r="40005" b="41275"/>
                <wp:wrapNone/>
                <wp:docPr id="3234" name="Ink 3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17">
                      <w14:nvContentPartPr>
                        <w14:cNvContentPartPr/>
                      </w14:nvContentPartPr>
                      <w14:xfrm>
                        <a:off x="0" y="0"/>
                        <a:ext cx="36720" cy="18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34" o:spid="_x0000_s1026" type="#_x0000_t75" style="position:absolute;margin-left:199.75pt;margin-top:151.05pt;width:4.75pt;height:16.8pt;z-index:25372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">
                <v:imagedata r:id="rId43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22624" behindDoc="0" locked="0" layoutInCell="1" allowOverlap="1">
                <wp:simplePos x="0" y="0"/>
                <wp:positionH relativeFrom="column">
                  <wp:posOffset>2463074</wp:posOffset>
                </wp:positionH>
                <wp:positionV relativeFrom="paragraph">
                  <wp:posOffset>1953302</wp:posOffset>
                </wp:positionV>
                <wp:extent cx="38880" cy="148320"/>
                <wp:effectExtent l="38100" t="38100" r="37465" b="42545"/>
                <wp:wrapNone/>
                <wp:docPr id="3233" name="Ink 3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19">
                      <w14:nvContentPartPr>
                        <w14:cNvContentPartPr/>
                      </w14:nvContentPartPr>
                      <w14:xfrm>
                        <a:off x="0" y="0"/>
                        <a:ext cx="3888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33" o:spid="_x0000_s1026" type="#_x0000_t75" style="position:absolute;margin-left:193.05pt;margin-top:152.9pt;width:4.9pt;height:13.5pt;z-index:25372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">
                <v:imagedata r:id="rId43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21600" behindDoc="0" locked="0" layoutInCell="1" allowOverlap="1">
                <wp:simplePos x="0" y="0"/>
                <wp:positionH relativeFrom="column">
                  <wp:posOffset>2249594</wp:posOffset>
                </wp:positionH>
                <wp:positionV relativeFrom="paragraph">
                  <wp:posOffset>1935302</wp:posOffset>
                </wp:positionV>
                <wp:extent cx="153360" cy="46800"/>
                <wp:effectExtent l="38100" t="38100" r="37465" b="48895"/>
                <wp:wrapNone/>
                <wp:docPr id="3232" name="Ink 3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21">
                      <w14:nvContentPartPr>
                        <w14:cNvContentPartPr/>
                      </w14:nvContentPartPr>
                      <w14:xfrm>
                        <a:off x="0" y="0"/>
                        <a:ext cx="153360" cy="4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32" o:spid="_x0000_s1026" type="#_x0000_t75" style="position:absolute;margin-left:176.25pt;margin-top:151.6pt;width:13.85pt;height:5.55pt;z-index:25372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">
                <v:imagedata r:id="rId43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20576" behindDoc="0" locked="0" layoutInCell="1" allowOverlap="1">
                <wp:simplePos x="0" y="0"/>
                <wp:positionH relativeFrom="column">
                  <wp:posOffset>2271914</wp:posOffset>
                </wp:positionH>
                <wp:positionV relativeFrom="paragraph">
                  <wp:posOffset>1678982</wp:posOffset>
                </wp:positionV>
                <wp:extent cx="137520" cy="441000"/>
                <wp:effectExtent l="38100" t="38100" r="53340" b="54610"/>
                <wp:wrapNone/>
                <wp:docPr id="3231" name="Ink 3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23">
                      <w14:nvContentPartPr>
                        <w14:cNvContentPartPr/>
                      </w14:nvContentPartPr>
                      <w14:xfrm>
                        <a:off x="0" y="0"/>
                        <a:ext cx="137520" cy="44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31" o:spid="_x0000_s1026" type="#_x0000_t75" style="position:absolute;margin-left:177.95pt;margin-top:131.3pt;width:12.8pt;height:36.55pt;z-index:25372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">
                <v:imagedata r:id="rId43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19552" behindDoc="0" locked="0" layoutInCell="1" allowOverlap="1">
                <wp:simplePos x="0" y="0"/>
                <wp:positionH relativeFrom="column">
                  <wp:posOffset>2763674</wp:posOffset>
                </wp:positionH>
                <wp:positionV relativeFrom="paragraph">
                  <wp:posOffset>-1070698</wp:posOffset>
                </wp:positionV>
                <wp:extent cx="87480" cy="594720"/>
                <wp:effectExtent l="95250" t="152400" r="103505" b="186690"/>
                <wp:wrapNone/>
                <wp:docPr id="3230" name="Ink 3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25">
                      <w14:nvContentPartPr>
                        <w14:cNvContentPartPr/>
                      </w14:nvContentPartPr>
                      <w14:xfrm>
                        <a:off x="0" y="0"/>
                        <a:ext cx="87480" cy="59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30" o:spid="_x0000_s1026" type="#_x0000_t75" style="position:absolute;margin-left:212.85pt;margin-top:-93.8pt;width:16.65pt;height:66.6pt;z-index:25371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">
                <v:imagedata r:id="rId43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18528" behindDoc="0" locked="0" layoutInCell="1" allowOverlap="1">
                <wp:simplePos x="0" y="0"/>
                <wp:positionH relativeFrom="column">
                  <wp:posOffset>370754</wp:posOffset>
                </wp:positionH>
                <wp:positionV relativeFrom="paragraph">
                  <wp:posOffset>149342</wp:posOffset>
                </wp:positionV>
                <wp:extent cx="1400760" cy="87840"/>
                <wp:effectExtent l="95250" t="133350" r="142875" b="217170"/>
                <wp:wrapNone/>
                <wp:docPr id="3229" name="Ink 3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27">
                      <w14:nvContentPartPr>
                        <w14:cNvContentPartPr/>
                      </w14:nvContentPartPr>
                      <w14:xfrm>
                        <a:off x="0" y="0"/>
                        <a:ext cx="140076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29" o:spid="_x0000_s1026" type="#_x0000_t75" style="position:absolute;margin-left:24.8pt;margin-top:3.95pt;width:121.2pt;height:27.95pt;z-index:25371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">
                <v:imagedata r:id="rId43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17504" behindDoc="0" locked="0" layoutInCell="1" allowOverlap="1">
                <wp:simplePos x="0" y="0"/>
                <wp:positionH relativeFrom="column">
                  <wp:posOffset>2541194</wp:posOffset>
                </wp:positionH>
                <wp:positionV relativeFrom="paragraph">
                  <wp:posOffset>154742</wp:posOffset>
                </wp:positionV>
                <wp:extent cx="191520" cy="145800"/>
                <wp:effectExtent l="38100" t="38100" r="37465" b="45085"/>
                <wp:wrapNone/>
                <wp:docPr id="3228" name="Ink 3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29">
                      <w14:nvContentPartPr>
                        <w14:cNvContentPartPr/>
                      </w14:nvContentPartPr>
                      <w14:xfrm>
                        <a:off x="0" y="0"/>
                        <a:ext cx="19152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28" o:spid="_x0000_s1026" type="#_x0000_t75" style="position:absolute;margin-left:199.3pt;margin-top:11.3pt;width:16.85pt;height:13.4pt;z-index:25371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">
                <v:imagedata r:id="rId43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16480" behindDoc="0" locked="0" layoutInCell="1" allowOverlap="1">
                <wp:simplePos x="0" y="0"/>
                <wp:positionH relativeFrom="column">
                  <wp:posOffset>2176874</wp:posOffset>
                </wp:positionH>
                <wp:positionV relativeFrom="paragraph">
                  <wp:posOffset>217382</wp:posOffset>
                </wp:positionV>
                <wp:extent cx="519120" cy="1634760"/>
                <wp:effectExtent l="38100" t="38100" r="52705" b="41910"/>
                <wp:wrapNone/>
                <wp:docPr id="3227" name="Ink 3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31">
                      <w14:nvContentPartPr>
                        <w14:cNvContentPartPr/>
                      </w14:nvContentPartPr>
                      <w14:xfrm>
                        <a:off x="0" y="0"/>
                        <a:ext cx="519120" cy="163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27" o:spid="_x0000_s1026" type="#_x0000_t75" style="position:absolute;margin-left:170.3pt;margin-top:16.5pt;width:42.65pt;height:130.5pt;z-index:25371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">
                <v:imagedata r:id="rId43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15456" behindDoc="0" locked="0" layoutInCell="1" allowOverlap="1">
                <wp:simplePos x="0" y="0"/>
                <wp:positionH relativeFrom="column">
                  <wp:posOffset>2716874</wp:posOffset>
                </wp:positionH>
                <wp:positionV relativeFrom="paragraph">
                  <wp:posOffset>183182</wp:posOffset>
                </wp:positionV>
                <wp:extent cx="18360" cy="29160"/>
                <wp:effectExtent l="38100" t="38100" r="39370" b="28575"/>
                <wp:wrapNone/>
                <wp:docPr id="3226" name="Ink 3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33">
                      <w14:nvContentPartPr>
                        <w14:cNvContentPartPr/>
                      </w14:nvContentPartPr>
                      <w14:xfrm>
                        <a:off x="0" y="0"/>
                        <a:ext cx="1836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26" o:spid="_x0000_s1026" type="#_x0000_t75" style="position:absolute;margin-left:213.05pt;margin-top:13.85pt;width:2.95pt;height:3.8pt;z-index:25371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">
                <v:imagedata r:id="rId43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14432" behindDoc="0" locked="0" layoutInCell="1" allowOverlap="1">
                <wp:simplePos x="0" y="0"/>
                <wp:positionH relativeFrom="column">
                  <wp:posOffset>2351114</wp:posOffset>
                </wp:positionH>
                <wp:positionV relativeFrom="paragraph">
                  <wp:posOffset>557942</wp:posOffset>
                </wp:positionV>
                <wp:extent cx="2024640" cy="107280"/>
                <wp:effectExtent l="38100" t="38100" r="33020" b="45720"/>
                <wp:wrapNone/>
                <wp:docPr id="3225" name="Ink 3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35">
                      <w14:nvContentPartPr>
                        <w14:cNvContentPartPr/>
                      </w14:nvContentPartPr>
                      <w14:xfrm>
                        <a:off x="0" y="0"/>
                        <a:ext cx="202464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25" o:spid="_x0000_s1026" type="#_x0000_t75" style="position:absolute;margin-left:184.45pt;margin-top:43.1pt;width:160.95pt;height:10.2pt;z-index:25371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">
                <v:imagedata r:id="rId43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13408" behindDoc="0" locked="0" layoutInCell="1" allowOverlap="1">
                <wp:simplePos x="0" y="0"/>
                <wp:positionH relativeFrom="column">
                  <wp:posOffset>3249314</wp:posOffset>
                </wp:positionH>
                <wp:positionV relativeFrom="paragraph">
                  <wp:posOffset>-74218</wp:posOffset>
                </wp:positionV>
                <wp:extent cx="44640" cy="1605960"/>
                <wp:effectExtent l="38100" t="38100" r="50800" b="32385"/>
                <wp:wrapNone/>
                <wp:docPr id="3224" name="Ink 3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37">
                      <w14:nvContentPartPr>
                        <w14:cNvContentPartPr/>
                      </w14:nvContentPartPr>
                      <w14:xfrm>
                        <a:off x="0" y="0"/>
                        <a:ext cx="44640" cy="160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24" o:spid="_x0000_s1026" type="#_x0000_t75" style="position:absolute;margin-left:254.95pt;margin-top:-6.45pt;width:5.25pt;height:128.05pt;z-index:25371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">
                <v:imagedata r:id="rId43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12384" behindDoc="0" locked="0" layoutInCell="1" allowOverlap="1">
                <wp:simplePos x="0" y="0"/>
                <wp:positionH relativeFrom="column">
                  <wp:posOffset>2249234</wp:posOffset>
                </wp:positionH>
                <wp:positionV relativeFrom="paragraph">
                  <wp:posOffset>-182578</wp:posOffset>
                </wp:positionV>
                <wp:extent cx="1986120" cy="1650960"/>
                <wp:effectExtent l="38100" t="38100" r="52705" b="45085"/>
                <wp:wrapNone/>
                <wp:docPr id="3223" name="Ink 3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39">
                      <w14:nvContentPartPr>
                        <w14:cNvContentPartPr/>
                      </w14:nvContentPartPr>
                      <w14:xfrm>
                        <a:off x="0" y="0"/>
                        <a:ext cx="1986120" cy="165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23" o:spid="_x0000_s1026" type="#_x0000_t75" style="position:absolute;margin-left:176.5pt;margin-top:-15.1pt;width:158.2pt;height:131.85pt;z-index:25371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">
                <v:imagedata r:id="rId43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11360" behindDoc="0" locked="0" layoutInCell="1" allowOverlap="1">
                <wp:simplePos x="0" y="0"/>
                <wp:positionH relativeFrom="column">
                  <wp:posOffset>2335274</wp:posOffset>
                </wp:positionH>
                <wp:positionV relativeFrom="paragraph">
                  <wp:posOffset>-121378</wp:posOffset>
                </wp:positionV>
                <wp:extent cx="1868040" cy="1509840"/>
                <wp:effectExtent l="38100" t="38100" r="18415" b="52705"/>
                <wp:wrapNone/>
                <wp:docPr id="3222" name="Ink 3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1">
                      <w14:nvContentPartPr>
                        <w14:cNvContentPartPr/>
                      </w14:nvContentPartPr>
                      <w14:xfrm>
                        <a:off x="0" y="0"/>
                        <a:ext cx="1868040" cy="150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22" o:spid="_x0000_s1026" type="#_x0000_t75" style="position:absolute;margin-left:183.05pt;margin-top:-10.4pt;width:148.8pt;height:120.8pt;z-index:25371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">
                <v:imagedata r:id="rId43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10336" behindDoc="0" locked="0" layoutInCell="1" allowOverlap="1">
                <wp:simplePos x="0" y="0"/>
                <wp:positionH relativeFrom="column">
                  <wp:posOffset>2717954</wp:posOffset>
                </wp:positionH>
                <wp:positionV relativeFrom="paragraph">
                  <wp:posOffset>181878</wp:posOffset>
                </wp:positionV>
                <wp:extent cx="12960" cy="34200"/>
                <wp:effectExtent l="38100" t="38100" r="44450" b="42545"/>
                <wp:wrapNone/>
                <wp:docPr id="3221" name="Ink 3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3">
                      <w14:nvContentPartPr>
                        <w14:cNvContentPartPr/>
                      </w14:nvContentPartPr>
                      <w14:xfrm>
                        <a:off x="0" y="0"/>
                        <a:ext cx="1296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21" o:spid="_x0000_s1026" type="#_x0000_t75" style="position:absolute;margin-left:213.4pt;margin-top:13.7pt;width:2.45pt;height:4.25pt;z-index:25371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">
                <v:imagedata r:id="rId43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09312" behindDoc="0" locked="0" layoutInCell="1" allowOverlap="1">
                <wp:simplePos x="0" y="0"/>
                <wp:positionH relativeFrom="column">
                  <wp:posOffset>1869074</wp:posOffset>
                </wp:positionH>
                <wp:positionV relativeFrom="paragraph">
                  <wp:posOffset>-474762</wp:posOffset>
                </wp:positionV>
                <wp:extent cx="46440" cy="22320"/>
                <wp:effectExtent l="38100" t="38100" r="29845" b="34925"/>
                <wp:wrapNone/>
                <wp:docPr id="3220" name="Ink 3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5">
                      <w14:nvContentPartPr>
                        <w14:cNvContentPartPr/>
                      </w14:nvContentPartPr>
                      <w14:xfrm>
                        <a:off x="0" y="0"/>
                        <a:ext cx="4644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20" o:spid="_x0000_s1026" type="#_x0000_t75" style="position:absolute;margin-left:146.6pt;margin-top:-37.9pt;width:5pt;height:3.05pt;z-index:25370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">
                <v:imagedata r:id="rId43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08288" behindDoc="0" locked="0" layoutInCell="1" allowOverlap="1">
                <wp:simplePos x="0" y="0"/>
                <wp:positionH relativeFrom="column">
                  <wp:posOffset>1697714</wp:posOffset>
                </wp:positionH>
                <wp:positionV relativeFrom="paragraph">
                  <wp:posOffset>-562242</wp:posOffset>
                </wp:positionV>
                <wp:extent cx="73800" cy="26640"/>
                <wp:effectExtent l="38100" t="38100" r="40640" b="31115"/>
                <wp:wrapNone/>
                <wp:docPr id="3219" name="Ink 3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7">
                      <w14:nvContentPartPr>
                        <w14:cNvContentPartPr/>
                      </w14:nvContentPartPr>
                      <w14:xfrm>
                        <a:off x="0" y="0"/>
                        <a:ext cx="7380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19" o:spid="_x0000_s1026" type="#_x0000_t75" style="position:absolute;margin-left:132.9pt;margin-top:-44.95pt;width:7.45pt;height:3.65pt;z-index:25370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">
                <v:imagedata r:id="rId43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07264" behindDoc="0" locked="0" layoutInCell="1" allowOverlap="1">
                <wp:simplePos x="0" y="0"/>
                <wp:positionH relativeFrom="column">
                  <wp:posOffset>1544354</wp:posOffset>
                </wp:positionH>
                <wp:positionV relativeFrom="paragraph">
                  <wp:posOffset>-516882</wp:posOffset>
                </wp:positionV>
                <wp:extent cx="65520" cy="13320"/>
                <wp:effectExtent l="38100" t="38100" r="29845" b="25400"/>
                <wp:wrapNone/>
                <wp:docPr id="3218" name="Ink 3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9">
                      <w14:nvContentPartPr>
                        <w14:cNvContentPartPr/>
                      </w14:nvContentPartPr>
                      <w14:xfrm>
                        <a:off x="0" y="0"/>
                        <a:ext cx="6552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18" o:spid="_x0000_s1026" type="#_x0000_t75" style="position:absolute;margin-left:121pt;margin-top:-41.2pt;width:6.45pt;height:2.3pt;z-index:25370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">
                <v:imagedata r:id="rId43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06240" behindDoc="0" locked="0" layoutInCell="1" allowOverlap="1">
                <wp:simplePos x="0" y="0"/>
                <wp:positionH relativeFrom="column">
                  <wp:posOffset>1544714</wp:posOffset>
                </wp:positionH>
                <wp:positionV relativeFrom="paragraph">
                  <wp:posOffset>-564402</wp:posOffset>
                </wp:positionV>
                <wp:extent cx="64440" cy="27720"/>
                <wp:effectExtent l="38100" t="38100" r="50165" b="29845"/>
                <wp:wrapNone/>
                <wp:docPr id="3217" name="Ink 3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51">
                      <w14:nvContentPartPr>
                        <w14:cNvContentPartPr/>
                      </w14:nvContentPartPr>
                      <w14:xfrm>
                        <a:off x="0" y="0"/>
                        <a:ext cx="6444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17" o:spid="_x0000_s1026" type="#_x0000_t75" style="position:absolute;margin-left:120.8pt;margin-top:-45.2pt;width:6.75pt;height:3.8pt;z-index:25370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">
                <v:imagedata r:id="rId43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05216" behindDoc="0" locked="0" layoutInCell="1" allowOverlap="1">
                <wp:simplePos x="0" y="0"/>
                <wp:positionH relativeFrom="column">
                  <wp:posOffset>1635434</wp:posOffset>
                </wp:positionH>
                <wp:positionV relativeFrom="paragraph">
                  <wp:posOffset>-512562</wp:posOffset>
                </wp:positionV>
                <wp:extent cx="182160" cy="47160"/>
                <wp:effectExtent l="38100" t="38100" r="27940" b="29210"/>
                <wp:wrapNone/>
                <wp:docPr id="3216" name="Ink 3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53">
                      <w14:nvContentPartPr>
                        <w14:cNvContentPartPr/>
                      </w14:nvContentPartPr>
                      <w14:xfrm>
                        <a:off x="0" y="0"/>
                        <a:ext cx="182160" cy="4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16" o:spid="_x0000_s1026" type="#_x0000_t75" style="position:absolute;margin-left:128.2pt;margin-top:-41pt;width:15.8pt;height:5.2pt;z-index:25370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">
                <v:imagedata r:id="rId43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04192" behindDoc="0" locked="0" layoutInCell="1" allowOverlap="1">
                <wp:simplePos x="0" y="0"/>
                <wp:positionH relativeFrom="column">
                  <wp:posOffset>1559114</wp:posOffset>
                </wp:positionH>
                <wp:positionV relativeFrom="paragraph">
                  <wp:posOffset>-1030602</wp:posOffset>
                </wp:positionV>
                <wp:extent cx="245160" cy="78120"/>
                <wp:effectExtent l="38100" t="38100" r="40640" b="36195"/>
                <wp:wrapNone/>
                <wp:docPr id="3215" name="Ink 3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55">
                      <w14:nvContentPartPr>
                        <w14:cNvContentPartPr/>
                      </w14:nvContentPartPr>
                      <w14:xfrm>
                        <a:off x="0" y="0"/>
                        <a:ext cx="24516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15" o:spid="_x0000_s1026" type="#_x0000_t75" style="position:absolute;margin-left:122pt;margin-top:-82pt;width:20.85pt;height:7.7pt;z-index:25370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">
                <v:imagedata r:id="rId43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03168" behindDoc="0" locked="0" layoutInCell="1" allowOverlap="1">
                <wp:simplePos x="0" y="0"/>
                <wp:positionH relativeFrom="column">
                  <wp:posOffset>820394</wp:posOffset>
                </wp:positionH>
                <wp:positionV relativeFrom="paragraph">
                  <wp:posOffset>-775722</wp:posOffset>
                </wp:positionV>
                <wp:extent cx="313200" cy="160560"/>
                <wp:effectExtent l="38100" t="38100" r="29845" b="30480"/>
                <wp:wrapNone/>
                <wp:docPr id="3214" name="Ink 3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57">
                      <w14:nvContentPartPr>
                        <w14:cNvContentPartPr/>
                      </w14:nvContentPartPr>
                      <w14:xfrm>
                        <a:off x="0" y="0"/>
                        <a:ext cx="313200" cy="1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14" o:spid="_x0000_s1026" type="#_x0000_t75" style="position:absolute;margin-left:64pt;margin-top:-61.85pt;width:26.05pt;height:14.1pt;z-index:25370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">
                <v:imagedata r:id="rId43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02144" behindDoc="0" locked="0" layoutInCell="1" allowOverlap="1">
                <wp:simplePos x="0" y="0"/>
                <wp:positionH relativeFrom="column">
                  <wp:posOffset>1241954</wp:posOffset>
                </wp:positionH>
                <wp:positionV relativeFrom="paragraph">
                  <wp:posOffset>-865722</wp:posOffset>
                </wp:positionV>
                <wp:extent cx="193680" cy="76320"/>
                <wp:effectExtent l="38100" t="38100" r="34925" b="38100"/>
                <wp:wrapNone/>
                <wp:docPr id="3213" name="Ink 3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59">
                      <w14:nvContentPartPr>
                        <w14:cNvContentPartPr/>
                      </w14:nvContentPartPr>
                      <w14:xfrm>
                        <a:off x="0" y="0"/>
                        <a:ext cx="19368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13" o:spid="_x0000_s1026" type="#_x0000_t75" style="position:absolute;margin-left:97.25pt;margin-top:-68.95pt;width:16.55pt;height:7.45pt;z-index:25370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">
                <v:imagedata r:id="rId43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01120" behindDoc="0" locked="0" layoutInCell="1" allowOverlap="1">
                <wp:simplePos x="0" y="0"/>
                <wp:positionH relativeFrom="column">
                  <wp:posOffset>1183634</wp:posOffset>
                </wp:positionH>
                <wp:positionV relativeFrom="paragraph">
                  <wp:posOffset>-951042</wp:posOffset>
                </wp:positionV>
                <wp:extent cx="283680" cy="113040"/>
                <wp:effectExtent l="38100" t="38100" r="40640" b="39370"/>
                <wp:wrapNone/>
                <wp:docPr id="3212" name="Ink 3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61">
                      <w14:nvContentPartPr>
                        <w14:cNvContentPartPr/>
                      </w14:nvContentPartPr>
                      <w14:xfrm>
                        <a:off x="0" y="0"/>
                        <a:ext cx="28368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12" o:spid="_x0000_s1026" type="#_x0000_t75" style="position:absolute;margin-left:92.6pt;margin-top:-75.7pt;width:23.85pt;height:10.45pt;z-index:25370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">
                <v:imagedata r:id="rId43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700096" behindDoc="0" locked="0" layoutInCell="1" allowOverlap="1">
                <wp:simplePos x="0" y="0"/>
                <wp:positionH relativeFrom="column">
                  <wp:posOffset>1266074</wp:posOffset>
                </wp:positionH>
                <wp:positionV relativeFrom="paragraph">
                  <wp:posOffset>-886962</wp:posOffset>
                </wp:positionV>
                <wp:extent cx="6840" cy="20160"/>
                <wp:effectExtent l="19050" t="19050" r="31750" b="18415"/>
                <wp:wrapNone/>
                <wp:docPr id="3211" name="Ink 3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63">
                      <w14:nvContentPartPr>
                        <w14:cNvContentPartPr/>
                      </w14:nvContentPartPr>
                      <w14:xfrm>
                        <a:off x="0" y="0"/>
                        <a:ext cx="684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11" o:spid="_x0000_s1026" type="#_x0000_t75" style="position:absolute;margin-left:99.3pt;margin-top:-70.25pt;width:1.45pt;height:2.4pt;z-index:25370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">
                <v:imagedata r:id="rId43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99072" behindDoc="0" locked="0" layoutInCell="1" allowOverlap="1">
                <wp:simplePos x="0" y="0"/>
                <wp:positionH relativeFrom="column">
                  <wp:posOffset>1923794</wp:posOffset>
                </wp:positionH>
                <wp:positionV relativeFrom="paragraph">
                  <wp:posOffset>-558642</wp:posOffset>
                </wp:positionV>
                <wp:extent cx="82800" cy="178200"/>
                <wp:effectExtent l="38100" t="38100" r="50800" b="50800"/>
                <wp:wrapNone/>
                <wp:docPr id="3210" name="Ink 3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65">
                      <w14:nvContentPartPr>
                        <w14:cNvContentPartPr/>
                      </w14:nvContentPartPr>
                      <w14:xfrm>
                        <a:off x="0" y="0"/>
                        <a:ext cx="82800" cy="17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10" o:spid="_x0000_s1026" type="#_x0000_t75" style="position:absolute;margin-left:150.65pt;margin-top:-44.9pt;width:8.35pt;height:15.95pt;z-index:25369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">
                <v:imagedata r:id="rId43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98048" behindDoc="0" locked="0" layoutInCell="1" allowOverlap="1">
                <wp:simplePos x="0" y="0"/>
                <wp:positionH relativeFrom="column">
                  <wp:posOffset>2124674</wp:posOffset>
                </wp:positionH>
                <wp:positionV relativeFrom="paragraph">
                  <wp:posOffset>-798762</wp:posOffset>
                </wp:positionV>
                <wp:extent cx="97920" cy="529200"/>
                <wp:effectExtent l="38100" t="38100" r="35560" b="42545"/>
                <wp:wrapNone/>
                <wp:docPr id="3209" name="Ink 3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67">
                      <w14:nvContentPartPr>
                        <w14:cNvContentPartPr/>
                      </w14:nvContentPartPr>
                      <w14:xfrm>
                        <a:off x="0" y="0"/>
                        <a:ext cx="97920" cy="52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09" o:spid="_x0000_s1026" type="#_x0000_t75" style="position:absolute;margin-left:166.4pt;margin-top:-63.75pt;width:9.15pt;height:43.35pt;z-index:25369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">
                <v:imagedata r:id="rId43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97024" behindDoc="0" locked="0" layoutInCell="1" allowOverlap="1">
                <wp:simplePos x="0" y="0"/>
                <wp:positionH relativeFrom="column">
                  <wp:posOffset>1841714</wp:posOffset>
                </wp:positionH>
                <wp:positionV relativeFrom="paragraph">
                  <wp:posOffset>-1126722</wp:posOffset>
                </wp:positionV>
                <wp:extent cx="54000" cy="48600"/>
                <wp:effectExtent l="38100" t="38100" r="41275" b="46990"/>
                <wp:wrapNone/>
                <wp:docPr id="3208" name="Ink 3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69">
                      <w14:nvContentPartPr>
                        <w14:cNvContentPartPr/>
                      </w14:nvContentPartPr>
                      <w14:xfrm>
                        <a:off x="0" y="0"/>
                        <a:ext cx="54000" cy="4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08" o:spid="_x0000_s1026" type="#_x0000_t75" style="position:absolute;margin-left:144.15pt;margin-top:-89.6pt;width:6pt;height:5.7pt;z-index:25369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">
                <v:imagedata r:id="rId43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96000" behindDoc="0" locked="0" layoutInCell="1" allowOverlap="1">
                <wp:simplePos x="0" y="0"/>
                <wp:positionH relativeFrom="column">
                  <wp:posOffset>1844954</wp:posOffset>
                </wp:positionH>
                <wp:positionV relativeFrom="paragraph">
                  <wp:posOffset>-1133562</wp:posOffset>
                </wp:positionV>
                <wp:extent cx="7200" cy="171720"/>
                <wp:effectExtent l="38100" t="38100" r="31115" b="38100"/>
                <wp:wrapNone/>
                <wp:docPr id="3207" name="Ink 3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71">
                      <w14:nvContentPartPr>
                        <w14:cNvContentPartPr/>
                      </w14:nvContentPartPr>
                      <w14:xfrm>
                        <a:off x="0" y="0"/>
                        <a:ext cx="7200" cy="17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07" o:spid="_x0000_s1026" type="#_x0000_t75" style="position:absolute;margin-left:144.5pt;margin-top:-89.95pt;width:2.15pt;height:15.05pt;z-index:25369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">
                <v:imagedata r:id="rId43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94976" behindDoc="0" locked="0" layoutInCell="1" allowOverlap="1">
                <wp:simplePos x="0" y="0"/>
                <wp:positionH relativeFrom="column">
                  <wp:posOffset>2024234</wp:posOffset>
                </wp:positionH>
                <wp:positionV relativeFrom="paragraph">
                  <wp:posOffset>-1357842</wp:posOffset>
                </wp:positionV>
                <wp:extent cx="164520" cy="497520"/>
                <wp:effectExtent l="38100" t="38100" r="26035" b="36195"/>
                <wp:wrapNone/>
                <wp:docPr id="3206" name="Ink 3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73">
                      <w14:nvContentPartPr>
                        <w14:cNvContentPartPr/>
                      </w14:nvContentPartPr>
                      <w14:xfrm>
                        <a:off x="0" y="0"/>
                        <a:ext cx="164520" cy="49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06" o:spid="_x0000_s1026" type="#_x0000_t75" style="position:absolute;margin-left:158.6pt;margin-top:-107.85pt;width:14.7pt;height:40.95pt;z-index:25369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">
                <v:imagedata r:id="rId43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93952" behindDoc="0" locked="0" layoutInCell="1" allowOverlap="1">
                <wp:simplePos x="0" y="0"/>
                <wp:positionH relativeFrom="column">
                  <wp:posOffset>3770954</wp:posOffset>
                </wp:positionH>
                <wp:positionV relativeFrom="paragraph">
                  <wp:posOffset>-550587</wp:posOffset>
                </wp:positionV>
                <wp:extent cx="86040" cy="180000"/>
                <wp:effectExtent l="38100" t="38100" r="47625" b="48895"/>
                <wp:wrapNone/>
                <wp:docPr id="3205" name="Ink 3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75">
                      <w14:nvContentPartPr>
                        <w14:cNvContentPartPr/>
                      </w14:nvContentPartPr>
                      <w14:xfrm>
                        <a:off x="0" y="0"/>
                        <a:ext cx="86040" cy="18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05" o:spid="_x0000_s1026" type="#_x0000_t75" style="position:absolute;margin-left:295.95pt;margin-top:-44.35pt;width:8.45pt;height:16.15pt;z-index:25369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">
                <v:imagedata r:id="rId43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92928" behindDoc="0" locked="0" layoutInCell="1" allowOverlap="1">
                <wp:simplePos x="0" y="0"/>
                <wp:positionH relativeFrom="column">
                  <wp:posOffset>3662954</wp:posOffset>
                </wp:positionH>
                <wp:positionV relativeFrom="paragraph">
                  <wp:posOffset>-564987</wp:posOffset>
                </wp:positionV>
                <wp:extent cx="102240" cy="174600"/>
                <wp:effectExtent l="57150" t="38100" r="50165" b="54610"/>
                <wp:wrapNone/>
                <wp:docPr id="3204" name="Ink 3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77">
                      <w14:nvContentPartPr>
                        <w14:cNvContentPartPr/>
                      </w14:nvContentPartPr>
                      <w14:xfrm>
                        <a:off x="0" y="0"/>
                        <a:ext cx="102240" cy="17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04" o:spid="_x0000_s1026" type="#_x0000_t75" style="position:absolute;margin-left:287.35pt;margin-top:-45.5pt;width:10.1pt;height:15.8pt;z-index:25369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">
                <v:imagedata r:id="rId43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91904" behindDoc="0" locked="0" layoutInCell="1" allowOverlap="1">
                <wp:simplePos x="0" y="0"/>
                <wp:positionH relativeFrom="column">
                  <wp:posOffset>3489434</wp:posOffset>
                </wp:positionH>
                <wp:positionV relativeFrom="paragraph">
                  <wp:posOffset>-732027</wp:posOffset>
                </wp:positionV>
                <wp:extent cx="163080" cy="256320"/>
                <wp:effectExtent l="38100" t="38100" r="27940" b="48895"/>
                <wp:wrapNone/>
                <wp:docPr id="3203" name="Ink 3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79">
                      <w14:nvContentPartPr>
                        <w14:cNvContentPartPr/>
                      </w14:nvContentPartPr>
                      <w14:xfrm>
                        <a:off x="0" y="0"/>
                        <a:ext cx="163080" cy="25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03" o:spid="_x0000_s1026" type="#_x0000_t75" style="position:absolute;margin-left:273.85pt;margin-top:-58.2pt;width:14.7pt;height:21.8pt;z-index:25369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">
                <v:imagedata r:id="rId43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90880" behindDoc="0" locked="0" layoutInCell="1" allowOverlap="1">
                <wp:simplePos x="0" y="0"/>
                <wp:positionH relativeFrom="column">
                  <wp:posOffset>3533714</wp:posOffset>
                </wp:positionH>
                <wp:positionV relativeFrom="paragraph">
                  <wp:posOffset>-724107</wp:posOffset>
                </wp:positionV>
                <wp:extent cx="18360" cy="211680"/>
                <wp:effectExtent l="38100" t="38100" r="39370" b="36195"/>
                <wp:wrapNone/>
                <wp:docPr id="3202" name="Ink 3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81">
                      <w14:nvContentPartPr>
                        <w14:cNvContentPartPr/>
                      </w14:nvContentPartPr>
                      <w14:xfrm>
                        <a:off x="0" y="0"/>
                        <a:ext cx="18360" cy="21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02" o:spid="_x0000_s1026" type="#_x0000_t75" style="position:absolute;margin-left:277.4pt;margin-top:-57.65pt;width:3.2pt;height:18.15pt;z-index:25369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">
                <v:imagedata r:id="rId43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89856" behindDoc="0" locked="0" layoutInCell="1" allowOverlap="1">
                <wp:simplePos x="0" y="0"/>
                <wp:positionH relativeFrom="column">
                  <wp:posOffset>2995514</wp:posOffset>
                </wp:positionH>
                <wp:positionV relativeFrom="paragraph">
                  <wp:posOffset>-525747</wp:posOffset>
                </wp:positionV>
                <wp:extent cx="37080" cy="131760"/>
                <wp:effectExtent l="38100" t="38100" r="39370" b="40005"/>
                <wp:wrapNone/>
                <wp:docPr id="3201" name="Ink 3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83">
                      <w14:nvContentPartPr>
                        <w14:cNvContentPartPr/>
                      </w14:nvContentPartPr>
                      <w14:xfrm>
                        <a:off x="0" y="0"/>
                        <a:ext cx="3708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01" o:spid="_x0000_s1026" type="#_x0000_t75" style="position:absolute;margin-left:235.25pt;margin-top:-42.15pt;width:4.7pt;height:12.25pt;z-index:25368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">
                <v:imagedata r:id="rId43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88832" behindDoc="0" locked="0" layoutInCell="1" allowOverlap="1">
                <wp:simplePos x="0" y="0"/>
                <wp:positionH relativeFrom="column">
                  <wp:posOffset>2873474</wp:posOffset>
                </wp:positionH>
                <wp:positionV relativeFrom="paragraph">
                  <wp:posOffset>-534747</wp:posOffset>
                </wp:positionV>
                <wp:extent cx="116640" cy="134640"/>
                <wp:effectExtent l="38100" t="38100" r="17145" b="36830"/>
                <wp:wrapNone/>
                <wp:docPr id="3200" name="Ink 3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85">
                      <w14:nvContentPartPr>
                        <w14:cNvContentPartPr/>
                      </w14:nvContentPartPr>
                      <w14:xfrm>
                        <a:off x="0" y="0"/>
                        <a:ext cx="11664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00" o:spid="_x0000_s1026" type="#_x0000_t75" style="position:absolute;margin-left:225.3pt;margin-top:-43.05pt;width:11pt;height:12.4pt;z-index:25368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">
                <v:imagedata r:id="rId43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87808" behindDoc="0" locked="0" layoutInCell="1" allowOverlap="1">
                <wp:simplePos x="0" y="0"/>
                <wp:positionH relativeFrom="column">
                  <wp:posOffset>3679154</wp:posOffset>
                </wp:positionH>
                <wp:positionV relativeFrom="paragraph">
                  <wp:posOffset>-1084467</wp:posOffset>
                </wp:positionV>
                <wp:extent cx="89640" cy="138600"/>
                <wp:effectExtent l="38100" t="38100" r="24765" b="52070"/>
                <wp:wrapNone/>
                <wp:docPr id="3199" name="Ink 3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87">
                      <w14:nvContentPartPr>
                        <w14:cNvContentPartPr/>
                      </w14:nvContentPartPr>
                      <w14:xfrm>
                        <a:off x="0" y="0"/>
                        <a:ext cx="8964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99" o:spid="_x0000_s1026" type="#_x0000_t75" style="position:absolute;margin-left:288.8pt;margin-top:-86.4pt;width:8.8pt;height:12.8pt;z-index:25368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">
                <v:imagedata r:id="rId43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86784" behindDoc="0" locked="0" layoutInCell="1" allowOverlap="1">
                <wp:simplePos x="0" y="0"/>
                <wp:positionH relativeFrom="column">
                  <wp:posOffset>3623714</wp:posOffset>
                </wp:positionH>
                <wp:positionV relativeFrom="paragraph">
                  <wp:posOffset>-1116867</wp:posOffset>
                </wp:positionV>
                <wp:extent cx="13320" cy="130320"/>
                <wp:effectExtent l="38100" t="38100" r="44450" b="41275"/>
                <wp:wrapNone/>
                <wp:docPr id="3198" name="Ink 3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89">
                      <w14:nvContentPartPr>
                        <w14:cNvContentPartPr/>
                      </w14:nvContentPartPr>
                      <w14:xfrm>
                        <a:off x="0" y="0"/>
                        <a:ext cx="1332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98" o:spid="_x0000_s1026" type="#_x0000_t75" style="position:absolute;margin-left:284.4pt;margin-top:-88.7pt;width:2.85pt;height:11.9pt;z-index:25368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">
                <v:imagedata r:id="rId43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85760" behindDoc="0" locked="0" layoutInCell="1" allowOverlap="1">
                <wp:simplePos x="0" y="0"/>
                <wp:positionH relativeFrom="column">
                  <wp:posOffset>3346154</wp:posOffset>
                </wp:positionH>
                <wp:positionV relativeFrom="paragraph">
                  <wp:posOffset>-1252947</wp:posOffset>
                </wp:positionV>
                <wp:extent cx="247320" cy="262440"/>
                <wp:effectExtent l="38100" t="38100" r="38735" b="42545"/>
                <wp:wrapNone/>
                <wp:docPr id="3197" name="Ink 3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91">
                      <w14:nvContentPartPr>
                        <w14:cNvContentPartPr/>
                      </w14:nvContentPartPr>
                      <w14:xfrm>
                        <a:off x="0" y="0"/>
                        <a:ext cx="247320" cy="26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97" o:spid="_x0000_s1026" type="#_x0000_t75" style="position:absolute;margin-left:262.6pt;margin-top:-99.65pt;width:21.3pt;height:22.6pt;z-index:25368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">
                <v:imagedata r:id="rId43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84736" behindDoc="0" locked="0" layoutInCell="1" allowOverlap="1">
                <wp:simplePos x="0" y="0"/>
                <wp:positionH relativeFrom="column">
                  <wp:posOffset>2659274</wp:posOffset>
                </wp:positionH>
                <wp:positionV relativeFrom="paragraph">
                  <wp:posOffset>-672267</wp:posOffset>
                </wp:positionV>
                <wp:extent cx="188640" cy="290880"/>
                <wp:effectExtent l="38100" t="38100" r="20955" b="52070"/>
                <wp:wrapNone/>
                <wp:docPr id="3196" name="Ink 3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93">
                      <w14:nvContentPartPr>
                        <w14:cNvContentPartPr/>
                      </w14:nvContentPartPr>
                      <w14:xfrm>
                        <a:off x="0" y="0"/>
                        <a:ext cx="188640" cy="29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96" o:spid="_x0000_s1026" type="#_x0000_t75" style="position:absolute;margin-left:208.6pt;margin-top:-54pt;width:16.6pt;height:24.9pt;z-index:25368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">
                <v:imagedata r:id="rId43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83712" behindDoc="0" locked="0" layoutInCell="1" allowOverlap="1">
                <wp:simplePos x="0" y="0"/>
                <wp:positionH relativeFrom="column">
                  <wp:posOffset>2718674</wp:posOffset>
                </wp:positionH>
                <wp:positionV relativeFrom="paragraph">
                  <wp:posOffset>-717627</wp:posOffset>
                </wp:positionV>
                <wp:extent cx="22680" cy="302400"/>
                <wp:effectExtent l="38100" t="38100" r="34925" b="40640"/>
                <wp:wrapNone/>
                <wp:docPr id="3195" name="Ink 3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95">
                      <w14:nvContentPartPr>
                        <w14:cNvContentPartPr/>
                      </w14:nvContentPartPr>
                      <w14:xfrm>
                        <a:off x="0" y="0"/>
                        <a:ext cx="22680" cy="30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95" o:spid="_x0000_s1026" type="#_x0000_t75" style="position:absolute;margin-left:213.4pt;margin-top:-57.15pt;width:3.4pt;height:25.3pt;z-index:25368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">
                <v:imagedata r:id="rId43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82688" behindDoc="0" locked="0" layoutInCell="1" allowOverlap="1">
                <wp:simplePos x="0" y="0"/>
                <wp:positionH relativeFrom="column">
                  <wp:posOffset>2930354</wp:posOffset>
                </wp:positionH>
                <wp:positionV relativeFrom="paragraph">
                  <wp:posOffset>-1147827</wp:posOffset>
                </wp:positionV>
                <wp:extent cx="2160" cy="165240"/>
                <wp:effectExtent l="38100" t="38100" r="55245" b="25400"/>
                <wp:wrapNone/>
                <wp:docPr id="3194" name="Ink 3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97">
                      <w14:nvContentPartPr>
                        <w14:cNvContentPartPr/>
                      </w14:nvContentPartPr>
                      <w14:xfrm>
                        <a:off x="0" y="0"/>
                        <a:ext cx="216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94" o:spid="_x0000_s1026" type="#_x0000_t75" style="position:absolute;margin-left:229.75pt;margin-top:-91.1pt;width:2.05pt;height:14.35pt;z-index:25368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">
                <v:imagedata r:id="rId43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81664" behindDoc="0" locked="0" layoutInCell="1" allowOverlap="1">
                <wp:simplePos x="0" y="0"/>
                <wp:positionH relativeFrom="column">
                  <wp:posOffset>2858354</wp:posOffset>
                </wp:positionH>
                <wp:positionV relativeFrom="paragraph">
                  <wp:posOffset>-1140627</wp:posOffset>
                </wp:positionV>
                <wp:extent cx="18000" cy="162720"/>
                <wp:effectExtent l="38100" t="38100" r="39370" b="46990"/>
                <wp:wrapNone/>
                <wp:docPr id="3193" name="Ink 3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99">
                      <w14:nvContentPartPr>
                        <w14:cNvContentPartPr/>
                      </w14:nvContentPartPr>
                      <w14:xfrm>
                        <a:off x="0" y="0"/>
                        <a:ext cx="18000" cy="16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93" o:spid="_x0000_s1026" type="#_x0000_t75" style="position:absolute;margin-left:224.1pt;margin-top:-90.45pt;width:3.3pt;height:14.35pt;z-index:25368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">
                <v:imagedata r:id="rId44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80640" behindDoc="0" locked="0" layoutInCell="1" allowOverlap="1">
                <wp:simplePos x="0" y="0"/>
                <wp:positionH relativeFrom="column">
                  <wp:posOffset>2603834</wp:posOffset>
                </wp:positionH>
                <wp:positionV relativeFrom="paragraph">
                  <wp:posOffset>-1273467</wp:posOffset>
                </wp:positionV>
                <wp:extent cx="214200" cy="248760"/>
                <wp:effectExtent l="38100" t="38100" r="33655" b="56515"/>
                <wp:wrapNone/>
                <wp:docPr id="3192" name="Ink 3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01">
                      <w14:nvContentPartPr>
                        <w14:cNvContentPartPr/>
                      </w14:nvContentPartPr>
                      <w14:xfrm>
                        <a:off x="0" y="0"/>
                        <a:ext cx="214200" cy="24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92" o:spid="_x0000_s1026" type="#_x0000_t75" style="position:absolute;margin-left:204.3pt;margin-top:-101.15pt;width:18.55pt;height:21.55pt;z-index:25368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">
                <v:imagedata r:id="rId44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79616" behindDoc="0" locked="0" layoutInCell="1" allowOverlap="1">
                <wp:simplePos x="0" y="0"/>
                <wp:positionH relativeFrom="column">
                  <wp:posOffset>2683754</wp:posOffset>
                </wp:positionH>
                <wp:positionV relativeFrom="paragraph">
                  <wp:posOffset>-1308027</wp:posOffset>
                </wp:positionV>
                <wp:extent cx="21960" cy="250200"/>
                <wp:effectExtent l="38100" t="38100" r="35560" b="35560"/>
                <wp:wrapNone/>
                <wp:docPr id="3191" name="Ink 3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03">
                      <w14:nvContentPartPr>
                        <w14:cNvContentPartPr/>
                      </w14:nvContentPartPr>
                      <w14:xfrm>
                        <a:off x="0" y="0"/>
                        <a:ext cx="21960" cy="25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91" o:spid="_x0000_s1026" type="#_x0000_t75" style="position:absolute;margin-left:210.5pt;margin-top:-103.8pt;width:3.4pt;height:21.3pt;z-index:25367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">
                <v:imagedata r:id="rId44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78592" behindDoc="0" locked="0" layoutInCell="1" allowOverlap="1">
                <wp:simplePos x="0" y="0"/>
                <wp:positionH relativeFrom="column">
                  <wp:posOffset>2359034</wp:posOffset>
                </wp:positionH>
                <wp:positionV relativeFrom="paragraph">
                  <wp:posOffset>-874227</wp:posOffset>
                </wp:positionV>
                <wp:extent cx="1664280" cy="43920"/>
                <wp:effectExtent l="38100" t="38100" r="31750" b="32385"/>
                <wp:wrapNone/>
                <wp:docPr id="3190" name="Ink 3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05">
                      <w14:nvContentPartPr>
                        <w14:cNvContentPartPr/>
                      </w14:nvContentPartPr>
                      <w14:xfrm>
                        <a:off x="0" y="0"/>
                        <a:ext cx="166428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90" o:spid="_x0000_s1026" type="#_x0000_t75" style="position:absolute;margin-left:185.15pt;margin-top:-69.65pt;width:132.7pt;height:5.05pt;z-index:25367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">
                <v:imagedata r:id="rId44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77568" behindDoc="0" locked="0" layoutInCell="1" allowOverlap="1">
                <wp:simplePos x="0" y="0"/>
                <wp:positionH relativeFrom="column">
                  <wp:posOffset>3192794</wp:posOffset>
                </wp:positionH>
                <wp:positionV relativeFrom="paragraph">
                  <wp:posOffset>-1451307</wp:posOffset>
                </wp:positionV>
                <wp:extent cx="86760" cy="1202760"/>
                <wp:effectExtent l="38100" t="38100" r="46990" b="35560"/>
                <wp:wrapNone/>
                <wp:docPr id="3189" name="Ink 3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07">
                      <w14:nvContentPartPr>
                        <w14:cNvContentPartPr/>
                      </w14:nvContentPartPr>
                      <w14:xfrm>
                        <a:off x="0" y="0"/>
                        <a:ext cx="86760" cy="120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89" o:spid="_x0000_s1026" type="#_x0000_t75" style="position:absolute;margin-left:250.75pt;margin-top:-114.95pt;width:8.55pt;height:96.3pt;z-index:25367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">
                <v:imagedata r:id="rId44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76544" behindDoc="0" locked="0" layoutInCell="1" allowOverlap="1">
                <wp:simplePos x="0" y="0"/>
                <wp:positionH relativeFrom="column">
                  <wp:posOffset>2204954</wp:posOffset>
                </wp:positionH>
                <wp:positionV relativeFrom="paragraph">
                  <wp:posOffset>-1460667</wp:posOffset>
                </wp:positionV>
                <wp:extent cx="1809720" cy="1212120"/>
                <wp:effectExtent l="0" t="38100" r="38735" b="45720"/>
                <wp:wrapNone/>
                <wp:docPr id="3188" name="Ink 3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09">
                      <w14:nvContentPartPr>
                        <w14:cNvContentPartPr/>
                      </w14:nvContentPartPr>
                      <w14:xfrm>
                        <a:off x="0" y="0"/>
                        <a:ext cx="1809720" cy="121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88" o:spid="_x0000_s1026" type="#_x0000_t75" style="position:absolute;margin-left:172.85pt;margin-top:-115.95pt;width:144.35pt;height:97.5pt;z-index:25367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">
                <v:imagedata r:id="rId44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75520" behindDoc="0" locked="0" layoutInCell="1" allowOverlap="1">
                <wp:simplePos x="0" y="0"/>
                <wp:positionH relativeFrom="column">
                  <wp:posOffset>2224754</wp:posOffset>
                </wp:positionH>
                <wp:positionV relativeFrom="paragraph">
                  <wp:posOffset>-1322427</wp:posOffset>
                </wp:positionV>
                <wp:extent cx="1727640" cy="1051920"/>
                <wp:effectExtent l="38100" t="38100" r="6350" b="53340"/>
                <wp:wrapNone/>
                <wp:docPr id="3187" name="Ink 3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11">
                      <w14:nvContentPartPr>
                        <w14:cNvContentPartPr/>
                      </w14:nvContentPartPr>
                      <w14:xfrm>
                        <a:off x="0" y="0"/>
                        <a:ext cx="1727640" cy="10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87" o:spid="_x0000_s1026" type="#_x0000_t75" style="position:absolute;margin-left:174.25pt;margin-top:-105.1pt;width:137.85pt;height:84.7pt;z-index:25367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">
                <v:imagedata r:id="rId44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74496" behindDoc="0" locked="0" layoutInCell="1" allowOverlap="1">
                <wp:simplePos x="0" y="0"/>
                <wp:positionH relativeFrom="column">
                  <wp:posOffset>265994</wp:posOffset>
                </wp:positionH>
                <wp:positionV relativeFrom="paragraph">
                  <wp:posOffset>526982</wp:posOffset>
                </wp:positionV>
                <wp:extent cx="1505520" cy="78120"/>
                <wp:effectExtent l="38100" t="38100" r="38100" b="55245"/>
                <wp:wrapNone/>
                <wp:docPr id="3186" name="Ink 3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13">
                      <w14:nvContentPartPr>
                        <w14:cNvContentPartPr/>
                      </w14:nvContentPartPr>
                      <w14:xfrm>
                        <a:off x="0" y="0"/>
                        <a:ext cx="150552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86" o:spid="_x0000_s1026" type="#_x0000_t75" style="position:absolute;margin-left:20.35pt;margin-top:40.5pt;width:120.2pt;height:8.05pt;z-index:25367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">
                <v:imagedata r:id="rId44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73472" behindDoc="0" locked="0" layoutInCell="1" allowOverlap="1">
                <wp:simplePos x="0" y="0"/>
                <wp:positionH relativeFrom="column">
                  <wp:posOffset>940274</wp:posOffset>
                </wp:positionH>
                <wp:positionV relativeFrom="paragraph">
                  <wp:posOffset>-119938</wp:posOffset>
                </wp:positionV>
                <wp:extent cx="54000" cy="1348200"/>
                <wp:effectExtent l="38100" t="38100" r="41275" b="42545"/>
                <wp:wrapNone/>
                <wp:docPr id="3185" name="Ink 3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15">
                      <w14:nvContentPartPr>
                        <w14:cNvContentPartPr/>
                      </w14:nvContentPartPr>
                      <w14:xfrm>
                        <a:off x="0" y="0"/>
                        <a:ext cx="54000" cy="134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85" o:spid="_x0000_s1026" type="#_x0000_t75" style="position:absolute;margin-left:73.45pt;margin-top:-10.15pt;width:5.95pt;height:107.9pt;z-index:25367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">
                <v:imagedata r:id="rId44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72448" behindDoc="0" locked="0" layoutInCell="1" allowOverlap="1">
                <wp:simplePos x="0" y="0"/>
                <wp:positionH relativeFrom="column">
                  <wp:posOffset>1373354</wp:posOffset>
                </wp:positionH>
                <wp:positionV relativeFrom="paragraph">
                  <wp:posOffset>-627178</wp:posOffset>
                </wp:positionV>
                <wp:extent cx="144000" cy="204840"/>
                <wp:effectExtent l="38100" t="38100" r="46990" b="43180"/>
                <wp:wrapNone/>
                <wp:docPr id="3184" name="Ink 3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17">
                      <w14:nvContentPartPr>
                        <w14:cNvContentPartPr/>
                      </w14:nvContentPartPr>
                      <w14:xfrm>
                        <a:off x="0" y="0"/>
                        <a:ext cx="144000" cy="20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84" o:spid="_x0000_s1026" type="#_x0000_t75" style="position:absolute;margin-left:107.25pt;margin-top:-50.3pt;width:13.45pt;height:18.2pt;z-index:25367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">
                <v:imagedata r:id="rId44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71424" behindDoc="0" locked="0" layoutInCell="1" allowOverlap="1">
                <wp:simplePos x="0" y="0"/>
                <wp:positionH relativeFrom="column">
                  <wp:posOffset>1155554</wp:posOffset>
                </wp:positionH>
                <wp:positionV relativeFrom="paragraph">
                  <wp:posOffset>-448258</wp:posOffset>
                </wp:positionV>
                <wp:extent cx="596520" cy="186480"/>
                <wp:effectExtent l="38100" t="38100" r="51435" b="42545"/>
                <wp:wrapNone/>
                <wp:docPr id="3183" name="Ink 3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19">
                      <w14:nvContentPartPr>
                        <w14:cNvContentPartPr/>
                      </w14:nvContentPartPr>
                      <w14:xfrm>
                        <a:off x="0" y="0"/>
                        <a:ext cx="596520" cy="18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83" o:spid="_x0000_s1026" type="#_x0000_t75" style="position:absolute;margin-left:90.1pt;margin-top:-36.25pt;width:48.8pt;height:16.5pt;z-index:25367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">
                <v:imagedata r:id="rId44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70400" behindDoc="0" locked="0" layoutInCell="1" allowOverlap="1">
                <wp:simplePos x="0" y="0"/>
                <wp:positionH relativeFrom="column">
                  <wp:posOffset>-397486</wp:posOffset>
                </wp:positionH>
                <wp:positionV relativeFrom="paragraph">
                  <wp:posOffset>888062</wp:posOffset>
                </wp:positionV>
                <wp:extent cx="113040" cy="117720"/>
                <wp:effectExtent l="38100" t="38100" r="39370" b="53975"/>
                <wp:wrapNone/>
                <wp:docPr id="3182" name="Ink 3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21">
                      <w14:nvContentPartPr>
                        <w14:cNvContentPartPr/>
                      </w14:nvContentPartPr>
                      <w14:xfrm>
                        <a:off x="0" y="0"/>
                        <a:ext cx="11304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82" o:spid="_x0000_s1026" type="#_x0000_t75" style="position:absolute;margin-left:-32.35pt;margin-top:68.9pt;width:10.95pt;height:11.45pt;z-index:25367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">
                <v:imagedata r:id="rId44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69376" behindDoc="0" locked="0" layoutInCell="1" allowOverlap="1">
                <wp:simplePos x="0" y="0"/>
                <wp:positionH relativeFrom="column">
                  <wp:posOffset>-169246</wp:posOffset>
                </wp:positionH>
                <wp:positionV relativeFrom="paragraph">
                  <wp:posOffset>726782</wp:posOffset>
                </wp:positionV>
                <wp:extent cx="154440" cy="536040"/>
                <wp:effectExtent l="38100" t="38100" r="36195" b="54610"/>
                <wp:wrapNone/>
                <wp:docPr id="3181" name="Ink 3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23">
                      <w14:nvContentPartPr>
                        <w14:cNvContentPartPr/>
                      </w14:nvContentPartPr>
                      <w14:xfrm>
                        <a:off x="0" y="0"/>
                        <a:ext cx="154440" cy="53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81" o:spid="_x0000_s1026" type="#_x0000_t75" style="position:absolute;margin-left:-14.35pt;margin-top:56.25pt;width:13.85pt;height:44.2pt;z-index:25366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">
                <v:imagedata r:id="rId44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68352" behindDoc="0" locked="0" layoutInCell="1" allowOverlap="1">
                <wp:simplePos x="0" y="0"/>
                <wp:positionH relativeFrom="column">
                  <wp:posOffset>274634</wp:posOffset>
                </wp:positionH>
                <wp:positionV relativeFrom="paragraph">
                  <wp:posOffset>-389802</wp:posOffset>
                </wp:positionV>
                <wp:extent cx="489960" cy="127440"/>
                <wp:effectExtent l="38100" t="38100" r="43815" b="44450"/>
                <wp:wrapNone/>
                <wp:docPr id="3180" name="Ink 3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25">
                      <w14:nvContentPartPr>
                        <w14:cNvContentPartPr/>
                      </w14:nvContentPartPr>
                      <w14:xfrm>
                        <a:off x="0" y="0"/>
                        <a:ext cx="48996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80" o:spid="_x0000_s1026" type="#_x0000_t75" style="position:absolute;margin-left:20.7pt;margin-top:-31.55pt;width:40.4pt;height:11.8pt;z-index:25366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">
                <v:imagedata r:id="rId44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67328" behindDoc="0" locked="0" layoutInCell="1" allowOverlap="1">
                <wp:simplePos x="0" y="0"/>
                <wp:positionH relativeFrom="column">
                  <wp:posOffset>512954</wp:posOffset>
                </wp:positionH>
                <wp:positionV relativeFrom="paragraph">
                  <wp:posOffset>-600762</wp:posOffset>
                </wp:positionV>
                <wp:extent cx="104400" cy="63000"/>
                <wp:effectExtent l="38100" t="38100" r="48260" b="51435"/>
                <wp:wrapNone/>
                <wp:docPr id="3179" name="Ink 3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27">
                      <w14:nvContentPartPr>
                        <w14:cNvContentPartPr/>
                      </w14:nvContentPartPr>
                      <w14:xfrm>
                        <a:off x="0" y="0"/>
                        <a:ext cx="10440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79" o:spid="_x0000_s1026" type="#_x0000_t75" style="position:absolute;margin-left:39.5pt;margin-top:-48.25pt;width:10.05pt;height:6.7pt;z-index:25366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">
                <v:imagedata r:id="rId44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66304" behindDoc="0" locked="0" layoutInCell="1" allowOverlap="1">
                <wp:simplePos x="0" y="0"/>
                <wp:positionH relativeFrom="column">
                  <wp:posOffset>546074</wp:posOffset>
                </wp:positionH>
                <wp:positionV relativeFrom="paragraph">
                  <wp:posOffset>-589602</wp:posOffset>
                </wp:positionV>
                <wp:extent cx="12600" cy="10440"/>
                <wp:effectExtent l="38100" t="38100" r="45085" b="27940"/>
                <wp:wrapNone/>
                <wp:docPr id="3178" name="Ink 3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29">
                      <w14:nvContentPartPr>
                        <w14:cNvContentPartPr/>
                      </w14:nvContentPartPr>
                      <w14:xfrm>
                        <a:off x="0" y="0"/>
                        <a:ext cx="1260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78" o:spid="_x0000_s1026" type="#_x0000_t75" style="position:absolute;margin-left:42.1pt;margin-top:-47.05pt;width:2.55pt;height:2.35pt;z-index:25366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">
                <v:imagedata r:id="rId44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65280" behindDoc="0" locked="0" layoutInCell="1" allowOverlap="1">
                <wp:simplePos x="0" y="0"/>
                <wp:positionH relativeFrom="column">
                  <wp:posOffset>546434</wp:posOffset>
                </wp:positionH>
                <wp:positionV relativeFrom="paragraph">
                  <wp:posOffset>-576282</wp:posOffset>
                </wp:positionV>
                <wp:extent cx="21240" cy="181440"/>
                <wp:effectExtent l="38100" t="38100" r="55245" b="47625"/>
                <wp:wrapNone/>
                <wp:docPr id="3177" name="Ink 3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31">
                      <w14:nvContentPartPr>
                        <w14:cNvContentPartPr/>
                      </w14:nvContentPartPr>
                      <w14:xfrm>
                        <a:off x="0" y="0"/>
                        <a:ext cx="21240" cy="18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77" o:spid="_x0000_s1026" type="#_x0000_t75" style="position:absolute;margin-left:42pt;margin-top:-46pt;width:3.75pt;height:16pt;z-index:25366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">
                <v:imagedata r:id="rId44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64256" behindDoc="0" locked="0" layoutInCell="1" allowOverlap="1">
                <wp:simplePos x="0" y="0"/>
                <wp:positionH relativeFrom="column">
                  <wp:posOffset>-381286</wp:posOffset>
                </wp:positionH>
                <wp:positionV relativeFrom="paragraph">
                  <wp:posOffset>37158</wp:posOffset>
                </wp:positionV>
                <wp:extent cx="141480" cy="184680"/>
                <wp:effectExtent l="38100" t="38100" r="49530" b="44450"/>
                <wp:wrapNone/>
                <wp:docPr id="3176" name="Ink 3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33">
                      <w14:nvContentPartPr>
                        <w14:cNvContentPartPr/>
                      </w14:nvContentPartPr>
                      <w14:xfrm>
                        <a:off x="0" y="0"/>
                        <a:ext cx="141480" cy="18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76" o:spid="_x0000_s1026" type="#_x0000_t75" style="position:absolute;margin-left:-31pt;margin-top:2pt;width:13.15pt;height:16.55pt;z-index:25366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">
                <v:imagedata r:id="rId44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63232" behindDoc="0" locked="0" layoutInCell="1" allowOverlap="1">
                <wp:simplePos x="0" y="0"/>
                <wp:positionH relativeFrom="column">
                  <wp:posOffset>-131446</wp:posOffset>
                </wp:positionH>
                <wp:positionV relativeFrom="paragraph">
                  <wp:posOffset>-144778</wp:posOffset>
                </wp:positionV>
                <wp:extent cx="135000" cy="594360"/>
                <wp:effectExtent l="38100" t="38100" r="36830" b="53340"/>
                <wp:wrapNone/>
                <wp:docPr id="3175" name="Ink 3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35">
                      <w14:nvContentPartPr>
                        <w14:cNvContentPartPr/>
                      </w14:nvContentPartPr>
                      <w14:xfrm>
                        <a:off x="0" y="0"/>
                        <a:ext cx="135000" cy="59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75" o:spid="_x0000_s1026" type="#_x0000_t75" style="position:absolute;margin-left:-11.3pt;margin-top:-12.2pt;width:12.4pt;height:48.6pt;z-index:25366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">
                <v:imagedata r:id="rId44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62208" behindDoc="0" locked="0" layoutInCell="1" allowOverlap="1">
                <wp:simplePos x="0" y="0"/>
                <wp:positionH relativeFrom="column">
                  <wp:posOffset>29114</wp:posOffset>
                </wp:positionH>
                <wp:positionV relativeFrom="paragraph">
                  <wp:posOffset>-210658</wp:posOffset>
                </wp:positionV>
                <wp:extent cx="1865880" cy="1594800"/>
                <wp:effectExtent l="38100" t="38100" r="39370" b="43815"/>
                <wp:wrapNone/>
                <wp:docPr id="3174" name="Ink 3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37">
                      <w14:nvContentPartPr>
                        <w14:cNvContentPartPr/>
                      </w14:nvContentPartPr>
                      <w14:xfrm>
                        <a:off x="0" y="0"/>
                        <a:ext cx="1865880" cy="159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74" o:spid="_x0000_s1026" type="#_x0000_t75" style="position:absolute;margin-left:1.35pt;margin-top:-17.25pt;width:148.8pt;height:127.15pt;z-index:25366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">
                <v:imagedata r:id="rId44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61184" behindDoc="0" locked="0" layoutInCell="1" allowOverlap="1">
                <wp:simplePos x="0" y="0"/>
                <wp:positionH relativeFrom="column">
                  <wp:posOffset>202994</wp:posOffset>
                </wp:positionH>
                <wp:positionV relativeFrom="paragraph">
                  <wp:posOffset>-264298</wp:posOffset>
                </wp:positionV>
                <wp:extent cx="1742760" cy="1571760"/>
                <wp:effectExtent l="57150" t="38100" r="48260" b="47625"/>
                <wp:wrapNone/>
                <wp:docPr id="3173" name="Ink 3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39">
                      <w14:nvContentPartPr>
                        <w14:cNvContentPartPr/>
                      </w14:nvContentPartPr>
                      <w14:xfrm>
                        <a:off x="0" y="0"/>
                        <a:ext cx="1742760" cy="157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73" o:spid="_x0000_s1026" type="#_x0000_t75" style="position:absolute;margin-left:15pt;margin-top:-21.75pt;width:139.2pt;height:125.65pt;z-index:25366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">
                <v:imagedata r:id="rId44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60160" behindDoc="0" locked="0" layoutInCell="1" allowOverlap="1">
                <wp:simplePos x="0" y="0"/>
                <wp:positionH relativeFrom="column">
                  <wp:posOffset>71954</wp:posOffset>
                </wp:positionH>
                <wp:positionV relativeFrom="paragraph">
                  <wp:posOffset>-153778</wp:posOffset>
                </wp:positionV>
                <wp:extent cx="720" cy="2160"/>
                <wp:effectExtent l="19050" t="19050" r="18415" b="36195"/>
                <wp:wrapNone/>
                <wp:docPr id="3172" name="Ink 3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1">
                      <w14:nvContentPartPr>
                        <w14:cNvContentPartPr/>
                      </w14:nvContentPartPr>
                      <w14:xfrm>
                        <a:off x="0" y="0"/>
                        <a:ext cx="72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72" o:spid="_x0000_s1026" type="#_x0000_t75" style="position:absolute;margin-left:5.1pt;margin-top:-12.65pt;width:1.15pt;height:1.25pt;z-index:25366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">
                <v:imagedata r:id="rId44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59136" behindDoc="0" locked="0" layoutInCell="1" allowOverlap="1">
                <wp:simplePos x="0" y="0"/>
                <wp:positionH relativeFrom="column">
                  <wp:posOffset>1665674</wp:posOffset>
                </wp:positionH>
                <wp:positionV relativeFrom="paragraph">
                  <wp:posOffset>1024502</wp:posOffset>
                </wp:positionV>
                <wp:extent cx="80280" cy="145800"/>
                <wp:effectExtent l="38100" t="38100" r="53340" b="45085"/>
                <wp:wrapNone/>
                <wp:docPr id="3171" name="Ink 3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3">
                      <w14:nvContentPartPr>
                        <w14:cNvContentPartPr/>
                      </w14:nvContentPartPr>
                      <w14:xfrm>
                        <a:off x="0" y="0"/>
                        <a:ext cx="8028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71" o:spid="_x0000_s1026" type="#_x0000_t75" style="position:absolute;margin-left:130.15pt;margin-top:79.65pt;width:8.15pt;height:13.5pt;z-index:25365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">
                <v:imagedata r:id="rId44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58112" behindDoc="0" locked="0" layoutInCell="1" allowOverlap="1">
                <wp:simplePos x="0" y="0"/>
                <wp:positionH relativeFrom="column">
                  <wp:posOffset>1594394</wp:posOffset>
                </wp:positionH>
                <wp:positionV relativeFrom="paragraph">
                  <wp:posOffset>1014422</wp:posOffset>
                </wp:positionV>
                <wp:extent cx="60120" cy="132840"/>
                <wp:effectExtent l="38100" t="38100" r="54610" b="57785"/>
                <wp:wrapNone/>
                <wp:docPr id="3170" name="Ink 3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5">
                      <w14:nvContentPartPr>
                        <w14:cNvContentPartPr/>
                      </w14:nvContentPartPr>
                      <w14:xfrm>
                        <a:off x="0" y="0"/>
                        <a:ext cx="6012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70" o:spid="_x0000_s1026" type="#_x0000_t75" style="position:absolute;margin-left:124.6pt;margin-top:78.85pt;width:6.6pt;height:12.4pt;z-index:25365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">
                <v:imagedata r:id="rId44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57088" behindDoc="0" locked="0" layoutInCell="1" allowOverlap="1">
                <wp:simplePos x="0" y="0"/>
                <wp:positionH relativeFrom="column">
                  <wp:posOffset>1403954</wp:posOffset>
                </wp:positionH>
                <wp:positionV relativeFrom="paragraph">
                  <wp:posOffset>997862</wp:posOffset>
                </wp:positionV>
                <wp:extent cx="147240" cy="26280"/>
                <wp:effectExtent l="38100" t="38100" r="43815" b="50165"/>
                <wp:wrapNone/>
                <wp:docPr id="3169" name="Ink 3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7">
                      <w14:nvContentPartPr>
                        <w14:cNvContentPartPr/>
                      </w14:nvContentPartPr>
                      <w14:xfrm>
                        <a:off x="0" y="0"/>
                        <a:ext cx="14724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69" o:spid="_x0000_s1026" type="#_x0000_t75" style="position:absolute;margin-left:109.85pt;margin-top:77.65pt;width:13.2pt;height:3.9pt;z-index:25365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">
                <v:imagedata r:id="rId44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56064" behindDoc="0" locked="0" layoutInCell="1" allowOverlap="1">
                <wp:simplePos x="0" y="0"/>
                <wp:positionH relativeFrom="column">
                  <wp:posOffset>1417634</wp:posOffset>
                </wp:positionH>
                <wp:positionV relativeFrom="paragraph">
                  <wp:posOffset>776462</wp:posOffset>
                </wp:positionV>
                <wp:extent cx="136440" cy="369720"/>
                <wp:effectExtent l="38100" t="38100" r="54610" b="49530"/>
                <wp:wrapNone/>
                <wp:docPr id="3168" name="Ink 3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9">
                      <w14:nvContentPartPr>
                        <w14:cNvContentPartPr/>
                      </w14:nvContentPartPr>
                      <w14:xfrm>
                        <a:off x="0" y="0"/>
                        <a:ext cx="136440" cy="36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68" o:spid="_x0000_s1026" type="#_x0000_t75" style="position:absolute;margin-left:110.85pt;margin-top:60.15pt;width:12.6pt;height:31.05pt;z-index:25365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">
                <v:imagedata r:id="rId44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55040" behindDoc="0" locked="0" layoutInCell="1" allowOverlap="1">
                <wp:simplePos x="0" y="0"/>
                <wp:positionH relativeFrom="column">
                  <wp:posOffset>615194</wp:posOffset>
                </wp:positionH>
                <wp:positionV relativeFrom="paragraph">
                  <wp:posOffset>1020542</wp:posOffset>
                </wp:positionV>
                <wp:extent cx="8640" cy="137160"/>
                <wp:effectExtent l="38100" t="38100" r="48895" b="34290"/>
                <wp:wrapNone/>
                <wp:docPr id="3167" name="Ink 3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51">
                      <w14:nvContentPartPr>
                        <w14:cNvContentPartPr/>
                      </w14:nvContentPartPr>
                      <w14:xfrm>
                        <a:off x="0" y="0"/>
                        <a:ext cx="864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67" o:spid="_x0000_s1026" type="#_x0000_t75" style="position:absolute;margin-left:47.45pt;margin-top:79.65pt;width:2.7pt;height:12.45pt;z-index:25365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">
                <v:imagedata r:id="rId44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54016" behindDoc="0" locked="0" layoutInCell="1" allowOverlap="1">
                <wp:simplePos x="0" y="0"/>
                <wp:positionH relativeFrom="column">
                  <wp:posOffset>481274</wp:posOffset>
                </wp:positionH>
                <wp:positionV relativeFrom="paragraph">
                  <wp:posOffset>1017662</wp:posOffset>
                </wp:positionV>
                <wp:extent cx="92880" cy="134640"/>
                <wp:effectExtent l="38100" t="38100" r="40640" b="55880"/>
                <wp:wrapNone/>
                <wp:docPr id="3166" name="Ink 3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53">
                      <w14:nvContentPartPr>
                        <w14:cNvContentPartPr/>
                      </w14:nvContentPartPr>
                      <w14:xfrm>
                        <a:off x="0" y="0"/>
                        <a:ext cx="9288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66" o:spid="_x0000_s1026" type="#_x0000_t75" style="position:absolute;margin-left:37pt;margin-top:79.15pt;width:9.1pt;height:12.5pt;z-index:25365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">
                <v:imagedata r:id="rId44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52992" behindDoc="0" locked="0" layoutInCell="1" allowOverlap="1">
                <wp:simplePos x="0" y="0"/>
                <wp:positionH relativeFrom="column">
                  <wp:posOffset>287234</wp:posOffset>
                </wp:positionH>
                <wp:positionV relativeFrom="paragraph">
                  <wp:posOffset>958982</wp:posOffset>
                </wp:positionV>
                <wp:extent cx="204840" cy="38880"/>
                <wp:effectExtent l="38100" t="38100" r="43180" b="56515"/>
                <wp:wrapNone/>
                <wp:docPr id="3165" name="Ink 3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55">
                      <w14:nvContentPartPr>
                        <w14:cNvContentPartPr/>
                      </w14:nvContentPartPr>
                      <w14:xfrm>
                        <a:off x="0" y="0"/>
                        <a:ext cx="20484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65" o:spid="_x0000_s1026" type="#_x0000_t75" style="position:absolute;margin-left:21.7pt;margin-top:74.6pt;width:17.95pt;height:4.95pt;z-index:25365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">
                <v:imagedata r:id="rId44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51968" behindDoc="0" locked="0" layoutInCell="1" allowOverlap="1">
                <wp:simplePos x="0" y="0"/>
                <wp:positionH relativeFrom="column">
                  <wp:posOffset>312074</wp:posOffset>
                </wp:positionH>
                <wp:positionV relativeFrom="paragraph">
                  <wp:posOffset>777902</wp:posOffset>
                </wp:positionV>
                <wp:extent cx="132480" cy="393480"/>
                <wp:effectExtent l="38100" t="38100" r="39370" b="45085"/>
                <wp:wrapNone/>
                <wp:docPr id="3164" name="Ink 3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57">
                      <w14:nvContentPartPr>
                        <w14:cNvContentPartPr/>
                      </w14:nvContentPartPr>
                      <w14:xfrm>
                        <a:off x="0" y="0"/>
                        <a:ext cx="132480" cy="39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64" o:spid="_x0000_s1026" type="#_x0000_t75" style="position:absolute;margin-left:23.85pt;margin-top:60.25pt;width:12.2pt;height:32.95pt;z-index:25365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">
                <v:imagedata r:id="rId44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50944" behindDoc="0" locked="0" layoutInCell="1" allowOverlap="1">
                <wp:simplePos x="0" y="0"/>
                <wp:positionH relativeFrom="column">
                  <wp:posOffset>1558034</wp:posOffset>
                </wp:positionH>
                <wp:positionV relativeFrom="paragraph">
                  <wp:posOffset>358142</wp:posOffset>
                </wp:positionV>
                <wp:extent cx="72360" cy="132120"/>
                <wp:effectExtent l="38100" t="38100" r="42545" b="58420"/>
                <wp:wrapNone/>
                <wp:docPr id="3163" name="Ink 3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59">
                      <w14:nvContentPartPr>
                        <w14:cNvContentPartPr/>
                      </w14:nvContentPartPr>
                      <w14:xfrm>
                        <a:off x="0" y="0"/>
                        <a:ext cx="7236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63" o:spid="_x0000_s1026" type="#_x0000_t75" style="position:absolute;margin-left:121.7pt;margin-top:27.15pt;width:7.6pt;height:12.45pt;z-index:25365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">
                <v:imagedata r:id="rId44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49920" behindDoc="0" locked="0" layoutInCell="1" allowOverlap="1">
                <wp:simplePos x="0" y="0"/>
                <wp:positionH relativeFrom="column">
                  <wp:posOffset>1505114</wp:posOffset>
                </wp:positionH>
                <wp:positionV relativeFrom="paragraph">
                  <wp:posOffset>309542</wp:posOffset>
                </wp:positionV>
                <wp:extent cx="28080" cy="149400"/>
                <wp:effectExtent l="57150" t="38100" r="48260" b="60325"/>
                <wp:wrapNone/>
                <wp:docPr id="3162" name="Ink 3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61">
                      <w14:nvContentPartPr>
                        <w14:cNvContentPartPr/>
                      </w14:nvContentPartPr>
                      <w14:xfrm>
                        <a:off x="0" y="0"/>
                        <a:ext cx="2808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62" o:spid="_x0000_s1026" type="#_x0000_t75" style="position:absolute;margin-left:117.5pt;margin-top:23.25pt;width:4.25pt;height:13.95pt;z-index:25364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">
                <v:imagedata r:id="rId44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48896" behindDoc="0" locked="0" layoutInCell="1" allowOverlap="1">
                <wp:simplePos x="0" y="0"/>
                <wp:positionH relativeFrom="column">
                  <wp:posOffset>1339514</wp:posOffset>
                </wp:positionH>
                <wp:positionV relativeFrom="paragraph">
                  <wp:posOffset>264902</wp:posOffset>
                </wp:positionV>
                <wp:extent cx="125640" cy="6480"/>
                <wp:effectExtent l="38100" t="38100" r="46355" b="50800"/>
                <wp:wrapNone/>
                <wp:docPr id="3161" name="Ink 3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63">
                      <w14:nvContentPartPr>
                        <w14:cNvContentPartPr/>
                      </w14:nvContentPartPr>
                      <w14:xfrm>
                        <a:off x="0" y="0"/>
                        <a:ext cx="12564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61" o:spid="_x0000_s1026" type="#_x0000_t75" style="position:absolute;margin-left:104.85pt;margin-top:20.15pt;width:11.4pt;height:2.2pt;z-index:25364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">
                <v:imagedata r:id="rId44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47872" behindDoc="0" locked="0" layoutInCell="1" allowOverlap="1">
                <wp:simplePos x="0" y="0"/>
                <wp:positionH relativeFrom="column">
                  <wp:posOffset>1342394</wp:posOffset>
                </wp:positionH>
                <wp:positionV relativeFrom="paragraph">
                  <wp:posOffset>54302</wp:posOffset>
                </wp:positionV>
                <wp:extent cx="131400" cy="338040"/>
                <wp:effectExtent l="57150" t="38100" r="59690" b="43180"/>
                <wp:wrapNone/>
                <wp:docPr id="3160" name="Ink 3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65">
                      <w14:nvContentPartPr>
                        <w14:cNvContentPartPr/>
                      </w14:nvContentPartPr>
                      <w14:xfrm>
                        <a:off x="0" y="0"/>
                        <a:ext cx="131400" cy="33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60" o:spid="_x0000_s1026" type="#_x0000_t75" style="position:absolute;margin-left:104.7pt;margin-top:3.3pt;width:12.4pt;height:28.65pt;z-index:25364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">
                <v:imagedata r:id="rId44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46848" behindDoc="0" locked="0" layoutInCell="1" allowOverlap="1">
                <wp:simplePos x="0" y="0"/>
                <wp:positionH relativeFrom="column">
                  <wp:posOffset>610154</wp:posOffset>
                </wp:positionH>
                <wp:positionV relativeFrom="paragraph">
                  <wp:posOffset>359942</wp:posOffset>
                </wp:positionV>
                <wp:extent cx="45000" cy="123120"/>
                <wp:effectExtent l="38100" t="38100" r="50800" b="48895"/>
                <wp:wrapNone/>
                <wp:docPr id="3159" name="Ink 3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67">
                      <w14:nvContentPartPr>
                        <w14:cNvContentPartPr/>
                      </w14:nvContentPartPr>
                      <w14:xfrm>
                        <a:off x="0" y="0"/>
                        <a:ext cx="4500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59" o:spid="_x0000_s1026" type="#_x0000_t75" style="position:absolute;margin-left:47.45pt;margin-top:27.3pt;width:5.3pt;height:11.9pt;z-index:25364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">
                <v:imagedata r:id="rId44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45824" behindDoc="0" locked="0" layoutInCell="1" allowOverlap="1">
                <wp:simplePos x="0" y="0"/>
                <wp:positionH relativeFrom="column">
                  <wp:posOffset>530234</wp:posOffset>
                </wp:positionH>
                <wp:positionV relativeFrom="paragraph">
                  <wp:posOffset>352742</wp:posOffset>
                </wp:positionV>
                <wp:extent cx="33840" cy="135360"/>
                <wp:effectExtent l="38100" t="38100" r="42545" b="55245"/>
                <wp:wrapNone/>
                <wp:docPr id="3158" name="Ink 3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69">
                      <w14:nvContentPartPr>
                        <w14:cNvContentPartPr/>
                      </w14:nvContentPartPr>
                      <w14:xfrm>
                        <a:off x="0" y="0"/>
                        <a:ext cx="3384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58" o:spid="_x0000_s1026" type="#_x0000_t75" style="position:absolute;margin-left:40.8pt;margin-top:26.7pt;width:4.7pt;height:12.8pt;z-index:25364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">
                <v:imagedata r:id="rId44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44800" behindDoc="0" locked="0" layoutInCell="1" allowOverlap="1">
                <wp:simplePos x="0" y="0"/>
                <wp:positionH relativeFrom="column">
                  <wp:posOffset>307754</wp:posOffset>
                </wp:positionH>
                <wp:positionV relativeFrom="paragraph">
                  <wp:posOffset>249062</wp:posOffset>
                </wp:positionV>
                <wp:extent cx="152280" cy="21960"/>
                <wp:effectExtent l="38100" t="38100" r="38735" b="54610"/>
                <wp:wrapNone/>
                <wp:docPr id="3157" name="Ink 3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71">
                      <w14:nvContentPartPr>
                        <w14:cNvContentPartPr/>
                      </w14:nvContentPartPr>
                      <w14:xfrm>
                        <a:off x="0" y="0"/>
                        <a:ext cx="15228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57" o:spid="_x0000_s1026" type="#_x0000_t75" style="position:absolute;margin-left:23.45pt;margin-top:18.7pt;width:13.75pt;height:3.7pt;z-index:25364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">
                <v:imagedata r:id="rId44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43776" behindDoc="0" locked="0" layoutInCell="1" allowOverlap="1">
                <wp:simplePos x="0" y="0"/>
                <wp:positionH relativeFrom="column">
                  <wp:posOffset>314234</wp:posOffset>
                </wp:positionH>
                <wp:positionV relativeFrom="paragraph">
                  <wp:posOffset>37742</wp:posOffset>
                </wp:positionV>
                <wp:extent cx="128160" cy="415080"/>
                <wp:effectExtent l="57150" t="38100" r="43815" b="42545"/>
                <wp:wrapNone/>
                <wp:docPr id="3156" name="Ink 3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73">
                      <w14:nvContentPartPr>
                        <w14:cNvContentPartPr/>
                      </w14:nvContentPartPr>
                      <w14:xfrm>
                        <a:off x="0" y="0"/>
                        <a:ext cx="128160" cy="41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56" o:spid="_x0000_s1026" type="#_x0000_t75" style="position:absolute;margin-left:23.75pt;margin-top:2pt;width:12.15pt;height:34.65pt;z-index:25364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">
                <v:imagedata r:id="rId4474" o:title=""/>
              </v:shape>
            </w:pict>
          </mc:Fallback>
        </mc:AlternateContent>
      </w:r>
      <w:r w:rsidR="00DA7B0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40704" behindDoc="0" locked="0" layoutInCell="1" allowOverlap="1">
                <wp:simplePos x="0" y="0"/>
                <wp:positionH relativeFrom="column">
                  <wp:posOffset>1219994</wp:posOffset>
                </wp:positionH>
                <wp:positionV relativeFrom="paragraph">
                  <wp:posOffset>678145</wp:posOffset>
                </wp:positionV>
                <wp:extent cx="360" cy="360"/>
                <wp:effectExtent l="0" t="0" r="0" b="0"/>
                <wp:wrapNone/>
                <wp:docPr id="3155" name="Ink 3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7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55" o:spid="_x0000_s1026" type="#_x0000_t75" style="position:absolute;margin-left:95.05pt;margin-top:52.4pt;width:2.05pt;height:2.05pt;z-index:25364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">
                <v:imagedata r:id="rId915" o:title=""/>
              </v:shape>
            </w:pict>
          </mc:Fallback>
        </mc:AlternateContent>
      </w:r>
    </w:p>
    <w:sectPr w:rsidR="00020496">
      <w:headerReference w:type="even" r:id="rId4476"/>
      <w:headerReference w:type="default" r:id="rId4477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011C8" w:rsidRDefault="00A011C8">
      <w:pPr>
        <w:spacing w:before="0" w:after="0" w:line="240" w:lineRule="auto"/>
      </w:pPr>
      <w:r>
        <w:separator/>
      </w:r>
    </w:p>
  </w:endnote>
  <w:endnote w:type="continuationSeparator" w:id="0">
    <w:p w:rsidR="00A011C8" w:rsidRDefault="00A011C8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011C8" w:rsidRDefault="00A011C8">
      <w:pPr>
        <w:spacing w:before="0" w:after="0" w:line="240" w:lineRule="auto"/>
      </w:pPr>
      <w:r>
        <w:separator/>
      </w:r>
    </w:p>
  </w:footnote>
  <w:footnote w:type="continuationSeparator" w:id="0">
    <w:p w:rsidR="00A011C8" w:rsidRDefault="00A011C8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093" w:rsidRDefault="00EA0093" w:rsidP="0012587A">
    <w:pPr>
      <w:pStyle w:val="Head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EA0093" w:rsidRDefault="00EA0093">
    <w:pPr>
      <w:pStyle w:val="Header"/>
    </w:pPr>
  </w:p>
  <w:p w:rsidR="00EA0093" w:rsidRDefault="00EA0093" w:rsidP="00502726"/>
  <w:p w:rsidR="00EA0093" w:rsidRDefault="00EA0093" w:rsidP="007D3293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093" w:rsidRDefault="00EA0093" w:rsidP="0012587A">
    <w:pPr>
      <w:pStyle w:val="Head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C91A46">
      <w:rPr>
        <w:rStyle w:val="PageNumber"/>
        <w:noProof/>
      </w:rPr>
      <w:t>30</w:t>
    </w:r>
    <w:r>
      <w:rPr>
        <w:rStyle w:val="PageNumber"/>
      </w:rPr>
      <w:fldChar w:fldCharType="end"/>
    </w:r>
  </w:p>
  <w:p w:rsidR="00EA0093" w:rsidRPr="001F01DD" w:rsidRDefault="00EA0093" w:rsidP="00EB4FB2">
    <w:pPr>
      <w:pStyle w:val="Header"/>
      <w:rPr>
        <w:lang w:val="el-GR"/>
      </w:rPr>
    </w:pPr>
    <w:r>
      <w:rPr>
        <w:lang w:val="el-GR"/>
      </w:rPr>
      <w:tab/>
    </w:r>
    <w:r>
      <w:rPr>
        <w:lang w:val="el-GR"/>
      </w:rPr>
      <w:tab/>
    </w:r>
  </w:p>
  <w:p w:rsidR="00EA0093" w:rsidRDefault="00EA0093" w:rsidP="00502726"/>
  <w:p w:rsidR="00EA0093" w:rsidRDefault="00EA0093" w:rsidP="007D3293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81596B"/>
    <w:multiLevelType w:val="hybridMultilevel"/>
    <w:tmpl w:val="2B3859CA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407229A"/>
    <w:multiLevelType w:val="hybridMultilevel"/>
    <w:tmpl w:val="0A1635F2"/>
    <w:lvl w:ilvl="0" w:tplc="41E2E40E">
      <w:start w:val="1"/>
      <w:numFmt w:val="bullet"/>
      <w:lvlText w:val=""/>
      <w:lvlJc w:val="left"/>
      <w:pPr>
        <w:tabs>
          <w:tab w:val="num" w:pos="737"/>
        </w:tabs>
        <w:ind w:left="851" w:hanging="491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47D58CE"/>
    <w:multiLevelType w:val="hybridMultilevel"/>
    <w:tmpl w:val="1A12AA28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6133F5F"/>
    <w:multiLevelType w:val="hybridMultilevel"/>
    <w:tmpl w:val="E25A57A6"/>
    <w:lvl w:ilvl="0" w:tplc="0408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0662104C"/>
    <w:multiLevelType w:val="hybridMultilevel"/>
    <w:tmpl w:val="CEEA6D78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06CD243B"/>
    <w:multiLevelType w:val="hybridMultilevel"/>
    <w:tmpl w:val="539E4D50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09831E3B"/>
    <w:multiLevelType w:val="hybridMultilevel"/>
    <w:tmpl w:val="5896D160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0CEF50DC"/>
    <w:multiLevelType w:val="hybridMultilevel"/>
    <w:tmpl w:val="9C1A1510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0D300FDE"/>
    <w:multiLevelType w:val="hybridMultilevel"/>
    <w:tmpl w:val="D9FE94FA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0CE5852"/>
    <w:multiLevelType w:val="hybridMultilevel"/>
    <w:tmpl w:val="5402375C"/>
    <w:lvl w:ilvl="0" w:tplc="04080001">
      <w:start w:val="1"/>
      <w:numFmt w:val="bullet"/>
      <w:lvlText w:val=""/>
      <w:lvlJc w:val="left"/>
      <w:pPr>
        <w:ind w:left="363" w:hanging="360"/>
      </w:pPr>
      <w:rPr>
        <w:rFonts w:ascii="Symbol" w:hAnsi="Symbol" w:hint="default"/>
      </w:rPr>
    </w:lvl>
    <w:lvl w:ilvl="1" w:tplc="04080003">
      <w:start w:val="1"/>
      <w:numFmt w:val="bullet"/>
      <w:lvlText w:val="o"/>
      <w:lvlJc w:val="left"/>
      <w:pPr>
        <w:ind w:left="1083" w:hanging="360"/>
      </w:pPr>
      <w:rPr>
        <w:rFonts w:ascii="Courier New" w:hAnsi="Courier New" w:cs="Courier New" w:hint="default"/>
      </w:rPr>
    </w:lvl>
    <w:lvl w:ilvl="2" w:tplc="04080005">
      <w:start w:val="1"/>
      <w:numFmt w:val="bullet"/>
      <w:lvlText w:val=""/>
      <w:lvlJc w:val="left"/>
      <w:pPr>
        <w:ind w:left="1803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3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3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3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3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3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3" w:hanging="360"/>
      </w:pPr>
      <w:rPr>
        <w:rFonts w:ascii="Wingdings" w:hAnsi="Wingdings" w:hint="default"/>
      </w:rPr>
    </w:lvl>
  </w:abstractNum>
  <w:abstractNum w:abstractNumId="10">
    <w:nsid w:val="14A836C3"/>
    <w:multiLevelType w:val="hybridMultilevel"/>
    <w:tmpl w:val="2A405686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194A73E1"/>
    <w:multiLevelType w:val="hybridMultilevel"/>
    <w:tmpl w:val="B82E457E"/>
    <w:lvl w:ilvl="0" w:tplc="0408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12">
    <w:nsid w:val="23676C43"/>
    <w:multiLevelType w:val="multilevel"/>
    <w:tmpl w:val="4C2A408A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37D21DF"/>
    <w:multiLevelType w:val="hybridMultilevel"/>
    <w:tmpl w:val="53C055F2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26CD52CE"/>
    <w:multiLevelType w:val="hybridMultilevel"/>
    <w:tmpl w:val="AD1EC982"/>
    <w:lvl w:ilvl="0" w:tplc="0188FF3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  <w:bCs/>
      </w:rPr>
    </w:lvl>
    <w:lvl w:ilvl="1" w:tplc="4236789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8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2CE74906"/>
    <w:multiLevelType w:val="hybridMultilevel"/>
    <w:tmpl w:val="52B0A4EE"/>
    <w:lvl w:ilvl="0" w:tplc="0408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2D6A7474"/>
    <w:multiLevelType w:val="hybridMultilevel"/>
    <w:tmpl w:val="3424CD9A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FAE5298"/>
    <w:multiLevelType w:val="hybridMultilevel"/>
    <w:tmpl w:val="967CBA8A"/>
    <w:lvl w:ilvl="0" w:tplc="D0C4B080">
      <w:start w:val="1"/>
      <w:numFmt w:val="bullet"/>
      <w:lvlText w:val=""/>
      <w:lvlJc w:val="left"/>
      <w:pPr>
        <w:tabs>
          <w:tab w:val="num" w:pos="780"/>
        </w:tabs>
        <w:ind w:left="78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30B673C5"/>
    <w:multiLevelType w:val="hybridMultilevel"/>
    <w:tmpl w:val="51464C56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317D3643"/>
    <w:multiLevelType w:val="multilevel"/>
    <w:tmpl w:val="24F63660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"/>
      <w:lvlJc w:val="left"/>
      <w:pPr>
        <w:ind w:left="1080" w:hanging="360"/>
      </w:pPr>
      <w:rPr>
        <w:rFonts w:ascii="Symbol" w:hAnsi="Symbol" w:hint="default"/>
        <w:color w:val="auto"/>
      </w:rPr>
    </w:lvl>
    <w:lvl w:ilvl="3">
      <w:start w:val="1"/>
      <w:numFmt w:val="bullet"/>
      <w:lvlText w:val=""/>
      <w:lvlJc w:val="left"/>
      <w:pPr>
        <w:ind w:left="1440" w:hanging="360"/>
      </w:pPr>
      <w:rPr>
        <w:rFonts w:ascii="Wingdings" w:hAnsi="Wingdings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abstractNum w:abstractNumId="20">
    <w:nsid w:val="394B2279"/>
    <w:multiLevelType w:val="hybridMultilevel"/>
    <w:tmpl w:val="75B652AA"/>
    <w:lvl w:ilvl="0" w:tplc="A9083B3A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222" w:hanging="360"/>
      </w:pPr>
    </w:lvl>
    <w:lvl w:ilvl="2" w:tplc="0408001B" w:tentative="1">
      <w:start w:val="1"/>
      <w:numFmt w:val="lowerRoman"/>
      <w:lvlText w:val="%3."/>
      <w:lvlJc w:val="right"/>
      <w:pPr>
        <w:ind w:left="1942" w:hanging="180"/>
      </w:pPr>
    </w:lvl>
    <w:lvl w:ilvl="3" w:tplc="0408000F" w:tentative="1">
      <w:start w:val="1"/>
      <w:numFmt w:val="decimal"/>
      <w:lvlText w:val="%4."/>
      <w:lvlJc w:val="left"/>
      <w:pPr>
        <w:ind w:left="2662" w:hanging="360"/>
      </w:pPr>
    </w:lvl>
    <w:lvl w:ilvl="4" w:tplc="04080019" w:tentative="1">
      <w:start w:val="1"/>
      <w:numFmt w:val="lowerLetter"/>
      <w:lvlText w:val="%5."/>
      <w:lvlJc w:val="left"/>
      <w:pPr>
        <w:ind w:left="3382" w:hanging="360"/>
      </w:pPr>
    </w:lvl>
    <w:lvl w:ilvl="5" w:tplc="0408001B" w:tentative="1">
      <w:start w:val="1"/>
      <w:numFmt w:val="lowerRoman"/>
      <w:lvlText w:val="%6."/>
      <w:lvlJc w:val="right"/>
      <w:pPr>
        <w:ind w:left="4102" w:hanging="180"/>
      </w:pPr>
    </w:lvl>
    <w:lvl w:ilvl="6" w:tplc="0408000F" w:tentative="1">
      <w:start w:val="1"/>
      <w:numFmt w:val="decimal"/>
      <w:lvlText w:val="%7."/>
      <w:lvlJc w:val="left"/>
      <w:pPr>
        <w:ind w:left="4822" w:hanging="360"/>
      </w:pPr>
    </w:lvl>
    <w:lvl w:ilvl="7" w:tplc="04080019" w:tentative="1">
      <w:start w:val="1"/>
      <w:numFmt w:val="lowerLetter"/>
      <w:lvlText w:val="%8."/>
      <w:lvlJc w:val="left"/>
      <w:pPr>
        <w:ind w:left="5542" w:hanging="360"/>
      </w:pPr>
    </w:lvl>
    <w:lvl w:ilvl="8" w:tplc="0408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1">
    <w:nsid w:val="3BC82A21"/>
    <w:multiLevelType w:val="hybridMultilevel"/>
    <w:tmpl w:val="D782586C"/>
    <w:lvl w:ilvl="0" w:tplc="0408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8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3CB12216"/>
    <w:multiLevelType w:val="multilevel"/>
    <w:tmpl w:val="3424CD9A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3EC834DD"/>
    <w:multiLevelType w:val="hybridMultilevel"/>
    <w:tmpl w:val="767E3126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>
    <w:nsid w:val="40FF4606"/>
    <w:multiLevelType w:val="hybridMultilevel"/>
    <w:tmpl w:val="394C9660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43F970F8"/>
    <w:multiLevelType w:val="hybridMultilevel"/>
    <w:tmpl w:val="77E05422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4A415CA3"/>
    <w:multiLevelType w:val="hybridMultilevel"/>
    <w:tmpl w:val="2A3834F6"/>
    <w:lvl w:ilvl="0" w:tplc="0408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>
    <w:nsid w:val="4C424355"/>
    <w:multiLevelType w:val="hybridMultilevel"/>
    <w:tmpl w:val="C060B52E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>
    <w:nsid w:val="4DEC2BBE"/>
    <w:multiLevelType w:val="hybridMultilevel"/>
    <w:tmpl w:val="9008F888"/>
    <w:lvl w:ilvl="0" w:tplc="0408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1" w:tplc="0408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9">
    <w:nsid w:val="50CD2142"/>
    <w:multiLevelType w:val="multilevel"/>
    <w:tmpl w:val="24F63660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"/>
      <w:lvlJc w:val="left"/>
      <w:pPr>
        <w:ind w:left="1080" w:hanging="360"/>
      </w:pPr>
      <w:rPr>
        <w:rFonts w:ascii="Symbol" w:hAnsi="Symbol" w:hint="default"/>
        <w:color w:val="auto"/>
      </w:rPr>
    </w:lvl>
    <w:lvl w:ilvl="3">
      <w:start w:val="1"/>
      <w:numFmt w:val="bullet"/>
      <w:lvlText w:val=""/>
      <w:lvlJc w:val="left"/>
      <w:pPr>
        <w:ind w:left="1440" w:hanging="360"/>
      </w:pPr>
      <w:rPr>
        <w:rFonts w:ascii="Wingdings" w:hAnsi="Wingdings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abstractNum w:abstractNumId="30">
    <w:nsid w:val="545F16FD"/>
    <w:multiLevelType w:val="hybridMultilevel"/>
    <w:tmpl w:val="5FA4AEB4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>
    <w:nsid w:val="55097773"/>
    <w:multiLevelType w:val="hybridMultilevel"/>
    <w:tmpl w:val="B4E8A4D8"/>
    <w:lvl w:ilvl="0" w:tplc="0408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56526192"/>
    <w:multiLevelType w:val="hybridMultilevel"/>
    <w:tmpl w:val="C4FC8CDE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59100686"/>
    <w:multiLevelType w:val="hybridMultilevel"/>
    <w:tmpl w:val="4BFED134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>
    <w:nsid w:val="5F016BA4"/>
    <w:multiLevelType w:val="hybridMultilevel"/>
    <w:tmpl w:val="7CDCA2BA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6A3A72FB"/>
    <w:multiLevelType w:val="hybridMultilevel"/>
    <w:tmpl w:val="B79E9A64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>
    <w:nsid w:val="6D790A0F"/>
    <w:multiLevelType w:val="hybridMultilevel"/>
    <w:tmpl w:val="1C5E993A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7">
    <w:nsid w:val="6DCC7548"/>
    <w:multiLevelType w:val="hybridMultilevel"/>
    <w:tmpl w:val="2C621360"/>
    <w:lvl w:ilvl="0" w:tplc="D0C4B080">
      <w:start w:val="1"/>
      <w:numFmt w:val="bullet"/>
      <w:lvlText w:val=""/>
      <w:lvlJc w:val="left"/>
      <w:pPr>
        <w:tabs>
          <w:tab w:val="num" w:pos="1440"/>
        </w:tabs>
        <w:ind w:left="144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8">
    <w:nsid w:val="6FE9071A"/>
    <w:multiLevelType w:val="hybridMultilevel"/>
    <w:tmpl w:val="96FA9794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73071E99"/>
    <w:multiLevelType w:val="hybridMultilevel"/>
    <w:tmpl w:val="A9409FE8"/>
    <w:lvl w:ilvl="0" w:tplc="0408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40">
    <w:nsid w:val="731E0F5C"/>
    <w:multiLevelType w:val="hybridMultilevel"/>
    <w:tmpl w:val="DFD2FEB0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1">
    <w:nsid w:val="73B947BB"/>
    <w:multiLevelType w:val="hybridMultilevel"/>
    <w:tmpl w:val="BFB4FD80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2">
    <w:nsid w:val="76A575E6"/>
    <w:multiLevelType w:val="multilevel"/>
    <w:tmpl w:val="24F63660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"/>
      <w:lvlJc w:val="left"/>
      <w:pPr>
        <w:ind w:left="1080" w:hanging="360"/>
      </w:pPr>
      <w:rPr>
        <w:rFonts w:ascii="Symbol" w:hAnsi="Symbol" w:hint="default"/>
        <w:color w:val="auto"/>
      </w:rPr>
    </w:lvl>
    <w:lvl w:ilvl="3">
      <w:start w:val="1"/>
      <w:numFmt w:val="bullet"/>
      <w:lvlText w:val=""/>
      <w:lvlJc w:val="left"/>
      <w:pPr>
        <w:ind w:left="1440" w:hanging="360"/>
      </w:pPr>
      <w:rPr>
        <w:rFonts w:ascii="Wingdings" w:hAnsi="Wingdings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abstractNum w:abstractNumId="43">
    <w:nsid w:val="786B6D76"/>
    <w:multiLevelType w:val="hybridMultilevel"/>
    <w:tmpl w:val="8DF8061C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>
    <w:nsid w:val="794E0187"/>
    <w:multiLevelType w:val="hybridMultilevel"/>
    <w:tmpl w:val="AA528F28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>
    <w:nsid w:val="79C124C5"/>
    <w:multiLevelType w:val="hybridMultilevel"/>
    <w:tmpl w:val="C2B2B366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6">
    <w:nsid w:val="7C7E4B33"/>
    <w:multiLevelType w:val="hybridMultilevel"/>
    <w:tmpl w:val="08C48DCE"/>
    <w:lvl w:ilvl="0" w:tplc="0408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43"/>
  </w:num>
  <w:num w:numId="2">
    <w:abstractNumId w:val="34"/>
  </w:num>
  <w:num w:numId="3">
    <w:abstractNumId w:val="9"/>
  </w:num>
  <w:num w:numId="4">
    <w:abstractNumId w:val="42"/>
  </w:num>
  <w:num w:numId="5">
    <w:abstractNumId w:val="42"/>
    <w:lvlOverride w:ilvl="0">
      <w:lvl w:ilvl="0">
        <w:start w:val="1"/>
        <w:numFmt w:val="bullet"/>
        <w:lvlText w:val=""/>
        <w:lvlJc w:val="left"/>
        <w:pPr>
          <w:ind w:left="360" w:hanging="360"/>
        </w:pPr>
        <w:rPr>
          <w:rFonts w:ascii="Symbol" w:hAnsi="Symbol" w:hint="default"/>
          <w:color w:val="auto"/>
        </w:rPr>
      </w:lvl>
    </w:lvlOverride>
    <w:lvlOverride w:ilvl="1">
      <w:lvl w:ilvl="1">
        <w:start w:val="1"/>
        <w:numFmt w:val="bullet"/>
        <w:lvlText w:val=""/>
        <w:lvlJc w:val="left"/>
        <w:pPr>
          <w:ind w:left="720" w:hanging="360"/>
        </w:pPr>
        <w:rPr>
          <w:rFonts w:ascii="Wingdings" w:hAnsi="Wingdings" w:hint="default"/>
        </w:rPr>
      </w:lvl>
    </w:lvlOverride>
    <w:lvlOverride w:ilvl="2">
      <w:lvl w:ilvl="2">
        <w:start w:val="1"/>
        <w:numFmt w:val="bullet"/>
        <w:lvlText w:val=""/>
        <w:lvlJc w:val="left"/>
        <w:pPr>
          <w:ind w:left="1080" w:hanging="360"/>
        </w:pPr>
        <w:rPr>
          <w:rFonts w:ascii="Symbol" w:hAnsi="Symbol" w:hint="default"/>
          <w:color w:val="auto"/>
        </w:rPr>
      </w:lvl>
    </w:lvlOverride>
    <w:lvlOverride w:ilvl="3">
      <w:lvl w:ilvl="3">
        <w:start w:val="1"/>
        <w:numFmt w:val="bullet"/>
        <w:lvlText w:val=""/>
        <w:lvlJc w:val="left"/>
        <w:pPr>
          <w:ind w:left="1440" w:hanging="360"/>
        </w:pPr>
        <w:rPr>
          <w:rFonts w:ascii="Wingdings" w:hAnsi="Wingdings" w:hint="default"/>
        </w:rPr>
      </w:lvl>
    </w:lvlOverride>
    <w:lvlOverride w:ilvl="4">
      <w:lvl w:ilvl="4">
        <w:start w:val="1"/>
        <w:numFmt w:val="bullet"/>
        <w:lvlText w:val=""/>
        <w:lvlJc w:val="left"/>
        <w:pPr>
          <w:ind w:left="1800" w:hanging="360"/>
        </w:pPr>
        <w:rPr>
          <w:rFonts w:ascii="Symbol" w:hAnsi="Symbol" w:hint="default"/>
        </w:rPr>
      </w:lvl>
    </w:lvlOverride>
    <w:lvlOverride w:ilvl="5">
      <w:lvl w:ilvl="5">
        <w:start w:val="1"/>
        <w:numFmt w:val="bullet"/>
        <w:lvlText w:val=""/>
        <w:lvlJc w:val="left"/>
        <w:pPr>
          <w:ind w:left="2160" w:hanging="360"/>
        </w:pPr>
        <w:rPr>
          <w:rFonts w:ascii="Wingdings" w:hAnsi="Wingdings" w:hint="default"/>
        </w:rPr>
      </w:lvl>
    </w:lvlOverride>
    <w:lvlOverride w:ilvl="6">
      <w:lvl w:ilvl="6">
        <w:start w:val="1"/>
        <w:numFmt w:val="bullet"/>
        <w:lvlText w:val=""/>
        <w:lvlJc w:val="left"/>
        <w:pPr>
          <w:ind w:left="2520" w:hanging="360"/>
        </w:pPr>
        <w:rPr>
          <w:rFonts w:ascii="Wingdings" w:hAnsi="Wingdings" w:hint="default"/>
        </w:rPr>
      </w:lvl>
    </w:lvlOverride>
    <w:lvlOverride w:ilvl="7">
      <w:lvl w:ilvl="7">
        <w:start w:val="1"/>
        <w:numFmt w:val="bullet"/>
        <w:lvlText w:val=""/>
        <w:lvlJc w:val="left"/>
        <w:pPr>
          <w:ind w:left="2880" w:hanging="360"/>
        </w:pPr>
        <w:rPr>
          <w:rFonts w:ascii="Symbol" w:hAnsi="Symbol" w:hint="default"/>
        </w:rPr>
      </w:lvl>
    </w:lvlOverride>
    <w:lvlOverride w:ilvl="8">
      <w:lvl w:ilvl="8">
        <w:start w:val="1"/>
        <w:numFmt w:val="bullet"/>
        <w:lvlText w:val=""/>
        <w:lvlJc w:val="left"/>
        <w:pPr>
          <w:ind w:left="3240" w:hanging="360"/>
        </w:pPr>
        <w:rPr>
          <w:rFonts w:ascii="Symbol" w:hAnsi="Symbol" w:hint="default"/>
        </w:rPr>
      </w:lvl>
    </w:lvlOverride>
  </w:num>
  <w:num w:numId="6">
    <w:abstractNumId w:val="19"/>
  </w:num>
  <w:num w:numId="7">
    <w:abstractNumId w:val="29"/>
  </w:num>
  <w:num w:numId="8">
    <w:abstractNumId w:val="28"/>
  </w:num>
  <w:num w:numId="9">
    <w:abstractNumId w:val="25"/>
  </w:num>
  <w:num w:numId="10">
    <w:abstractNumId w:val="40"/>
  </w:num>
  <w:num w:numId="11">
    <w:abstractNumId w:val="35"/>
  </w:num>
  <w:num w:numId="12">
    <w:abstractNumId w:val="30"/>
  </w:num>
  <w:num w:numId="13">
    <w:abstractNumId w:val="10"/>
  </w:num>
  <w:num w:numId="14">
    <w:abstractNumId w:val="13"/>
  </w:num>
  <w:num w:numId="15">
    <w:abstractNumId w:val="7"/>
  </w:num>
  <w:num w:numId="16">
    <w:abstractNumId w:val="23"/>
  </w:num>
  <w:num w:numId="17">
    <w:abstractNumId w:val="36"/>
  </w:num>
  <w:num w:numId="18">
    <w:abstractNumId w:val="5"/>
  </w:num>
  <w:num w:numId="19">
    <w:abstractNumId w:val="37"/>
  </w:num>
  <w:num w:numId="20">
    <w:abstractNumId w:val="18"/>
  </w:num>
  <w:num w:numId="21">
    <w:abstractNumId w:val="45"/>
  </w:num>
  <w:num w:numId="22">
    <w:abstractNumId w:val="27"/>
  </w:num>
  <w:num w:numId="23">
    <w:abstractNumId w:val="1"/>
  </w:num>
  <w:num w:numId="24">
    <w:abstractNumId w:val="0"/>
  </w:num>
  <w:num w:numId="25">
    <w:abstractNumId w:val="6"/>
  </w:num>
  <w:num w:numId="26">
    <w:abstractNumId w:val="4"/>
  </w:num>
  <w:num w:numId="27">
    <w:abstractNumId w:val="2"/>
  </w:num>
  <w:num w:numId="28">
    <w:abstractNumId w:val="41"/>
  </w:num>
  <w:num w:numId="29">
    <w:abstractNumId w:val="33"/>
  </w:num>
  <w:num w:numId="30">
    <w:abstractNumId w:val="17"/>
  </w:num>
  <w:num w:numId="31">
    <w:abstractNumId w:val="20"/>
  </w:num>
  <w:num w:numId="32">
    <w:abstractNumId w:val="21"/>
  </w:num>
  <w:num w:numId="33">
    <w:abstractNumId w:val="11"/>
  </w:num>
  <w:num w:numId="34">
    <w:abstractNumId w:val="31"/>
  </w:num>
  <w:num w:numId="35">
    <w:abstractNumId w:val="32"/>
  </w:num>
  <w:num w:numId="36">
    <w:abstractNumId w:val="3"/>
  </w:num>
  <w:num w:numId="37">
    <w:abstractNumId w:val="46"/>
  </w:num>
  <w:num w:numId="38">
    <w:abstractNumId w:val="26"/>
  </w:num>
  <w:num w:numId="39">
    <w:abstractNumId w:val="39"/>
  </w:num>
  <w:num w:numId="40">
    <w:abstractNumId w:val="15"/>
  </w:num>
  <w:num w:numId="41">
    <w:abstractNumId w:val="38"/>
  </w:num>
  <w:num w:numId="42">
    <w:abstractNumId w:val="16"/>
  </w:num>
  <w:num w:numId="43">
    <w:abstractNumId w:val="8"/>
  </w:num>
  <w:num w:numId="44">
    <w:abstractNumId w:val="22"/>
  </w:num>
  <w:num w:numId="45">
    <w:abstractNumId w:val="12"/>
  </w:num>
  <w:num w:numId="46">
    <w:abstractNumId w:val="44"/>
  </w:num>
  <w:num w:numId="47">
    <w:abstractNumId w:val="24"/>
  </w:num>
  <w:num w:numId="48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embedSystemFonts/>
  <w:hideSpellingErrors/>
  <w:proofState w:spelling="clean" w:grammar="clean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720"/>
  <w:drawingGridHorizontalSpacing w:val="181"/>
  <w:drawingGridVerticalSpacing w:val="181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D6A97"/>
    <w:rsid w:val="00002319"/>
    <w:rsid w:val="00012EC6"/>
    <w:rsid w:val="000135FA"/>
    <w:rsid w:val="00014F48"/>
    <w:rsid w:val="00016E9B"/>
    <w:rsid w:val="00020496"/>
    <w:rsid w:val="000232EA"/>
    <w:rsid w:val="0002402B"/>
    <w:rsid w:val="00025EEA"/>
    <w:rsid w:val="00027F32"/>
    <w:rsid w:val="00032150"/>
    <w:rsid w:val="00040C33"/>
    <w:rsid w:val="0006367D"/>
    <w:rsid w:val="00064A6A"/>
    <w:rsid w:val="0006737B"/>
    <w:rsid w:val="0007144F"/>
    <w:rsid w:val="0007450E"/>
    <w:rsid w:val="000A0DE6"/>
    <w:rsid w:val="000A387B"/>
    <w:rsid w:val="000A7FD0"/>
    <w:rsid w:val="000C01BA"/>
    <w:rsid w:val="000C2B87"/>
    <w:rsid w:val="000D0DB4"/>
    <w:rsid w:val="000D6639"/>
    <w:rsid w:val="000D7303"/>
    <w:rsid w:val="000E69CA"/>
    <w:rsid w:val="000E7F6B"/>
    <w:rsid w:val="001021C0"/>
    <w:rsid w:val="0010772A"/>
    <w:rsid w:val="00111CEF"/>
    <w:rsid w:val="00116622"/>
    <w:rsid w:val="001219AF"/>
    <w:rsid w:val="001240C2"/>
    <w:rsid w:val="0012587A"/>
    <w:rsid w:val="0015537D"/>
    <w:rsid w:val="00160366"/>
    <w:rsid w:val="0017136D"/>
    <w:rsid w:val="001801EC"/>
    <w:rsid w:val="00181903"/>
    <w:rsid w:val="001A2408"/>
    <w:rsid w:val="001A50B0"/>
    <w:rsid w:val="001A549D"/>
    <w:rsid w:val="001B13F0"/>
    <w:rsid w:val="001B2BFD"/>
    <w:rsid w:val="001B5F35"/>
    <w:rsid w:val="001C3F87"/>
    <w:rsid w:val="001D1201"/>
    <w:rsid w:val="001D5255"/>
    <w:rsid w:val="001F01DD"/>
    <w:rsid w:val="001F6873"/>
    <w:rsid w:val="001F6DE4"/>
    <w:rsid w:val="002023D8"/>
    <w:rsid w:val="00214BF4"/>
    <w:rsid w:val="00217BC3"/>
    <w:rsid w:val="002253AB"/>
    <w:rsid w:val="00226C4A"/>
    <w:rsid w:val="0023237F"/>
    <w:rsid w:val="00235D79"/>
    <w:rsid w:val="00236169"/>
    <w:rsid w:val="00242259"/>
    <w:rsid w:val="002439B6"/>
    <w:rsid w:val="0024460C"/>
    <w:rsid w:val="00250FFD"/>
    <w:rsid w:val="00251ABF"/>
    <w:rsid w:val="00254638"/>
    <w:rsid w:val="00256F94"/>
    <w:rsid w:val="0025738E"/>
    <w:rsid w:val="002747C8"/>
    <w:rsid w:val="00282B60"/>
    <w:rsid w:val="00282BAC"/>
    <w:rsid w:val="0029010F"/>
    <w:rsid w:val="0029728E"/>
    <w:rsid w:val="002A010E"/>
    <w:rsid w:val="002A2354"/>
    <w:rsid w:val="002B17F6"/>
    <w:rsid w:val="002B3C1F"/>
    <w:rsid w:val="002C4489"/>
    <w:rsid w:val="002E618E"/>
    <w:rsid w:val="002F33D1"/>
    <w:rsid w:val="00301084"/>
    <w:rsid w:val="0030168C"/>
    <w:rsid w:val="003033E6"/>
    <w:rsid w:val="00306EA4"/>
    <w:rsid w:val="0031479B"/>
    <w:rsid w:val="00322A8E"/>
    <w:rsid w:val="0032375F"/>
    <w:rsid w:val="003274E4"/>
    <w:rsid w:val="00331A15"/>
    <w:rsid w:val="00336482"/>
    <w:rsid w:val="00336D8E"/>
    <w:rsid w:val="00337E85"/>
    <w:rsid w:val="00357EEF"/>
    <w:rsid w:val="00361524"/>
    <w:rsid w:val="00374C3E"/>
    <w:rsid w:val="0038109B"/>
    <w:rsid w:val="003848B6"/>
    <w:rsid w:val="00385B8D"/>
    <w:rsid w:val="0039262C"/>
    <w:rsid w:val="003A5DDD"/>
    <w:rsid w:val="003B66B2"/>
    <w:rsid w:val="003C050F"/>
    <w:rsid w:val="003C5346"/>
    <w:rsid w:val="003C7A0A"/>
    <w:rsid w:val="003E4415"/>
    <w:rsid w:val="003F5DD2"/>
    <w:rsid w:val="003F60EC"/>
    <w:rsid w:val="00405C88"/>
    <w:rsid w:val="00410538"/>
    <w:rsid w:val="004120D0"/>
    <w:rsid w:val="0041266F"/>
    <w:rsid w:val="00425984"/>
    <w:rsid w:val="004261F1"/>
    <w:rsid w:val="00430559"/>
    <w:rsid w:val="00430F55"/>
    <w:rsid w:val="00430F93"/>
    <w:rsid w:val="00433422"/>
    <w:rsid w:val="00437D4A"/>
    <w:rsid w:val="00443CB2"/>
    <w:rsid w:val="004444E5"/>
    <w:rsid w:val="00444B19"/>
    <w:rsid w:val="00445BFF"/>
    <w:rsid w:val="00460FDC"/>
    <w:rsid w:val="00461AC4"/>
    <w:rsid w:val="00462E25"/>
    <w:rsid w:val="004702E2"/>
    <w:rsid w:val="00471EF1"/>
    <w:rsid w:val="00477F90"/>
    <w:rsid w:val="0048551C"/>
    <w:rsid w:val="00494C2B"/>
    <w:rsid w:val="004A4A3D"/>
    <w:rsid w:val="004A4A85"/>
    <w:rsid w:val="004A6538"/>
    <w:rsid w:val="004A6E9B"/>
    <w:rsid w:val="004A71D5"/>
    <w:rsid w:val="004B703F"/>
    <w:rsid w:val="004B7416"/>
    <w:rsid w:val="004C17D3"/>
    <w:rsid w:val="004E1755"/>
    <w:rsid w:val="004E33A2"/>
    <w:rsid w:val="004E7115"/>
    <w:rsid w:val="004F71F1"/>
    <w:rsid w:val="00502726"/>
    <w:rsid w:val="00515A91"/>
    <w:rsid w:val="00517FA2"/>
    <w:rsid w:val="00522D89"/>
    <w:rsid w:val="0052377C"/>
    <w:rsid w:val="00540570"/>
    <w:rsid w:val="005527EB"/>
    <w:rsid w:val="00553789"/>
    <w:rsid w:val="00555040"/>
    <w:rsid w:val="0055506D"/>
    <w:rsid w:val="00561692"/>
    <w:rsid w:val="00570C3C"/>
    <w:rsid w:val="00573FB1"/>
    <w:rsid w:val="005812D4"/>
    <w:rsid w:val="00582140"/>
    <w:rsid w:val="00587698"/>
    <w:rsid w:val="00590E15"/>
    <w:rsid w:val="005B3D20"/>
    <w:rsid w:val="005C70C6"/>
    <w:rsid w:val="005D6C5F"/>
    <w:rsid w:val="005F7490"/>
    <w:rsid w:val="0060019A"/>
    <w:rsid w:val="006024DC"/>
    <w:rsid w:val="0060677A"/>
    <w:rsid w:val="00612458"/>
    <w:rsid w:val="00612AD8"/>
    <w:rsid w:val="00615D9A"/>
    <w:rsid w:val="00620731"/>
    <w:rsid w:val="00624843"/>
    <w:rsid w:val="006319FD"/>
    <w:rsid w:val="00632D55"/>
    <w:rsid w:val="0063319D"/>
    <w:rsid w:val="006407C2"/>
    <w:rsid w:val="00641608"/>
    <w:rsid w:val="00642050"/>
    <w:rsid w:val="006466BE"/>
    <w:rsid w:val="00670A9C"/>
    <w:rsid w:val="0068351E"/>
    <w:rsid w:val="00684970"/>
    <w:rsid w:val="00686FAF"/>
    <w:rsid w:val="00687B69"/>
    <w:rsid w:val="00691D78"/>
    <w:rsid w:val="00697227"/>
    <w:rsid w:val="006A00C4"/>
    <w:rsid w:val="006A1B47"/>
    <w:rsid w:val="006B57C2"/>
    <w:rsid w:val="006C1CFF"/>
    <w:rsid w:val="006E4FF4"/>
    <w:rsid w:val="006F08D7"/>
    <w:rsid w:val="006F1FA1"/>
    <w:rsid w:val="006F2BC9"/>
    <w:rsid w:val="0070105B"/>
    <w:rsid w:val="0072105D"/>
    <w:rsid w:val="0072548A"/>
    <w:rsid w:val="007263EF"/>
    <w:rsid w:val="0073192B"/>
    <w:rsid w:val="00741D9A"/>
    <w:rsid w:val="00752CDC"/>
    <w:rsid w:val="0075375E"/>
    <w:rsid w:val="007612E5"/>
    <w:rsid w:val="00761675"/>
    <w:rsid w:val="00764F6B"/>
    <w:rsid w:val="00775E2F"/>
    <w:rsid w:val="00784315"/>
    <w:rsid w:val="0078748D"/>
    <w:rsid w:val="00795DE8"/>
    <w:rsid w:val="00797941"/>
    <w:rsid w:val="007A2746"/>
    <w:rsid w:val="007A716D"/>
    <w:rsid w:val="007D1604"/>
    <w:rsid w:val="007D3293"/>
    <w:rsid w:val="007D6C8B"/>
    <w:rsid w:val="007E4997"/>
    <w:rsid w:val="00814296"/>
    <w:rsid w:val="00815C35"/>
    <w:rsid w:val="00826F10"/>
    <w:rsid w:val="008314F5"/>
    <w:rsid w:val="00832533"/>
    <w:rsid w:val="00843A5E"/>
    <w:rsid w:val="00847EBF"/>
    <w:rsid w:val="00856950"/>
    <w:rsid w:val="008630F3"/>
    <w:rsid w:val="00864129"/>
    <w:rsid w:val="008652A7"/>
    <w:rsid w:val="008653B4"/>
    <w:rsid w:val="00867601"/>
    <w:rsid w:val="00875481"/>
    <w:rsid w:val="00876336"/>
    <w:rsid w:val="008927E8"/>
    <w:rsid w:val="00895206"/>
    <w:rsid w:val="008B0574"/>
    <w:rsid w:val="008B54CB"/>
    <w:rsid w:val="008E2BA7"/>
    <w:rsid w:val="008E387D"/>
    <w:rsid w:val="008E3EF1"/>
    <w:rsid w:val="008F6316"/>
    <w:rsid w:val="00902C99"/>
    <w:rsid w:val="00905D85"/>
    <w:rsid w:val="00911771"/>
    <w:rsid w:val="0091252C"/>
    <w:rsid w:val="00913347"/>
    <w:rsid w:val="00920BE5"/>
    <w:rsid w:val="009233AA"/>
    <w:rsid w:val="00926262"/>
    <w:rsid w:val="009308F9"/>
    <w:rsid w:val="009401BB"/>
    <w:rsid w:val="00942972"/>
    <w:rsid w:val="00950669"/>
    <w:rsid w:val="009526EA"/>
    <w:rsid w:val="0096438D"/>
    <w:rsid w:val="009650D0"/>
    <w:rsid w:val="00971662"/>
    <w:rsid w:val="0097474A"/>
    <w:rsid w:val="0098593B"/>
    <w:rsid w:val="009871C9"/>
    <w:rsid w:val="00994191"/>
    <w:rsid w:val="009961BA"/>
    <w:rsid w:val="00996D50"/>
    <w:rsid w:val="009A4D7A"/>
    <w:rsid w:val="009A5A16"/>
    <w:rsid w:val="009B0513"/>
    <w:rsid w:val="009B3979"/>
    <w:rsid w:val="009C27EB"/>
    <w:rsid w:val="009C2DC6"/>
    <w:rsid w:val="009C324F"/>
    <w:rsid w:val="009C39C5"/>
    <w:rsid w:val="009D53DE"/>
    <w:rsid w:val="009E0FCF"/>
    <w:rsid w:val="009E23F6"/>
    <w:rsid w:val="009F5EE3"/>
    <w:rsid w:val="00A011C8"/>
    <w:rsid w:val="00A030FC"/>
    <w:rsid w:val="00A0736E"/>
    <w:rsid w:val="00A20789"/>
    <w:rsid w:val="00A26B6C"/>
    <w:rsid w:val="00A345F6"/>
    <w:rsid w:val="00A3521A"/>
    <w:rsid w:val="00A412F6"/>
    <w:rsid w:val="00A57361"/>
    <w:rsid w:val="00A67C94"/>
    <w:rsid w:val="00A84450"/>
    <w:rsid w:val="00A8773B"/>
    <w:rsid w:val="00A966B5"/>
    <w:rsid w:val="00AA1312"/>
    <w:rsid w:val="00AA5E47"/>
    <w:rsid w:val="00AA7E3F"/>
    <w:rsid w:val="00AB1850"/>
    <w:rsid w:val="00AB25C2"/>
    <w:rsid w:val="00AB6F2E"/>
    <w:rsid w:val="00AC4A57"/>
    <w:rsid w:val="00AC637A"/>
    <w:rsid w:val="00AE0A15"/>
    <w:rsid w:val="00AE618B"/>
    <w:rsid w:val="00B007A4"/>
    <w:rsid w:val="00B15916"/>
    <w:rsid w:val="00B175B8"/>
    <w:rsid w:val="00B228A8"/>
    <w:rsid w:val="00B345D9"/>
    <w:rsid w:val="00B421F3"/>
    <w:rsid w:val="00B66267"/>
    <w:rsid w:val="00B66DC2"/>
    <w:rsid w:val="00B85F35"/>
    <w:rsid w:val="00B865EF"/>
    <w:rsid w:val="00B920EA"/>
    <w:rsid w:val="00BA49B0"/>
    <w:rsid w:val="00BB4E33"/>
    <w:rsid w:val="00BC2B6C"/>
    <w:rsid w:val="00BC42BE"/>
    <w:rsid w:val="00BC6439"/>
    <w:rsid w:val="00BD081D"/>
    <w:rsid w:val="00BD3A12"/>
    <w:rsid w:val="00BD3B0C"/>
    <w:rsid w:val="00BE7D23"/>
    <w:rsid w:val="00BF1796"/>
    <w:rsid w:val="00BF5A77"/>
    <w:rsid w:val="00C023C3"/>
    <w:rsid w:val="00C13EC8"/>
    <w:rsid w:val="00C26507"/>
    <w:rsid w:val="00C418EB"/>
    <w:rsid w:val="00C44A6E"/>
    <w:rsid w:val="00C467A0"/>
    <w:rsid w:val="00C47E8F"/>
    <w:rsid w:val="00C54EB2"/>
    <w:rsid w:val="00C6391E"/>
    <w:rsid w:val="00C65B0E"/>
    <w:rsid w:val="00C70907"/>
    <w:rsid w:val="00C76AF3"/>
    <w:rsid w:val="00C80F1F"/>
    <w:rsid w:val="00C86E39"/>
    <w:rsid w:val="00C91A46"/>
    <w:rsid w:val="00CA6C80"/>
    <w:rsid w:val="00CA7928"/>
    <w:rsid w:val="00CB6510"/>
    <w:rsid w:val="00CC1D91"/>
    <w:rsid w:val="00CE164D"/>
    <w:rsid w:val="00CE3F84"/>
    <w:rsid w:val="00CF33B1"/>
    <w:rsid w:val="00CF59EB"/>
    <w:rsid w:val="00D02355"/>
    <w:rsid w:val="00D144FE"/>
    <w:rsid w:val="00D267ED"/>
    <w:rsid w:val="00D34D27"/>
    <w:rsid w:val="00D4231F"/>
    <w:rsid w:val="00D541AF"/>
    <w:rsid w:val="00D55F86"/>
    <w:rsid w:val="00D60D6B"/>
    <w:rsid w:val="00D67AEC"/>
    <w:rsid w:val="00D70C5D"/>
    <w:rsid w:val="00D94382"/>
    <w:rsid w:val="00DA62FB"/>
    <w:rsid w:val="00DA753D"/>
    <w:rsid w:val="00DA7B0B"/>
    <w:rsid w:val="00DC465B"/>
    <w:rsid w:val="00DC5BD2"/>
    <w:rsid w:val="00DE5DC5"/>
    <w:rsid w:val="00DE6708"/>
    <w:rsid w:val="00DF5D56"/>
    <w:rsid w:val="00E0525D"/>
    <w:rsid w:val="00E24F31"/>
    <w:rsid w:val="00E46F82"/>
    <w:rsid w:val="00E50FFE"/>
    <w:rsid w:val="00E53443"/>
    <w:rsid w:val="00EA0093"/>
    <w:rsid w:val="00EA2B65"/>
    <w:rsid w:val="00EB17D6"/>
    <w:rsid w:val="00EB3BEA"/>
    <w:rsid w:val="00EB3C91"/>
    <w:rsid w:val="00EB4FB2"/>
    <w:rsid w:val="00EC4CCD"/>
    <w:rsid w:val="00ED0454"/>
    <w:rsid w:val="00ED1F4B"/>
    <w:rsid w:val="00ED6A1E"/>
    <w:rsid w:val="00ED6A97"/>
    <w:rsid w:val="00ED6CAC"/>
    <w:rsid w:val="00EE330E"/>
    <w:rsid w:val="00F05AED"/>
    <w:rsid w:val="00F119AB"/>
    <w:rsid w:val="00F15632"/>
    <w:rsid w:val="00F17033"/>
    <w:rsid w:val="00F27E42"/>
    <w:rsid w:val="00F31BCE"/>
    <w:rsid w:val="00F3484A"/>
    <w:rsid w:val="00F35468"/>
    <w:rsid w:val="00F409CF"/>
    <w:rsid w:val="00F41091"/>
    <w:rsid w:val="00F42ADF"/>
    <w:rsid w:val="00F53C94"/>
    <w:rsid w:val="00F62EA4"/>
    <w:rsid w:val="00F70D6A"/>
    <w:rsid w:val="00F7218F"/>
    <w:rsid w:val="00F749FA"/>
    <w:rsid w:val="00F806C1"/>
    <w:rsid w:val="00F84216"/>
    <w:rsid w:val="00F869D1"/>
    <w:rsid w:val="00F87F94"/>
    <w:rsid w:val="00F90206"/>
    <w:rsid w:val="00F91CBB"/>
    <w:rsid w:val="00F96393"/>
    <w:rsid w:val="00FA4D8D"/>
    <w:rsid w:val="00FB1A67"/>
    <w:rsid w:val="00FB2BE9"/>
    <w:rsid w:val="00FB7290"/>
    <w:rsid w:val="00FC383A"/>
    <w:rsid w:val="00FC6798"/>
    <w:rsid w:val="00FC6A13"/>
    <w:rsid w:val="00FC72B5"/>
    <w:rsid w:val="00FD34CF"/>
    <w:rsid w:val="00FE5EA2"/>
    <w:rsid w:val="00FF338D"/>
    <w:rsid w:val="00FF45CB"/>
    <w:rsid w:val="00FF62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33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0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footer" w:uiPriority="0"/>
    <w:lsdException w:name="caption" w:uiPriority="35" w:qFormat="1"/>
    <w:lsdException w:name="footnote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9728E"/>
    <w:pPr>
      <w:tabs>
        <w:tab w:val="left" w:pos="1185"/>
      </w:tabs>
      <w:spacing w:before="240" w:after="120" w:line="480" w:lineRule="atLeast"/>
      <w:jc w:val="both"/>
    </w:pPr>
    <w:rPr>
      <w:sz w:val="28"/>
      <w:szCs w:val="24"/>
      <w:lang w:val="en-GB" w:eastAsia="en-GB"/>
    </w:rPr>
  </w:style>
  <w:style w:type="paragraph" w:styleId="Heading1">
    <w:name w:val="heading 1"/>
    <w:basedOn w:val="Normal"/>
    <w:next w:val="Normal"/>
    <w:qFormat/>
    <w:rsid w:val="001A549D"/>
    <w:pPr>
      <w:keepNext/>
      <w:jc w:val="center"/>
      <w:outlineLvl w:val="0"/>
    </w:pPr>
    <w:rPr>
      <w:b/>
      <w:bCs/>
      <w:sz w:val="72"/>
      <w:lang w:val="el-GR"/>
    </w:rPr>
  </w:style>
  <w:style w:type="paragraph" w:styleId="Heading2">
    <w:name w:val="heading 2"/>
    <w:basedOn w:val="Normal"/>
    <w:next w:val="Normal"/>
    <w:autoRedefine/>
    <w:qFormat/>
    <w:rsid w:val="00020496"/>
    <w:pPr>
      <w:keepNext/>
      <w:spacing w:before="480" w:after="360"/>
      <w:outlineLvl w:val="1"/>
    </w:pPr>
    <w:rPr>
      <w:rFonts w:ascii="Arial" w:hAnsi="Arial" w:cs="Arial"/>
      <w:b/>
      <w:bCs/>
      <w:i/>
      <w:iCs/>
      <w:sz w:val="48"/>
      <w:szCs w:val="48"/>
      <w:lang w:val="el-GR"/>
    </w:rPr>
  </w:style>
  <w:style w:type="paragraph" w:styleId="Heading3">
    <w:name w:val="heading 3"/>
    <w:aliases w:val="Heading 3 Char"/>
    <w:basedOn w:val="Normal"/>
    <w:next w:val="Normal"/>
    <w:link w:val="Heading3Char1"/>
    <w:autoRedefine/>
    <w:qFormat/>
    <w:rsid w:val="00282B60"/>
    <w:pPr>
      <w:keepNext/>
      <w:spacing w:before="360" w:after="480"/>
      <w:outlineLvl w:val="2"/>
    </w:pPr>
    <w:rPr>
      <w:rFonts w:ascii="Arial" w:hAnsi="Arial" w:cs="Arial"/>
      <w:b/>
      <w:bCs/>
      <w:i/>
      <w:szCs w:val="28"/>
      <w:lang w:val="el-GR"/>
    </w:rPr>
  </w:style>
  <w:style w:type="paragraph" w:styleId="Heading4">
    <w:name w:val="heading 4"/>
    <w:aliases w:val="Heading 4 Char"/>
    <w:basedOn w:val="Normal"/>
    <w:next w:val="Normal"/>
    <w:link w:val="Heading4Char1"/>
    <w:autoRedefine/>
    <w:qFormat/>
    <w:rsid w:val="006319FD"/>
    <w:pPr>
      <w:keepNext/>
      <w:keepLines/>
      <w:spacing w:after="240"/>
      <w:outlineLvl w:val="3"/>
    </w:pPr>
    <w:rPr>
      <w:b/>
      <w:bCs/>
      <w:i/>
      <w:szCs w:val="28"/>
      <w:lang w:val="el-G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link w:val="FooterChar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620731"/>
  </w:style>
  <w:style w:type="paragraph" w:styleId="FootnoteText">
    <w:name w:val="footnote text"/>
    <w:basedOn w:val="Normal"/>
    <w:semiHidden/>
    <w:rsid w:val="001F01DD"/>
    <w:rPr>
      <w:sz w:val="20"/>
      <w:szCs w:val="20"/>
    </w:rPr>
  </w:style>
  <w:style w:type="character" w:styleId="FootnoteReference">
    <w:name w:val="footnote reference"/>
    <w:basedOn w:val="DefaultParagraphFont"/>
    <w:semiHidden/>
    <w:rsid w:val="001F01DD"/>
    <w:rPr>
      <w:vertAlign w:val="superscript"/>
    </w:rPr>
  </w:style>
  <w:style w:type="paragraph" w:styleId="BalloonText">
    <w:name w:val="Balloon Text"/>
    <w:basedOn w:val="Normal"/>
    <w:link w:val="BalloonTextChar"/>
    <w:semiHidden/>
    <w:unhideWhenUsed/>
    <w:rsid w:val="00FF45CB"/>
    <w:rPr>
      <w:rFonts w:ascii="Tahoma" w:hAnsi="Tahoma" w:cs="Tahoma"/>
      <w:sz w:val="16"/>
      <w:szCs w:val="16"/>
      <w:lang w:eastAsia="en-US"/>
    </w:rPr>
  </w:style>
  <w:style w:type="character" w:customStyle="1" w:styleId="BalloonTextChar">
    <w:name w:val="Balloon Text Char"/>
    <w:basedOn w:val="DefaultParagraphFont"/>
    <w:link w:val="BalloonText"/>
    <w:semiHidden/>
    <w:rsid w:val="00FF45CB"/>
    <w:rPr>
      <w:rFonts w:ascii="Tahoma" w:hAnsi="Tahoma" w:cs="Tahoma"/>
      <w:sz w:val="16"/>
      <w:szCs w:val="16"/>
      <w:lang w:val="en-GB" w:eastAsia="en-US" w:bidi="ar-SA"/>
    </w:rPr>
  </w:style>
  <w:style w:type="character" w:customStyle="1" w:styleId="HeaderChar">
    <w:name w:val="Header Char"/>
    <w:basedOn w:val="DefaultParagraphFont"/>
    <w:link w:val="Header"/>
    <w:semiHidden/>
    <w:rsid w:val="00FF45CB"/>
    <w:rPr>
      <w:sz w:val="24"/>
      <w:szCs w:val="24"/>
      <w:lang w:val="en-GB" w:eastAsia="en-GB" w:bidi="ar-SA"/>
    </w:rPr>
  </w:style>
  <w:style w:type="character" w:customStyle="1" w:styleId="FooterChar">
    <w:name w:val="Footer Char"/>
    <w:basedOn w:val="DefaultParagraphFont"/>
    <w:link w:val="Footer"/>
    <w:rsid w:val="00FF45CB"/>
    <w:rPr>
      <w:sz w:val="24"/>
      <w:szCs w:val="24"/>
      <w:lang w:val="en-GB" w:eastAsia="en-GB" w:bidi="ar-SA"/>
    </w:rPr>
  </w:style>
  <w:style w:type="character" w:customStyle="1" w:styleId="Heading4Char1">
    <w:name w:val="Heading 4 Char1"/>
    <w:aliases w:val="Heading 4 Char Char"/>
    <w:basedOn w:val="DefaultParagraphFont"/>
    <w:link w:val="Heading4"/>
    <w:rsid w:val="006319FD"/>
    <w:rPr>
      <w:b/>
      <w:bCs/>
      <w:i/>
      <w:sz w:val="28"/>
      <w:szCs w:val="28"/>
      <w:lang w:val="el-GR" w:eastAsia="en-GB"/>
    </w:rPr>
  </w:style>
  <w:style w:type="character" w:customStyle="1" w:styleId="Heading3Char1">
    <w:name w:val="Heading 3 Char1"/>
    <w:aliases w:val="Heading 3 Char Char"/>
    <w:basedOn w:val="DefaultParagraphFont"/>
    <w:link w:val="Heading3"/>
    <w:rsid w:val="00282B60"/>
    <w:rPr>
      <w:rFonts w:ascii="Arial" w:hAnsi="Arial" w:cs="Arial"/>
      <w:b/>
      <w:bCs/>
      <w:i/>
      <w:sz w:val="28"/>
      <w:szCs w:val="28"/>
      <w:lang w:val="el-GR" w:eastAsia="en-GB"/>
    </w:rPr>
  </w:style>
  <w:style w:type="paragraph" w:styleId="TOC1">
    <w:name w:val="toc 1"/>
    <w:basedOn w:val="Normal"/>
    <w:next w:val="Normal"/>
    <w:autoRedefine/>
    <w:semiHidden/>
    <w:rsid w:val="001C3F87"/>
    <w:pPr>
      <w:tabs>
        <w:tab w:val="clear" w:pos="1185"/>
        <w:tab w:val="right" w:leader="dot" w:pos="8296"/>
      </w:tabs>
      <w:spacing w:before="0" w:line="360" w:lineRule="auto"/>
    </w:pPr>
    <w:rPr>
      <w:lang w:val="el-GR" w:eastAsia="el-GR"/>
    </w:rPr>
  </w:style>
  <w:style w:type="paragraph" w:styleId="TOC2">
    <w:name w:val="toc 2"/>
    <w:basedOn w:val="Normal"/>
    <w:next w:val="Normal"/>
    <w:autoRedefine/>
    <w:semiHidden/>
    <w:rsid w:val="001C3F87"/>
    <w:pPr>
      <w:tabs>
        <w:tab w:val="clear" w:pos="1185"/>
      </w:tabs>
      <w:spacing w:before="0" w:after="0" w:line="240" w:lineRule="auto"/>
      <w:ind w:left="240"/>
      <w:jc w:val="left"/>
    </w:pPr>
    <w:rPr>
      <w:lang w:val="el-GR" w:eastAsia="el-GR"/>
    </w:rPr>
  </w:style>
  <w:style w:type="character" w:styleId="Hyperlink">
    <w:name w:val="Hyperlink"/>
    <w:basedOn w:val="DefaultParagraphFont"/>
    <w:rsid w:val="001C3F87"/>
    <w:rPr>
      <w:color w:val="0000FF"/>
      <w:u w:val="single"/>
    </w:rPr>
  </w:style>
  <w:style w:type="paragraph" w:styleId="BodyText">
    <w:name w:val="Body Text"/>
    <w:basedOn w:val="Normal"/>
    <w:rsid w:val="001C3F87"/>
    <w:pPr>
      <w:tabs>
        <w:tab w:val="clear" w:pos="1185"/>
      </w:tabs>
      <w:spacing w:before="0" w:after="0" w:line="240" w:lineRule="auto"/>
    </w:pPr>
    <w:rPr>
      <w:szCs w:val="20"/>
      <w:lang w:val="el-GR" w:eastAsia="el-GR"/>
    </w:rPr>
  </w:style>
  <w:style w:type="paragraph" w:styleId="PlainText">
    <w:name w:val="Plain Text"/>
    <w:basedOn w:val="Normal"/>
    <w:rsid w:val="001C3F87"/>
    <w:pPr>
      <w:tabs>
        <w:tab w:val="clear" w:pos="1185"/>
      </w:tabs>
      <w:spacing w:before="0" w:after="0" w:line="240" w:lineRule="auto"/>
      <w:jc w:val="left"/>
    </w:pPr>
    <w:rPr>
      <w:rFonts w:ascii="Courier New" w:hAnsi="Courier New"/>
      <w:szCs w:val="20"/>
      <w:lang w:val="el-GR" w:eastAsia="el-GR"/>
    </w:rPr>
  </w:style>
  <w:style w:type="paragraph" w:styleId="ListParagraph">
    <w:name w:val="List Paragraph"/>
    <w:basedOn w:val="Normal"/>
    <w:uiPriority w:val="34"/>
    <w:qFormat/>
    <w:rsid w:val="00433422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10538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AC637A"/>
    <w:pPr>
      <w:tabs>
        <w:tab w:val="clear" w:pos="1185"/>
      </w:tabs>
      <w:spacing w:before="100" w:beforeAutospacing="1" w:after="100" w:afterAutospacing="1" w:line="240" w:lineRule="auto"/>
      <w:jc w:val="left"/>
    </w:pPr>
    <w:rPr>
      <w:rFonts w:eastAsiaTheme="minorEastAsia"/>
      <w:lang w:val="el-GR" w:eastAsia="el-GR"/>
    </w:rPr>
  </w:style>
  <w:style w:type="character" w:styleId="FollowedHyperlink">
    <w:name w:val="FollowedHyperlink"/>
    <w:basedOn w:val="DefaultParagraphFont"/>
    <w:uiPriority w:val="99"/>
    <w:semiHidden/>
    <w:unhideWhenUsed/>
    <w:rsid w:val="002A010E"/>
    <w:rPr>
      <w:color w:val="800080" w:themeColor="followedHyperlink"/>
      <w:u w:val="single"/>
    </w:rPr>
  </w:style>
  <w:style w:type="paragraph" w:styleId="NoSpacing">
    <w:name w:val="No Spacing"/>
    <w:uiPriority w:val="1"/>
    <w:qFormat/>
    <w:rsid w:val="008E2BA7"/>
    <w:pPr>
      <w:tabs>
        <w:tab w:val="left" w:pos="1185"/>
      </w:tabs>
      <w:jc w:val="both"/>
    </w:pPr>
    <w:rPr>
      <w:sz w:val="28"/>
      <w:szCs w:val="24"/>
      <w:lang w:val="en-GB" w:eastAsia="en-GB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0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footer" w:uiPriority="0"/>
    <w:lsdException w:name="caption" w:uiPriority="35" w:qFormat="1"/>
    <w:lsdException w:name="footnote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9728E"/>
    <w:pPr>
      <w:tabs>
        <w:tab w:val="left" w:pos="1185"/>
      </w:tabs>
      <w:spacing w:before="240" w:after="120" w:line="480" w:lineRule="atLeast"/>
      <w:jc w:val="both"/>
    </w:pPr>
    <w:rPr>
      <w:sz w:val="28"/>
      <w:szCs w:val="24"/>
      <w:lang w:val="en-GB" w:eastAsia="en-GB"/>
    </w:rPr>
  </w:style>
  <w:style w:type="paragraph" w:styleId="Heading1">
    <w:name w:val="heading 1"/>
    <w:basedOn w:val="Normal"/>
    <w:next w:val="Normal"/>
    <w:qFormat/>
    <w:rsid w:val="001A549D"/>
    <w:pPr>
      <w:keepNext/>
      <w:jc w:val="center"/>
      <w:outlineLvl w:val="0"/>
    </w:pPr>
    <w:rPr>
      <w:b/>
      <w:bCs/>
      <w:sz w:val="72"/>
      <w:lang w:val="el-GR"/>
    </w:rPr>
  </w:style>
  <w:style w:type="paragraph" w:styleId="Heading2">
    <w:name w:val="heading 2"/>
    <w:basedOn w:val="Normal"/>
    <w:next w:val="Normal"/>
    <w:autoRedefine/>
    <w:qFormat/>
    <w:rsid w:val="00020496"/>
    <w:pPr>
      <w:keepNext/>
      <w:spacing w:before="480" w:after="360"/>
      <w:outlineLvl w:val="1"/>
    </w:pPr>
    <w:rPr>
      <w:rFonts w:ascii="Arial" w:hAnsi="Arial" w:cs="Arial"/>
      <w:b/>
      <w:bCs/>
      <w:i/>
      <w:iCs/>
      <w:sz w:val="48"/>
      <w:szCs w:val="48"/>
      <w:lang w:val="el-GR"/>
    </w:rPr>
  </w:style>
  <w:style w:type="paragraph" w:styleId="Heading3">
    <w:name w:val="heading 3"/>
    <w:aliases w:val="Heading 3 Char"/>
    <w:basedOn w:val="Normal"/>
    <w:next w:val="Normal"/>
    <w:link w:val="Heading3Char1"/>
    <w:autoRedefine/>
    <w:qFormat/>
    <w:rsid w:val="00282B60"/>
    <w:pPr>
      <w:keepNext/>
      <w:spacing w:before="360" w:after="480"/>
      <w:outlineLvl w:val="2"/>
    </w:pPr>
    <w:rPr>
      <w:rFonts w:ascii="Arial" w:hAnsi="Arial" w:cs="Arial"/>
      <w:b/>
      <w:bCs/>
      <w:i/>
      <w:szCs w:val="28"/>
      <w:lang w:val="el-GR"/>
    </w:rPr>
  </w:style>
  <w:style w:type="paragraph" w:styleId="Heading4">
    <w:name w:val="heading 4"/>
    <w:aliases w:val="Heading 4 Char"/>
    <w:basedOn w:val="Normal"/>
    <w:next w:val="Normal"/>
    <w:link w:val="Heading4Char1"/>
    <w:autoRedefine/>
    <w:qFormat/>
    <w:rsid w:val="006319FD"/>
    <w:pPr>
      <w:keepNext/>
      <w:keepLines/>
      <w:spacing w:after="240"/>
      <w:outlineLvl w:val="3"/>
    </w:pPr>
    <w:rPr>
      <w:b/>
      <w:bCs/>
      <w:i/>
      <w:szCs w:val="28"/>
      <w:lang w:val="el-G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link w:val="FooterChar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620731"/>
  </w:style>
  <w:style w:type="paragraph" w:styleId="FootnoteText">
    <w:name w:val="footnote text"/>
    <w:basedOn w:val="Normal"/>
    <w:semiHidden/>
    <w:rsid w:val="001F01DD"/>
    <w:rPr>
      <w:sz w:val="20"/>
      <w:szCs w:val="20"/>
    </w:rPr>
  </w:style>
  <w:style w:type="character" w:styleId="FootnoteReference">
    <w:name w:val="footnote reference"/>
    <w:basedOn w:val="DefaultParagraphFont"/>
    <w:semiHidden/>
    <w:rsid w:val="001F01DD"/>
    <w:rPr>
      <w:vertAlign w:val="superscript"/>
    </w:rPr>
  </w:style>
  <w:style w:type="paragraph" w:styleId="BalloonText">
    <w:name w:val="Balloon Text"/>
    <w:basedOn w:val="Normal"/>
    <w:link w:val="BalloonTextChar"/>
    <w:semiHidden/>
    <w:unhideWhenUsed/>
    <w:rsid w:val="00FF45CB"/>
    <w:rPr>
      <w:rFonts w:ascii="Tahoma" w:hAnsi="Tahoma" w:cs="Tahoma"/>
      <w:sz w:val="16"/>
      <w:szCs w:val="16"/>
      <w:lang w:eastAsia="en-US"/>
    </w:rPr>
  </w:style>
  <w:style w:type="character" w:customStyle="1" w:styleId="BalloonTextChar">
    <w:name w:val="Balloon Text Char"/>
    <w:basedOn w:val="DefaultParagraphFont"/>
    <w:link w:val="BalloonText"/>
    <w:semiHidden/>
    <w:rsid w:val="00FF45CB"/>
    <w:rPr>
      <w:rFonts w:ascii="Tahoma" w:hAnsi="Tahoma" w:cs="Tahoma"/>
      <w:sz w:val="16"/>
      <w:szCs w:val="16"/>
      <w:lang w:val="en-GB" w:eastAsia="en-US" w:bidi="ar-SA"/>
    </w:rPr>
  </w:style>
  <w:style w:type="character" w:customStyle="1" w:styleId="HeaderChar">
    <w:name w:val="Header Char"/>
    <w:basedOn w:val="DefaultParagraphFont"/>
    <w:link w:val="Header"/>
    <w:semiHidden/>
    <w:rsid w:val="00FF45CB"/>
    <w:rPr>
      <w:sz w:val="24"/>
      <w:szCs w:val="24"/>
      <w:lang w:val="en-GB" w:eastAsia="en-GB" w:bidi="ar-SA"/>
    </w:rPr>
  </w:style>
  <w:style w:type="character" w:customStyle="1" w:styleId="FooterChar">
    <w:name w:val="Footer Char"/>
    <w:basedOn w:val="DefaultParagraphFont"/>
    <w:link w:val="Footer"/>
    <w:rsid w:val="00FF45CB"/>
    <w:rPr>
      <w:sz w:val="24"/>
      <w:szCs w:val="24"/>
      <w:lang w:val="en-GB" w:eastAsia="en-GB" w:bidi="ar-SA"/>
    </w:rPr>
  </w:style>
  <w:style w:type="character" w:customStyle="1" w:styleId="Heading4Char1">
    <w:name w:val="Heading 4 Char1"/>
    <w:aliases w:val="Heading 4 Char Char"/>
    <w:basedOn w:val="DefaultParagraphFont"/>
    <w:link w:val="Heading4"/>
    <w:rsid w:val="006319FD"/>
    <w:rPr>
      <w:b/>
      <w:bCs/>
      <w:i/>
      <w:sz w:val="28"/>
      <w:szCs w:val="28"/>
      <w:lang w:val="el-GR" w:eastAsia="en-GB"/>
    </w:rPr>
  </w:style>
  <w:style w:type="character" w:customStyle="1" w:styleId="Heading3Char1">
    <w:name w:val="Heading 3 Char1"/>
    <w:aliases w:val="Heading 3 Char Char"/>
    <w:basedOn w:val="DefaultParagraphFont"/>
    <w:link w:val="Heading3"/>
    <w:rsid w:val="00282B60"/>
    <w:rPr>
      <w:rFonts w:ascii="Arial" w:hAnsi="Arial" w:cs="Arial"/>
      <w:b/>
      <w:bCs/>
      <w:i/>
      <w:sz w:val="28"/>
      <w:szCs w:val="28"/>
      <w:lang w:val="el-GR" w:eastAsia="en-GB"/>
    </w:rPr>
  </w:style>
  <w:style w:type="paragraph" w:styleId="TOC1">
    <w:name w:val="toc 1"/>
    <w:basedOn w:val="Normal"/>
    <w:next w:val="Normal"/>
    <w:autoRedefine/>
    <w:semiHidden/>
    <w:rsid w:val="001C3F87"/>
    <w:pPr>
      <w:tabs>
        <w:tab w:val="clear" w:pos="1185"/>
        <w:tab w:val="right" w:leader="dot" w:pos="8296"/>
      </w:tabs>
      <w:spacing w:before="0" w:line="360" w:lineRule="auto"/>
    </w:pPr>
    <w:rPr>
      <w:lang w:val="el-GR" w:eastAsia="el-GR"/>
    </w:rPr>
  </w:style>
  <w:style w:type="paragraph" w:styleId="TOC2">
    <w:name w:val="toc 2"/>
    <w:basedOn w:val="Normal"/>
    <w:next w:val="Normal"/>
    <w:autoRedefine/>
    <w:semiHidden/>
    <w:rsid w:val="001C3F87"/>
    <w:pPr>
      <w:tabs>
        <w:tab w:val="clear" w:pos="1185"/>
      </w:tabs>
      <w:spacing w:before="0" w:after="0" w:line="240" w:lineRule="auto"/>
      <w:ind w:left="240"/>
      <w:jc w:val="left"/>
    </w:pPr>
    <w:rPr>
      <w:lang w:val="el-GR" w:eastAsia="el-GR"/>
    </w:rPr>
  </w:style>
  <w:style w:type="character" w:styleId="Hyperlink">
    <w:name w:val="Hyperlink"/>
    <w:basedOn w:val="DefaultParagraphFont"/>
    <w:rsid w:val="001C3F87"/>
    <w:rPr>
      <w:color w:val="0000FF"/>
      <w:u w:val="single"/>
    </w:rPr>
  </w:style>
  <w:style w:type="paragraph" w:styleId="BodyText">
    <w:name w:val="Body Text"/>
    <w:basedOn w:val="Normal"/>
    <w:rsid w:val="001C3F87"/>
    <w:pPr>
      <w:tabs>
        <w:tab w:val="clear" w:pos="1185"/>
      </w:tabs>
      <w:spacing w:before="0" w:after="0" w:line="240" w:lineRule="auto"/>
    </w:pPr>
    <w:rPr>
      <w:szCs w:val="20"/>
      <w:lang w:val="el-GR" w:eastAsia="el-GR"/>
    </w:rPr>
  </w:style>
  <w:style w:type="paragraph" w:styleId="PlainText">
    <w:name w:val="Plain Text"/>
    <w:basedOn w:val="Normal"/>
    <w:rsid w:val="001C3F87"/>
    <w:pPr>
      <w:tabs>
        <w:tab w:val="clear" w:pos="1185"/>
      </w:tabs>
      <w:spacing w:before="0" w:after="0" w:line="240" w:lineRule="auto"/>
      <w:jc w:val="left"/>
    </w:pPr>
    <w:rPr>
      <w:rFonts w:ascii="Courier New" w:hAnsi="Courier New"/>
      <w:szCs w:val="20"/>
      <w:lang w:val="el-GR" w:eastAsia="el-GR"/>
    </w:rPr>
  </w:style>
  <w:style w:type="paragraph" w:styleId="ListParagraph">
    <w:name w:val="List Paragraph"/>
    <w:basedOn w:val="Normal"/>
    <w:uiPriority w:val="34"/>
    <w:qFormat/>
    <w:rsid w:val="00433422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10538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AC637A"/>
    <w:pPr>
      <w:tabs>
        <w:tab w:val="clear" w:pos="1185"/>
      </w:tabs>
      <w:spacing w:before="100" w:beforeAutospacing="1" w:after="100" w:afterAutospacing="1" w:line="240" w:lineRule="auto"/>
      <w:jc w:val="left"/>
    </w:pPr>
    <w:rPr>
      <w:rFonts w:eastAsiaTheme="minorEastAsia"/>
      <w:lang w:val="el-GR" w:eastAsia="el-GR"/>
    </w:rPr>
  </w:style>
  <w:style w:type="character" w:styleId="FollowedHyperlink">
    <w:name w:val="FollowedHyperlink"/>
    <w:basedOn w:val="DefaultParagraphFont"/>
    <w:uiPriority w:val="99"/>
    <w:semiHidden/>
    <w:unhideWhenUsed/>
    <w:rsid w:val="002A010E"/>
    <w:rPr>
      <w:color w:val="800080" w:themeColor="followedHyperlink"/>
      <w:u w:val="single"/>
    </w:rPr>
  </w:style>
  <w:style w:type="paragraph" w:styleId="NoSpacing">
    <w:name w:val="No Spacing"/>
    <w:uiPriority w:val="1"/>
    <w:qFormat/>
    <w:rsid w:val="008E2BA7"/>
    <w:pPr>
      <w:tabs>
        <w:tab w:val="left" w:pos="1185"/>
      </w:tabs>
      <w:jc w:val="both"/>
    </w:pPr>
    <w:rPr>
      <w:sz w:val="28"/>
      <w:szCs w:val="24"/>
      <w:lang w:val="en-GB"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5566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72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63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53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43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162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348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672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593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26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customXml" Target="ink/ink693.xml"/><Relationship Id="rId3182" Type="http://schemas.openxmlformats.org/officeDocument/2006/relationships/image" Target="media/image1521.emf"/><Relationship Id="rId4026" Type="http://schemas.openxmlformats.org/officeDocument/2006/relationships/image" Target="media/image1937.wmf"/><Relationship Id="rId4233" Type="http://schemas.openxmlformats.org/officeDocument/2006/relationships/image" Target="media/image2039.emf"/><Relationship Id="rId4440" Type="http://schemas.openxmlformats.org/officeDocument/2006/relationships/image" Target="media/image2142.emf"/><Relationship Id="rId3042" Type="http://schemas.openxmlformats.org/officeDocument/2006/relationships/image" Target="media/image1451.emf"/><Relationship Id="rId3999" Type="http://schemas.openxmlformats.org/officeDocument/2006/relationships/customXml" Target="ink/ink1696.xml"/><Relationship Id="rId4300" Type="http://schemas.openxmlformats.org/officeDocument/2006/relationships/image" Target="media/image2072.emf"/><Relationship Id="rId170" Type="http://schemas.openxmlformats.org/officeDocument/2006/relationships/image" Target="media/image75.wmf"/><Relationship Id="rId3859" Type="http://schemas.openxmlformats.org/officeDocument/2006/relationships/image" Target="media/image1858.emf"/><Relationship Id="rId987" Type="http://schemas.openxmlformats.org/officeDocument/2006/relationships/oleObject" Target="embeddings/oleObject163.bin"/><Relationship Id="rId2668" Type="http://schemas.openxmlformats.org/officeDocument/2006/relationships/customXml" Target="ink/ink1061.xml"/><Relationship Id="rId2875" Type="http://schemas.openxmlformats.org/officeDocument/2006/relationships/image" Target="media/image1368.emf"/><Relationship Id="rId3719" Type="http://schemas.openxmlformats.org/officeDocument/2006/relationships/image" Target="media/image1788.emf"/><Relationship Id="rId3926" Type="http://schemas.openxmlformats.org/officeDocument/2006/relationships/customXml" Target="ink/ink1665.xml"/><Relationship Id="rId4090" Type="http://schemas.openxmlformats.org/officeDocument/2006/relationships/customXml" Target="ink/ink1737.xml"/><Relationship Id="rId847" Type="http://schemas.openxmlformats.org/officeDocument/2006/relationships/image" Target="media/image397.emf"/><Relationship Id="rId1477" Type="http://schemas.openxmlformats.org/officeDocument/2006/relationships/oleObject" Target="embeddings/oleObject204.bin"/><Relationship Id="rId1684" Type="http://schemas.openxmlformats.org/officeDocument/2006/relationships/image" Target="media/image801.emf"/><Relationship Id="rId1891" Type="http://schemas.openxmlformats.org/officeDocument/2006/relationships/customXml" Target="ink/ink720.xml"/><Relationship Id="rId2528" Type="http://schemas.openxmlformats.org/officeDocument/2006/relationships/image" Target="media/image1201.emf"/><Relationship Id="rId2735" Type="http://schemas.openxmlformats.org/officeDocument/2006/relationships/image" Target="media/image1298.emf"/><Relationship Id="rId2942" Type="http://schemas.openxmlformats.org/officeDocument/2006/relationships/customXml" Target="ink/ink1194.xml"/><Relationship Id="rId707" Type="http://schemas.openxmlformats.org/officeDocument/2006/relationships/image" Target="media/image327.emf"/><Relationship Id="rId914" Type="http://schemas.openxmlformats.org/officeDocument/2006/relationships/customXml" Target="ink/ink299.xml"/><Relationship Id="rId1337" Type="http://schemas.openxmlformats.org/officeDocument/2006/relationships/image" Target="media/image637.emf"/><Relationship Id="rId1544" Type="http://schemas.openxmlformats.org/officeDocument/2006/relationships/image" Target="media/image732.wmf"/><Relationship Id="rId1751" Type="http://schemas.openxmlformats.org/officeDocument/2006/relationships/customXml" Target="ink/ink659.xml"/><Relationship Id="rId2802" Type="http://schemas.openxmlformats.org/officeDocument/2006/relationships/customXml" Target="ink/ink1124.xml"/><Relationship Id="rId43" Type="http://schemas.openxmlformats.org/officeDocument/2006/relationships/image" Target="media/image17.wmf"/><Relationship Id="rId1404" Type="http://schemas.openxmlformats.org/officeDocument/2006/relationships/image" Target="media/image668.wmf"/><Relationship Id="rId1611" Type="http://schemas.openxmlformats.org/officeDocument/2006/relationships/image" Target="media/image765.wmf"/><Relationship Id="rId3369" Type="http://schemas.openxmlformats.org/officeDocument/2006/relationships/customXml" Target="ink/ink1403.xml"/><Relationship Id="rId3576" Type="http://schemas.openxmlformats.org/officeDocument/2006/relationships/customXml" Target="ink/ink1507.xml"/><Relationship Id="rId497" Type="http://schemas.openxmlformats.org/officeDocument/2006/relationships/oleObject" Target="embeddings/oleObject150.bin"/><Relationship Id="rId2178" Type="http://schemas.openxmlformats.org/officeDocument/2006/relationships/image" Target="media/image1029.emf"/><Relationship Id="rId2385" Type="http://schemas.openxmlformats.org/officeDocument/2006/relationships/image" Target="media/image1130.wmf"/><Relationship Id="rId3229" Type="http://schemas.openxmlformats.org/officeDocument/2006/relationships/customXml" Target="ink/ink1333.xml"/><Relationship Id="rId3783" Type="http://schemas.openxmlformats.org/officeDocument/2006/relationships/image" Target="media/image1820.emf"/><Relationship Id="rId3990" Type="http://schemas.openxmlformats.org/officeDocument/2006/relationships/image" Target="media/image1921.emf"/><Relationship Id="rId357" Type="http://schemas.openxmlformats.org/officeDocument/2006/relationships/image" Target="media/image158.wmf"/><Relationship Id="rId1194" Type="http://schemas.openxmlformats.org/officeDocument/2006/relationships/customXml" Target="ink/ink431.xml"/><Relationship Id="rId2038" Type="http://schemas.openxmlformats.org/officeDocument/2006/relationships/image" Target="media/image204.emf"/><Relationship Id="rId2592" Type="http://schemas.openxmlformats.org/officeDocument/2006/relationships/image" Target="media/image1233.emf"/><Relationship Id="rId3436" Type="http://schemas.openxmlformats.org/officeDocument/2006/relationships/image" Target="media/image1648.emf"/><Relationship Id="rId3643" Type="http://schemas.openxmlformats.org/officeDocument/2006/relationships/image" Target="media/image1751.wmf"/><Relationship Id="rId3850" Type="http://schemas.openxmlformats.org/officeDocument/2006/relationships/customXml" Target="ink/ink1629.xml"/><Relationship Id="rId217" Type="http://schemas.openxmlformats.org/officeDocument/2006/relationships/oleObject" Target="embeddings/oleObject102.bin"/><Relationship Id="rId564" Type="http://schemas.openxmlformats.org/officeDocument/2006/relationships/customXml" Target="ink/ink132.xml"/><Relationship Id="rId771" Type="http://schemas.openxmlformats.org/officeDocument/2006/relationships/image" Target="media/image359.emf"/><Relationship Id="rId2245" Type="http://schemas.openxmlformats.org/officeDocument/2006/relationships/image" Target="media/image1061.emf"/><Relationship Id="rId2452" Type="http://schemas.openxmlformats.org/officeDocument/2006/relationships/image" Target="media/image1163.emf"/><Relationship Id="rId3503" Type="http://schemas.openxmlformats.org/officeDocument/2006/relationships/customXml" Target="ink/ink1470.xml"/><Relationship Id="rId3710" Type="http://schemas.openxmlformats.org/officeDocument/2006/relationships/customXml" Target="ink/ink1559.xml"/><Relationship Id="rId424" Type="http://schemas.openxmlformats.org/officeDocument/2006/relationships/image" Target="media/image187.emf"/><Relationship Id="rId631" Type="http://schemas.openxmlformats.org/officeDocument/2006/relationships/image" Target="media/image289.emf"/><Relationship Id="rId1054" Type="http://schemas.openxmlformats.org/officeDocument/2006/relationships/customXml" Target="ink/ink361.xml"/><Relationship Id="rId1261" Type="http://schemas.openxmlformats.org/officeDocument/2006/relationships/image" Target="media/image600.emf"/><Relationship Id="rId2105" Type="http://schemas.openxmlformats.org/officeDocument/2006/relationships/customXml" Target="ink/ink805.xml"/><Relationship Id="rId2312" Type="http://schemas.openxmlformats.org/officeDocument/2006/relationships/image" Target="media/image1093.emf"/><Relationship Id="rId1121" Type="http://schemas.openxmlformats.org/officeDocument/2006/relationships/image" Target="media/image534.emf"/><Relationship Id="rId4277" Type="http://schemas.openxmlformats.org/officeDocument/2006/relationships/image" Target="media/image2061.emf"/><Relationship Id="rId3086" Type="http://schemas.openxmlformats.org/officeDocument/2006/relationships/image" Target="media/image1473.emf"/><Relationship Id="rId3293" Type="http://schemas.openxmlformats.org/officeDocument/2006/relationships/customXml" Target="ink/ink1365.xml"/><Relationship Id="rId4137" Type="http://schemas.openxmlformats.org/officeDocument/2006/relationships/image" Target="media/image1990.emf"/><Relationship Id="rId4344" Type="http://schemas.openxmlformats.org/officeDocument/2006/relationships/image" Target="media/image2094.emf"/><Relationship Id="rId1938" Type="http://schemas.openxmlformats.org/officeDocument/2006/relationships/image" Target="media/image927.emf"/><Relationship Id="rId3153" Type="http://schemas.openxmlformats.org/officeDocument/2006/relationships/customXml" Target="ink/ink1295.xml"/><Relationship Id="rId3360" Type="http://schemas.openxmlformats.org/officeDocument/2006/relationships/image" Target="media/image1610.emf"/><Relationship Id="rId4204" Type="http://schemas.openxmlformats.org/officeDocument/2006/relationships/image" Target="media/image2025.wmf"/><Relationship Id="rId281" Type="http://schemas.openxmlformats.org/officeDocument/2006/relationships/customXml" Target="ink/ink36.xml"/><Relationship Id="rId3013" Type="http://schemas.openxmlformats.org/officeDocument/2006/relationships/customXml" Target="ink/ink1225.xml"/><Relationship Id="rId4411" Type="http://schemas.openxmlformats.org/officeDocument/2006/relationships/customXml" Target="ink/ink1881.xml"/><Relationship Id="rId141" Type="http://schemas.openxmlformats.org/officeDocument/2006/relationships/oleObject" Target="embeddings/oleObject68.bin"/><Relationship Id="rId3220" Type="http://schemas.openxmlformats.org/officeDocument/2006/relationships/image" Target="media/image1540.emf"/><Relationship Id="rId7" Type="http://schemas.openxmlformats.org/officeDocument/2006/relationships/footnotes" Target="footnotes.xml"/><Relationship Id="rId2779" Type="http://schemas.openxmlformats.org/officeDocument/2006/relationships/image" Target="media/image1320.emf"/><Relationship Id="rId2986" Type="http://schemas.openxmlformats.org/officeDocument/2006/relationships/image" Target="media/image1424.wmf"/><Relationship Id="rId958" Type="http://schemas.openxmlformats.org/officeDocument/2006/relationships/customXml" Target="ink/ink320.xml"/><Relationship Id="rId1588" Type="http://schemas.openxmlformats.org/officeDocument/2006/relationships/image" Target="media/image753.emf"/><Relationship Id="rId1795" Type="http://schemas.openxmlformats.org/officeDocument/2006/relationships/customXml" Target="ink/ink680.xml"/><Relationship Id="rId2639" Type="http://schemas.openxmlformats.org/officeDocument/2006/relationships/customXml" Target="ink/ink1052.xml"/><Relationship Id="rId2846" Type="http://schemas.openxmlformats.org/officeDocument/2006/relationships/customXml" Target="ink/ink1146.xml"/><Relationship Id="rId87" Type="http://schemas.openxmlformats.org/officeDocument/2006/relationships/oleObject" Target="embeddings/oleObject40.bin"/><Relationship Id="rId818" Type="http://schemas.openxmlformats.org/officeDocument/2006/relationships/customXml" Target="ink/ink251.xml"/><Relationship Id="rId1448" Type="http://schemas.openxmlformats.org/officeDocument/2006/relationships/customXml" Target="ink/ink524.xml"/><Relationship Id="rId1655" Type="http://schemas.openxmlformats.org/officeDocument/2006/relationships/customXml" Target="ink/ink612.xml"/><Relationship Id="rId2706" Type="http://schemas.openxmlformats.org/officeDocument/2006/relationships/image" Target="media/image1284.emf"/><Relationship Id="rId4061" Type="http://schemas.openxmlformats.org/officeDocument/2006/relationships/image" Target="media/image1954.emf"/><Relationship Id="rId1308" Type="http://schemas.openxmlformats.org/officeDocument/2006/relationships/customXml" Target="ink/ink468.xml"/><Relationship Id="rId1862" Type="http://schemas.openxmlformats.org/officeDocument/2006/relationships/image" Target="media/image889.emf"/><Relationship Id="rId2913" Type="http://schemas.openxmlformats.org/officeDocument/2006/relationships/image" Target="media/image1387.emf"/><Relationship Id="rId1515" Type="http://schemas.openxmlformats.org/officeDocument/2006/relationships/image" Target="media/image721.emf"/><Relationship Id="rId1722" Type="http://schemas.openxmlformats.org/officeDocument/2006/relationships/image" Target="media/image820.emf"/><Relationship Id="rId14" Type="http://schemas.openxmlformats.org/officeDocument/2006/relationships/oleObject" Target="embeddings/oleObject2.bin"/><Relationship Id="rId3687" Type="http://schemas.openxmlformats.org/officeDocument/2006/relationships/image" Target="media/image1772.emf"/><Relationship Id="rId3894" Type="http://schemas.openxmlformats.org/officeDocument/2006/relationships/customXml" Target="ink/ink1649.xml"/><Relationship Id="rId2289" Type="http://schemas.openxmlformats.org/officeDocument/2006/relationships/image" Target="media/image1082.wmf"/><Relationship Id="rId2496" Type="http://schemas.openxmlformats.org/officeDocument/2006/relationships/image" Target="media/image1185.emf"/><Relationship Id="rId3547" Type="http://schemas.openxmlformats.org/officeDocument/2006/relationships/customXml" Target="ink/ink1492.xml"/><Relationship Id="rId3754" Type="http://schemas.openxmlformats.org/officeDocument/2006/relationships/customXml" Target="ink/ink1581.xml"/><Relationship Id="rId3961" Type="http://schemas.openxmlformats.org/officeDocument/2006/relationships/image" Target="media/image1909.emf"/><Relationship Id="rId468" Type="http://schemas.openxmlformats.org/officeDocument/2006/relationships/image" Target="media/image209.wmf"/><Relationship Id="rId675" Type="http://schemas.openxmlformats.org/officeDocument/2006/relationships/image" Target="media/image311.emf"/><Relationship Id="rId882" Type="http://schemas.openxmlformats.org/officeDocument/2006/relationships/customXml" Target="ink/ink283.xml"/><Relationship Id="rId1098" Type="http://schemas.openxmlformats.org/officeDocument/2006/relationships/customXml" Target="ink/ink383.xml"/><Relationship Id="rId2149" Type="http://schemas.openxmlformats.org/officeDocument/2006/relationships/customXml" Target="ink/ink827.xml"/><Relationship Id="rId2356" Type="http://schemas.openxmlformats.org/officeDocument/2006/relationships/image" Target="media/image1115.emf"/><Relationship Id="rId2563" Type="http://schemas.openxmlformats.org/officeDocument/2006/relationships/customXml" Target="ink/ink1014.xml"/><Relationship Id="rId2770" Type="http://schemas.openxmlformats.org/officeDocument/2006/relationships/customXml" Target="ink/ink1108.xml"/><Relationship Id="rId3407" Type="http://schemas.openxmlformats.org/officeDocument/2006/relationships/customXml" Target="ink/ink1422.xml"/><Relationship Id="rId3614" Type="http://schemas.openxmlformats.org/officeDocument/2006/relationships/oleObject" Target="embeddings/oleObject296.bin"/><Relationship Id="rId3821" Type="http://schemas.openxmlformats.org/officeDocument/2006/relationships/image" Target="media/image1839.emf"/><Relationship Id="rId328" Type="http://schemas.openxmlformats.org/officeDocument/2006/relationships/image" Target="media/image147.emf"/><Relationship Id="rId535" Type="http://schemas.openxmlformats.org/officeDocument/2006/relationships/image" Target="media/image241.emf"/><Relationship Id="rId742" Type="http://schemas.openxmlformats.org/officeDocument/2006/relationships/customXml" Target="ink/ink215.xml"/><Relationship Id="rId1165" Type="http://schemas.openxmlformats.org/officeDocument/2006/relationships/image" Target="media/image556.emf"/><Relationship Id="rId1372" Type="http://schemas.openxmlformats.org/officeDocument/2006/relationships/customXml" Target="ink/ink495.xml"/><Relationship Id="rId2009" Type="http://schemas.openxmlformats.org/officeDocument/2006/relationships/image" Target="media/image2020.wmf"/><Relationship Id="rId2216" Type="http://schemas.openxmlformats.org/officeDocument/2006/relationships/image" Target="media/image1048.emf"/><Relationship Id="rId2423" Type="http://schemas.openxmlformats.org/officeDocument/2006/relationships/customXml" Target="ink/ink944.xml"/><Relationship Id="rId2630" Type="http://schemas.openxmlformats.org/officeDocument/2006/relationships/image" Target="media/image1252.emf"/><Relationship Id="rId602" Type="http://schemas.openxmlformats.org/officeDocument/2006/relationships/customXml" Target="ink/ink151.xml"/><Relationship Id="rId1025" Type="http://schemas.openxmlformats.org/officeDocument/2006/relationships/image" Target="media/image486.emf"/><Relationship Id="rId1232" Type="http://schemas.openxmlformats.org/officeDocument/2006/relationships/image" Target="media/image590.wmf"/><Relationship Id="rId4388" Type="http://schemas.openxmlformats.org/officeDocument/2006/relationships/image" Target="media/image2116.emf"/><Relationship Id="rId3197" Type="http://schemas.openxmlformats.org/officeDocument/2006/relationships/customXml" Target="ink/ink1317.xml"/><Relationship Id="rId4248" Type="http://schemas.openxmlformats.org/officeDocument/2006/relationships/customXml" Target="ink/ink1799.xml"/><Relationship Id="rId3057" Type="http://schemas.openxmlformats.org/officeDocument/2006/relationships/customXml" Target="ink/ink1247.xml"/><Relationship Id="rId4108" Type="http://schemas.openxmlformats.org/officeDocument/2006/relationships/customXml" Target="ink/ink1745.xml"/><Relationship Id="rId4455" Type="http://schemas.openxmlformats.org/officeDocument/2006/relationships/customXml" Target="ink/ink1903.xml"/><Relationship Id="rId185" Type="http://schemas.openxmlformats.org/officeDocument/2006/relationships/oleObject" Target="embeddings/oleObject89.bin"/><Relationship Id="rId1909" Type="http://schemas.openxmlformats.org/officeDocument/2006/relationships/image" Target="media/image913.wmf"/><Relationship Id="rId3264" Type="http://schemas.openxmlformats.org/officeDocument/2006/relationships/image" Target="media/image1562.emf"/><Relationship Id="rId3471" Type="http://schemas.openxmlformats.org/officeDocument/2006/relationships/customXml" Target="ink/ink1454.xml"/><Relationship Id="rId4315" Type="http://schemas.openxmlformats.org/officeDocument/2006/relationships/customXml" Target="ink/ink1833.xml"/><Relationship Id="rId392" Type="http://schemas.openxmlformats.org/officeDocument/2006/relationships/image" Target="media/image171.emf"/><Relationship Id="rId2073" Type="http://schemas.openxmlformats.org/officeDocument/2006/relationships/customXml" Target="ink/ink789.xml"/><Relationship Id="rId2280" Type="http://schemas.openxmlformats.org/officeDocument/2006/relationships/customXml" Target="ink/ink878.xml"/><Relationship Id="rId3124" Type="http://schemas.openxmlformats.org/officeDocument/2006/relationships/image" Target="media/image1492.emf"/><Relationship Id="rId3331" Type="http://schemas.openxmlformats.org/officeDocument/2006/relationships/customXml" Target="ink/ink1384.xml"/><Relationship Id="rId252" Type="http://schemas.openxmlformats.org/officeDocument/2006/relationships/image" Target="media/image111.emf"/><Relationship Id="rId2140" Type="http://schemas.openxmlformats.org/officeDocument/2006/relationships/image" Target="media/image1010.emf"/><Relationship Id="rId112" Type="http://schemas.openxmlformats.org/officeDocument/2006/relationships/oleObject" Target="embeddings/oleObject54.bin"/><Relationship Id="rId1699" Type="http://schemas.openxmlformats.org/officeDocument/2006/relationships/customXml" Target="ink/ink634.xml"/><Relationship Id="rId2000" Type="http://schemas.openxmlformats.org/officeDocument/2006/relationships/image" Target="media/image956.emf"/><Relationship Id="rId2957" Type="http://schemas.openxmlformats.org/officeDocument/2006/relationships/image" Target="media/image1409.emf"/><Relationship Id="rId4172" Type="http://schemas.openxmlformats.org/officeDocument/2006/relationships/customXml" Target="ink/ink1771.xml"/><Relationship Id="rId929" Type="http://schemas.openxmlformats.org/officeDocument/2006/relationships/image" Target="media/image438.emf"/><Relationship Id="rId1559" Type="http://schemas.openxmlformats.org/officeDocument/2006/relationships/image" Target="media/image739.emf"/><Relationship Id="rId1766" Type="http://schemas.openxmlformats.org/officeDocument/2006/relationships/image" Target="media/image842.emf"/><Relationship Id="rId1973" Type="http://schemas.openxmlformats.org/officeDocument/2006/relationships/customXml" Target="ink/ink749.xml"/><Relationship Id="rId2817" Type="http://schemas.openxmlformats.org/officeDocument/2006/relationships/image" Target="media/image1339.emf"/><Relationship Id="rId4032" Type="http://schemas.openxmlformats.org/officeDocument/2006/relationships/customXml" Target="ink/ink1708.xml"/><Relationship Id="rId58" Type="http://schemas.openxmlformats.org/officeDocument/2006/relationships/image" Target="media/image24.wmf"/><Relationship Id="rId1419" Type="http://schemas.openxmlformats.org/officeDocument/2006/relationships/image" Target="media/image673.emf"/><Relationship Id="rId1626" Type="http://schemas.openxmlformats.org/officeDocument/2006/relationships/image" Target="media/image772.emf"/><Relationship Id="rId1833" Type="http://schemas.openxmlformats.org/officeDocument/2006/relationships/customXml" Target="ink/ink696.xml"/><Relationship Id="rId1900" Type="http://schemas.openxmlformats.org/officeDocument/2006/relationships/image" Target="media/image907.emf"/><Relationship Id="rId3798" Type="http://schemas.openxmlformats.org/officeDocument/2006/relationships/customXml" Target="ink/ink1603.xml"/><Relationship Id="rId3658" Type="http://schemas.openxmlformats.org/officeDocument/2006/relationships/customXml" Target="ink/ink1535.xml"/><Relationship Id="rId3865" Type="http://schemas.openxmlformats.org/officeDocument/2006/relationships/image" Target="media/image1861.emf"/><Relationship Id="rId579" Type="http://schemas.openxmlformats.org/officeDocument/2006/relationships/image" Target="media/image263.emf"/><Relationship Id="rId786" Type="http://schemas.openxmlformats.org/officeDocument/2006/relationships/customXml" Target="ink/ink235.xml"/><Relationship Id="rId993" Type="http://schemas.openxmlformats.org/officeDocument/2006/relationships/oleObject" Target="embeddings/oleObject166.bin"/><Relationship Id="rId2467" Type="http://schemas.openxmlformats.org/officeDocument/2006/relationships/customXml" Target="ink/ink966.xml"/><Relationship Id="rId2674" Type="http://schemas.openxmlformats.org/officeDocument/2006/relationships/customXml" Target="ink/ink1064.xml"/><Relationship Id="rId3518" Type="http://schemas.openxmlformats.org/officeDocument/2006/relationships/image" Target="media/image1689.emf"/><Relationship Id="rId439" Type="http://schemas.openxmlformats.org/officeDocument/2006/relationships/customXml" Target="ink/ink82.xml"/><Relationship Id="rId646" Type="http://schemas.openxmlformats.org/officeDocument/2006/relationships/customXml" Target="ink/ink173.xml"/><Relationship Id="rId1069" Type="http://schemas.openxmlformats.org/officeDocument/2006/relationships/image" Target="media/image508.emf"/><Relationship Id="rId1276" Type="http://schemas.openxmlformats.org/officeDocument/2006/relationships/customXml" Target="ink/ink452.xml"/><Relationship Id="rId1483" Type="http://schemas.openxmlformats.org/officeDocument/2006/relationships/image" Target="media/image705.emf"/><Relationship Id="rId2327" Type="http://schemas.openxmlformats.org/officeDocument/2006/relationships/customXml" Target="ink/ink898.xml"/><Relationship Id="rId2881" Type="http://schemas.openxmlformats.org/officeDocument/2006/relationships/image" Target="media/image1371.emf"/><Relationship Id="rId3725" Type="http://schemas.openxmlformats.org/officeDocument/2006/relationships/image" Target="media/image1791.emf"/><Relationship Id="rId3932" Type="http://schemas.openxmlformats.org/officeDocument/2006/relationships/customXml" Target="ink/ink1668.xml"/><Relationship Id="rId506" Type="http://schemas.openxmlformats.org/officeDocument/2006/relationships/customXml" Target="ink/ink103.xml"/><Relationship Id="rId853" Type="http://schemas.openxmlformats.org/officeDocument/2006/relationships/image" Target="media/image400.emf"/><Relationship Id="rId1136" Type="http://schemas.openxmlformats.org/officeDocument/2006/relationships/customXml" Target="ink/ink402.xml"/><Relationship Id="rId1690" Type="http://schemas.openxmlformats.org/officeDocument/2006/relationships/image" Target="media/image804.emf"/><Relationship Id="rId2534" Type="http://schemas.openxmlformats.org/officeDocument/2006/relationships/image" Target="media/image1204.emf"/><Relationship Id="rId2741" Type="http://schemas.openxmlformats.org/officeDocument/2006/relationships/image" Target="media/image1301.emf"/><Relationship Id="rId713" Type="http://schemas.openxmlformats.org/officeDocument/2006/relationships/image" Target="media/image330.emf"/><Relationship Id="rId920" Type="http://schemas.openxmlformats.org/officeDocument/2006/relationships/customXml" Target="ink/ink302.xml"/><Relationship Id="rId1343" Type="http://schemas.openxmlformats.org/officeDocument/2006/relationships/image" Target="media/image640.emf"/><Relationship Id="rId1550" Type="http://schemas.openxmlformats.org/officeDocument/2006/relationships/customXml" Target="ink/ink561.xml"/><Relationship Id="rId2601" Type="http://schemas.openxmlformats.org/officeDocument/2006/relationships/customXml" Target="ink/ink1033.xml"/><Relationship Id="rId1203" Type="http://schemas.openxmlformats.org/officeDocument/2006/relationships/image" Target="media/image575.emf"/><Relationship Id="rId1410" Type="http://schemas.openxmlformats.org/officeDocument/2006/relationships/image" Target="media/image1660.wmf"/><Relationship Id="rId4359" Type="http://schemas.openxmlformats.org/officeDocument/2006/relationships/customXml" Target="ink/ink1855.xml"/><Relationship Id="rId3168" Type="http://schemas.openxmlformats.org/officeDocument/2006/relationships/image" Target="media/image1514.emf"/><Relationship Id="rId3375" Type="http://schemas.openxmlformats.org/officeDocument/2006/relationships/customXml" Target="ink/ink1406.xml"/><Relationship Id="rId3582" Type="http://schemas.openxmlformats.org/officeDocument/2006/relationships/customXml" Target="ink/ink1510.xml"/><Relationship Id="rId4219" Type="http://schemas.openxmlformats.org/officeDocument/2006/relationships/image" Target="media/image2032.emf"/><Relationship Id="rId4426" Type="http://schemas.openxmlformats.org/officeDocument/2006/relationships/image" Target="media/image2135.emf"/><Relationship Id="rId296" Type="http://schemas.openxmlformats.org/officeDocument/2006/relationships/image" Target="media/image133.emf"/><Relationship Id="rId2184" Type="http://schemas.openxmlformats.org/officeDocument/2006/relationships/image" Target="media/image1032.emf"/><Relationship Id="rId2391" Type="http://schemas.openxmlformats.org/officeDocument/2006/relationships/customXml" Target="ink/ink928.xml"/><Relationship Id="rId3028" Type="http://schemas.openxmlformats.org/officeDocument/2006/relationships/image" Target="media/image1444.emf"/><Relationship Id="rId3235" Type="http://schemas.openxmlformats.org/officeDocument/2006/relationships/customXml" Target="ink/ink1336.xml"/><Relationship Id="rId3442" Type="http://schemas.openxmlformats.org/officeDocument/2006/relationships/image" Target="media/image1651.emf"/><Relationship Id="rId156" Type="http://schemas.openxmlformats.org/officeDocument/2006/relationships/image" Target="media/image68.wmf"/><Relationship Id="rId363" Type="http://schemas.openxmlformats.org/officeDocument/2006/relationships/image" Target="media/image1010.wmf"/><Relationship Id="rId570" Type="http://schemas.openxmlformats.org/officeDocument/2006/relationships/customXml" Target="ink/ink135.xml"/><Relationship Id="rId2044" Type="http://schemas.openxmlformats.org/officeDocument/2006/relationships/image" Target="media/image207.emf"/><Relationship Id="rId2251" Type="http://schemas.openxmlformats.org/officeDocument/2006/relationships/image" Target="media/image1064.emf"/><Relationship Id="rId3302" Type="http://schemas.openxmlformats.org/officeDocument/2006/relationships/image" Target="media/image1581.emf"/><Relationship Id="rId223" Type="http://schemas.openxmlformats.org/officeDocument/2006/relationships/oleObject" Target="embeddings/oleObject105.bin"/><Relationship Id="rId430" Type="http://schemas.openxmlformats.org/officeDocument/2006/relationships/image" Target="media/image190.emf"/><Relationship Id="rId1060" Type="http://schemas.openxmlformats.org/officeDocument/2006/relationships/customXml" Target="ink/ink364.xml"/><Relationship Id="rId2111" Type="http://schemas.openxmlformats.org/officeDocument/2006/relationships/customXml" Target="ink/ink808.xml"/><Relationship Id="rId4076" Type="http://schemas.openxmlformats.org/officeDocument/2006/relationships/customXml" Target="ink/ink1730.xml"/><Relationship Id="rId1877" Type="http://schemas.openxmlformats.org/officeDocument/2006/relationships/customXml" Target="ink/ink715.xml"/><Relationship Id="rId2928" Type="http://schemas.openxmlformats.org/officeDocument/2006/relationships/customXml" Target="ink/ink1187.xml"/><Relationship Id="rId4283" Type="http://schemas.openxmlformats.org/officeDocument/2006/relationships/image" Target="media/image2064.emf"/><Relationship Id="rId1737" Type="http://schemas.openxmlformats.org/officeDocument/2006/relationships/customXml" Target="ink/ink652.xml"/><Relationship Id="rId1944" Type="http://schemas.openxmlformats.org/officeDocument/2006/relationships/image" Target="media/image930.emf"/><Relationship Id="rId3092" Type="http://schemas.openxmlformats.org/officeDocument/2006/relationships/image" Target="media/image1476.emf"/><Relationship Id="rId4143" Type="http://schemas.openxmlformats.org/officeDocument/2006/relationships/image" Target="media/image1993.emf"/><Relationship Id="rId4350" Type="http://schemas.openxmlformats.org/officeDocument/2006/relationships/image" Target="media/image2097.emf"/><Relationship Id="rId29" Type="http://schemas.openxmlformats.org/officeDocument/2006/relationships/image" Target="media/image10.wmf"/><Relationship Id="rId4003" Type="http://schemas.openxmlformats.org/officeDocument/2006/relationships/customXml" Target="ink/ink1698.xml"/><Relationship Id="rId4210" Type="http://schemas.openxmlformats.org/officeDocument/2006/relationships/customXml" Target="ink/ink1780.xml"/><Relationship Id="rId1804" Type="http://schemas.openxmlformats.org/officeDocument/2006/relationships/image" Target="media/image861.emf"/><Relationship Id="rId3769" Type="http://schemas.openxmlformats.org/officeDocument/2006/relationships/image" Target="media/image1813.emf"/><Relationship Id="rId3976" Type="http://schemas.openxmlformats.org/officeDocument/2006/relationships/customXml" Target="ink/ink1685.xml"/><Relationship Id="rId897" Type="http://schemas.openxmlformats.org/officeDocument/2006/relationships/image" Target="media/image422.emf"/><Relationship Id="rId2578" Type="http://schemas.openxmlformats.org/officeDocument/2006/relationships/image" Target="media/image1226.emf"/><Relationship Id="rId2785" Type="http://schemas.openxmlformats.org/officeDocument/2006/relationships/image" Target="media/image1323.emf"/><Relationship Id="rId2992" Type="http://schemas.openxmlformats.org/officeDocument/2006/relationships/image" Target="media/image1426.emf"/><Relationship Id="rId3629" Type="http://schemas.openxmlformats.org/officeDocument/2006/relationships/customXml" Target="ink/ink1529.xml"/><Relationship Id="rId3836" Type="http://schemas.openxmlformats.org/officeDocument/2006/relationships/customXml" Target="ink/ink1622.xml"/><Relationship Id="rId757" Type="http://schemas.openxmlformats.org/officeDocument/2006/relationships/oleObject" Target="embeddings/oleObject159.bin"/><Relationship Id="rId964" Type="http://schemas.openxmlformats.org/officeDocument/2006/relationships/customXml" Target="ink/ink323.xml"/><Relationship Id="rId1387" Type="http://schemas.openxmlformats.org/officeDocument/2006/relationships/image" Target="media/image661.emf"/><Relationship Id="rId1594" Type="http://schemas.openxmlformats.org/officeDocument/2006/relationships/image" Target="media/image756.emf"/><Relationship Id="rId2438" Type="http://schemas.openxmlformats.org/officeDocument/2006/relationships/image" Target="media/image1156.emf"/><Relationship Id="rId2645" Type="http://schemas.openxmlformats.org/officeDocument/2006/relationships/oleObject" Target="embeddings/oleObject281.bin"/><Relationship Id="rId2852" Type="http://schemas.openxmlformats.org/officeDocument/2006/relationships/customXml" Target="ink/ink1149.xml"/><Relationship Id="rId3903" Type="http://schemas.openxmlformats.org/officeDocument/2006/relationships/image" Target="media/image1880.emf"/><Relationship Id="rId93" Type="http://schemas.openxmlformats.org/officeDocument/2006/relationships/oleObject" Target="embeddings/oleObject43.bin"/><Relationship Id="rId617" Type="http://schemas.openxmlformats.org/officeDocument/2006/relationships/image" Target="media/image282.emf"/><Relationship Id="rId824" Type="http://schemas.openxmlformats.org/officeDocument/2006/relationships/customXml" Target="ink/ink254.xml"/><Relationship Id="rId1247" Type="http://schemas.openxmlformats.org/officeDocument/2006/relationships/image" Target="media/image595.emf"/><Relationship Id="rId1454" Type="http://schemas.openxmlformats.org/officeDocument/2006/relationships/customXml" Target="ink/ink527.xml"/><Relationship Id="rId1661" Type="http://schemas.openxmlformats.org/officeDocument/2006/relationships/customXml" Target="ink/ink615.xml"/><Relationship Id="rId2505" Type="http://schemas.openxmlformats.org/officeDocument/2006/relationships/customXml" Target="ink/ink985.xml"/><Relationship Id="rId2712" Type="http://schemas.openxmlformats.org/officeDocument/2006/relationships/image" Target="media/image1287.emf"/><Relationship Id="rId1107" Type="http://schemas.openxmlformats.org/officeDocument/2006/relationships/image" Target="media/image527.emf"/><Relationship Id="rId1314" Type="http://schemas.openxmlformats.org/officeDocument/2006/relationships/customXml" Target="ink/ink471.xml"/><Relationship Id="rId1521" Type="http://schemas.openxmlformats.org/officeDocument/2006/relationships/oleObject" Target="embeddings/oleObject207.bin"/><Relationship Id="rId3279" Type="http://schemas.openxmlformats.org/officeDocument/2006/relationships/customXml" Target="ink/ink1358.xml"/><Relationship Id="rId3486" Type="http://schemas.openxmlformats.org/officeDocument/2006/relationships/image" Target="media/image1673.emf"/><Relationship Id="rId3693" Type="http://schemas.openxmlformats.org/officeDocument/2006/relationships/image" Target="media/image1775.emf"/><Relationship Id="rId20" Type="http://schemas.openxmlformats.org/officeDocument/2006/relationships/oleObject" Target="embeddings/oleObject5.bin"/><Relationship Id="rId2088" Type="http://schemas.openxmlformats.org/officeDocument/2006/relationships/image" Target="media/image984.emf"/><Relationship Id="rId2295" Type="http://schemas.openxmlformats.org/officeDocument/2006/relationships/customXml" Target="ink/ink882.xml"/><Relationship Id="rId3139" Type="http://schemas.openxmlformats.org/officeDocument/2006/relationships/customXml" Target="ink/ink1288.xml"/><Relationship Id="rId3346" Type="http://schemas.openxmlformats.org/officeDocument/2006/relationships/image" Target="media/image1603.emf"/><Relationship Id="rId267" Type="http://schemas.openxmlformats.org/officeDocument/2006/relationships/customXml" Target="ink/ink29.xml"/><Relationship Id="rId474" Type="http://schemas.openxmlformats.org/officeDocument/2006/relationships/customXml" Target="ink/ink93.xml"/><Relationship Id="rId2155" Type="http://schemas.openxmlformats.org/officeDocument/2006/relationships/customXml" Target="ink/ink830.xml"/><Relationship Id="rId3553" Type="http://schemas.openxmlformats.org/officeDocument/2006/relationships/customXml" Target="ink/ink1495.xml"/><Relationship Id="rId3760" Type="http://schemas.openxmlformats.org/officeDocument/2006/relationships/customXml" Target="ink/ink1584.xml"/><Relationship Id="rId127" Type="http://schemas.openxmlformats.org/officeDocument/2006/relationships/customXml" Target="ink/ink2.xml"/><Relationship Id="rId681" Type="http://schemas.openxmlformats.org/officeDocument/2006/relationships/image" Target="media/image314.emf"/><Relationship Id="rId2362" Type="http://schemas.openxmlformats.org/officeDocument/2006/relationships/image" Target="media/image1118.emf"/><Relationship Id="rId3206" Type="http://schemas.openxmlformats.org/officeDocument/2006/relationships/image" Target="media/image1533.emf"/><Relationship Id="rId3413" Type="http://schemas.openxmlformats.org/officeDocument/2006/relationships/customXml" Target="ink/ink1425.xml"/><Relationship Id="rId3620" Type="http://schemas.openxmlformats.org/officeDocument/2006/relationships/oleObject" Target="embeddings/oleObject299.bin"/><Relationship Id="rId334" Type="http://schemas.openxmlformats.org/officeDocument/2006/relationships/image" Target="media/image150.emf"/><Relationship Id="rId541" Type="http://schemas.openxmlformats.org/officeDocument/2006/relationships/image" Target="media/image244.emf"/><Relationship Id="rId1171" Type="http://schemas.openxmlformats.org/officeDocument/2006/relationships/image" Target="media/image559.emf"/><Relationship Id="rId2015" Type="http://schemas.openxmlformats.org/officeDocument/2006/relationships/image" Target="media/image2030.wmf"/><Relationship Id="rId2222" Type="http://schemas.openxmlformats.org/officeDocument/2006/relationships/image" Target="media/image1051.emf"/><Relationship Id="rId401" Type="http://schemas.openxmlformats.org/officeDocument/2006/relationships/customXml" Target="ink/ink70.xml"/><Relationship Id="rId1031" Type="http://schemas.openxmlformats.org/officeDocument/2006/relationships/image" Target="media/image489.emf"/><Relationship Id="rId1988" Type="http://schemas.openxmlformats.org/officeDocument/2006/relationships/image" Target="media/image950.emf"/><Relationship Id="rId4187" Type="http://schemas.openxmlformats.org/officeDocument/2006/relationships/image" Target="media/image2015.emf"/><Relationship Id="rId4394" Type="http://schemas.openxmlformats.org/officeDocument/2006/relationships/image" Target="media/image2119.emf"/><Relationship Id="rId4047" Type="http://schemas.openxmlformats.org/officeDocument/2006/relationships/image" Target="media/image1947.emf"/><Relationship Id="rId4254" Type="http://schemas.openxmlformats.org/officeDocument/2006/relationships/customXml" Target="ink/ink1802.xml"/><Relationship Id="rId4461" Type="http://schemas.openxmlformats.org/officeDocument/2006/relationships/customXml" Target="ink/ink1906.xml"/><Relationship Id="rId1848" Type="http://schemas.openxmlformats.org/officeDocument/2006/relationships/image" Target="media/image883.emf"/><Relationship Id="rId3063" Type="http://schemas.openxmlformats.org/officeDocument/2006/relationships/customXml" Target="ink/ink1250.xml"/><Relationship Id="rId3270" Type="http://schemas.openxmlformats.org/officeDocument/2006/relationships/image" Target="media/image1565.emf"/><Relationship Id="rId4114" Type="http://schemas.openxmlformats.org/officeDocument/2006/relationships/customXml" Target="ink/ink1748.xml"/><Relationship Id="rId4321" Type="http://schemas.openxmlformats.org/officeDocument/2006/relationships/customXml" Target="ink/ink1836.xml"/><Relationship Id="rId191" Type="http://schemas.openxmlformats.org/officeDocument/2006/relationships/oleObject" Target="embeddings/oleObject92.bin"/><Relationship Id="rId1708" Type="http://schemas.openxmlformats.org/officeDocument/2006/relationships/image" Target="media/image813.emf"/><Relationship Id="rId1915" Type="http://schemas.openxmlformats.org/officeDocument/2006/relationships/image" Target="media/image916.wmf"/><Relationship Id="rId3130" Type="http://schemas.openxmlformats.org/officeDocument/2006/relationships/image" Target="media/image1495.emf"/><Relationship Id="rId2689" Type="http://schemas.openxmlformats.org/officeDocument/2006/relationships/image" Target="media/image1278.emf"/><Relationship Id="rId2896" Type="http://schemas.openxmlformats.org/officeDocument/2006/relationships/customXml" Target="ink/ink1171.xml"/><Relationship Id="rId3947" Type="http://schemas.openxmlformats.org/officeDocument/2006/relationships/image" Target="media/image1902.emf"/><Relationship Id="rId868" Type="http://schemas.openxmlformats.org/officeDocument/2006/relationships/customXml" Target="ink/ink276.xml"/><Relationship Id="rId1498" Type="http://schemas.openxmlformats.org/officeDocument/2006/relationships/customXml" Target="ink/ink548.xml"/><Relationship Id="rId2549" Type="http://schemas.openxmlformats.org/officeDocument/2006/relationships/customXml" Target="ink/ink1007.xml"/><Relationship Id="rId2756" Type="http://schemas.openxmlformats.org/officeDocument/2006/relationships/customXml" Target="ink/ink1101.xml"/><Relationship Id="rId2963" Type="http://schemas.openxmlformats.org/officeDocument/2006/relationships/image" Target="media/image1412.emf"/><Relationship Id="rId3807" Type="http://schemas.openxmlformats.org/officeDocument/2006/relationships/image" Target="media/image1832.emf"/><Relationship Id="rId728" Type="http://schemas.openxmlformats.org/officeDocument/2006/relationships/customXml" Target="ink/ink208.xml"/><Relationship Id="rId935" Type="http://schemas.openxmlformats.org/officeDocument/2006/relationships/image" Target="media/image441.emf"/><Relationship Id="rId1358" Type="http://schemas.openxmlformats.org/officeDocument/2006/relationships/image" Target="media/image1620.wmf"/><Relationship Id="rId1565" Type="http://schemas.openxmlformats.org/officeDocument/2006/relationships/image" Target="media/image742.emf"/><Relationship Id="rId1772" Type="http://schemas.openxmlformats.org/officeDocument/2006/relationships/image" Target="media/image845.emf"/><Relationship Id="rId2409" Type="http://schemas.openxmlformats.org/officeDocument/2006/relationships/customXml" Target="ink/ink937.xml"/><Relationship Id="rId2616" Type="http://schemas.openxmlformats.org/officeDocument/2006/relationships/image" Target="media/image1245.emf"/><Relationship Id="rId64" Type="http://schemas.openxmlformats.org/officeDocument/2006/relationships/oleObject" Target="embeddings/oleObject28.bin"/><Relationship Id="rId1218" Type="http://schemas.openxmlformats.org/officeDocument/2006/relationships/image" Target="media/image583.wmf"/><Relationship Id="rId1425" Type="http://schemas.openxmlformats.org/officeDocument/2006/relationships/image" Target="media/image676.emf"/><Relationship Id="rId2823" Type="http://schemas.openxmlformats.org/officeDocument/2006/relationships/image" Target="media/image1342.emf"/><Relationship Id="rId1632" Type="http://schemas.openxmlformats.org/officeDocument/2006/relationships/image" Target="media/image775.emf"/><Relationship Id="rId2199" Type="http://schemas.openxmlformats.org/officeDocument/2006/relationships/customXml" Target="ink/ink845.xml"/><Relationship Id="rId3597" Type="http://schemas.openxmlformats.org/officeDocument/2006/relationships/customXml" Target="ink/ink1518.xml"/><Relationship Id="rId3457" Type="http://schemas.openxmlformats.org/officeDocument/2006/relationships/customXml" Target="ink/ink1447.xml"/><Relationship Id="rId3664" Type="http://schemas.openxmlformats.org/officeDocument/2006/relationships/customXml" Target="ink/ink1538.xml"/><Relationship Id="rId3871" Type="http://schemas.openxmlformats.org/officeDocument/2006/relationships/oleObject" Target="embeddings/oleObject312.bin"/><Relationship Id="rId378" Type="http://schemas.openxmlformats.org/officeDocument/2006/relationships/oleObject" Target="embeddings/oleObject129.bin"/><Relationship Id="rId585" Type="http://schemas.openxmlformats.org/officeDocument/2006/relationships/image" Target="media/image266.emf"/><Relationship Id="rId792" Type="http://schemas.openxmlformats.org/officeDocument/2006/relationships/customXml" Target="ink/ink238.xml"/><Relationship Id="rId2059" Type="http://schemas.openxmlformats.org/officeDocument/2006/relationships/customXml" Target="ink/ink782.xml"/><Relationship Id="rId2266" Type="http://schemas.openxmlformats.org/officeDocument/2006/relationships/customXml" Target="ink/ink874.xml"/><Relationship Id="rId2473" Type="http://schemas.openxmlformats.org/officeDocument/2006/relationships/customXml" Target="ink/ink969.xml"/><Relationship Id="rId2680" Type="http://schemas.openxmlformats.org/officeDocument/2006/relationships/customXml" Target="ink/ink1067.xml"/><Relationship Id="rId3317" Type="http://schemas.openxmlformats.org/officeDocument/2006/relationships/customXml" Target="ink/ink1377.xml"/><Relationship Id="rId3524" Type="http://schemas.openxmlformats.org/officeDocument/2006/relationships/image" Target="media/image1692.emf"/><Relationship Id="rId3731" Type="http://schemas.openxmlformats.org/officeDocument/2006/relationships/image" Target="media/image1794.emf"/><Relationship Id="rId238" Type="http://schemas.openxmlformats.org/officeDocument/2006/relationships/image" Target="media/image104.emf"/><Relationship Id="rId445" Type="http://schemas.openxmlformats.org/officeDocument/2006/relationships/customXml" Target="ink/ink85.xml"/><Relationship Id="rId652" Type="http://schemas.openxmlformats.org/officeDocument/2006/relationships/customXml" Target="ink/ink176.xml"/><Relationship Id="rId1075" Type="http://schemas.openxmlformats.org/officeDocument/2006/relationships/image" Target="media/image511.emf"/><Relationship Id="rId1282" Type="http://schemas.openxmlformats.org/officeDocument/2006/relationships/customXml" Target="ink/ink455.xml"/><Relationship Id="rId2126" Type="http://schemas.openxmlformats.org/officeDocument/2006/relationships/image" Target="media/image1003.emf"/><Relationship Id="rId2333" Type="http://schemas.openxmlformats.org/officeDocument/2006/relationships/customXml" Target="ink/ink901.xml"/><Relationship Id="rId2540" Type="http://schemas.openxmlformats.org/officeDocument/2006/relationships/image" Target="media/image1207.emf"/><Relationship Id="rId305" Type="http://schemas.openxmlformats.org/officeDocument/2006/relationships/customXml" Target="ink/ink48.xml"/><Relationship Id="rId512" Type="http://schemas.openxmlformats.org/officeDocument/2006/relationships/customXml" Target="ink/ink106.xml"/><Relationship Id="rId1142" Type="http://schemas.openxmlformats.org/officeDocument/2006/relationships/customXml" Target="ink/ink405.xml"/><Relationship Id="rId2400" Type="http://schemas.openxmlformats.org/officeDocument/2006/relationships/image" Target="media/image1137.emf"/><Relationship Id="rId4298" Type="http://schemas.openxmlformats.org/officeDocument/2006/relationships/image" Target="media/image2071.emf"/><Relationship Id="rId1002" Type="http://schemas.openxmlformats.org/officeDocument/2006/relationships/customXml" Target="ink/ink337.xml"/><Relationship Id="rId4158" Type="http://schemas.openxmlformats.org/officeDocument/2006/relationships/customXml" Target="ink/ink1764.xml"/><Relationship Id="rId4365" Type="http://schemas.openxmlformats.org/officeDocument/2006/relationships/customXml" Target="ink/ink1858.xml"/><Relationship Id="rId1959" Type="http://schemas.openxmlformats.org/officeDocument/2006/relationships/customXml" Target="ink/ink742.xml"/><Relationship Id="rId3174" Type="http://schemas.openxmlformats.org/officeDocument/2006/relationships/image" Target="media/image1517.emf"/><Relationship Id="rId4018" Type="http://schemas.openxmlformats.org/officeDocument/2006/relationships/image" Target="media/image1935.emf"/><Relationship Id="rId1819" Type="http://schemas.openxmlformats.org/officeDocument/2006/relationships/customXml" Target="ink/ink689.xml"/><Relationship Id="rId3381" Type="http://schemas.openxmlformats.org/officeDocument/2006/relationships/customXml" Target="ink/ink1409.xml"/><Relationship Id="rId4225" Type="http://schemas.openxmlformats.org/officeDocument/2006/relationships/image" Target="media/image2035.emf"/><Relationship Id="rId4432" Type="http://schemas.openxmlformats.org/officeDocument/2006/relationships/image" Target="media/image2138.emf"/><Relationship Id="rId2190" Type="http://schemas.openxmlformats.org/officeDocument/2006/relationships/oleObject" Target="embeddings/oleObject257.bin"/><Relationship Id="rId3034" Type="http://schemas.openxmlformats.org/officeDocument/2006/relationships/image" Target="media/image1447.emf"/><Relationship Id="rId3241" Type="http://schemas.openxmlformats.org/officeDocument/2006/relationships/customXml" Target="ink/ink1339.xml"/><Relationship Id="rId162" Type="http://schemas.openxmlformats.org/officeDocument/2006/relationships/image" Target="media/image71.wmf"/><Relationship Id="rId2050" Type="http://schemas.openxmlformats.org/officeDocument/2006/relationships/image" Target="media/image21010.emf"/><Relationship Id="rId3101" Type="http://schemas.openxmlformats.org/officeDocument/2006/relationships/customXml" Target="ink/ink1269.xml"/><Relationship Id="rId979" Type="http://schemas.openxmlformats.org/officeDocument/2006/relationships/image" Target="media/image463.emf"/><Relationship Id="rId839" Type="http://schemas.openxmlformats.org/officeDocument/2006/relationships/image" Target="media/image393.emf"/><Relationship Id="rId1469" Type="http://schemas.openxmlformats.org/officeDocument/2006/relationships/image" Target="media/image698.emf"/><Relationship Id="rId2867" Type="http://schemas.openxmlformats.org/officeDocument/2006/relationships/image" Target="media/image1364.emf"/><Relationship Id="rId3918" Type="http://schemas.openxmlformats.org/officeDocument/2006/relationships/customXml" Target="ink/ink1661.xml"/><Relationship Id="rId4082" Type="http://schemas.openxmlformats.org/officeDocument/2006/relationships/customXml" Target="ink/ink1733.xml"/><Relationship Id="rId1676" Type="http://schemas.openxmlformats.org/officeDocument/2006/relationships/image" Target="media/image797.emf"/><Relationship Id="rId1883" Type="http://schemas.openxmlformats.org/officeDocument/2006/relationships/image" Target="media/image900.wmf"/><Relationship Id="rId2727" Type="http://schemas.openxmlformats.org/officeDocument/2006/relationships/customXml" Target="ink/ink1086.xml"/><Relationship Id="rId2934" Type="http://schemas.openxmlformats.org/officeDocument/2006/relationships/customXml" Target="ink/ink1190.xml"/><Relationship Id="rId906" Type="http://schemas.openxmlformats.org/officeDocument/2006/relationships/customXml" Target="ink/ink295.xml"/><Relationship Id="rId1329" Type="http://schemas.openxmlformats.org/officeDocument/2006/relationships/image" Target="media/image633.emf"/><Relationship Id="rId1536" Type="http://schemas.openxmlformats.org/officeDocument/2006/relationships/image" Target="media/image729.wmf"/><Relationship Id="rId1743" Type="http://schemas.openxmlformats.org/officeDocument/2006/relationships/customXml" Target="ink/ink655.xml"/><Relationship Id="rId1950" Type="http://schemas.openxmlformats.org/officeDocument/2006/relationships/image" Target="media/image933.emf"/><Relationship Id="rId35" Type="http://schemas.openxmlformats.org/officeDocument/2006/relationships/image" Target="media/image13.wmf"/><Relationship Id="rId1603" Type="http://schemas.openxmlformats.org/officeDocument/2006/relationships/customXml" Target="ink/ink587.xml"/><Relationship Id="rId1810" Type="http://schemas.openxmlformats.org/officeDocument/2006/relationships/image" Target="media/image864.emf"/><Relationship Id="rId3568" Type="http://schemas.openxmlformats.org/officeDocument/2006/relationships/customXml" Target="ink/ink1503.xml"/><Relationship Id="rId3775" Type="http://schemas.openxmlformats.org/officeDocument/2006/relationships/image" Target="media/image1816.emf"/><Relationship Id="rId3982" Type="http://schemas.openxmlformats.org/officeDocument/2006/relationships/customXml" Target="ink/ink1688.xml"/><Relationship Id="rId489" Type="http://schemas.openxmlformats.org/officeDocument/2006/relationships/image" Target="media/image219.emf"/><Relationship Id="rId696" Type="http://schemas.openxmlformats.org/officeDocument/2006/relationships/customXml" Target="ink/ink197.xml"/><Relationship Id="rId2377" Type="http://schemas.openxmlformats.org/officeDocument/2006/relationships/customXml" Target="ink/ink923.xml"/><Relationship Id="rId2584" Type="http://schemas.openxmlformats.org/officeDocument/2006/relationships/image" Target="media/image1229.emf"/><Relationship Id="rId2791" Type="http://schemas.openxmlformats.org/officeDocument/2006/relationships/image" Target="media/image1326.emf"/><Relationship Id="rId3428" Type="http://schemas.openxmlformats.org/officeDocument/2006/relationships/image" Target="media/image1644.emf"/><Relationship Id="rId3635" Type="http://schemas.openxmlformats.org/officeDocument/2006/relationships/image" Target="media/image1747.wmf"/><Relationship Id="rId349" Type="http://schemas.openxmlformats.org/officeDocument/2006/relationships/image" Target="media/image156.wmf"/><Relationship Id="rId556" Type="http://schemas.openxmlformats.org/officeDocument/2006/relationships/customXml" Target="ink/ink128.xml"/><Relationship Id="rId763" Type="http://schemas.openxmlformats.org/officeDocument/2006/relationships/image" Target="media/image355.emf"/><Relationship Id="rId1186" Type="http://schemas.openxmlformats.org/officeDocument/2006/relationships/customXml" Target="ink/ink427.xml"/><Relationship Id="rId1393" Type="http://schemas.openxmlformats.org/officeDocument/2006/relationships/image" Target="media/image664.emf"/><Relationship Id="rId2237" Type="http://schemas.openxmlformats.org/officeDocument/2006/relationships/image" Target="media/image1057.emf"/><Relationship Id="rId2444" Type="http://schemas.openxmlformats.org/officeDocument/2006/relationships/image" Target="media/image1159.emf"/><Relationship Id="rId3842" Type="http://schemas.openxmlformats.org/officeDocument/2006/relationships/customXml" Target="ink/ink1625.xml"/><Relationship Id="rId209" Type="http://schemas.openxmlformats.org/officeDocument/2006/relationships/image" Target="media/image93.emf"/><Relationship Id="rId416" Type="http://schemas.openxmlformats.org/officeDocument/2006/relationships/oleObject" Target="embeddings/oleObject137.bin"/><Relationship Id="rId970" Type="http://schemas.openxmlformats.org/officeDocument/2006/relationships/customXml" Target="ink/ink326.xml"/><Relationship Id="rId1046" Type="http://schemas.openxmlformats.org/officeDocument/2006/relationships/customXml" Target="ink/ink357.xml"/><Relationship Id="rId1253" Type="http://schemas.openxmlformats.org/officeDocument/2006/relationships/oleObject" Target="embeddings/oleObject187.bin"/><Relationship Id="rId2651" Type="http://schemas.openxmlformats.org/officeDocument/2006/relationships/image" Target="media/image1261.emf"/><Relationship Id="rId3702" Type="http://schemas.openxmlformats.org/officeDocument/2006/relationships/customXml" Target="ink/ink1555.xml"/><Relationship Id="rId623" Type="http://schemas.openxmlformats.org/officeDocument/2006/relationships/image" Target="media/image285.emf"/><Relationship Id="rId830" Type="http://schemas.openxmlformats.org/officeDocument/2006/relationships/customXml" Target="ink/ink257.xml"/><Relationship Id="rId1460" Type="http://schemas.openxmlformats.org/officeDocument/2006/relationships/customXml" Target="ink/ink530.xml"/><Relationship Id="rId2304" Type="http://schemas.openxmlformats.org/officeDocument/2006/relationships/image" Target="media/image1089.emf"/><Relationship Id="rId2511" Type="http://schemas.openxmlformats.org/officeDocument/2006/relationships/customXml" Target="ink/ink988.xml"/><Relationship Id="rId1113" Type="http://schemas.openxmlformats.org/officeDocument/2006/relationships/image" Target="media/image530.emf"/><Relationship Id="rId1320" Type="http://schemas.openxmlformats.org/officeDocument/2006/relationships/customXml" Target="ink/ink474.xml"/><Relationship Id="rId4269" Type="http://schemas.openxmlformats.org/officeDocument/2006/relationships/image" Target="media/image2057.emf"/><Relationship Id="rId4476" Type="http://schemas.openxmlformats.org/officeDocument/2006/relationships/header" Target="header1.xml"/><Relationship Id="rId3078" Type="http://schemas.openxmlformats.org/officeDocument/2006/relationships/image" Target="media/image1469.emf"/><Relationship Id="rId3285" Type="http://schemas.openxmlformats.org/officeDocument/2006/relationships/customXml" Target="ink/ink1361.xml"/><Relationship Id="rId3492" Type="http://schemas.openxmlformats.org/officeDocument/2006/relationships/image" Target="media/image1676.emf"/><Relationship Id="rId4129" Type="http://schemas.openxmlformats.org/officeDocument/2006/relationships/oleObject" Target="embeddings/oleObject333.bin"/><Relationship Id="rId4336" Type="http://schemas.openxmlformats.org/officeDocument/2006/relationships/image" Target="media/image2090.emf"/><Relationship Id="rId2094" Type="http://schemas.openxmlformats.org/officeDocument/2006/relationships/image" Target="media/image987.emf"/><Relationship Id="rId3145" Type="http://schemas.openxmlformats.org/officeDocument/2006/relationships/customXml" Target="ink/ink1291.xml"/><Relationship Id="rId3352" Type="http://schemas.openxmlformats.org/officeDocument/2006/relationships/image" Target="media/image1606.emf"/><Relationship Id="rId4403" Type="http://schemas.openxmlformats.org/officeDocument/2006/relationships/customXml" Target="ink/ink1877.xml"/><Relationship Id="rId273" Type="http://schemas.openxmlformats.org/officeDocument/2006/relationships/customXml" Target="ink/ink32.xml"/><Relationship Id="rId480" Type="http://schemas.openxmlformats.org/officeDocument/2006/relationships/image" Target="media/image215.wmf"/><Relationship Id="rId2161" Type="http://schemas.openxmlformats.org/officeDocument/2006/relationships/customXml" Target="ink/ink833.xml"/><Relationship Id="rId3005" Type="http://schemas.openxmlformats.org/officeDocument/2006/relationships/customXml" Target="ink/ink1221.xml"/><Relationship Id="rId3212" Type="http://schemas.openxmlformats.org/officeDocument/2006/relationships/image" Target="media/image1536.emf"/><Relationship Id="rId133" Type="http://schemas.openxmlformats.org/officeDocument/2006/relationships/image" Target="media/image58.wmf"/><Relationship Id="rId340" Type="http://schemas.openxmlformats.org/officeDocument/2006/relationships/oleObject" Target="embeddings/oleObject111.bin"/><Relationship Id="rId2021" Type="http://schemas.openxmlformats.org/officeDocument/2006/relationships/customXml" Target="ink/ink763.xml"/><Relationship Id="rId200" Type="http://schemas.openxmlformats.org/officeDocument/2006/relationships/oleObject" Target="embeddings/oleObject97.bin"/><Relationship Id="rId2978" Type="http://schemas.openxmlformats.org/officeDocument/2006/relationships/customXml" Target="ink/ink1212.xml"/><Relationship Id="rId4193" Type="http://schemas.openxmlformats.org/officeDocument/2006/relationships/image" Target="media/image2018.emf"/><Relationship Id="rId1787" Type="http://schemas.openxmlformats.org/officeDocument/2006/relationships/customXml" Target="ink/ink676.xml"/><Relationship Id="rId1994" Type="http://schemas.openxmlformats.org/officeDocument/2006/relationships/image" Target="media/image953.emf"/><Relationship Id="rId2838" Type="http://schemas.openxmlformats.org/officeDocument/2006/relationships/customXml" Target="ink/ink1142.xml"/><Relationship Id="rId79" Type="http://schemas.openxmlformats.org/officeDocument/2006/relationships/oleObject" Target="embeddings/oleObject36.bin"/><Relationship Id="rId1647" Type="http://schemas.openxmlformats.org/officeDocument/2006/relationships/customXml" Target="ink/ink608.xml"/><Relationship Id="rId1854" Type="http://schemas.openxmlformats.org/officeDocument/2006/relationships/oleObject" Target="embeddings/oleObject227.bin"/><Relationship Id="rId2905" Type="http://schemas.openxmlformats.org/officeDocument/2006/relationships/image" Target="media/image1383.emf"/><Relationship Id="rId4053" Type="http://schemas.openxmlformats.org/officeDocument/2006/relationships/image" Target="media/image1950.emf"/><Relationship Id="rId4260" Type="http://schemas.openxmlformats.org/officeDocument/2006/relationships/customXml" Target="ink/ink1805.xml"/><Relationship Id="rId1507" Type="http://schemas.openxmlformats.org/officeDocument/2006/relationships/image" Target="media/image717.emf"/><Relationship Id="rId1714" Type="http://schemas.openxmlformats.org/officeDocument/2006/relationships/image" Target="media/image816.emf"/><Relationship Id="rId4120" Type="http://schemas.openxmlformats.org/officeDocument/2006/relationships/customXml" Target="ink/ink1751.xml"/><Relationship Id="rId1921" Type="http://schemas.openxmlformats.org/officeDocument/2006/relationships/customXml" Target="ink/ink727.xml"/><Relationship Id="rId3679" Type="http://schemas.openxmlformats.org/officeDocument/2006/relationships/image" Target="media/image1768.emf"/><Relationship Id="rId2488" Type="http://schemas.openxmlformats.org/officeDocument/2006/relationships/image" Target="media/image1181.emf"/><Relationship Id="rId3886" Type="http://schemas.openxmlformats.org/officeDocument/2006/relationships/customXml" Target="ink/ink1645.xml"/><Relationship Id="rId1297" Type="http://schemas.openxmlformats.org/officeDocument/2006/relationships/image" Target="media/image618.emf"/><Relationship Id="rId2695" Type="http://schemas.openxmlformats.org/officeDocument/2006/relationships/oleObject" Target="embeddings/oleObject288.bin"/><Relationship Id="rId3539" Type="http://schemas.openxmlformats.org/officeDocument/2006/relationships/customXml" Target="ink/ink1488.xml"/><Relationship Id="rId3746" Type="http://schemas.openxmlformats.org/officeDocument/2006/relationships/customXml" Target="ink/ink1577.xml"/><Relationship Id="rId3953" Type="http://schemas.openxmlformats.org/officeDocument/2006/relationships/image" Target="media/image1905.emf"/><Relationship Id="rId667" Type="http://schemas.openxmlformats.org/officeDocument/2006/relationships/image" Target="media/image307.emf"/><Relationship Id="rId874" Type="http://schemas.openxmlformats.org/officeDocument/2006/relationships/customXml" Target="ink/ink279.xml"/><Relationship Id="rId2348" Type="http://schemas.openxmlformats.org/officeDocument/2006/relationships/image" Target="media/image1111.emf"/><Relationship Id="rId2555" Type="http://schemas.openxmlformats.org/officeDocument/2006/relationships/customXml" Target="ink/ink1010.xml"/><Relationship Id="rId2762" Type="http://schemas.openxmlformats.org/officeDocument/2006/relationships/customXml" Target="ink/ink1104.xml"/><Relationship Id="rId3606" Type="http://schemas.openxmlformats.org/officeDocument/2006/relationships/image" Target="media/image1732.emf"/><Relationship Id="rId3813" Type="http://schemas.openxmlformats.org/officeDocument/2006/relationships/image" Target="media/image1835.emf"/><Relationship Id="rId527" Type="http://schemas.openxmlformats.org/officeDocument/2006/relationships/image" Target="media/image237.emf"/><Relationship Id="rId734" Type="http://schemas.openxmlformats.org/officeDocument/2006/relationships/customXml" Target="ink/ink211.xml"/><Relationship Id="rId941" Type="http://schemas.openxmlformats.org/officeDocument/2006/relationships/image" Target="media/image444.emf"/><Relationship Id="rId1157" Type="http://schemas.openxmlformats.org/officeDocument/2006/relationships/image" Target="media/image552.emf"/><Relationship Id="rId1364" Type="http://schemas.openxmlformats.org/officeDocument/2006/relationships/customXml" Target="ink/ink491.xml"/><Relationship Id="rId1571" Type="http://schemas.openxmlformats.org/officeDocument/2006/relationships/image" Target="media/image745.emf"/><Relationship Id="rId2208" Type="http://schemas.openxmlformats.org/officeDocument/2006/relationships/oleObject" Target="embeddings/oleObject265.bin"/><Relationship Id="rId2415" Type="http://schemas.openxmlformats.org/officeDocument/2006/relationships/customXml" Target="ink/ink940.xml"/><Relationship Id="rId2622" Type="http://schemas.openxmlformats.org/officeDocument/2006/relationships/image" Target="media/image1248.emf"/><Relationship Id="rId70" Type="http://schemas.openxmlformats.org/officeDocument/2006/relationships/image" Target="media/image29.wmf"/><Relationship Id="rId801" Type="http://schemas.openxmlformats.org/officeDocument/2006/relationships/image" Target="media/image374.emf"/><Relationship Id="rId1017" Type="http://schemas.openxmlformats.org/officeDocument/2006/relationships/image" Target="media/image482.emf"/><Relationship Id="rId1224" Type="http://schemas.openxmlformats.org/officeDocument/2006/relationships/image" Target="media/image586.wmf"/><Relationship Id="rId1431" Type="http://schemas.openxmlformats.org/officeDocument/2006/relationships/image" Target="media/image679.emf"/><Relationship Id="rId3189" Type="http://schemas.openxmlformats.org/officeDocument/2006/relationships/customXml" Target="ink/ink1313.xml"/><Relationship Id="rId3396" Type="http://schemas.openxmlformats.org/officeDocument/2006/relationships/image" Target="media/image1628.emf"/><Relationship Id="rId4447" Type="http://schemas.openxmlformats.org/officeDocument/2006/relationships/customXml" Target="ink/ink1899.xml"/><Relationship Id="rId3049" Type="http://schemas.openxmlformats.org/officeDocument/2006/relationships/customXml" Target="ink/ink1243.xml"/><Relationship Id="rId3256" Type="http://schemas.openxmlformats.org/officeDocument/2006/relationships/image" Target="media/image1558.emf"/><Relationship Id="rId3463" Type="http://schemas.openxmlformats.org/officeDocument/2006/relationships/customXml" Target="ink/ink1450.xml"/><Relationship Id="rId4307" Type="http://schemas.openxmlformats.org/officeDocument/2006/relationships/customXml" Target="ink/ink1829.xml"/><Relationship Id="rId177" Type="http://schemas.openxmlformats.org/officeDocument/2006/relationships/oleObject" Target="embeddings/oleObject85.bin"/><Relationship Id="rId384" Type="http://schemas.openxmlformats.org/officeDocument/2006/relationships/image" Target="media/image167.emf"/><Relationship Id="rId591" Type="http://schemas.openxmlformats.org/officeDocument/2006/relationships/image" Target="media/image269.emf"/><Relationship Id="rId2065" Type="http://schemas.openxmlformats.org/officeDocument/2006/relationships/customXml" Target="ink/ink785.xml"/><Relationship Id="rId2272" Type="http://schemas.openxmlformats.org/officeDocument/2006/relationships/oleObject" Target="embeddings/oleObject269.bin"/><Relationship Id="rId3116" Type="http://schemas.openxmlformats.org/officeDocument/2006/relationships/image" Target="media/image1488.emf"/><Relationship Id="rId3670" Type="http://schemas.openxmlformats.org/officeDocument/2006/relationships/image" Target="media/image1764.wmf"/><Relationship Id="rId244" Type="http://schemas.openxmlformats.org/officeDocument/2006/relationships/image" Target="media/image107.emf"/><Relationship Id="rId1081" Type="http://schemas.openxmlformats.org/officeDocument/2006/relationships/image" Target="media/image514.emf"/><Relationship Id="rId3323" Type="http://schemas.openxmlformats.org/officeDocument/2006/relationships/customXml" Target="ink/ink1380.xml"/><Relationship Id="rId3530" Type="http://schemas.openxmlformats.org/officeDocument/2006/relationships/image" Target="media/image1695.emf"/><Relationship Id="rId451" Type="http://schemas.openxmlformats.org/officeDocument/2006/relationships/customXml" Target="ink/ink88.xml"/><Relationship Id="rId2132" Type="http://schemas.openxmlformats.org/officeDocument/2006/relationships/image" Target="media/image1006.emf"/><Relationship Id="rId104" Type="http://schemas.openxmlformats.org/officeDocument/2006/relationships/image" Target="media/image45.wmf"/><Relationship Id="rId311" Type="http://schemas.openxmlformats.org/officeDocument/2006/relationships/customXml" Target="ink/ink51.xml"/><Relationship Id="rId1898" Type="http://schemas.openxmlformats.org/officeDocument/2006/relationships/image" Target="media/image906.emf"/><Relationship Id="rId2949" Type="http://schemas.openxmlformats.org/officeDocument/2006/relationships/image" Target="media/image1405.emf"/><Relationship Id="rId4097" Type="http://schemas.openxmlformats.org/officeDocument/2006/relationships/image" Target="media/image1972.emf"/><Relationship Id="rId1758" Type="http://schemas.openxmlformats.org/officeDocument/2006/relationships/image" Target="media/image838.emf"/><Relationship Id="rId2809" Type="http://schemas.openxmlformats.org/officeDocument/2006/relationships/image" Target="media/image1335.emf"/><Relationship Id="rId4164" Type="http://schemas.openxmlformats.org/officeDocument/2006/relationships/customXml" Target="ink/ink1767.xml"/><Relationship Id="rId4371" Type="http://schemas.openxmlformats.org/officeDocument/2006/relationships/customXml" Target="ink/ink1861.xml"/><Relationship Id="rId1965" Type="http://schemas.openxmlformats.org/officeDocument/2006/relationships/customXml" Target="ink/ink745.xml"/><Relationship Id="rId3180" Type="http://schemas.openxmlformats.org/officeDocument/2006/relationships/image" Target="media/image1520.emf"/><Relationship Id="rId4024" Type="http://schemas.openxmlformats.org/officeDocument/2006/relationships/image" Target="media/image1936.wmf"/><Relationship Id="rId4231" Type="http://schemas.openxmlformats.org/officeDocument/2006/relationships/image" Target="media/image2038.emf"/><Relationship Id="rId1618" Type="http://schemas.openxmlformats.org/officeDocument/2006/relationships/image" Target="media/image768.emf"/><Relationship Id="rId1825" Type="http://schemas.openxmlformats.org/officeDocument/2006/relationships/customXml" Target="ink/ink692.xml"/><Relationship Id="rId3040" Type="http://schemas.openxmlformats.org/officeDocument/2006/relationships/image" Target="media/image1450.emf"/><Relationship Id="rId3997" Type="http://schemas.openxmlformats.org/officeDocument/2006/relationships/customXml" Target="ink/ink1695.xml"/><Relationship Id="rId2599" Type="http://schemas.openxmlformats.org/officeDocument/2006/relationships/customXml" Target="ink/ink1032.xml"/><Relationship Id="rId3857" Type="http://schemas.openxmlformats.org/officeDocument/2006/relationships/image" Target="media/image1857.emf"/><Relationship Id="rId778" Type="http://schemas.openxmlformats.org/officeDocument/2006/relationships/customXml" Target="ink/ink231.xml"/><Relationship Id="rId985" Type="http://schemas.openxmlformats.org/officeDocument/2006/relationships/oleObject" Target="embeddings/oleObject162.bin"/><Relationship Id="rId2459" Type="http://schemas.openxmlformats.org/officeDocument/2006/relationships/customXml" Target="ink/ink962.xml"/><Relationship Id="rId2666" Type="http://schemas.openxmlformats.org/officeDocument/2006/relationships/customXml" Target="ink/ink1060.xml"/><Relationship Id="rId2873" Type="http://schemas.openxmlformats.org/officeDocument/2006/relationships/image" Target="media/image1367.emf"/><Relationship Id="rId3717" Type="http://schemas.openxmlformats.org/officeDocument/2006/relationships/image" Target="media/image1787.emf"/><Relationship Id="rId3924" Type="http://schemas.openxmlformats.org/officeDocument/2006/relationships/customXml" Target="ink/ink1664.xml"/><Relationship Id="rId638" Type="http://schemas.openxmlformats.org/officeDocument/2006/relationships/customXml" Target="ink/ink169.xml"/><Relationship Id="rId845" Type="http://schemas.openxmlformats.org/officeDocument/2006/relationships/image" Target="media/image396.emf"/><Relationship Id="rId1268" Type="http://schemas.openxmlformats.org/officeDocument/2006/relationships/customXml" Target="ink/ink448.xml"/><Relationship Id="rId1475" Type="http://schemas.openxmlformats.org/officeDocument/2006/relationships/image" Target="media/image701.emf"/><Relationship Id="rId1682" Type="http://schemas.openxmlformats.org/officeDocument/2006/relationships/image" Target="media/image800.emf"/><Relationship Id="rId2319" Type="http://schemas.openxmlformats.org/officeDocument/2006/relationships/customXml" Target="ink/ink894.xml"/><Relationship Id="rId2526" Type="http://schemas.openxmlformats.org/officeDocument/2006/relationships/image" Target="media/image1200.emf"/><Relationship Id="rId2733" Type="http://schemas.openxmlformats.org/officeDocument/2006/relationships/image" Target="media/image1297.emf"/><Relationship Id="rId705" Type="http://schemas.openxmlformats.org/officeDocument/2006/relationships/image" Target="media/image326.emf"/><Relationship Id="rId1128" Type="http://schemas.openxmlformats.org/officeDocument/2006/relationships/customXml" Target="ink/ink398.xml"/><Relationship Id="rId1335" Type="http://schemas.openxmlformats.org/officeDocument/2006/relationships/image" Target="media/image636.emf"/><Relationship Id="rId1542" Type="http://schemas.openxmlformats.org/officeDocument/2006/relationships/image" Target="media/image731.wmf"/><Relationship Id="rId2940" Type="http://schemas.openxmlformats.org/officeDocument/2006/relationships/customXml" Target="ink/ink1193.xml"/><Relationship Id="rId912" Type="http://schemas.openxmlformats.org/officeDocument/2006/relationships/customXml" Target="ink/ink298.xml"/><Relationship Id="rId2800" Type="http://schemas.openxmlformats.org/officeDocument/2006/relationships/customXml" Target="ink/ink1123.xml"/><Relationship Id="rId41" Type="http://schemas.openxmlformats.org/officeDocument/2006/relationships/image" Target="media/image16.wmf"/><Relationship Id="rId1402" Type="http://schemas.openxmlformats.org/officeDocument/2006/relationships/image" Target="media/image1640.wmf"/><Relationship Id="rId288" Type="http://schemas.openxmlformats.org/officeDocument/2006/relationships/image" Target="media/image129.emf"/><Relationship Id="rId3367" Type="http://schemas.openxmlformats.org/officeDocument/2006/relationships/customXml" Target="ink/ink1402.xml"/><Relationship Id="rId3574" Type="http://schemas.openxmlformats.org/officeDocument/2006/relationships/customXml" Target="ink/ink1506.xml"/><Relationship Id="rId3781" Type="http://schemas.openxmlformats.org/officeDocument/2006/relationships/image" Target="media/image1819.emf"/><Relationship Id="rId4418" Type="http://schemas.openxmlformats.org/officeDocument/2006/relationships/image" Target="media/image2131.emf"/><Relationship Id="rId495" Type="http://schemas.openxmlformats.org/officeDocument/2006/relationships/oleObject" Target="embeddings/oleObject149.bin"/><Relationship Id="rId2176" Type="http://schemas.openxmlformats.org/officeDocument/2006/relationships/image" Target="media/image1028.emf"/><Relationship Id="rId2383" Type="http://schemas.openxmlformats.org/officeDocument/2006/relationships/image" Target="media/image1129.wmf"/><Relationship Id="rId2590" Type="http://schemas.openxmlformats.org/officeDocument/2006/relationships/image" Target="media/image1232.emf"/><Relationship Id="rId3227" Type="http://schemas.openxmlformats.org/officeDocument/2006/relationships/customXml" Target="ink/ink1332.xml"/><Relationship Id="rId3434" Type="http://schemas.openxmlformats.org/officeDocument/2006/relationships/image" Target="media/image1647.emf"/><Relationship Id="rId3641" Type="http://schemas.openxmlformats.org/officeDocument/2006/relationships/image" Target="media/image1750.wmf"/><Relationship Id="rId148" Type="http://schemas.openxmlformats.org/officeDocument/2006/relationships/image" Target="media/image64.wmf"/><Relationship Id="rId355" Type="http://schemas.openxmlformats.org/officeDocument/2006/relationships/image" Target="media/image990.wmf"/><Relationship Id="rId562" Type="http://schemas.openxmlformats.org/officeDocument/2006/relationships/customXml" Target="ink/ink131.xml"/><Relationship Id="rId1192" Type="http://schemas.openxmlformats.org/officeDocument/2006/relationships/customXml" Target="ink/ink430.xml"/><Relationship Id="rId2036" Type="http://schemas.openxmlformats.org/officeDocument/2006/relationships/image" Target="media/image971.emf"/><Relationship Id="rId2243" Type="http://schemas.openxmlformats.org/officeDocument/2006/relationships/image" Target="media/image1060.emf"/><Relationship Id="rId2450" Type="http://schemas.openxmlformats.org/officeDocument/2006/relationships/image" Target="media/image1162.emf"/><Relationship Id="rId3501" Type="http://schemas.openxmlformats.org/officeDocument/2006/relationships/customXml" Target="ink/ink1469.xml"/><Relationship Id="rId215" Type="http://schemas.openxmlformats.org/officeDocument/2006/relationships/oleObject" Target="embeddings/oleObject101.bin"/><Relationship Id="rId422" Type="http://schemas.openxmlformats.org/officeDocument/2006/relationships/image" Target="media/image186.emf"/><Relationship Id="rId1052" Type="http://schemas.openxmlformats.org/officeDocument/2006/relationships/customXml" Target="ink/ink360.xml"/><Relationship Id="rId2103" Type="http://schemas.openxmlformats.org/officeDocument/2006/relationships/customXml" Target="ink/ink804.xml"/><Relationship Id="rId2310" Type="http://schemas.openxmlformats.org/officeDocument/2006/relationships/image" Target="media/image1092.emf"/><Relationship Id="rId4068" Type="http://schemas.openxmlformats.org/officeDocument/2006/relationships/customXml" Target="ink/ink1726.xml"/><Relationship Id="rId4275" Type="http://schemas.openxmlformats.org/officeDocument/2006/relationships/image" Target="media/image2060.emf"/><Relationship Id="rId1869" Type="http://schemas.openxmlformats.org/officeDocument/2006/relationships/customXml" Target="ink/ink711.xml"/><Relationship Id="rId3084" Type="http://schemas.openxmlformats.org/officeDocument/2006/relationships/image" Target="media/image1472.emf"/><Relationship Id="rId3291" Type="http://schemas.openxmlformats.org/officeDocument/2006/relationships/customXml" Target="ink/ink1364.xml"/><Relationship Id="rId4135" Type="http://schemas.openxmlformats.org/officeDocument/2006/relationships/oleObject" Target="embeddings/oleObject336.bin"/><Relationship Id="rId1729" Type="http://schemas.openxmlformats.org/officeDocument/2006/relationships/customXml" Target="ink/ink648.xml"/><Relationship Id="rId1936" Type="http://schemas.openxmlformats.org/officeDocument/2006/relationships/image" Target="media/image926.emf"/><Relationship Id="rId4342" Type="http://schemas.openxmlformats.org/officeDocument/2006/relationships/image" Target="media/image2093.emf"/><Relationship Id="rId3151" Type="http://schemas.openxmlformats.org/officeDocument/2006/relationships/customXml" Target="ink/ink1294.xml"/><Relationship Id="rId4202" Type="http://schemas.openxmlformats.org/officeDocument/2006/relationships/image" Target="media/image2024.wmf"/><Relationship Id="rId3011" Type="http://schemas.openxmlformats.org/officeDocument/2006/relationships/customXml" Target="ink/ink1224.xml"/><Relationship Id="rId3968" Type="http://schemas.openxmlformats.org/officeDocument/2006/relationships/oleObject" Target="embeddings/oleObject317.bin"/><Relationship Id="rId5" Type="http://schemas.openxmlformats.org/officeDocument/2006/relationships/settings" Target="settings.xml"/><Relationship Id="rId889" Type="http://schemas.openxmlformats.org/officeDocument/2006/relationships/image" Target="media/image418.emf"/><Relationship Id="rId2777" Type="http://schemas.openxmlformats.org/officeDocument/2006/relationships/image" Target="media/image1319.emf"/><Relationship Id="rId749" Type="http://schemas.openxmlformats.org/officeDocument/2006/relationships/image" Target="media/image348.emf"/><Relationship Id="rId1379" Type="http://schemas.openxmlformats.org/officeDocument/2006/relationships/image" Target="media/image657.emf"/><Relationship Id="rId1586" Type="http://schemas.openxmlformats.org/officeDocument/2006/relationships/image" Target="media/image752.emf"/><Relationship Id="rId2984" Type="http://schemas.openxmlformats.org/officeDocument/2006/relationships/image" Target="media/image1423.wmf"/><Relationship Id="rId3828" Type="http://schemas.openxmlformats.org/officeDocument/2006/relationships/customXml" Target="ink/ink1618.xml"/><Relationship Id="rId609" Type="http://schemas.openxmlformats.org/officeDocument/2006/relationships/image" Target="media/image278.emf"/><Relationship Id="rId956" Type="http://schemas.openxmlformats.org/officeDocument/2006/relationships/customXml" Target="ink/ink319.xml"/><Relationship Id="rId1239" Type="http://schemas.openxmlformats.org/officeDocument/2006/relationships/oleObject" Target="embeddings/oleObject184.bin"/><Relationship Id="rId1793" Type="http://schemas.openxmlformats.org/officeDocument/2006/relationships/customXml" Target="ink/ink679.xml"/><Relationship Id="rId2637" Type="http://schemas.openxmlformats.org/officeDocument/2006/relationships/customXml" Target="ink/ink1051.xml"/><Relationship Id="rId2844" Type="http://schemas.openxmlformats.org/officeDocument/2006/relationships/customXml" Target="ink/ink1145.xml"/><Relationship Id="rId85" Type="http://schemas.openxmlformats.org/officeDocument/2006/relationships/oleObject" Target="embeddings/oleObject39.bin"/><Relationship Id="rId816" Type="http://schemas.openxmlformats.org/officeDocument/2006/relationships/customXml" Target="ink/ink250.xml"/><Relationship Id="rId1446" Type="http://schemas.openxmlformats.org/officeDocument/2006/relationships/customXml" Target="ink/ink523.xml"/><Relationship Id="rId1653" Type="http://schemas.openxmlformats.org/officeDocument/2006/relationships/customXml" Target="ink/ink611.xml"/><Relationship Id="rId1860" Type="http://schemas.openxmlformats.org/officeDocument/2006/relationships/image" Target="media/image888.emf"/><Relationship Id="rId2704" Type="http://schemas.openxmlformats.org/officeDocument/2006/relationships/image" Target="media/image1283.emf"/><Relationship Id="rId2911" Type="http://schemas.openxmlformats.org/officeDocument/2006/relationships/image" Target="media/image1386.emf"/><Relationship Id="rId1306" Type="http://schemas.openxmlformats.org/officeDocument/2006/relationships/customXml" Target="ink/ink467.xml"/><Relationship Id="rId1513" Type="http://schemas.openxmlformats.org/officeDocument/2006/relationships/image" Target="media/image720.emf"/><Relationship Id="rId1720" Type="http://schemas.openxmlformats.org/officeDocument/2006/relationships/image" Target="media/image819.emf"/><Relationship Id="rId12" Type="http://schemas.openxmlformats.org/officeDocument/2006/relationships/oleObject" Target="embeddings/oleObject1.bin"/><Relationship Id="rId3478" Type="http://schemas.openxmlformats.org/officeDocument/2006/relationships/image" Target="media/image1669.emf"/><Relationship Id="rId3685" Type="http://schemas.openxmlformats.org/officeDocument/2006/relationships/image" Target="media/image1771.emf"/><Relationship Id="rId3892" Type="http://schemas.openxmlformats.org/officeDocument/2006/relationships/customXml" Target="ink/ink1648.xml"/><Relationship Id="rId399" Type="http://schemas.openxmlformats.org/officeDocument/2006/relationships/customXml" Target="ink/ink69.xml"/><Relationship Id="rId2287" Type="http://schemas.openxmlformats.org/officeDocument/2006/relationships/oleObject" Target="embeddings/oleObject272.bin"/><Relationship Id="rId2494" Type="http://schemas.openxmlformats.org/officeDocument/2006/relationships/image" Target="media/image1184.emf"/><Relationship Id="rId3338" Type="http://schemas.openxmlformats.org/officeDocument/2006/relationships/image" Target="media/image1599.emf"/><Relationship Id="rId3545" Type="http://schemas.openxmlformats.org/officeDocument/2006/relationships/customXml" Target="ink/ink1491.xml"/><Relationship Id="rId3752" Type="http://schemas.openxmlformats.org/officeDocument/2006/relationships/customXml" Target="ink/ink1580.xml"/><Relationship Id="rId259" Type="http://schemas.openxmlformats.org/officeDocument/2006/relationships/customXml" Target="ink/ink25.xml"/><Relationship Id="rId466" Type="http://schemas.openxmlformats.org/officeDocument/2006/relationships/image" Target="media/image208.wmf"/><Relationship Id="rId673" Type="http://schemas.openxmlformats.org/officeDocument/2006/relationships/image" Target="media/image310.emf"/><Relationship Id="rId880" Type="http://schemas.openxmlformats.org/officeDocument/2006/relationships/customXml" Target="ink/ink282.xml"/><Relationship Id="rId1096" Type="http://schemas.openxmlformats.org/officeDocument/2006/relationships/customXml" Target="ink/ink382.xml"/><Relationship Id="rId2147" Type="http://schemas.openxmlformats.org/officeDocument/2006/relationships/customXml" Target="ink/ink826.xml"/><Relationship Id="rId2354" Type="http://schemas.openxmlformats.org/officeDocument/2006/relationships/image" Target="media/image1114.emf"/><Relationship Id="rId2561" Type="http://schemas.openxmlformats.org/officeDocument/2006/relationships/customXml" Target="ink/ink1013.xml"/><Relationship Id="rId3405" Type="http://schemas.openxmlformats.org/officeDocument/2006/relationships/customXml" Target="ink/ink1421.xml"/><Relationship Id="rId119" Type="http://schemas.openxmlformats.org/officeDocument/2006/relationships/image" Target="media/image52.wmf"/><Relationship Id="rId326" Type="http://schemas.openxmlformats.org/officeDocument/2006/relationships/image" Target="media/image146.emf"/><Relationship Id="rId533" Type="http://schemas.openxmlformats.org/officeDocument/2006/relationships/image" Target="media/image240.emf"/><Relationship Id="rId1163" Type="http://schemas.openxmlformats.org/officeDocument/2006/relationships/image" Target="media/image555.emf"/><Relationship Id="rId1370" Type="http://schemas.openxmlformats.org/officeDocument/2006/relationships/customXml" Target="ink/ink494.xml"/><Relationship Id="rId2007" Type="http://schemas.openxmlformats.org/officeDocument/2006/relationships/image" Target="media/image961.wmf"/><Relationship Id="rId2214" Type="http://schemas.openxmlformats.org/officeDocument/2006/relationships/image" Target="media/image1047.emf"/><Relationship Id="rId3612" Type="http://schemas.openxmlformats.org/officeDocument/2006/relationships/image" Target="media/image1735.emf"/><Relationship Id="rId740" Type="http://schemas.openxmlformats.org/officeDocument/2006/relationships/customXml" Target="ink/ink214.xml"/><Relationship Id="rId1023" Type="http://schemas.openxmlformats.org/officeDocument/2006/relationships/image" Target="media/image485.emf"/><Relationship Id="rId2421" Type="http://schemas.openxmlformats.org/officeDocument/2006/relationships/customXml" Target="ink/ink943.xml"/><Relationship Id="rId4179" Type="http://schemas.openxmlformats.org/officeDocument/2006/relationships/oleObject" Target="embeddings/oleObject338.bin"/><Relationship Id="rId600" Type="http://schemas.openxmlformats.org/officeDocument/2006/relationships/customXml" Target="ink/ink150.xml"/><Relationship Id="rId1230" Type="http://schemas.openxmlformats.org/officeDocument/2006/relationships/image" Target="media/image589.wmf"/><Relationship Id="rId4386" Type="http://schemas.openxmlformats.org/officeDocument/2006/relationships/image" Target="media/image2115.emf"/><Relationship Id="rId3195" Type="http://schemas.openxmlformats.org/officeDocument/2006/relationships/customXml" Target="ink/ink1316.xml"/><Relationship Id="rId4039" Type="http://schemas.openxmlformats.org/officeDocument/2006/relationships/image" Target="media/image1943.emf"/><Relationship Id="rId4246" Type="http://schemas.openxmlformats.org/officeDocument/2006/relationships/customXml" Target="ink/ink1798.xml"/><Relationship Id="rId4453" Type="http://schemas.openxmlformats.org/officeDocument/2006/relationships/customXml" Target="ink/ink1902.xml"/><Relationship Id="rId3055" Type="http://schemas.openxmlformats.org/officeDocument/2006/relationships/customXml" Target="ink/ink1246.xml"/><Relationship Id="rId3262" Type="http://schemas.openxmlformats.org/officeDocument/2006/relationships/image" Target="media/image1561.emf"/><Relationship Id="rId4106" Type="http://schemas.openxmlformats.org/officeDocument/2006/relationships/customXml" Target="ink/ink1744.xml"/><Relationship Id="rId4313" Type="http://schemas.openxmlformats.org/officeDocument/2006/relationships/customXml" Target="ink/ink1832.xml"/><Relationship Id="rId183" Type="http://schemas.openxmlformats.org/officeDocument/2006/relationships/oleObject" Target="embeddings/oleObject88.bin"/><Relationship Id="rId390" Type="http://schemas.openxmlformats.org/officeDocument/2006/relationships/image" Target="media/image170.emf"/><Relationship Id="rId1907" Type="http://schemas.openxmlformats.org/officeDocument/2006/relationships/image" Target="media/image912.wmf"/><Relationship Id="rId2071" Type="http://schemas.openxmlformats.org/officeDocument/2006/relationships/customXml" Target="ink/ink788.xml"/><Relationship Id="rId3122" Type="http://schemas.openxmlformats.org/officeDocument/2006/relationships/image" Target="media/image1491.emf"/><Relationship Id="rId250" Type="http://schemas.openxmlformats.org/officeDocument/2006/relationships/image" Target="media/image110.emf"/><Relationship Id="rId110" Type="http://schemas.openxmlformats.org/officeDocument/2006/relationships/oleObject" Target="embeddings/oleObject53.bin"/><Relationship Id="rId2888" Type="http://schemas.openxmlformats.org/officeDocument/2006/relationships/customXml" Target="ink/ink1167.xml"/><Relationship Id="rId3939" Type="http://schemas.openxmlformats.org/officeDocument/2006/relationships/image" Target="media/image1898.emf"/><Relationship Id="rId1697" Type="http://schemas.openxmlformats.org/officeDocument/2006/relationships/customXml" Target="ink/ink633.xml"/><Relationship Id="rId2748" Type="http://schemas.openxmlformats.org/officeDocument/2006/relationships/customXml" Target="ink/ink1097.xml"/><Relationship Id="rId2955" Type="http://schemas.openxmlformats.org/officeDocument/2006/relationships/image" Target="media/image1408.emf"/><Relationship Id="rId927" Type="http://schemas.openxmlformats.org/officeDocument/2006/relationships/image" Target="media/image437.emf"/><Relationship Id="rId1557" Type="http://schemas.openxmlformats.org/officeDocument/2006/relationships/image" Target="media/image738.emf"/><Relationship Id="rId1764" Type="http://schemas.openxmlformats.org/officeDocument/2006/relationships/image" Target="media/image841.emf"/><Relationship Id="rId1971" Type="http://schemas.openxmlformats.org/officeDocument/2006/relationships/customXml" Target="ink/ink748.xml"/><Relationship Id="rId2608" Type="http://schemas.openxmlformats.org/officeDocument/2006/relationships/image" Target="media/image1241.emf"/><Relationship Id="rId2815" Type="http://schemas.openxmlformats.org/officeDocument/2006/relationships/image" Target="media/image1338.emf"/><Relationship Id="rId4170" Type="http://schemas.openxmlformats.org/officeDocument/2006/relationships/customXml" Target="ink/ink1770.xml"/><Relationship Id="rId56" Type="http://schemas.openxmlformats.org/officeDocument/2006/relationships/image" Target="media/image23.wmf"/><Relationship Id="rId1417" Type="http://schemas.openxmlformats.org/officeDocument/2006/relationships/image" Target="media/image672.emf"/><Relationship Id="rId1624" Type="http://schemas.openxmlformats.org/officeDocument/2006/relationships/image" Target="media/image771.emf"/><Relationship Id="rId1831" Type="http://schemas.openxmlformats.org/officeDocument/2006/relationships/customXml" Target="ink/ink695.xml"/><Relationship Id="rId4030" Type="http://schemas.openxmlformats.org/officeDocument/2006/relationships/customXml" Target="ink/ink1707.xml"/><Relationship Id="rId3589" Type="http://schemas.openxmlformats.org/officeDocument/2006/relationships/customXml" Target="ink/ink1514.xml"/><Relationship Id="rId3796" Type="http://schemas.openxmlformats.org/officeDocument/2006/relationships/customXml" Target="ink/ink1602.xml"/><Relationship Id="rId2398" Type="http://schemas.openxmlformats.org/officeDocument/2006/relationships/image" Target="media/image1136.emf"/><Relationship Id="rId3449" Type="http://schemas.openxmlformats.org/officeDocument/2006/relationships/customXml" Target="ink/ink1443.xml"/><Relationship Id="rId577" Type="http://schemas.openxmlformats.org/officeDocument/2006/relationships/image" Target="media/image262.emf"/><Relationship Id="rId2258" Type="http://schemas.openxmlformats.org/officeDocument/2006/relationships/customXml" Target="ink/ink870.xml"/><Relationship Id="rId3656" Type="http://schemas.openxmlformats.org/officeDocument/2006/relationships/customXml" Target="ink/ink1534.xml"/><Relationship Id="rId3863" Type="http://schemas.openxmlformats.org/officeDocument/2006/relationships/image" Target="media/image1860.emf"/><Relationship Id="rId784" Type="http://schemas.openxmlformats.org/officeDocument/2006/relationships/customXml" Target="ink/ink234.xml"/><Relationship Id="rId991" Type="http://schemas.openxmlformats.org/officeDocument/2006/relationships/oleObject" Target="embeddings/oleObject165.bin"/><Relationship Id="rId1067" Type="http://schemas.openxmlformats.org/officeDocument/2006/relationships/image" Target="media/image507.emf"/><Relationship Id="rId2465" Type="http://schemas.openxmlformats.org/officeDocument/2006/relationships/customXml" Target="ink/ink965.xml"/><Relationship Id="rId2672" Type="http://schemas.openxmlformats.org/officeDocument/2006/relationships/customXml" Target="ink/ink1063.xml"/><Relationship Id="rId3309" Type="http://schemas.openxmlformats.org/officeDocument/2006/relationships/customXml" Target="ink/ink1373.xml"/><Relationship Id="rId3516" Type="http://schemas.openxmlformats.org/officeDocument/2006/relationships/image" Target="media/image1688.emf"/><Relationship Id="rId3723" Type="http://schemas.openxmlformats.org/officeDocument/2006/relationships/image" Target="media/image1790.emf"/><Relationship Id="rId3930" Type="http://schemas.openxmlformats.org/officeDocument/2006/relationships/customXml" Target="ink/ink1667.xml"/><Relationship Id="rId437" Type="http://schemas.openxmlformats.org/officeDocument/2006/relationships/customXml" Target="ink/ink81.xml"/><Relationship Id="rId644" Type="http://schemas.openxmlformats.org/officeDocument/2006/relationships/customXml" Target="ink/ink172.xml"/><Relationship Id="rId851" Type="http://schemas.openxmlformats.org/officeDocument/2006/relationships/image" Target="media/image399.emf"/><Relationship Id="rId1274" Type="http://schemas.openxmlformats.org/officeDocument/2006/relationships/customXml" Target="ink/ink451.xml"/><Relationship Id="rId1481" Type="http://schemas.openxmlformats.org/officeDocument/2006/relationships/image" Target="media/image704.emf"/><Relationship Id="rId2118" Type="http://schemas.openxmlformats.org/officeDocument/2006/relationships/image" Target="media/image999.emf"/><Relationship Id="rId2325" Type="http://schemas.openxmlformats.org/officeDocument/2006/relationships/customXml" Target="ink/ink897.xml"/><Relationship Id="rId2532" Type="http://schemas.openxmlformats.org/officeDocument/2006/relationships/image" Target="media/image1203.emf"/><Relationship Id="rId504" Type="http://schemas.openxmlformats.org/officeDocument/2006/relationships/customXml" Target="ink/ink102.xml"/><Relationship Id="rId711" Type="http://schemas.openxmlformats.org/officeDocument/2006/relationships/image" Target="media/image329.emf"/><Relationship Id="rId1134" Type="http://schemas.openxmlformats.org/officeDocument/2006/relationships/customXml" Target="ink/ink401.xml"/><Relationship Id="rId1341" Type="http://schemas.openxmlformats.org/officeDocument/2006/relationships/image" Target="media/image639.emf"/><Relationship Id="rId1201" Type="http://schemas.openxmlformats.org/officeDocument/2006/relationships/image" Target="media/image574.emf"/><Relationship Id="rId3099" Type="http://schemas.openxmlformats.org/officeDocument/2006/relationships/customXml" Target="ink/ink1268.xml"/><Relationship Id="rId4357" Type="http://schemas.openxmlformats.org/officeDocument/2006/relationships/customXml" Target="ink/ink1854.xml"/><Relationship Id="rId3166" Type="http://schemas.openxmlformats.org/officeDocument/2006/relationships/image" Target="media/image1513.emf"/><Relationship Id="rId3373" Type="http://schemas.openxmlformats.org/officeDocument/2006/relationships/customXml" Target="ink/ink1405.xml"/><Relationship Id="rId3580" Type="http://schemas.openxmlformats.org/officeDocument/2006/relationships/customXml" Target="ink/ink1509.xml"/><Relationship Id="rId4217" Type="http://schemas.openxmlformats.org/officeDocument/2006/relationships/image" Target="media/image2031.emf"/><Relationship Id="rId4424" Type="http://schemas.openxmlformats.org/officeDocument/2006/relationships/image" Target="media/image2134.emf"/><Relationship Id="rId294" Type="http://schemas.openxmlformats.org/officeDocument/2006/relationships/image" Target="media/image132.emf"/><Relationship Id="rId2182" Type="http://schemas.openxmlformats.org/officeDocument/2006/relationships/image" Target="media/image1031.emf"/><Relationship Id="rId3026" Type="http://schemas.openxmlformats.org/officeDocument/2006/relationships/image" Target="media/image1443.emf"/><Relationship Id="rId3233" Type="http://schemas.openxmlformats.org/officeDocument/2006/relationships/customXml" Target="ink/ink1335.xml"/><Relationship Id="rId154" Type="http://schemas.openxmlformats.org/officeDocument/2006/relationships/image" Target="media/image67.wmf"/><Relationship Id="rId361" Type="http://schemas.openxmlformats.org/officeDocument/2006/relationships/image" Target="media/image159.wmf"/><Relationship Id="rId2042" Type="http://schemas.openxmlformats.org/officeDocument/2006/relationships/image" Target="media/image20610.emf"/><Relationship Id="rId3440" Type="http://schemas.openxmlformats.org/officeDocument/2006/relationships/image" Target="media/image1650.emf"/><Relationship Id="rId2999" Type="http://schemas.openxmlformats.org/officeDocument/2006/relationships/customXml" Target="ink/ink1218.xml"/><Relationship Id="rId3300" Type="http://schemas.openxmlformats.org/officeDocument/2006/relationships/image" Target="media/image1580.emf"/><Relationship Id="rId221" Type="http://schemas.openxmlformats.org/officeDocument/2006/relationships/oleObject" Target="embeddings/oleObject104.bin"/><Relationship Id="rId2859" Type="http://schemas.openxmlformats.org/officeDocument/2006/relationships/image" Target="media/image1360.emf"/><Relationship Id="rId1668" Type="http://schemas.openxmlformats.org/officeDocument/2006/relationships/image" Target="media/image793.emf"/><Relationship Id="rId1875" Type="http://schemas.openxmlformats.org/officeDocument/2006/relationships/customXml" Target="ink/ink714.xml"/><Relationship Id="rId2719" Type="http://schemas.openxmlformats.org/officeDocument/2006/relationships/customXml" Target="ink/ink1082.xml"/><Relationship Id="rId4074" Type="http://schemas.openxmlformats.org/officeDocument/2006/relationships/customXml" Target="ink/ink1729.xml"/><Relationship Id="rId4281" Type="http://schemas.openxmlformats.org/officeDocument/2006/relationships/image" Target="media/image2063.emf"/><Relationship Id="rId1528" Type="http://schemas.openxmlformats.org/officeDocument/2006/relationships/image" Target="media/image1700.wmf"/><Relationship Id="rId2926" Type="http://schemas.openxmlformats.org/officeDocument/2006/relationships/customXml" Target="ink/ink1186.xml"/><Relationship Id="rId3090" Type="http://schemas.openxmlformats.org/officeDocument/2006/relationships/image" Target="media/image1475.emf"/><Relationship Id="rId4141" Type="http://schemas.openxmlformats.org/officeDocument/2006/relationships/image" Target="media/image1992.emf"/><Relationship Id="rId1735" Type="http://schemas.openxmlformats.org/officeDocument/2006/relationships/customXml" Target="ink/ink651.xml"/><Relationship Id="rId1942" Type="http://schemas.openxmlformats.org/officeDocument/2006/relationships/oleObject" Target="embeddings/oleObject242.bin"/><Relationship Id="rId4001" Type="http://schemas.openxmlformats.org/officeDocument/2006/relationships/customXml" Target="ink/ink1697.xml"/><Relationship Id="rId27" Type="http://schemas.openxmlformats.org/officeDocument/2006/relationships/image" Target="media/image9.wmf"/><Relationship Id="rId1802" Type="http://schemas.openxmlformats.org/officeDocument/2006/relationships/oleObject" Target="embeddings/oleObject225.bin"/><Relationship Id="rId3767" Type="http://schemas.openxmlformats.org/officeDocument/2006/relationships/image" Target="media/image1812.emf"/><Relationship Id="rId3974" Type="http://schemas.openxmlformats.org/officeDocument/2006/relationships/customXml" Target="ink/ink1684.xml"/><Relationship Id="rId688" Type="http://schemas.openxmlformats.org/officeDocument/2006/relationships/customXml" Target="ink/ink193.xml"/><Relationship Id="rId895" Type="http://schemas.openxmlformats.org/officeDocument/2006/relationships/image" Target="media/image421.emf"/><Relationship Id="rId2369" Type="http://schemas.openxmlformats.org/officeDocument/2006/relationships/customXml" Target="ink/ink919.xml"/><Relationship Id="rId2576" Type="http://schemas.openxmlformats.org/officeDocument/2006/relationships/image" Target="media/image1225.emf"/><Relationship Id="rId2783" Type="http://schemas.openxmlformats.org/officeDocument/2006/relationships/image" Target="media/image1322.emf"/><Relationship Id="rId2990" Type="http://schemas.openxmlformats.org/officeDocument/2006/relationships/oleObject" Target="embeddings/oleObject295.bin"/><Relationship Id="rId3627" Type="http://schemas.openxmlformats.org/officeDocument/2006/relationships/customXml" Target="ink/ink1528.xml"/><Relationship Id="rId3834" Type="http://schemas.openxmlformats.org/officeDocument/2006/relationships/customXml" Target="ink/ink1621.xml"/><Relationship Id="rId548" Type="http://schemas.openxmlformats.org/officeDocument/2006/relationships/customXml" Target="ink/ink124.xml"/><Relationship Id="rId755" Type="http://schemas.openxmlformats.org/officeDocument/2006/relationships/image" Target="media/image351.emf"/><Relationship Id="rId962" Type="http://schemas.openxmlformats.org/officeDocument/2006/relationships/customXml" Target="ink/ink322.xml"/><Relationship Id="rId1178" Type="http://schemas.openxmlformats.org/officeDocument/2006/relationships/customXml" Target="ink/ink423.xml"/><Relationship Id="rId1385" Type="http://schemas.openxmlformats.org/officeDocument/2006/relationships/image" Target="media/image660.emf"/><Relationship Id="rId1592" Type="http://schemas.openxmlformats.org/officeDocument/2006/relationships/image" Target="media/image755.emf"/><Relationship Id="rId2229" Type="http://schemas.openxmlformats.org/officeDocument/2006/relationships/oleObject" Target="embeddings/oleObject266.bin"/><Relationship Id="rId2436" Type="http://schemas.openxmlformats.org/officeDocument/2006/relationships/image" Target="media/image1155.emf"/><Relationship Id="rId2643" Type="http://schemas.openxmlformats.org/officeDocument/2006/relationships/oleObject" Target="embeddings/oleObject280.bin"/><Relationship Id="rId2850" Type="http://schemas.openxmlformats.org/officeDocument/2006/relationships/customXml" Target="ink/ink1148.xml"/><Relationship Id="rId91" Type="http://schemas.openxmlformats.org/officeDocument/2006/relationships/oleObject" Target="embeddings/oleObject42.bin"/><Relationship Id="rId408" Type="http://schemas.openxmlformats.org/officeDocument/2006/relationships/oleObject" Target="embeddings/oleObject133.bin"/><Relationship Id="rId615" Type="http://schemas.openxmlformats.org/officeDocument/2006/relationships/image" Target="media/image281.emf"/><Relationship Id="rId822" Type="http://schemas.openxmlformats.org/officeDocument/2006/relationships/customXml" Target="ink/ink253.xml"/><Relationship Id="rId1038" Type="http://schemas.openxmlformats.org/officeDocument/2006/relationships/customXml" Target="ink/ink353.xml"/><Relationship Id="rId1245" Type="http://schemas.openxmlformats.org/officeDocument/2006/relationships/image" Target="media/image594.emf"/><Relationship Id="rId1452" Type="http://schemas.openxmlformats.org/officeDocument/2006/relationships/customXml" Target="ink/ink526.xml"/><Relationship Id="rId2503" Type="http://schemas.openxmlformats.org/officeDocument/2006/relationships/customXml" Target="ink/ink984.xml"/><Relationship Id="rId3901" Type="http://schemas.openxmlformats.org/officeDocument/2006/relationships/image" Target="media/image1879.emf"/><Relationship Id="rId1105" Type="http://schemas.openxmlformats.org/officeDocument/2006/relationships/image" Target="media/image526.emf"/><Relationship Id="rId1312" Type="http://schemas.openxmlformats.org/officeDocument/2006/relationships/customXml" Target="ink/ink470.xml"/><Relationship Id="rId2710" Type="http://schemas.openxmlformats.org/officeDocument/2006/relationships/image" Target="media/image1286.emf"/><Relationship Id="rId4468" Type="http://schemas.openxmlformats.org/officeDocument/2006/relationships/image" Target="media/image2156.emf"/><Relationship Id="rId3277" Type="http://schemas.openxmlformats.org/officeDocument/2006/relationships/customXml" Target="ink/ink1357.xml"/><Relationship Id="rId198" Type="http://schemas.openxmlformats.org/officeDocument/2006/relationships/image" Target="media/image89.wmf"/><Relationship Id="rId2086" Type="http://schemas.openxmlformats.org/officeDocument/2006/relationships/image" Target="media/image983.emf"/><Relationship Id="rId3484" Type="http://schemas.openxmlformats.org/officeDocument/2006/relationships/image" Target="media/image1672.emf"/><Relationship Id="rId3691" Type="http://schemas.openxmlformats.org/officeDocument/2006/relationships/image" Target="media/image1774.emf"/><Relationship Id="rId4328" Type="http://schemas.openxmlformats.org/officeDocument/2006/relationships/image" Target="media/image2086.emf"/><Relationship Id="rId2293" Type="http://schemas.openxmlformats.org/officeDocument/2006/relationships/customXml" Target="ink/ink881.xml"/><Relationship Id="rId3137" Type="http://schemas.openxmlformats.org/officeDocument/2006/relationships/customXml" Target="ink/ink1287.xml"/><Relationship Id="rId3344" Type="http://schemas.openxmlformats.org/officeDocument/2006/relationships/image" Target="media/image1602.emf"/><Relationship Id="rId3551" Type="http://schemas.openxmlformats.org/officeDocument/2006/relationships/customXml" Target="ink/ink1494.xml"/><Relationship Id="rId265" Type="http://schemas.openxmlformats.org/officeDocument/2006/relationships/customXml" Target="ink/ink28.xml"/><Relationship Id="rId472" Type="http://schemas.openxmlformats.org/officeDocument/2006/relationships/image" Target="media/image211.wmf"/><Relationship Id="rId2153" Type="http://schemas.openxmlformats.org/officeDocument/2006/relationships/customXml" Target="ink/ink829.xml"/><Relationship Id="rId2360" Type="http://schemas.openxmlformats.org/officeDocument/2006/relationships/image" Target="media/image1117.emf"/><Relationship Id="rId3204" Type="http://schemas.openxmlformats.org/officeDocument/2006/relationships/image" Target="media/image1532.emf"/><Relationship Id="rId3411" Type="http://schemas.openxmlformats.org/officeDocument/2006/relationships/customXml" Target="ink/ink1424.xml"/><Relationship Id="rId125" Type="http://schemas.openxmlformats.org/officeDocument/2006/relationships/image" Target="media/image55.wmf"/><Relationship Id="rId332" Type="http://schemas.openxmlformats.org/officeDocument/2006/relationships/image" Target="media/image149.emf"/><Relationship Id="rId2013" Type="http://schemas.openxmlformats.org/officeDocument/2006/relationships/image" Target="media/image962.wmf"/><Relationship Id="rId2220" Type="http://schemas.openxmlformats.org/officeDocument/2006/relationships/image" Target="media/image1050.emf"/><Relationship Id="rId4185" Type="http://schemas.openxmlformats.org/officeDocument/2006/relationships/image" Target="media/image2014.emf"/><Relationship Id="rId4392" Type="http://schemas.openxmlformats.org/officeDocument/2006/relationships/image" Target="media/image2118.emf"/><Relationship Id="rId1779" Type="http://schemas.openxmlformats.org/officeDocument/2006/relationships/customXml" Target="ink/ink673.xml"/><Relationship Id="rId1986" Type="http://schemas.openxmlformats.org/officeDocument/2006/relationships/image" Target="media/image949.emf"/><Relationship Id="rId4045" Type="http://schemas.openxmlformats.org/officeDocument/2006/relationships/image" Target="media/image1946.emf"/><Relationship Id="rId4252" Type="http://schemas.openxmlformats.org/officeDocument/2006/relationships/customXml" Target="ink/ink1801.xml"/><Relationship Id="rId1639" Type="http://schemas.openxmlformats.org/officeDocument/2006/relationships/customXml" Target="ink/ink604.xml"/><Relationship Id="rId1846" Type="http://schemas.openxmlformats.org/officeDocument/2006/relationships/image" Target="media/image882.emf"/><Relationship Id="rId3061" Type="http://schemas.openxmlformats.org/officeDocument/2006/relationships/customXml" Target="ink/ink1249.xml"/><Relationship Id="rId1706" Type="http://schemas.openxmlformats.org/officeDocument/2006/relationships/image" Target="media/image812.emf"/><Relationship Id="rId1913" Type="http://schemas.openxmlformats.org/officeDocument/2006/relationships/image" Target="media/image915.wmf"/><Relationship Id="rId4112" Type="http://schemas.openxmlformats.org/officeDocument/2006/relationships/customXml" Target="ink/ink1747.xml"/><Relationship Id="rId3878" Type="http://schemas.openxmlformats.org/officeDocument/2006/relationships/customXml" Target="ink/ink1641.xml"/><Relationship Id="rId799" Type="http://schemas.openxmlformats.org/officeDocument/2006/relationships/image" Target="media/image373.emf"/><Relationship Id="rId2687" Type="http://schemas.openxmlformats.org/officeDocument/2006/relationships/image" Target="media/image1277.emf"/><Relationship Id="rId2894" Type="http://schemas.openxmlformats.org/officeDocument/2006/relationships/customXml" Target="ink/ink1170.xml"/><Relationship Id="rId3738" Type="http://schemas.openxmlformats.org/officeDocument/2006/relationships/customXml" Target="ink/ink1573.xml"/><Relationship Id="rId659" Type="http://schemas.openxmlformats.org/officeDocument/2006/relationships/oleObject" Target="embeddings/oleObject153.bin"/><Relationship Id="rId866" Type="http://schemas.openxmlformats.org/officeDocument/2006/relationships/customXml" Target="ink/ink275.xml"/><Relationship Id="rId1289" Type="http://schemas.openxmlformats.org/officeDocument/2006/relationships/image" Target="media/image614.emf"/><Relationship Id="rId1496" Type="http://schemas.openxmlformats.org/officeDocument/2006/relationships/customXml" Target="ink/ink547.xml"/><Relationship Id="rId2547" Type="http://schemas.openxmlformats.org/officeDocument/2006/relationships/customXml" Target="ink/ink1006.xml"/><Relationship Id="rId3945" Type="http://schemas.openxmlformats.org/officeDocument/2006/relationships/image" Target="media/image1901.emf"/><Relationship Id="rId519" Type="http://schemas.openxmlformats.org/officeDocument/2006/relationships/image" Target="media/image233.emf"/><Relationship Id="rId1149" Type="http://schemas.openxmlformats.org/officeDocument/2006/relationships/image" Target="media/image548.emf"/><Relationship Id="rId1356" Type="http://schemas.openxmlformats.org/officeDocument/2006/relationships/image" Target="media/image647.wmf"/><Relationship Id="rId2754" Type="http://schemas.openxmlformats.org/officeDocument/2006/relationships/customXml" Target="ink/ink1100.xml"/><Relationship Id="rId2961" Type="http://schemas.openxmlformats.org/officeDocument/2006/relationships/image" Target="media/image1411.emf"/><Relationship Id="rId3805" Type="http://schemas.openxmlformats.org/officeDocument/2006/relationships/image" Target="media/image1831.emf"/><Relationship Id="rId726" Type="http://schemas.openxmlformats.org/officeDocument/2006/relationships/customXml" Target="ink/ink207.xml"/><Relationship Id="rId933" Type="http://schemas.openxmlformats.org/officeDocument/2006/relationships/image" Target="media/image440.emf"/><Relationship Id="rId1009" Type="http://schemas.openxmlformats.org/officeDocument/2006/relationships/image" Target="media/image478.emf"/><Relationship Id="rId1563" Type="http://schemas.openxmlformats.org/officeDocument/2006/relationships/image" Target="media/image741.emf"/><Relationship Id="rId1770" Type="http://schemas.openxmlformats.org/officeDocument/2006/relationships/image" Target="media/image844.emf"/><Relationship Id="rId2407" Type="http://schemas.openxmlformats.org/officeDocument/2006/relationships/customXml" Target="ink/ink936.xml"/><Relationship Id="rId2614" Type="http://schemas.openxmlformats.org/officeDocument/2006/relationships/image" Target="media/image1244.emf"/><Relationship Id="rId2821" Type="http://schemas.openxmlformats.org/officeDocument/2006/relationships/image" Target="media/image1341.emf"/><Relationship Id="rId62" Type="http://schemas.openxmlformats.org/officeDocument/2006/relationships/oleObject" Target="embeddings/oleObject27.bin"/><Relationship Id="rId1216" Type="http://schemas.openxmlformats.org/officeDocument/2006/relationships/image" Target="media/image582.wmf"/><Relationship Id="rId1423" Type="http://schemas.openxmlformats.org/officeDocument/2006/relationships/image" Target="media/image675.emf"/><Relationship Id="rId1630" Type="http://schemas.openxmlformats.org/officeDocument/2006/relationships/image" Target="media/image774.emf"/><Relationship Id="rId3388" Type="http://schemas.openxmlformats.org/officeDocument/2006/relationships/image" Target="media/image1624.emf"/><Relationship Id="rId3595" Type="http://schemas.openxmlformats.org/officeDocument/2006/relationships/customXml" Target="ink/ink1517.xml"/><Relationship Id="rId4439" Type="http://schemas.openxmlformats.org/officeDocument/2006/relationships/customXml" Target="ink/ink1895.xml"/><Relationship Id="rId2197" Type="http://schemas.openxmlformats.org/officeDocument/2006/relationships/image" Target="media/image1039.wmf"/><Relationship Id="rId3248" Type="http://schemas.openxmlformats.org/officeDocument/2006/relationships/image" Target="media/image1554.emf"/><Relationship Id="rId3455" Type="http://schemas.openxmlformats.org/officeDocument/2006/relationships/customXml" Target="ink/ink1446.xml"/><Relationship Id="rId3662" Type="http://schemas.openxmlformats.org/officeDocument/2006/relationships/customXml" Target="ink/ink1537.xml"/><Relationship Id="rId169" Type="http://schemas.openxmlformats.org/officeDocument/2006/relationships/oleObject" Target="embeddings/oleObject81.bin"/><Relationship Id="rId376" Type="http://schemas.openxmlformats.org/officeDocument/2006/relationships/oleObject" Target="embeddings/oleObject128.bin"/><Relationship Id="rId583" Type="http://schemas.openxmlformats.org/officeDocument/2006/relationships/image" Target="media/image265.emf"/><Relationship Id="rId790" Type="http://schemas.openxmlformats.org/officeDocument/2006/relationships/customXml" Target="ink/ink237.xml"/><Relationship Id="rId2057" Type="http://schemas.openxmlformats.org/officeDocument/2006/relationships/customXml" Target="ink/ink781.xml"/><Relationship Id="rId2264" Type="http://schemas.openxmlformats.org/officeDocument/2006/relationships/customXml" Target="ink/ink873.xml"/><Relationship Id="rId2471" Type="http://schemas.openxmlformats.org/officeDocument/2006/relationships/customXml" Target="ink/ink968.xml"/><Relationship Id="rId3108" Type="http://schemas.openxmlformats.org/officeDocument/2006/relationships/image" Target="media/image1484.emf"/><Relationship Id="rId3315" Type="http://schemas.openxmlformats.org/officeDocument/2006/relationships/customXml" Target="ink/ink1376.xml"/><Relationship Id="rId3522" Type="http://schemas.openxmlformats.org/officeDocument/2006/relationships/image" Target="media/image1691.emf"/><Relationship Id="rId236" Type="http://schemas.openxmlformats.org/officeDocument/2006/relationships/image" Target="media/image103.emf"/><Relationship Id="rId443" Type="http://schemas.openxmlformats.org/officeDocument/2006/relationships/customXml" Target="ink/ink84.xml"/><Relationship Id="rId650" Type="http://schemas.openxmlformats.org/officeDocument/2006/relationships/customXml" Target="ink/ink175.xml"/><Relationship Id="rId1073" Type="http://schemas.openxmlformats.org/officeDocument/2006/relationships/image" Target="media/image510.emf"/><Relationship Id="rId1280" Type="http://schemas.openxmlformats.org/officeDocument/2006/relationships/customXml" Target="ink/ink454.xml"/><Relationship Id="rId2124" Type="http://schemas.openxmlformats.org/officeDocument/2006/relationships/image" Target="media/image1002.emf"/><Relationship Id="rId2331" Type="http://schemas.openxmlformats.org/officeDocument/2006/relationships/customXml" Target="ink/ink900.xml"/><Relationship Id="rId303" Type="http://schemas.openxmlformats.org/officeDocument/2006/relationships/customXml" Target="ink/ink47.xml"/><Relationship Id="rId1140" Type="http://schemas.openxmlformats.org/officeDocument/2006/relationships/customXml" Target="ink/ink404.xml"/><Relationship Id="rId4089" Type="http://schemas.openxmlformats.org/officeDocument/2006/relationships/image" Target="media/image1968.emf"/><Relationship Id="rId4296" Type="http://schemas.openxmlformats.org/officeDocument/2006/relationships/image" Target="media/image2070.emf"/><Relationship Id="rId510" Type="http://schemas.openxmlformats.org/officeDocument/2006/relationships/customXml" Target="ink/ink105.xml"/><Relationship Id="rId1000" Type="http://schemas.openxmlformats.org/officeDocument/2006/relationships/customXml" Target="ink/ink336.xml"/><Relationship Id="rId1957" Type="http://schemas.openxmlformats.org/officeDocument/2006/relationships/customXml" Target="ink/ink741.xml"/><Relationship Id="rId4156" Type="http://schemas.openxmlformats.org/officeDocument/2006/relationships/customXml" Target="ink/ink1763.xml"/><Relationship Id="rId4363" Type="http://schemas.openxmlformats.org/officeDocument/2006/relationships/customXml" Target="ink/ink1857.xml"/><Relationship Id="rId1817" Type="http://schemas.openxmlformats.org/officeDocument/2006/relationships/customXml" Target="ink/ink688.xml"/><Relationship Id="rId3172" Type="http://schemas.openxmlformats.org/officeDocument/2006/relationships/image" Target="media/image1516.emf"/><Relationship Id="rId4016" Type="http://schemas.openxmlformats.org/officeDocument/2006/relationships/image" Target="media/image1934.emf"/><Relationship Id="rId4223" Type="http://schemas.openxmlformats.org/officeDocument/2006/relationships/image" Target="media/image2034.emf"/><Relationship Id="rId4430" Type="http://schemas.openxmlformats.org/officeDocument/2006/relationships/image" Target="media/image2137.emf"/><Relationship Id="rId3032" Type="http://schemas.openxmlformats.org/officeDocument/2006/relationships/image" Target="media/image1446.emf"/><Relationship Id="rId160" Type="http://schemas.openxmlformats.org/officeDocument/2006/relationships/image" Target="media/image70.wmf"/><Relationship Id="rId3989" Type="http://schemas.openxmlformats.org/officeDocument/2006/relationships/customXml" Target="ink/ink1691.xml"/><Relationship Id="rId2798" Type="http://schemas.openxmlformats.org/officeDocument/2006/relationships/customXml" Target="ink/ink1122.xml"/><Relationship Id="rId3849" Type="http://schemas.openxmlformats.org/officeDocument/2006/relationships/image" Target="media/image1853.emf"/><Relationship Id="rId977" Type="http://schemas.openxmlformats.org/officeDocument/2006/relationships/image" Target="media/image462.emf"/><Relationship Id="rId2658" Type="http://schemas.openxmlformats.org/officeDocument/2006/relationships/customXml" Target="ink/ink1056.xml"/><Relationship Id="rId2865" Type="http://schemas.openxmlformats.org/officeDocument/2006/relationships/image" Target="media/image1363.emf"/><Relationship Id="rId3709" Type="http://schemas.openxmlformats.org/officeDocument/2006/relationships/image" Target="media/image1783.emf"/><Relationship Id="rId3916" Type="http://schemas.openxmlformats.org/officeDocument/2006/relationships/customXml" Target="ink/ink1660.xml"/><Relationship Id="rId4080" Type="http://schemas.openxmlformats.org/officeDocument/2006/relationships/customXml" Target="ink/ink1732.xml"/><Relationship Id="rId837" Type="http://schemas.openxmlformats.org/officeDocument/2006/relationships/image" Target="media/image392.emf"/><Relationship Id="rId1467" Type="http://schemas.openxmlformats.org/officeDocument/2006/relationships/image" Target="media/image697.emf"/><Relationship Id="rId1674" Type="http://schemas.openxmlformats.org/officeDocument/2006/relationships/image" Target="media/image796.emf"/><Relationship Id="rId1881" Type="http://schemas.openxmlformats.org/officeDocument/2006/relationships/customXml" Target="ink/ink717.xml"/><Relationship Id="rId2518" Type="http://schemas.openxmlformats.org/officeDocument/2006/relationships/image" Target="media/image1196.emf"/><Relationship Id="rId2725" Type="http://schemas.openxmlformats.org/officeDocument/2006/relationships/customXml" Target="ink/ink1085.xml"/><Relationship Id="rId2932" Type="http://schemas.openxmlformats.org/officeDocument/2006/relationships/customXml" Target="ink/ink1189.xml"/><Relationship Id="rId904" Type="http://schemas.openxmlformats.org/officeDocument/2006/relationships/customXml" Target="ink/ink294.xml"/><Relationship Id="rId1327" Type="http://schemas.openxmlformats.org/officeDocument/2006/relationships/oleObject" Target="embeddings/oleObject192.bin"/><Relationship Id="rId1534" Type="http://schemas.openxmlformats.org/officeDocument/2006/relationships/image" Target="media/image1720.wmf"/><Relationship Id="rId1741" Type="http://schemas.openxmlformats.org/officeDocument/2006/relationships/customXml" Target="ink/ink654.xml"/><Relationship Id="rId33" Type="http://schemas.openxmlformats.org/officeDocument/2006/relationships/image" Target="media/image12.wmf"/><Relationship Id="rId1601" Type="http://schemas.openxmlformats.org/officeDocument/2006/relationships/customXml" Target="ink/ink586.xml"/><Relationship Id="rId3499" Type="http://schemas.openxmlformats.org/officeDocument/2006/relationships/customXml" Target="ink/ink1468.xml"/><Relationship Id="rId3359" Type="http://schemas.openxmlformats.org/officeDocument/2006/relationships/customXml" Target="ink/ink1398.xml"/><Relationship Id="rId3566" Type="http://schemas.openxmlformats.org/officeDocument/2006/relationships/customXml" Target="ink/ink1502.xml"/><Relationship Id="rId487" Type="http://schemas.openxmlformats.org/officeDocument/2006/relationships/image" Target="media/image218.emf"/><Relationship Id="rId694" Type="http://schemas.openxmlformats.org/officeDocument/2006/relationships/customXml" Target="ink/ink196.xml"/><Relationship Id="rId2168" Type="http://schemas.openxmlformats.org/officeDocument/2006/relationships/image" Target="media/image1024.emf"/><Relationship Id="rId2375" Type="http://schemas.openxmlformats.org/officeDocument/2006/relationships/customXml" Target="ink/ink922.xml"/><Relationship Id="rId3219" Type="http://schemas.openxmlformats.org/officeDocument/2006/relationships/customXml" Target="ink/ink1328.xml"/><Relationship Id="rId3773" Type="http://schemas.openxmlformats.org/officeDocument/2006/relationships/image" Target="media/image1815.emf"/><Relationship Id="rId3980" Type="http://schemas.openxmlformats.org/officeDocument/2006/relationships/customXml" Target="ink/ink1687.xml"/><Relationship Id="rId347" Type="http://schemas.openxmlformats.org/officeDocument/2006/relationships/image" Target="media/image970.wmf"/><Relationship Id="rId1184" Type="http://schemas.openxmlformats.org/officeDocument/2006/relationships/customXml" Target="ink/ink426.xml"/><Relationship Id="rId2028" Type="http://schemas.openxmlformats.org/officeDocument/2006/relationships/image" Target="media/image967.emf"/><Relationship Id="rId2582" Type="http://schemas.openxmlformats.org/officeDocument/2006/relationships/image" Target="media/image1228.emf"/><Relationship Id="rId3426" Type="http://schemas.openxmlformats.org/officeDocument/2006/relationships/image" Target="media/image1643.emf"/><Relationship Id="rId3633" Type="http://schemas.openxmlformats.org/officeDocument/2006/relationships/customXml" Target="ink/ink1531.xml"/><Relationship Id="rId3840" Type="http://schemas.openxmlformats.org/officeDocument/2006/relationships/customXml" Target="ink/ink1624.xml"/><Relationship Id="rId554" Type="http://schemas.openxmlformats.org/officeDocument/2006/relationships/customXml" Target="ink/ink127.xml"/><Relationship Id="rId761" Type="http://schemas.openxmlformats.org/officeDocument/2006/relationships/image" Target="media/image354.emf"/><Relationship Id="rId1391" Type="http://schemas.openxmlformats.org/officeDocument/2006/relationships/image" Target="media/image663.emf"/><Relationship Id="rId2235" Type="http://schemas.openxmlformats.org/officeDocument/2006/relationships/image" Target="media/image1056.emf"/><Relationship Id="rId2442" Type="http://schemas.openxmlformats.org/officeDocument/2006/relationships/image" Target="media/image1158.emf"/><Relationship Id="rId3700" Type="http://schemas.openxmlformats.org/officeDocument/2006/relationships/customXml" Target="ink/ink1554.xml"/><Relationship Id="rId207" Type="http://schemas.openxmlformats.org/officeDocument/2006/relationships/image" Target="media/image92.emf"/><Relationship Id="rId414" Type="http://schemas.openxmlformats.org/officeDocument/2006/relationships/oleObject" Target="embeddings/oleObject136.bin"/><Relationship Id="rId621" Type="http://schemas.openxmlformats.org/officeDocument/2006/relationships/image" Target="media/image284.emf"/><Relationship Id="rId1044" Type="http://schemas.openxmlformats.org/officeDocument/2006/relationships/customXml" Target="ink/ink356.xml"/><Relationship Id="rId1251" Type="http://schemas.openxmlformats.org/officeDocument/2006/relationships/oleObject" Target="embeddings/oleObject186.bin"/><Relationship Id="rId2302" Type="http://schemas.openxmlformats.org/officeDocument/2006/relationships/image" Target="media/image1088.emf"/><Relationship Id="rId1111" Type="http://schemas.openxmlformats.org/officeDocument/2006/relationships/image" Target="media/image529.emf"/><Relationship Id="rId4267" Type="http://schemas.openxmlformats.org/officeDocument/2006/relationships/image" Target="media/image2056.emf"/><Relationship Id="rId4474" Type="http://schemas.openxmlformats.org/officeDocument/2006/relationships/image" Target="media/image2159.emf"/><Relationship Id="rId3076" Type="http://schemas.openxmlformats.org/officeDocument/2006/relationships/image" Target="media/image1468.emf"/><Relationship Id="rId3283" Type="http://schemas.openxmlformats.org/officeDocument/2006/relationships/customXml" Target="ink/ink1360.xml"/><Relationship Id="rId3490" Type="http://schemas.openxmlformats.org/officeDocument/2006/relationships/image" Target="media/image1675.emf"/><Relationship Id="rId4127" Type="http://schemas.openxmlformats.org/officeDocument/2006/relationships/oleObject" Target="embeddings/oleObject332.bin"/><Relationship Id="rId4334" Type="http://schemas.openxmlformats.org/officeDocument/2006/relationships/image" Target="media/image2089.emf"/><Relationship Id="rId1928" Type="http://schemas.openxmlformats.org/officeDocument/2006/relationships/oleObject" Target="embeddings/oleObject239.bin"/><Relationship Id="rId2092" Type="http://schemas.openxmlformats.org/officeDocument/2006/relationships/image" Target="media/image986.emf"/><Relationship Id="rId3143" Type="http://schemas.openxmlformats.org/officeDocument/2006/relationships/customXml" Target="ink/ink1290.xml"/><Relationship Id="rId3350" Type="http://schemas.openxmlformats.org/officeDocument/2006/relationships/image" Target="media/image1605.emf"/><Relationship Id="rId271" Type="http://schemas.openxmlformats.org/officeDocument/2006/relationships/customXml" Target="ink/ink31.xml"/><Relationship Id="rId3003" Type="http://schemas.openxmlformats.org/officeDocument/2006/relationships/customXml" Target="ink/ink1220.xml"/><Relationship Id="rId4401" Type="http://schemas.openxmlformats.org/officeDocument/2006/relationships/customXml" Target="ink/ink1876.xml"/><Relationship Id="rId131" Type="http://schemas.openxmlformats.org/officeDocument/2006/relationships/image" Target="media/image57.wmf"/><Relationship Id="rId3210" Type="http://schemas.openxmlformats.org/officeDocument/2006/relationships/image" Target="media/image1535.emf"/><Relationship Id="rId2769" Type="http://schemas.openxmlformats.org/officeDocument/2006/relationships/image" Target="media/image1315.emf"/><Relationship Id="rId2976" Type="http://schemas.openxmlformats.org/officeDocument/2006/relationships/customXml" Target="ink/ink1211.xml"/><Relationship Id="rId948" Type="http://schemas.openxmlformats.org/officeDocument/2006/relationships/customXml" Target="ink/ink315.xml"/><Relationship Id="rId1578" Type="http://schemas.openxmlformats.org/officeDocument/2006/relationships/customXml" Target="ink/ink575.xml"/><Relationship Id="rId1785" Type="http://schemas.openxmlformats.org/officeDocument/2006/relationships/customXml" Target="ink/ink675.xml"/><Relationship Id="rId1992" Type="http://schemas.openxmlformats.org/officeDocument/2006/relationships/image" Target="media/image952.emf"/><Relationship Id="rId2629" Type="http://schemas.openxmlformats.org/officeDocument/2006/relationships/customXml" Target="ink/ink1047.xml"/><Relationship Id="rId2836" Type="http://schemas.openxmlformats.org/officeDocument/2006/relationships/customXml" Target="ink/ink1141.xml"/><Relationship Id="rId4191" Type="http://schemas.openxmlformats.org/officeDocument/2006/relationships/image" Target="media/image2017.emf"/><Relationship Id="rId77" Type="http://schemas.openxmlformats.org/officeDocument/2006/relationships/oleObject" Target="embeddings/oleObject35.bin"/><Relationship Id="rId808" Type="http://schemas.openxmlformats.org/officeDocument/2006/relationships/customXml" Target="ink/ink246.xml"/><Relationship Id="rId1438" Type="http://schemas.openxmlformats.org/officeDocument/2006/relationships/customXml" Target="ink/ink519.xml"/><Relationship Id="rId1645" Type="http://schemas.openxmlformats.org/officeDocument/2006/relationships/customXml" Target="ink/ink607.xml"/><Relationship Id="rId4051" Type="http://schemas.openxmlformats.org/officeDocument/2006/relationships/image" Target="media/image1949.emf"/><Relationship Id="rId1852" Type="http://schemas.openxmlformats.org/officeDocument/2006/relationships/image" Target="media/image885.emf"/><Relationship Id="rId2903" Type="http://schemas.openxmlformats.org/officeDocument/2006/relationships/image" Target="media/image1382.emf"/><Relationship Id="rId1505" Type="http://schemas.openxmlformats.org/officeDocument/2006/relationships/image" Target="media/image716.emf"/><Relationship Id="rId1712" Type="http://schemas.openxmlformats.org/officeDocument/2006/relationships/oleObject" Target="embeddings/oleObject221.bin"/><Relationship Id="rId3677" Type="http://schemas.openxmlformats.org/officeDocument/2006/relationships/image" Target="media/image1767.emf"/><Relationship Id="rId3884" Type="http://schemas.openxmlformats.org/officeDocument/2006/relationships/customXml" Target="ink/ink1644.xml"/><Relationship Id="rId598" Type="http://schemas.openxmlformats.org/officeDocument/2006/relationships/customXml" Target="ink/ink149.xml"/><Relationship Id="rId2279" Type="http://schemas.openxmlformats.org/officeDocument/2006/relationships/image" Target="media/image1077.emf"/><Relationship Id="rId2486" Type="http://schemas.openxmlformats.org/officeDocument/2006/relationships/image" Target="media/image1180.emf"/><Relationship Id="rId2693" Type="http://schemas.openxmlformats.org/officeDocument/2006/relationships/oleObject" Target="embeddings/oleObject287.bin"/><Relationship Id="rId3537" Type="http://schemas.openxmlformats.org/officeDocument/2006/relationships/customXml" Target="ink/ink1487.xml"/><Relationship Id="rId3744" Type="http://schemas.openxmlformats.org/officeDocument/2006/relationships/customXml" Target="ink/ink1576.xml"/><Relationship Id="rId3951" Type="http://schemas.openxmlformats.org/officeDocument/2006/relationships/image" Target="media/image1904.emf"/><Relationship Id="rId458" Type="http://schemas.openxmlformats.org/officeDocument/2006/relationships/oleObject" Target="embeddings/oleObject141.bin"/><Relationship Id="rId665" Type="http://schemas.openxmlformats.org/officeDocument/2006/relationships/image" Target="media/image306.emf"/><Relationship Id="rId872" Type="http://schemas.openxmlformats.org/officeDocument/2006/relationships/customXml" Target="ink/ink278.xml"/><Relationship Id="rId1088" Type="http://schemas.openxmlformats.org/officeDocument/2006/relationships/customXml" Target="ink/ink378.xml"/><Relationship Id="rId1295" Type="http://schemas.openxmlformats.org/officeDocument/2006/relationships/image" Target="media/image617.emf"/><Relationship Id="rId2139" Type="http://schemas.openxmlformats.org/officeDocument/2006/relationships/customXml" Target="ink/ink822.xml"/><Relationship Id="rId2346" Type="http://schemas.openxmlformats.org/officeDocument/2006/relationships/image" Target="media/image1110.emf"/><Relationship Id="rId2553" Type="http://schemas.openxmlformats.org/officeDocument/2006/relationships/customXml" Target="ink/ink1009.xml"/><Relationship Id="rId2760" Type="http://schemas.openxmlformats.org/officeDocument/2006/relationships/customXml" Target="ink/ink1103.xml"/><Relationship Id="rId3604" Type="http://schemas.openxmlformats.org/officeDocument/2006/relationships/image" Target="media/image1731.emf"/><Relationship Id="rId3811" Type="http://schemas.openxmlformats.org/officeDocument/2006/relationships/image" Target="media/image1834.emf"/><Relationship Id="rId318" Type="http://schemas.openxmlformats.org/officeDocument/2006/relationships/oleObject" Target="embeddings/oleObject107.bin"/><Relationship Id="rId525" Type="http://schemas.openxmlformats.org/officeDocument/2006/relationships/image" Target="media/image236.emf"/><Relationship Id="rId732" Type="http://schemas.openxmlformats.org/officeDocument/2006/relationships/customXml" Target="ink/ink210.xml"/><Relationship Id="rId1155" Type="http://schemas.openxmlformats.org/officeDocument/2006/relationships/image" Target="media/image551.emf"/><Relationship Id="rId1362" Type="http://schemas.openxmlformats.org/officeDocument/2006/relationships/customXml" Target="ink/ink490.xml"/><Relationship Id="rId2206" Type="http://schemas.openxmlformats.org/officeDocument/2006/relationships/oleObject" Target="embeddings/oleObject264.bin"/><Relationship Id="rId2413" Type="http://schemas.openxmlformats.org/officeDocument/2006/relationships/customXml" Target="ink/ink939.xml"/><Relationship Id="rId2620" Type="http://schemas.openxmlformats.org/officeDocument/2006/relationships/image" Target="media/image1247.emf"/><Relationship Id="rId1015" Type="http://schemas.openxmlformats.org/officeDocument/2006/relationships/image" Target="media/image481.emf"/><Relationship Id="rId1222" Type="http://schemas.openxmlformats.org/officeDocument/2006/relationships/image" Target="media/image585.wmf"/><Relationship Id="rId4378" Type="http://schemas.openxmlformats.org/officeDocument/2006/relationships/image" Target="media/image2111.emf"/><Relationship Id="rId3187" Type="http://schemas.openxmlformats.org/officeDocument/2006/relationships/customXml" Target="ink/ink1312.xml"/><Relationship Id="rId3394" Type="http://schemas.openxmlformats.org/officeDocument/2006/relationships/image" Target="media/image1627.emf"/><Relationship Id="rId4238" Type="http://schemas.openxmlformats.org/officeDocument/2006/relationships/customXml" Target="ink/ink1794.xml"/><Relationship Id="rId3047" Type="http://schemas.openxmlformats.org/officeDocument/2006/relationships/customXml" Target="ink/ink1242.xml"/><Relationship Id="rId4445" Type="http://schemas.openxmlformats.org/officeDocument/2006/relationships/customXml" Target="ink/ink1898.xml"/><Relationship Id="rId175" Type="http://schemas.openxmlformats.org/officeDocument/2006/relationships/oleObject" Target="embeddings/oleObject84.bin"/><Relationship Id="rId3254" Type="http://schemas.openxmlformats.org/officeDocument/2006/relationships/image" Target="media/image1557.emf"/><Relationship Id="rId3461" Type="http://schemas.openxmlformats.org/officeDocument/2006/relationships/customXml" Target="ink/ink1449.xml"/><Relationship Id="rId4305" Type="http://schemas.openxmlformats.org/officeDocument/2006/relationships/customXml" Target="ink/ink1828.xml"/><Relationship Id="rId382" Type="http://schemas.openxmlformats.org/officeDocument/2006/relationships/image" Target="media/image166.emf"/><Relationship Id="rId2063" Type="http://schemas.openxmlformats.org/officeDocument/2006/relationships/customXml" Target="ink/ink784.xml"/><Relationship Id="rId2270" Type="http://schemas.openxmlformats.org/officeDocument/2006/relationships/oleObject" Target="embeddings/oleObject268.bin"/><Relationship Id="rId3114" Type="http://schemas.openxmlformats.org/officeDocument/2006/relationships/image" Target="media/image1487.emf"/><Relationship Id="rId3321" Type="http://schemas.openxmlformats.org/officeDocument/2006/relationships/customXml" Target="ink/ink1379.xml"/><Relationship Id="rId242" Type="http://schemas.openxmlformats.org/officeDocument/2006/relationships/image" Target="media/image106.emf"/><Relationship Id="rId2130" Type="http://schemas.openxmlformats.org/officeDocument/2006/relationships/image" Target="media/image1005.emf"/><Relationship Id="rId102" Type="http://schemas.openxmlformats.org/officeDocument/2006/relationships/image" Target="media/image44.wmf"/><Relationship Id="rId1689" Type="http://schemas.openxmlformats.org/officeDocument/2006/relationships/customXml" Target="ink/ink629.xml"/><Relationship Id="rId4095" Type="http://schemas.openxmlformats.org/officeDocument/2006/relationships/image" Target="media/image1971.emf"/><Relationship Id="rId1896" Type="http://schemas.openxmlformats.org/officeDocument/2006/relationships/image" Target="media/image905.emf"/><Relationship Id="rId2947" Type="http://schemas.openxmlformats.org/officeDocument/2006/relationships/image" Target="media/image1404.emf"/><Relationship Id="rId4162" Type="http://schemas.openxmlformats.org/officeDocument/2006/relationships/customXml" Target="ink/ink1766.xml"/><Relationship Id="rId919" Type="http://schemas.openxmlformats.org/officeDocument/2006/relationships/image" Target="media/image433.emf"/><Relationship Id="rId1549" Type="http://schemas.openxmlformats.org/officeDocument/2006/relationships/image" Target="media/image734.emf"/><Relationship Id="rId1756" Type="http://schemas.openxmlformats.org/officeDocument/2006/relationships/image" Target="media/image837.emf"/><Relationship Id="rId1963" Type="http://schemas.openxmlformats.org/officeDocument/2006/relationships/customXml" Target="ink/ink744.xml"/><Relationship Id="rId2807" Type="http://schemas.openxmlformats.org/officeDocument/2006/relationships/image" Target="media/image1334.emf"/><Relationship Id="rId4022" Type="http://schemas.openxmlformats.org/officeDocument/2006/relationships/oleObject" Target="embeddings/oleObject325.bin"/><Relationship Id="rId48" Type="http://schemas.openxmlformats.org/officeDocument/2006/relationships/image" Target="media/image19.wmf"/><Relationship Id="rId1409" Type="http://schemas.openxmlformats.org/officeDocument/2006/relationships/oleObject" Target="embeddings/oleObject201.bin"/><Relationship Id="rId1616" Type="http://schemas.openxmlformats.org/officeDocument/2006/relationships/image" Target="media/image767.emf"/><Relationship Id="rId1823" Type="http://schemas.openxmlformats.org/officeDocument/2006/relationships/customXml" Target="ink/ink691.xml"/><Relationship Id="rId3788" Type="http://schemas.openxmlformats.org/officeDocument/2006/relationships/customXml" Target="ink/ink1598.xml"/><Relationship Id="rId3995" Type="http://schemas.openxmlformats.org/officeDocument/2006/relationships/customXml" Target="ink/ink1694.xml"/><Relationship Id="rId2597" Type="http://schemas.openxmlformats.org/officeDocument/2006/relationships/customXml" Target="ink/ink1031.xml"/><Relationship Id="rId3648" Type="http://schemas.openxmlformats.org/officeDocument/2006/relationships/image" Target="media/image1753.wmf"/><Relationship Id="rId3855" Type="http://schemas.openxmlformats.org/officeDocument/2006/relationships/image" Target="media/image1856.emf"/><Relationship Id="rId569" Type="http://schemas.openxmlformats.org/officeDocument/2006/relationships/image" Target="media/image258.emf"/><Relationship Id="rId776" Type="http://schemas.openxmlformats.org/officeDocument/2006/relationships/customXml" Target="ink/ink230.xml"/><Relationship Id="rId983" Type="http://schemas.openxmlformats.org/officeDocument/2006/relationships/image" Target="media/image465.emf"/><Relationship Id="rId1199" Type="http://schemas.openxmlformats.org/officeDocument/2006/relationships/image" Target="media/image573.emf"/><Relationship Id="rId2457" Type="http://schemas.openxmlformats.org/officeDocument/2006/relationships/customXml" Target="ink/ink961.xml"/><Relationship Id="rId2664" Type="http://schemas.openxmlformats.org/officeDocument/2006/relationships/customXml" Target="ink/ink1059.xml"/><Relationship Id="rId3508" Type="http://schemas.openxmlformats.org/officeDocument/2006/relationships/image" Target="media/image1684.emf"/><Relationship Id="rId331" Type="http://schemas.openxmlformats.org/officeDocument/2006/relationships/customXml" Target="ink/ink57.xml"/><Relationship Id="rId429" Type="http://schemas.openxmlformats.org/officeDocument/2006/relationships/customXml" Target="ink/ink77.xml"/><Relationship Id="rId636" Type="http://schemas.openxmlformats.org/officeDocument/2006/relationships/customXml" Target="ink/ink168.xml"/><Relationship Id="rId1059" Type="http://schemas.openxmlformats.org/officeDocument/2006/relationships/image" Target="media/image503.emf"/><Relationship Id="rId1266" Type="http://schemas.openxmlformats.org/officeDocument/2006/relationships/customXml" Target="ink/ink447.xml"/><Relationship Id="rId1473" Type="http://schemas.openxmlformats.org/officeDocument/2006/relationships/image" Target="media/image700.emf"/><Relationship Id="rId2012" Type="http://schemas.openxmlformats.org/officeDocument/2006/relationships/oleObject" Target="embeddings/oleObject250.bin"/><Relationship Id="rId2317" Type="http://schemas.openxmlformats.org/officeDocument/2006/relationships/customXml" Target="ink/ink893.xml"/><Relationship Id="rId2871" Type="http://schemas.openxmlformats.org/officeDocument/2006/relationships/image" Target="media/image1366.emf"/><Relationship Id="rId2969" Type="http://schemas.openxmlformats.org/officeDocument/2006/relationships/image" Target="media/image1415.emf"/><Relationship Id="rId3715" Type="http://schemas.openxmlformats.org/officeDocument/2006/relationships/image" Target="media/image1786.emf"/><Relationship Id="rId3922" Type="http://schemas.openxmlformats.org/officeDocument/2006/relationships/customXml" Target="ink/ink1663.xml"/><Relationship Id="rId843" Type="http://schemas.openxmlformats.org/officeDocument/2006/relationships/image" Target="media/image395.emf"/><Relationship Id="rId1126" Type="http://schemas.openxmlformats.org/officeDocument/2006/relationships/customXml" Target="ink/ink397.xml"/><Relationship Id="rId1680" Type="http://schemas.openxmlformats.org/officeDocument/2006/relationships/image" Target="media/image799.emf"/><Relationship Id="rId1778" Type="http://schemas.openxmlformats.org/officeDocument/2006/relationships/image" Target="media/image848.emf"/><Relationship Id="rId1985" Type="http://schemas.openxmlformats.org/officeDocument/2006/relationships/customXml" Target="ink/ink751.xml"/><Relationship Id="rId2524" Type="http://schemas.openxmlformats.org/officeDocument/2006/relationships/image" Target="media/image1199.emf"/><Relationship Id="rId2731" Type="http://schemas.openxmlformats.org/officeDocument/2006/relationships/image" Target="media/image1296.emf"/><Relationship Id="rId2829" Type="http://schemas.openxmlformats.org/officeDocument/2006/relationships/image" Target="media/image1345.emf"/><Relationship Id="rId4184" Type="http://schemas.openxmlformats.org/officeDocument/2006/relationships/customXml" Target="ink/ink1775.xml"/><Relationship Id="rId4391" Type="http://schemas.openxmlformats.org/officeDocument/2006/relationships/customXml" Target="ink/ink1871.xml"/><Relationship Id="rId703" Type="http://schemas.openxmlformats.org/officeDocument/2006/relationships/image" Target="media/image325.emf"/><Relationship Id="rId910" Type="http://schemas.openxmlformats.org/officeDocument/2006/relationships/customXml" Target="ink/ink297.xml"/><Relationship Id="rId1333" Type="http://schemas.openxmlformats.org/officeDocument/2006/relationships/image" Target="media/image635.emf"/><Relationship Id="rId1540" Type="http://schemas.openxmlformats.org/officeDocument/2006/relationships/image" Target="media/image730.wmf"/><Relationship Id="rId1638" Type="http://schemas.openxmlformats.org/officeDocument/2006/relationships/image" Target="media/image778.emf"/><Relationship Id="rId4044" Type="http://schemas.openxmlformats.org/officeDocument/2006/relationships/customXml" Target="ink/ink1714.xml"/><Relationship Id="rId4251" Type="http://schemas.openxmlformats.org/officeDocument/2006/relationships/image" Target="media/image2048.emf"/><Relationship Id="rId1400" Type="http://schemas.openxmlformats.org/officeDocument/2006/relationships/image" Target="media/image667.wmf"/><Relationship Id="rId1845" Type="http://schemas.openxmlformats.org/officeDocument/2006/relationships/customXml" Target="ink/ink701.xml"/><Relationship Id="rId3060" Type="http://schemas.openxmlformats.org/officeDocument/2006/relationships/image" Target="media/image1460.emf"/><Relationship Id="rId3298" Type="http://schemas.openxmlformats.org/officeDocument/2006/relationships/image" Target="media/image1579.emf"/><Relationship Id="rId4111" Type="http://schemas.openxmlformats.org/officeDocument/2006/relationships/image" Target="media/image1979.emf"/><Relationship Id="rId4349" Type="http://schemas.openxmlformats.org/officeDocument/2006/relationships/customXml" Target="ink/ink1850.xml"/><Relationship Id="rId1705" Type="http://schemas.openxmlformats.org/officeDocument/2006/relationships/customXml" Target="ink/ink637.xml"/><Relationship Id="rId1912" Type="http://schemas.openxmlformats.org/officeDocument/2006/relationships/oleObject" Target="embeddings/oleObject234.bin"/><Relationship Id="rId3158" Type="http://schemas.openxmlformats.org/officeDocument/2006/relationships/image" Target="media/image1509.emf"/><Relationship Id="rId3365" Type="http://schemas.openxmlformats.org/officeDocument/2006/relationships/customXml" Target="ink/ink1401.xml"/><Relationship Id="rId3572" Type="http://schemas.openxmlformats.org/officeDocument/2006/relationships/customXml" Target="ink/ink1505.xml"/><Relationship Id="rId4209" Type="http://schemas.openxmlformats.org/officeDocument/2006/relationships/oleObject" Target="embeddings/oleObject347.bin"/><Relationship Id="rId4416" Type="http://schemas.openxmlformats.org/officeDocument/2006/relationships/image" Target="media/image2130.emf"/><Relationship Id="rId286" Type="http://schemas.openxmlformats.org/officeDocument/2006/relationships/image" Target="media/image128.emf"/><Relationship Id="rId493" Type="http://schemas.openxmlformats.org/officeDocument/2006/relationships/image" Target="media/image221.emf"/><Relationship Id="rId2174" Type="http://schemas.openxmlformats.org/officeDocument/2006/relationships/image" Target="media/image1027.emf"/><Relationship Id="rId2381" Type="http://schemas.openxmlformats.org/officeDocument/2006/relationships/customXml" Target="ink/ink925.xml"/><Relationship Id="rId3018" Type="http://schemas.openxmlformats.org/officeDocument/2006/relationships/image" Target="media/image1439.emf"/><Relationship Id="rId3225" Type="http://schemas.openxmlformats.org/officeDocument/2006/relationships/customXml" Target="ink/ink1331.xml"/><Relationship Id="rId3432" Type="http://schemas.openxmlformats.org/officeDocument/2006/relationships/image" Target="media/image1646.emf"/><Relationship Id="rId3877" Type="http://schemas.openxmlformats.org/officeDocument/2006/relationships/image" Target="media/image1867.emf"/><Relationship Id="rId146" Type="http://schemas.openxmlformats.org/officeDocument/2006/relationships/customXml" Target="ink/ink3.xml"/><Relationship Id="rId353" Type="http://schemas.openxmlformats.org/officeDocument/2006/relationships/image" Target="media/image157.wmf"/><Relationship Id="rId560" Type="http://schemas.openxmlformats.org/officeDocument/2006/relationships/customXml" Target="ink/ink130.xml"/><Relationship Id="rId798" Type="http://schemas.openxmlformats.org/officeDocument/2006/relationships/customXml" Target="ink/ink241.xml"/><Relationship Id="rId1190" Type="http://schemas.openxmlformats.org/officeDocument/2006/relationships/customXml" Target="ink/ink429.xml"/><Relationship Id="rId2034" Type="http://schemas.openxmlformats.org/officeDocument/2006/relationships/image" Target="media/image970.emf"/><Relationship Id="rId2241" Type="http://schemas.openxmlformats.org/officeDocument/2006/relationships/image" Target="media/image1059.emf"/><Relationship Id="rId2479" Type="http://schemas.openxmlformats.org/officeDocument/2006/relationships/customXml" Target="ink/ink972.xml"/><Relationship Id="rId2686" Type="http://schemas.openxmlformats.org/officeDocument/2006/relationships/customXml" Target="ink/ink1070.xml"/><Relationship Id="rId2893" Type="http://schemas.openxmlformats.org/officeDocument/2006/relationships/image" Target="media/image1377.emf"/><Relationship Id="rId3737" Type="http://schemas.openxmlformats.org/officeDocument/2006/relationships/image" Target="media/image1797.emf"/><Relationship Id="rId3944" Type="http://schemas.openxmlformats.org/officeDocument/2006/relationships/customXml" Target="ink/ink1674.xml"/><Relationship Id="rId213" Type="http://schemas.openxmlformats.org/officeDocument/2006/relationships/oleObject" Target="embeddings/oleObject100.bin"/><Relationship Id="rId420" Type="http://schemas.openxmlformats.org/officeDocument/2006/relationships/oleObject" Target="embeddings/oleObject139.bin"/><Relationship Id="rId658" Type="http://schemas.openxmlformats.org/officeDocument/2006/relationships/image" Target="media/image303.wmf"/><Relationship Id="rId865" Type="http://schemas.openxmlformats.org/officeDocument/2006/relationships/image" Target="media/image406.emf"/><Relationship Id="rId1050" Type="http://schemas.openxmlformats.org/officeDocument/2006/relationships/customXml" Target="ink/ink359.xml"/><Relationship Id="rId1288" Type="http://schemas.openxmlformats.org/officeDocument/2006/relationships/customXml" Target="ink/ink458.xml"/><Relationship Id="rId1495" Type="http://schemas.openxmlformats.org/officeDocument/2006/relationships/image" Target="media/image711.emf"/><Relationship Id="rId2101" Type="http://schemas.openxmlformats.org/officeDocument/2006/relationships/customXml" Target="ink/ink803.xml"/><Relationship Id="rId2339" Type="http://schemas.openxmlformats.org/officeDocument/2006/relationships/customXml" Target="ink/ink904.xml"/><Relationship Id="rId2546" Type="http://schemas.openxmlformats.org/officeDocument/2006/relationships/image" Target="media/image1210.emf"/><Relationship Id="rId2753" Type="http://schemas.openxmlformats.org/officeDocument/2006/relationships/image" Target="media/image1307.emf"/><Relationship Id="rId2960" Type="http://schemas.openxmlformats.org/officeDocument/2006/relationships/customXml" Target="ink/ink1203.xml"/><Relationship Id="rId3804" Type="http://schemas.openxmlformats.org/officeDocument/2006/relationships/customXml" Target="ink/ink1606.xml"/><Relationship Id="rId518" Type="http://schemas.openxmlformats.org/officeDocument/2006/relationships/customXml" Target="ink/ink109.xml"/><Relationship Id="rId725" Type="http://schemas.openxmlformats.org/officeDocument/2006/relationships/oleObject" Target="embeddings/oleObject158.bin"/><Relationship Id="rId932" Type="http://schemas.openxmlformats.org/officeDocument/2006/relationships/customXml" Target="ink/ink308.xml"/><Relationship Id="rId1148" Type="http://schemas.openxmlformats.org/officeDocument/2006/relationships/customXml" Target="ink/ink408.xml"/><Relationship Id="rId1355" Type="http://schemas.openxmlformats.org/officeDocument/2006/relationships/image" Target="media/image646.emf"/><Relationship Id="rId1562" Type="http://schemas.openxmlformats.org/officeDocument/2006/relationships/customXml" Target="ink/ink567.xml"/><Relationship Id="rId2406" Type="http://schemas.openxmlformats.org/officeDocument/2006/relationships/image" Target="media/image1140.emf"/><Relationship Id="rId2613" Type="http://schemas.openxmlformats.org/officeDocument/2006/relationships/customXml" Target="ink/ink1039.xml"/><Relationship Id="rId4066" Type="http://schemas.openxmlformats.org/officeDocument/2006/relationships/customXml" Target="ink/ink1725.xml"/><Relationship Id="rId1008" Type="http://schemas.openxmlformats.org/officeDocument/2006/relationships/customXml" Target="ink/ink338.xml"/><Relationship Id="rId1215" Type="http://schemas.openxmlformats.org/officeDocument/2006/relationships/oleObject" Target="embeddings/oleObject171.bin"/><Relationship Id="rId1422" Type="http://schemas.openxmlformats.org/officeDocument/2006/relationships/customXml" Target="ink/ink511.xml"/><Relationship Id="rId1867" Type="http://schemas.openxmlformats.org/officeDocument/2006/relationships/customXml" Target="ink/ink710.xml"/><Relationship Id="rId2820" Type="http://schemas.openxmlformats.org/officeDocument/2006/relationships/customXml" Target="ink/ink1133.xml"/><Relationship Id="rId2918" Type="http://schemas.openxmlformats.org/officeDocument/2006/relationships/customXml" Target="ink/ink1182.xml"/><Relationship Id="rId4273" Type="http://schemas.openxmlformats.org/officeDocument/2006/relationships/image" Target="media/image2059.emf"/><Relationship Id="rId61" Type="http://schemas.openxmlformats.org/officeDocument/2006/relationships/oleObject" Target="embeddings/oleObject26.bin"/><Relationship Id="rId1727" Type="http://schemas.openxmlformats.org/officeDocument/2006/relationships/customXml" Target="ink/ink647.xml"/><Relationship Id="rId1934" Type="http://schemas.openxmlformats.org/officeDocument/2006/relationships/image" Target="media/image925.emf"/><Relationship Id="rId3082" Type="http://schemas.openxmlformats.org/officeDocument/2006/relationships/image" Target="media/image1471.emf"/><Relationship Id="rId3387" Type="http://schemas.openxmlformats.org/officeDocument/2006/relationships/customXml" Target="ink/ink1412.xml"/><Relationship Id="rId4133" Type="http://schemas.openxmlformats.org/officeDocument/2006/relationships/oleObject" Target="embeddings/oleObject335.bin"/><Relationship Id="rId4340" Type="http://schemas.openxmlformats.org/officeDocument/2006/relationships/image" Target="media/image2092.emf"/><Relationship Id="rId19" Type="http://schemas.openxmlformats.org/officeDocument/2006/relationships/image" Target="media/image5.wmf"/><Relationship Id="rId2196" Type="http://schemas.openxmlformats.org/officeDocument/2006/relationships/oleObject" Target="embeddings/oleObject260.bin"/><Relationship Id="rId3594" Type="http://schemas.openxmlformats.org/officeDocument/2006/relationships/image" Target="media/image1726.emf"/><Relationship Id="rId3899" Type="http://schemas.openxmlformats.org/officeDocument/2006/relationships/image" Target="media/image1878.emf"/><Relationship Id="rId4200" Type="http://schemas.openxmlformats.org/officeDocument/2006/relationships/image" Target="media/image2023.wmf"/><Relationship Id="rId4438" Type="http://schemas.openxmlformats.org/officeDocument/2006/relationships/image" Target="media/image2141.emf"/><Relationship Id="rId168" Type="http://schemas.openxmlformats.org/officeDocument/2006/relationships/image" Target="media/image74.wmf"/><Relationship Id="rId3247" Type="http://schemas.openxmlformats.org/officeDocument/2006/relationships/customXml" Target="ink/ink1342.xml"/><Relationship Id="rId3454" Type="http://schemas.openxmlformats.org/officeDocument/2006/relationships/image" Target="media/image1657.emf"/><Relationship Id="rId3661" Type="http://schemas.openxmlformats.org/officeDocument/2006/relationships/image" Target="media/image1759.emf"/><Relationship Id="rId375" Type="http://schemas.openxmlformats.org/officeDocument/2006/relationships/image" Target="media/image163.wmf"/><Relationship Id="rId582" Type="http://schemas.openxmlformats.org/officeDocument/2006/relationships/customXml" Target="ink/ink141.xml"/><Relationship Id="rId2056" Type="http://schemas.openxmlformats.org/officeDocument/2006/relationships/image" Target="media/image21310.emf"/><Relationship Id="rId2263" Type="http://schemas.openxmlformats.org/officeDocument/2006/relationships/image" Target="media/image1070.emf"/><Relationship Id="rId2470" Type="http://schemas.openxmlformats.org/officeDocument/2006/relationships/image" Target="media/image1172.emf"/><Relationship Id="rId3107" Type="http://schemas.openxmlformats.org/officeDocument/2006/relationships/customXml" Target="ink/ink1272.xml"/><Relationship Id="rId3314" Type="http://schemas.openxmlformats.org/officeDocument/2006/relationships/image" Target="media/image1587.emf"/><Relationship Id="rId3521" Type="http://schemas.openxmlformats.org/officeDocument/2006/relationships/customXml" Target="ink/ink1479.xml"/><Relationship Id="rId3759" Type="http://schemas.openxmlformats.org/officeDocument/2006/relationships/image" Target="media/image1808.emf"/><Relationship Id="rId3966" Type="http://schemas.openxmlformats.org/officeDocument/2006/relationships/oleObject" Target="embeddings/oleObject316.bin"/><Relationship Id="rId3" Type="http://schemas.openxmlformats.org/officeDocument/2006/relationships/styles" Target="styles.xml"/><Relationship Id="rId235" Type="http://schemas.openxmlformats.org/officeDocument/2006/relationships/customXml" Target="ink/ink13.xml"/><Relationship Id="rId442" Type="http://schemas.openxmlformats.org/officeDocument/2006/relationships/image" Target="media/image196.emf"/><Relationship Id="rId887" Type="http://schemas.openxmlformats.org/officeDocument/2006/relationships/image" Target="media/image417.emf"/><Relationship Id="rId1072" Type="http://schemas.openxmlformats.org/officeDocument/2006/relationships/customXml" Target="ink/ink370.xml"/><Relationship Id="rId2123" Type="http://schemas.openxmlformats.org/officeDocument/2006/relationships/customXml" Target="ink/ink814.xml"/><Relationship Id="rId2330" Type="http://schemas.openxmlformats.org/officeDocument/2006/relationships/image" Target="media/image1102.emf"/><Relationship Id="rId2568" Type="http://schemas.openxmlformats.org/officeDocument/2006/relationships/image" Target="media/image1221.emf"/><Relationship Id="rId2775" Type="http://schemas.openxmlformats.org/officeDocument/2006/relationships/image" Target="media/image1318.emf"/><Relationship Id="rId2982" Type="http://schemas.openxmlformats.org/officeDocument/2006/relationships/image" Target="media/image1422.wmf"/><Relationship Id="rId3619" Type="http://schemas.openxmlformats.org/officeDocument/2006/relationships/image" Target="media/image1739.wmf"/><Relationship Id="rId3826" Type="http://schemas.openxmlformats.org/officeDocument/2006/relationships/customXml" Target="ink/ink1617.xml"/><Relationship Id="rId302" Type="http://schemas.openxmlformats.org/officeDocument/2006/relationships/image" Target="media/image136.emf"/><Relationship Id="rId747" Type="http://schemas.openxmlformats.org/officeDocument/2006/relationships/image" Target="media/image347.emf"/><Relationship Id="rId954" Type="http://schemas.openxmlformats.org/officeDocument/2006/relationships/customXml" Target="ink/ink318.xml"/><Relationship Id="rId1377" Type="http://schemas.openxmlformats.org/officeDocument/2006/relationships/image" Target="media/image656.emf"/><Relationship Id="rId1584" Type="http://schemas.openxmlformats.org/officeDocument/2006/relationships/image" Target="media/image751.emf"/><Relationship Id="rId1791" Type="http://schemas.openxmlformats.org/officeDocument/2006/relationships/customXml" Target="ink/ink678.xml"/><Relationship Id="rId2428" Type="http://schemas.openxmlformats.org/officeDocument/2006/relationships/image" Target="media/image1151.emf"/><Relationship Id="rId2635" Type="http://schemas.openxmlformats.org/officeDocument/2006/relationships/customXml" Target="ink/ink1050.xml"/><Relationship Id="rId2842" Type="http://schemas.openxmlformats.org/officeDocument/2006/relationships/customXml" Target="ink/ink1144.xml"/><Relationship Id="rId4088" Type="http://schemas.openxmlformats.org/officeDocument/2006/relationships/customXml" Target="ink/ink1736.xml"/><Relationship Id="rId4295" Type="http://schemas.openxmlformats.org/officeDocument/2006/relationships/customXml" Target="ink/ink1823.xml"/><Relationship Id="rId83" Type="http://schemas.openxmlformats.org/officeDocument/2006/relationships/oleObject" Target="embeddings/oleObject38.bin"/><Relationship Id="rId607" Type="http://schemas.openxmlformats.org/officeDocument/2006/relationships/image" Target="media/image277.emf"/><Relationship Id="rId814" Type="http://schemas.openxmlformats.org/officeDocument/2006/relationships/customXml" Target="ink/ink249.xml"/><Relationship Id="rId1237" Type="http://schemas.openxmlformats.org/officeDocument/2006/relationships/oleObject" Target="embeddings/oleObject183.bin"/><Relationship Id="rId1444" Type="http://schemas.openxmlformats.org/officeDocument/2006/relationships/customXml" Target="ink/ink522.xml"/><Relationship Id="rId1651" Type="http://schemas.openxmlformats.org/officeDocument/2006/relationships/customXml" Target="ink/ink610.xml"/><Relationship Id="rId1889" Type="http://schemas.openxmlformats.org/officeDocument/2006/relationships/customXml" Target="ink/ink719.xml"/><Relationship Id="rId2702" Type="http://schemas.openxmlformats.org/officeDocument/2006/relationships/image" Target="media/image1282.emf"/><Relationship Id="rId4155" Type="http://schemas.openxmlformats.org/officeDocument/2006/relationships/image" Target="media/image1999.emf"/><Relationship Id="rId4362" Type="http://schemas.openxmlformats.org/officeDocument/2006/relationships/image" Target="media/image2103.emf"/><Relationship Id="rId1304" Type="http://schemas.openxmlformats.org/officeDocument/2006/relationships/customXml" Target="ink/ink466.xml"/><Relationship Id="rId1511" Type="http://schemas.openxmlformats.org/officeDocument/2006/relationships/image" Target="media/image719.emf"/><Relationship Id="rId1749" Type="http://schemas.openxmlformats.org/officeDocument/2006/relationships/customXml" Target="ink/ink658.xml"/><Relationship Id="rId1956" Type="http://schemas.openxmlformats.org/officeDocument/2006/relationships/image" Target="media/image936.emf"/><Relationship Id="rId3171" Type="http://schemas.openxmlformats.org/officeDocument/2006/relationships/customXml" Target="ink/ink1304.xml"/><Relationship Id="rId4015" Type="http://schemas.openxmlformats.org/officeDocument/2006/relationships/customXml" Target="ink/ink1704.xml"/><Relationship Id="rId1609" Type="http://schemas.openxmlformats.org/officeDocument/2006/relationships/customXml" Target="ink/ink590.xml"/><Relationship Id="rId1816" Type="http://schemas.openxmlformats.org/officeDocument/2006/relationships/image" Target="media/image867.emf"/><Relationship Id="rId3269" Type="http://schemas.openxmlformats.org/officeDocument/2006/relationships/customXml" Target="ink/ink1353.xml"/><Relationship Id="rId3476" Type="http://schemas.openxmlformats.org/officeDocument/2006/relationships/image" Target="media/image1668.emf"/><Relationship Id="rId3683" Type="http://schemas.openxmlformats.org/officeDocument/2006/relationships/image" Target="media/image1770.emf"/><Relationship Id="rId4222" Type="http://schemas.openxmlformats.org/officeDocument/2006/relationships/customXml" Target="ink/ink1786.xml"/><Relationship Id="rId10" Type="http://schemas.openxmlformats.org/officeDocument/2006/relationships/image" Target="media/image1.emf"/><Relationship Id="rId397" Type="http://schemas.openxmlformats.org/officeDocument/2006/relationships/customXml" Target="ink/ink68.xml"/><Relationship Id="rId2078" Type="http://schemas.openxmlformats.org/officeDocument/2006/relationships/image" Target="media/image979.emf"/><Relationship Id="rId2285" Type="http://schemas.openxmlformats.org/officeDocument/2006/relationships/image" Target="media/image1080.emf"/><Relationship Id="rId2492" Type="http://schemas.openxmlformats.org/officeDocument/2006/relationships/image" Target="media/image1183.emf"/><Relationship Id="rId3031" Type="http://schemas.openxmlformats.org/officeDocument/2006/relationships/customXml" Target="ink/ink1234.xml"/><Relationship Id="rId3129" Type="http://schemas.openxmlformats.org/officeDocument/2006/relationships/customXml" Target="ink/ink1283.xml"/><Relationship Id="rId3336" Type="http://schemas.openxmlformats.org/officeDocument/2006/relationships/image" Target="media/image1598.emf"/><Relationship Id="rId3890" Type="http://schemas.openxmlformats.org/officeDocument/2006/relationships/customXml" Target="ink/ink1647.xml"/><Relationship Id="rId3988" Type="http://schemas.openxmlformats.org/officeDocument/2006/relationships/image" Target="media/image1920.emf"/><Relationship Id="rId257" Type="http://schemas.openxmlformats.org/officeDocument/2006/relationships/customXml" Target="ink/ink24.xml"/><Relationship Id="rId464" Type="http://schemas.openxmlformats.org/officeDocument/2006/relationships/image" Target="media/image207.wmf"/><Relationship Id="rId1094" Type="http://schemas.openxmlformats.org/officeDocument/2006/relationships/customXml" Target="ink/ink381.xml"/><Relationship Id="rId2145" Type="http://schemas.openxmlformats.org/officeDocument/2006/relationships/customXml" Target="ink/ink825.xml"/><Relationship Id="rId2797" Type="http://schemas.openxmlformats.org/officeDocument/2006/relationships/image" Target="media/image1329.emf"/><Relationship Id="rId3543" Type="http://schemas.openxmlformats.org/officeDocument/2006/relationships/customXml" Target="ink/ink1490.xml"/><Relationship Id="rId3750" Type="http://schemas.openxmlformats.org/officeDocument/2006/relationships/customXml" Target="ink/ink1579.xml"/><Relationship Id="rId3848" Type="http://schemas.openxmlformats.org/officeDocument/2006/relationships/customXml" Target="ink/ink1628.xml"/><Relationship Id="rId117" Type="http://schemas.openxmlformats.org/officeDocument/2006/relationships/image" Target="media/image51.wmf"/><Relationship Id="rId671" Type="http://schemas.openxmlformats.org/officeDocument/2006/relationships/image" Target="media/image309.emf"/><Relationship Id="rId769" Type="http://schemas.openxmlformats.org/officeDocument/2006/relationships/image" Target="media/image358.emf"/><Relationship Id="rId976" Type="http://schemas.openxmlformats.org/officeDocument/2006/relationships/customXml" Target="ink/ink329.xml"/><Relationship Id="rId1399" Type="http://schemas.openxmlformats.org/officeDocument/2006/relationships/oleObject" Target="embeddings/oleObject196.bin"/><Relationship Id="rId2352" Type="http://schemas.openxmlformats.org/officeDocument/2006/relationships/image" Target="media/image1113.emf"/><Relationship Id="rId2657" Type="http://schemas.openxmlformats.org/officeDocument/2006/relationships/oleObject" Target="embeddings/oleObject285.bin"/><Relationship Id="rId3403" Type="http://schemas.openxmlformats.org/officeDocument/2006/relationships/customXml" Target="ink/ink1420.xml"/><Relationship Id="rId3610" Type="http://schemas.openxmlformats.org/officeDocument/2006/relationships/image" Target="media/image1734.emf"/><Relationship Id="rId324" Type="http://schemas.openxmlformats.org/officeDocument/2006/relationships/oleObject" Target="embeddings/oleObject110.bin"/><Relationship Id="rId531" Type="http://schemas.openxmlformats.org/officeDocument/2006/relationships/image" Target="media/image239.emf"/><Relationship Id="rId629" Type="http://schemas.openxmlformats.org/officeDocument/2006/relationships/image" Target="media/image288.emf"/><Relationship Id="rId1161" Type="http://schemas.openxmlformats.org/officeDocument/2006/relationships/image" Target="media/image554.emf"/><Relationship Id="rId1259" Type="http://schemas.openxmlformats.org/officeDocument/2006/relationships/image" Target="media/image599.emf"/><Relationship Id="rId1466" Type="http://schemas.openxmlformats.org/officeDocument/2006/relationships/customXml" Target="ink/ink533.xml"/><Relationship Id="rId2005" Type="http://schemas.openxmlformats.org/officeDocument/2006/relationships/customXml" Target="ink/ink761.xml"/><Relationship Id="rId2212" Type="http://schemas.openxmlformats.org/officeDocument/2006/relationships/image" Target="media/image1046.emf"/><Relationship Id="rId2864" Type="http://schemas.openxmlformats.org/officeDocument/2006/relationships/customXml" Target="ink/ink1155.xml"/><Relationship Id="rId3708" Type="http://schemas.openxmlformats.org/officeDocument/2006/relationships/customXml" Target="ink/ink1558.xml"/><Relationship Id="rId3915" Type="http://schemas.openxmlformats.org/officeDocument/2006/relationships/image" Target="media/image1886.emf"/><Relationship Id="rId836" Type="http://schemas.openxmlformats.org/officeDocument/2006/relationships/customXml" Target="ink/ink260.xml"/><Relationship Id="rId1021" Type="http://schemas.openxmlformats.org/officeDocument/2006/relationships/image" Target="media/image484.emf"/><Relationship Id="rId1119" Type="http://schemas.openxmlformats.org/officeDocument/2006/relationships/image" Target="media/image533.emf"/><Relationship Id="rId1673" Type="http://schemas.openxmlformats.org/officeDocument/2006/relationships/customXml" Target="ink/ink621.xml"/><Relationship Id="rId1880" Type="http://schemas.openxmlformats.org/officeDocument/2006/relationships/image" Target="media/image898.emf"/><Relationship Id="rId1978" Type="http://schemas.openxmlformats.org/officeDocument/2006/relationships/oleObject" Target="embeddings/oleObject244.bin"/><Relationship Id="rId2517" Type="http://schemas.openxmlformats.org/officeDocument/2006/relationships/customXml" Target="ink/ink991.xml"/><Relationship Id="rId2724" Type="http://schemas.openxmlformats.org/officeDocument/2006/relationships/image" Target="media/image1293.emf"/><Relationship Id="rId2931" Type="http://schemas.openxmlformats.org/officeDocument/2006/relationships/image" Target="media/image1396.emf"/><Relationship Id="rId4177" Type="http://schemas.openxmlformats.org/officeDocument/2006/relationships/image" Target="media/image2010.emf"/><Relationship Id="rId4384" Type="http://schemas.openxmlformats.org/officeDocument/2006/relationships/image" Target="media/image2114.emf"/><Relationship Id="rId903" Type="http://schemas.openxmlformats.org/officeDocument/2006/relationships/image" Target="media/image425.emf"/><Relationship Id="rId1326" Type="http://schemas.openxmlformats.org/officeDocument/2006/relationships/image" Target="media/image632.wmf"/><Relationship Id="rId1533" Type="http://schemas.openxmlformats.org/officeDocument/2006/relationships/oleObject" Target="embeddings/oleObject211.bin"/><Relationship Id="rId1740" Type="http://schemas.openxmlformats.org/officeDocument/2006/relationships/image" Target="media/image829.emf"/><Relationship Id="rId3193" Type="http://schemas.openxmlformats.org/officeDocument/2006/relationships/customXml" Target="ink/ink1315.xml"/><Relationship Id="rId4037" Type="http://schemas.openxmlformats.org/officeDocument/2006/relationships/image" Target="media/image1942.emf"/><Relationship Id="rId4244" Type="http://schemas.openxmlformats.org/officeDocument/2006/relationships/customXml" Target="ink/ink1797.xml"/><Relationship Id="rId4451" Type="http://schemas.openxmlformats.org/officeDocument/2006/relationships/customXml" Target="ink/ink1901.xml"/><Relationship Id="rId32" Type="http://schemas.openxmlformats.org/officeDocument/2006/relationships/oleObject" Target="embeddings/oleObject11.bin"/><Relationship Id="rId1600" Type="http://schemas.openxmlformats.org/officeDocument/2006/relationships/image" Target="media/image759.emf"/><Relationship Id="rId1838" Type="http://schemas.openxmlformats.org/officeDocument/2006/relationships/oleObject" Target="embeddings/oleObject226.bin"/><Relationship Id="rId3053" Type="http://schemas.openxmlformats.org/officeDocument/2006/relationships/customXml" Target="ink/ink1245.xml"/><Relationship Id="rId3260" Type="http://schemas.openxmlformats.org/officeDocument/2006/relationships/image" Target="media/image1560.emf"/><Relationship Id="rId3498" Type="http://schemas.openxmlformats.org/officeDocument/2006/relationships/image" Target="media/image1679.emf"/><Relationship Id="rId4104" Type="http://schemas.openxmlformats.org/officeDocument/2006/relationships/image" Target="media/image1976.wmf"/><Relationship Id="rId4311" Type="http://schemas.openxmlformats.org/officeDocument/2006/relationships/customXml" Target="ink/ink1831.xml"/><Relationship Id="rId181" Type="http://schemas.openxmlformats.org/officeDocument/2006/relationships/oleObject" Target="embeddings/oleObject87.bin"/><Relationship Id="rId1905" Type="http://schemas.openxmlformats.org/officeDocument/2006/relationships/image" Target="media/image911.wmf"/><Relationship Id="rId3120" Type="http://schemas.openxmlformats.org/officeDocument/2006/relationships/image" Target="media/image1490.emf"/><Relationship Id="rId3358" Type="http://schemas.openxmlformats.org/officeDocument/2006/relationships/image" Target="media/image1609.emf"/><Relationship Id="rId3565" Type="http://schemas.openxmlformats.org/officeDocument/2006/relationships/image" Target="media/image1712.emf"/><Relationship Id="rId3772" Type="http://schemas.openxmlformats.org/officeDocument/2006/relationships/customXml" Target="ink/ink1590.xml"/><Relationship Id="rId4409" Type="http://schemas.openxmlformats.org/officeDocument/2006/relationships/customXml" Target="ink/ink1880.xml"/><Relationship Id="rId279" Type="http://schemas.openxmlformats.org/officeDocument/2006/relationships/customXml" Target="ink/ink35.xml"/><Relationship Id="rId486" Type="http://schemas.openxmlformats.org/officeDocument/2006/relationships/customXml" Target="ink/ink97.xml"/><Relationship Id="rId693" Type="http://schemas.openxmlformats.org/officeDocument/2006/relationships/image" Target="media/image320.emf"/><Relationship Id="rId2167" Type="http://schemas.openxmlformats.org/officeDocument/2006/relationships/customXml" Target="ink/ink836.xml"/><Relationship Id="rId2374" Type="http://schemas.openxmlformats.org/officeDocument/2006/relationships/image" Target="media/image1124.emf"/><Relationship Id="rId2581" Type="http://schemas.openxmlformats.org/officeDocument/2006/relationships/customXml" Target="ink/ink1023.xml"/><Relationship Id="rId3218" Type="http://schemas.openxmlformats.org/officeDocument/2006/relationships/image" Target="media/image1539.emf"/><Relationship Id="rId3425" Type="http://schemas.openxmlformats.org/officeDocument/2006/relationships/customXml" Target="ink/ink1431.xml"/><Relationship Id="rId3632" Type="http://schemas.openxmlformats.org/officeDocument/2006/relationships/image" Target="media/image1745.emf"/><Relationship Id="rId139" Type="http://schemas.openxmlformats.org/officeDocument/2006/relationships/oleObject" Target="embeddings/oleObject67.bin"/><Relationship Id="rId346" Type="http://schemas.openxmlformats.org/officeDocument/2006/relationships/oleObject" Target="embeddings/oleObject113.bin"/><Relationship Id="rId553" Type="http://schemas.openxmlformats.org/officeDocument/2006/relationships/image" Target="media/image250.emf"/><Relationship Id="rId760" Type="http://schemas.openxmlformats.org/officeDocument/2006/relationships/customXml" Target="ink/ink222.xml"/><Relationship Id="rId998" Type="http://schemas.openxmlformats.org/officeDocument/2006/relationships/customXml" Target="ink/ink335.xml"/><Relationship Id="rId1183" Type="http://schemas.openxmlformats.org/officeDocument/2006/relationships/image" Target="media/image565.emf"/><Relationship Id="rId1390" Type="http://schemas.openxmlformats.org/officeDocument/2006/relationships/customXml" Target="ink/ink504.xml"/><Relationship Id="rId2027" Type="http://schemas.openxmlformats.org/officeDocument/2006/relationships/customXml" Target="ink/ink766.xml"/><Relationship Id="rId2234" Type="http://schemas.openxmlformats.org/officeDocument/2006/relationships/customXml" Target="ink/ink858.xml"/><Relationship Id="rId2441" Type="http://schemas.openxmlformats.org/officeDocument/2006/relationships/customXml" Target="ink/ink953.xml"/><Relationship Id="rId2679" Type="http://schemas.openxmlformats.org/officeDocument/2006/relationships/image" Target="media/image1273.emf"/><Relationship Id="rId2886" Type="http://schemas.openxmlformats.org/officeDocument/2006/relationships/customXml" Target="ink/ink1166.xml"/><Relationship Id="rId3937" Type="http://schemas.openxmlformats.org/officeDocument/2006/relationships/image" Target="media/image1897.emf"/><Relationship Id="rId206" Type="http://schemas.openxmlformats.org/officeDocument/2006/relationships/customXml" Target="ink/ink6.xml"/><Relationship Id="rId413" Type="http://schemas.openxmlformats.org/officeDocument/2006/relationships/image" Target="media/image182.wmf"/><Relationship Id="rId858" Type="http://schemas.openxmlformats.org/officeDocument/2006/relationships/customXml" Target="ink/ink271.xml"/><Relationship Id="rId1043" Type="http://schemas.openxmlformats.org/officeDocument/2006/relationships/image" Target="media/image495.emf"/><Relationship Id="rId1488" Type="http://schemas.openxmlformats.org/officeDocument/2006/relationships/customXml" Target="ink/ink543.xml"/><Relationship Id="rId1695" Type="http://schemas.openxmlformats.org/officeDocument/2006/relationships/customXml" Target="ink/ink632.xml"/><Relationship Id="rId2539" Type="http://schemas.openxmlformats.org/officeDocument/2006/relationships/customXml" Target="ink/ink1002.xml"/><Relationship Id="rId2746" Type="http://schemas.openxmlformats.org/officeDocument/2006/relationships/customXml" Target="ink/ink1096.xml"/><Relationship Id="rId2953" Type="http://schemas.openxmlformats.org/officeDocument/2006/relationships/image" Target="media/image1407.emf"/><Relationship Id="rId4199" Type="http://schemas.openxmlformats.org/officeDocument/2006/relationships/oleObject" Target="embeddings/oleObject342.bin"/><Relationship Id="rId620" Type="http://schemas.openxmlformats.org/officeDocument/2006/relationships/customXml" Target="ink/ink160.xml"/><Relationship Id="rId718" Type="http://schemas.openxmlformats.org/officeDocument/2006/relationships/image" Target="media/image333.wmf"/><Relationship Id="rId925" Type="http://schemas.openxmlformats.org/officeDocument/2006/relationships/image" Target="media/image436.emf"/><Relationship Id="rId1250" Type="http://schemas.openxmlformats.org/officeDocument/2006/relationships/image" Target="media/image597.wmf"/><Relationship Id="rId1348" Type="http://schemas.openxmlformats.org/officeDocument/2006/relationships/customXml" Target="ink/ink485.xml"/><Relationship Id="rId1555" Type="http://schemas.openxmlformats.org/officeDocument/2006/relationships/image" Target="media/image737.emf"/><Relationship Id="rId1762" Type="http://schemas.openxmlformats.org/officeDocument/2006/relationships/image" Target="media/image840.emf"/><Relationship Id="rId2301" Type="http://schemas.openxmlformats.org/officeDocument/2006/relationships/customXml" Target="ink/ink885.xml"/><Relationship Id="rId2606" Type="http://schemas.openxmlformats.org/officeDocument/2006/relationships/image" Target="media/image1240.emf"/><Relationship Id="rId4059" Type="http://schemas.openxmlformats.org/officeDocument/2006/relationships/image" Target="media/image1953.emf"/><Relationship Id="rId1110" Type="http://schemas.openxmlformats.org/officeDocument/2006/relationships/customXml" Target="ink/ink389.xml"/><Relationship Id="rId1208" Type="http://schemas.openxmlformats.org/officeDocument/2006/relationships/customXml" Target="ink/ink438.xml"/><Relationship Id="rId1415" Type="http://schemas.openxmlformats.org/officeDocument/2006/relationships/image" Target="media/image671.emf"/><Relationship Id="rId2813" Type="http://schemas.openxmlformats.org/officeDocument/2006/relationships/image" Target="media/image1337.emf"/><Relationship Id="rId4266" Type="http://schemas.openxmlformats.org/officeDocument/2006/relationships/customXml" Target="ink/ink1808.xml"/><Relationship Id="rId4473" Type="http://schemas.openxmlformats.org/officeDocument/2006/relationships/customXml" Target="ink/ink1912.xml"/><Relationship Id="rId54" Type="http://schemas.openxmlformats.org/officeDocument/2006/relationships/image" Target="media/image22.wmf"/><Relationship Id="rId1622" Type="http://schemas.openxmlformats.org/officeDocument/2006/relationships/image" Target="media/image770.emf"/><Relationship Id="rId1927" Type="http://schemas.openxmlformats.org/officeDocument/2006/relationships/image" Target="media/image922.wmf"/><Relationship Id="rId3075" Type="http://schemas.openxmlformats.org/officeDocument/2006/relationships/customXml" Target="ink/ink1256.xml"/><Relationship Id="rId3282" Type="http://schemas.openxmlformats.org/officeDocument/2006/relationships/image" Target="media/image1571.emf"/><Relationship Id="rId4126" Type="http://schemas.openxmlformats.org/officeDocument/2006/relationships/image" Target="media/image1985.wmf"/><Relationship Id="rId4333" Type="http://schemas.openxmlformats.org/officeDocument/2006/relationships/customXml" Target="ink/ink1842.xml"/><Relationship Id="rId2091" Type="http://schemas.openxmlformats.org/officeDocument/2006/relationships/customXml" Target="ink/ink798.xml"/><Relationship Id="rId2189" Type="http://schemas.openxmlformats.org/officeDocument/2006/relationships/image" Target="media/image1035.wmf"/><Relationship Id="rId3142" Type="http://schemas.openxmlformats.org/officeDocument/2006/relationships/image" Target="media/image1501.emf"/><Relationship Id="rId3587" Type="http://schemas.openxmlformats.org/officeDocument/2006/relationships/customXml" Target="ink/ink1513.xml"/><Relationship Id="rId3794" Type="http://schemas.openxmlformats.org/officeDocument/2006/relationships/customXml" Target="ink/ink1601.xml"/><Relationship Id="rId4400" Type="http://schemas.openxmlformats.org/officeDocument/2006/relationships/image" Target="media/image2122.emf"/><Relationship Id="rId270" Type="http://schemas.openxmlformats.org/officeDocument/2006/relationships/image" Target="media/image120.emf"/><Relationship Id="rId2396" Type="http://schemas.openxmlformats.org/officeDocument/2006/relationships/image" Target="media/image1135.emf"/><Relationship Id="rId3002" Type="http://schemas.openxmlformats.org/officeDocument/2006/relationships/image" Target="media/image1431.emf"/><Relationship Id="rId3447" Type="http://schemas.openxmlformats.org/officeDocument/2006/relationships/customXml" Target="ink/ink1442.xml"/><Relationship Id="rId3654" Type="http://schemas.openxmlformats.org/officeDocument/2006/relationships/customXml" Target="ink/ink1533.xml"/><Relationship Id="rId3861" Type="http://schemas.openxmlformats.org/officeDocument/2006/relationships/image" Target="media/image1859.emf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24.bin"/><Relationship Id="rId575" Type="http://schemas.openxmlformats.org/officeDocument/2006/relationships/image" Target="media/image261.emf"/><Relationship Id="rId782" Type="http://schemas.openxmlformats.org/officeDocument/2006/relationships/customXml" Target="ink/ink233.xml"/><Relationship Id="rId2049" Type="http://schemas.openxmlformats.org/officeDocument/2006/relationships/customXml" Target="ink/ink777.xml"/><Relationship Id="rId2256" Type="http://schemas.openxmlformats.org/officeDocument/2006/relationships/customXml" Target="ink/ink869.xml"/><Relationship Id="rId2463" Type="http://schemas.openxmlformats.org/officeDocument/2006/relationships/customXml" Target="ink/ink964.xml"/><Relationship Id="rId2670" Type="http://schemas.openxmlformats.org/officeDocument/2006/relationships/customXml" Target="ink/ink1062.xml"/><Relationship Id="rId3307" Type="http://schemas.openxmlformats.org/officeDocument/2006/relationships/customXml" Target="ink/ink1372.xml"/><Relationship Id="rId3514" Type="http://schemas.openxmlformats.org/officeDocument/2006/relationships/image" Target="media/image1687.emf"/><Relationship Id="rId3721" Type="http://schemas.openxmlformats.org/officeDocument/2006/relationships/image" Target="media/image1789.emf"/><Relationship Id="rId3959" Type="http://schemas.openxmlformats.org/officeDocument/2006/relationships/image" Target="media/image1908.emf"/><Relationship Id="rId228" Type="http://schemas.openxmlformats.org/officeDocument/2006/relationships/image" Target="media/image99.emf"/><Relationship Id="rId435" Type="http://schemas.openxmlformats.org/officeDocument/2006/relationships/customXml" Target="ink/ink80.xml"/><Relationship Id="rId642" Type="http://schemas.openxmlformats.org/officeDocument/2006/relationships/customXml" Target="ink/ink171.xml"/><Relationship Id="rId1065" Type="http://schemas.openxmlformats.org/officeDocument/2006/relationships/image" Target="media/image506.emf"/><Relationship Id="rId1272" Type="http://schemas.openxmlformats.org/officeDocument/2006/relationships/customXml" Target="ink/ink450.xml"/><Relationship Id="rId2116" Type="http://schemas.openxmlformats.org/officeDocument/2006/relationships/image" Target="media/image998.emf"/><Relationship Id="rId2323" Type="http://schemas.openxmlformats.org/officeDocument/2006/relationships/customXml" Target="ink/ink896.xml"/><Relationship Id="rId2530" Type="http://schemas.openxmlformats.org/officeDocument/2006/relationships/image" Target="media/image1202.emf"/><Relationship Id="rId2768" Type="http://schemas.openxmlformats.org/officeDocument/2006/relationships/customXml" Target="ink/ink1107.xml"/><Relationship Id="rId2975" Type="http://schemas.openxmlformats.org/officeDocument/2006/relationships/image" Target="media/image1418.emf"/><Relationship Id="rId3819" Type="http://schemas.openxmlformats.org/officeDocument/2006/relationships/image" Target="media/image1838.emf"/><Relationship Id="rId502" Type="http://schemas.openxmlformats.org/officeDocument/2006/relationships/customXml" Target="ink/ink101.xml"/><Relationship Id="rId947" Type="http://schemas.openxmlformats.org/officeDocument/2006/relationships/image" Target="media/image447.emf"/><Relationship Id="rId1132" Type="http://schemas.openxmlformats.org/officeDocument/2006/relationships/customXml" Target="ink/ink400.xml"/><Relationship Id="rId1577" Type="http://schemas.openxmlformats.org/officeDocument/2006/relationships/image" Target="media/image748.emf"/><Relationship Id="rId1784" Type="http://schemas.openxmlformats.org/officeDocument/2006/relationships/image" Target="media/image851.emf"/><Relationship Id="rId1991" Type="http://schemas.openxmlformats.org/officeDocument/2006/relationships/customXml" Target="ink/ink754.xml"/><Relationship Id="rId2628" Type="http://schemas.openxmlformats.org/officeDocument/2006/relationships/image" Target="media/image1251.emf"/><Relationship Id="rId2835" Type="http://schemas.openxmlformats.org/officeDocument/2006/relationships/image" Target="media/image1348.emf"/><Relationship Id="rId4190" Type="http://schemas.openxmlformats.org/officeDocument/2006/relationships/customXml" Target="ink/ink1778.xml"/><Relationship Id="rId4288" Type="http://schemas.openxmlformats.org/officeDocument/2006/relationships/image" Target="media/image2066.emf"/><Relationship Id="rId76" Type="http://schemas.openxmlformats.org/officeDocument/2006/relationships/image" Target="media/image32.wmf"/><Relationship Id="rId807" Type="http://schemas.openxmlformats.org/officeDocument/2006/relationships/image" Target="media/image377.emf"/><Relationship Id="rId1437" Type="http://schemas.openxmlformats.org/officeDocument/2006/relationships/image" Target="media/image682.emf"/><Relationship Id="rId1644" Type="http://schemas.openxmlformats.org/officeDocument/2006/relationships/image" Target="media/image781.emf"/><Relationship Id="rId1851" Type="http://schemas.openxmlformats.org/officeDocument/2006/relationships/customXml" Target="ink/ink704.xml"/><Relationship Id="rId2902" Type="http://schemas.openxmlformats.org/officeDocument/2006/relationships/customXml" Target="ink/ink1174.xml"/><Relationship Id="rId3097" Type="http://schemas.openxmlformats.org/officeDocument/2006/relationships/customXml" Target="ink/ink1267.xml"/><Relationship Id="rId4050" Type="http://schemas.openxmlformats.org/officeDocument/2006/relationships/customXml" Target="ink/ink1717.xml"/><Relationship Id="rId4148" Type="http://schemas.openxmlformats.org/officeDocument/2006/relationships/customXml" Target="ink/ink1760.xml"/><Relationship Id="rId4355" Type="http://schemas.openxmlformats.org/officeDocument/2006/relationships/customXml" Target="ink/ink1853.xml"/><Relationship Id="rId1504" Type="http://schemas.openxmlformats.org/officeDocument/2006/relationships/customXml" Target="ink/ink551.xml"/><Relationship Id="rId1711" Type="http://schemas.openxmlformats.org/officeDocument/2006/relationships/image" Target="media/image815.wmf"/><Relationship Id="rId1949" Type="http://schemas.openxmlformats.org/officeDocument/2006/relationships/customXml" Target="ink/ink737.xml"/><Relationship Id="rId3164" Type="http://schemas.openxmlformats.org/officeDocument/2006/relationships/image" Target="media/image1512.emf"/><Relationship Id="rId4008" Type="http://schemas.openxmlformats.org/officeDocument/2006/relationships/image" Target="media/image1930.emf"/><Relationship Id="rId292" Type="http://schemas.openxmlformats.org/officeDocument/2006/relationships/image" Target="media/image131.emf"/><Relationship Id="rId1809" Type="http://schemas.openxmlformats.org/officeDocument/2006/relationships/customXml" Target="ink/ink684.xml"/><Relationship Id="rId3371" Type="http://schemas.openxmlformats.org/officeDocument/2006/relationships/customXml" Target="ink/ink1404.xml"/><Relationship Id="rId3469" Type="http://schemas.openxmlformats.org/officeDocument/2006/relationships/customXml" Target="ink/ink1453.xml"/><Relationship Id="rId3676" Type="http://schemas.openxmlformats.org/officeDocument/2006/relationships/customXml" Target="ink/ink1542.xml"/><Relationship Id="rId4215" Type="http://schemas.openxmlformats.org/officeDocument/2006/relationships/image" Target="media/image2030.emf"/><Relationship Id="rId4422" Type="http://schemas.openxmlformats.org/officeDocument/2006/relationships/image" Target="media/image2133.emf"/><Relationship Id="rId597" Type="http://schemas.openxmlformats.org/officeDocument/2006/relationships/image" Target="media/image272.emf"/><Relationship Id="rId2180" Type="http://schemas.openxmlformats.org/officeDocument/2006/relationships/image" Target="media/image1030.emf"/><Relationship Id="rId2278" Type="http://schemas.openxmlformats.org/officeDocument/2006/relationships/customXml" Target="ink/ink877.xml"/><Relationship Id="rId2485" Type="http://schemas.openxmlformats.org/officeDocument/2006/relationships/customXml" Target="ink/ink975.xml"/><Relationship Id="rId3024" Type="http://schemas.openxmlformats.org/officeDocument/2006/relationships/image" Target="media/image1442.emf"/><Relationship Id="rId3231" Type="http://schemas.openxmlformats.org/officeDocument/2006/relationships/customXml" Target="ink/ink1334.xml"/><Relationship Id="rId3329" Type="http://schemas.openxmlformats.org/officeDocument/2006/relationships/customXml" Target="ink/ink1383.xml"/><Relationship Id="rId3883" Type="http://schemas.openxmlformats.org/officeDocument/2006/relationships/image" Target="media/image1870.emf"/><Relationship Id="rId152" Type="http://schemas.openxmlformats.org/officeDocument/2006/relationships/image" Target="media/image66.wmf"/><Relationship Id="rId457" Type="http://schemas.openxmlformats.org/officeDocument/2006/relationships/image" Target="media/image204.wmf"/><Relationship Id="rId1087" Type="http://schemas.openxmlformats.org/officeDocument/2006/relationships/image" Target="media/image517.emf"/><Relationship Id="rId1294" Type="http://schemas.openxmlformats.org/officeDocument/2006/relationships/customXml" Target="ink/ink461.xml"/><Relationship Id="rId2040" Type="http://schemas.openxmlformats.org/officeDocument/2006/relationships/image" Target="media/image20510.emf"/><Relationship Id="rId2138" Type="http://schemas.openxmlformats.org/officeDocument/2006/relationships/image" Target="media/image1009.emf"/><Relationship Id="rId2692" Type="http://schemas.openxmlformats.org/officeDocument/2006/relationships/image" Target="media/image2240.wmf"/><Relationship Id="rId2997" Type="http://schemas.openxmlformats.org/officeDocument/2006/relationships/customXml" Target="ink/ink1217.xml"/><Relationship Id="rId3536" Type="http://schemas.openxmlformats.org/officeDocument/2006/relationships/image" Target="media/image1698.emf"/><Relationship Id="rId3743" Type="http://schemas.openxmlformats.org/officeDocument/2006/relationships/image" Target="media/image1800.emf"/><Relationship Id="rId3950" Type="http://schemas.openxmlformats.org/officeDocument/2006/relationships/customXml" Target="ink/ink1677.xml"/><Relationship Id="rId664" Type="http://schemas.openxmlformats.org/officeDocument/2006/relationships/customXml" Target="ink/ink181.xml"/><Relationship Id="rId871" Type="http://schemas.openxmlformats.org/officeDocument/2006/relationships/image" Target="media/image409.emf"/><Relationship Id="rId969" Type="http://schemas.openxmlformats.org/officeDocument/2006/relationships/image" Target="media/image458.emf"/><Relationship Id="rId1599" Type="http://schemas.openxmlformats.org/officeDocument/2006/relationships/customXml" Target="ink/ink585.xml"/><Relationship Id="rId2345" Type="http://schemas.openxmlformats.org/officeDocument/2006/relationships/customXml" Target="ink/ink907.xml"/><Relationship Id="rId2552" Type="http://schemas.openxmlformats.org/officeDocument/2006/relationships/image" Target="media/image1213.emf"/><Relationship Id="rId3603" Type="http://schemas.openxmlformats.org/officeDocument/2006/relationships/customXml" Target="ink/ink1521.xml"/><Relationship Id="rId3810" Type="http://schemas.openxmlformats.org/officeDocument/2006/relationships/customXml" Target="ink/ink1609.xml"/><Relationship Id="rId317" Type="http://schemas.openxmlformats.org/officeDocument/2006/relationships/image" Target="media/image144.wmf"/><Relationship Id="rId524" Type="http://schemas.openxmlformats.org/officeDocument/2006/relationships/customXml" Target="ink/ink112.xml"/><Relationship Id="rId731" Type="http://schemas.openxmlformats.org/officeDocument/2006/relationships/image" Target="media/image339.emf"/><Relationship Id="rId1154" Type="http://schemas.openxmlformats.org/officeDocument/2006/relationships/customXml" Target="ink/ink411.xml"/><Relationship Id="rId1361" Type="http://schemas.openxmlformats.org/officeDocument/2006/relationships/image" Target="media/image648.emf"/><Relationship Id="rId1459" Type="http://schemas.openxmlformats.org/officeDocument/2006/relationships/image" Target="media/image693.emf"/><Relationship Id="rId2205" Type="http://schemas.openxmlformats.org/officeDocument/2006/relationships/image" Target="media/image1043.wmf"/><Relationship Id="rId2412" Type="http://schemas.openxmlformats.org/officeDocument/2006/relationships/image" Target="media/image1143.emf"/><Relationship Id="rId2857" Type="http://schemas.openxmlformats.org/officeDocument/2006/relationships/image" Target="media/image1359.emf"/><Relationship Id="rId3908" Type="http://schemas.openxmlformats.org/officeDocument/2006/relationships/customXml" Target="ink/ink1656.xml"/><Relationship Id="rId4072" Type="http://schemas.openxmlformats.org/officeDocument/2006/relationships/customXml" Target="ink/ink1728.xml"/><Relationship Id="rId98" Type="http://schemas.openxmlformats.org/officeDocument/2006/relationships/oleObject" Target="embeddings/oleObject46.bin"/><Relationship Id="rId829" Type="http://schemas.openxmlformats.org/officeDocument/2006/relationships/image" Target="media/image388.emf"/><Relationship Id="rId1014" Type="http://schemas.openxmlformats.org/officeDocument/2006/relationships/customXml" Target="ink/ink341.xml"/><Relationship Id="rId1221" Type="http://schemas.openxmlformats.org/officeDocument/2006/relationships/oleObject" Target="embeddings/oleObject174.bin"/><Relationship Id="rId1666" Type="http://schemas.openxmlformats.org/officeDocument/2006/relationships/image" Target="media/image792.emf"/><Relationship Id="rId1873" Type="http://schemas.openxmlformats.org/officeDocument/2006/relationships/customXml" Target="ink/ink713.xml"/><Relationship Id="rId2717" Type="http://schemas.openxmlformats.org/officeDocument/2006/relationships/customXml" Target="ink/ink1081.xml"/><Relationship Id="rId2924" Type="http://schemas.openxmlformats.org/officeDocument/2006/relationships/customXml" Target="ink/ink1185.xml"/><Relationship Id="rId4377" Type="http://schemas.openxmlformats.org/officeDocument/2006/relationships/customXml" Target="ink/ink1864.xml"/><Relationship Id="rId1319" Type="http://schemas.openxmlformats.org/officeDocument/2006/relationships/image" Target="media/image629.emf"/><Relationship Id="rId1526" Type="http://schemas.openxmlformats.org/officeDocument/2006/relationships/image" Target="media/image726.wmf"/><Relationship Id="rId1733" Type="http://schemas.openxmlformats.org/officeDocument/2006/relationships/customXml" Target="ink/ink650.xml"/><Relationship Id="rId1940" Type="http://schemas.openxmlformats.org/officeDocument/2006/relationships/oleObject" Target="embeddings/oleObject241.bin"/><Relationship Id="rId3186" Type="http://schemas.openxmlformats.org/officeDocument/2006/relationships/image" Target="media/image1523.emf"/><Relationship Id="rId3393" Type="http://schemas.openxmlformats.org/officeDocument/2006/relationships/customXml" Target="ink/ink1415.xml"/><Relationship Id="rId4237" Type="http://schemas.openxmlformats.org/officeDocument/2006/relationships/image" Target="media/image2041.emf"/><Relationship Id="rId4444" Type="http://schemas.openxmlformats.org/officeDocument/2006/relationships/image" Target="media/image2144.emf"/><Relationship Id="rId25" Type="http://schemas.openxmlformats.org/officeDocument/2006/relationships/image" Target="media/image8.wmf"/><Relationship Id="rId1800" Type="http://schemas.openxmlformats.org/officeDocument/2006/relationships/oleObject" Target="embeddings/oleObject224.bin"/><Relationship Id="rId3046" Type="http://schemas.openxmlformats.org/officeDocument/2006/relationships/image" Target="media/image1453.emf"/><Relationship Id="rId3253" Type="http://schemas.openxmlformats.org/officeDocument/2006/relationships/customXml" Target="ink/ink1345.xml"/><Relationship Id="rId3460" Type="http://schemas.openxmlformats.org/officeDocument/2006/relationships/image" Target="media/image1660.emf"/><Relationship Id="rId3698" Type="http://schemas.openxmlformats.org/officeDocument/2006/relationships/customXml" Target="ink/ink1553.xml"/><Relationship Id="rId4304" Type="http://schemas.openxmlformats.org/officeDocument/2006/relationships/image" Target="media/image2074.emf"/><Relationship Id="rId174" Type="http://schemas.openxmlformats.org/officeDocument/2006/relationships/image" Target="media/image77.wmf"/><Relationship Id="rId381" Type="http://schemas.openxmlformats.org/officeDocument/2006/relationships/customXml" Target="ink/ink62.xml"/><Relationship Id="rId2062" Type="http://schemas.openxmlformats.org/officeDocument/2006/relationships/image" Target="media/image2160.emf"/><Relationship Id="rId3113" Type="http://schemas.openxmlformats.org/officeDocument/2006/relationships/customXml" Target="ink/ink1275.xml"/><Relationship Id="rId3558" Type="http://schemas.openxmlformats.org/officeDocument/2006/relationships/customXml" Target="ink/ink1498.xml"/><Relationship Id="rId3765" Type="http://schemas.openxmlformats.org/officeDocument/2006/relationships/image" Target="media/image1811.emf"/><Relationship Id="rId3972" Type="http://schemas.openxmlformats.org/officeDocument/2006/relationships/customXml" Target="ink/ink1683.xml"/><Relationship Id="rId241" Type="http://schemas.openxmlformats.org/officeDocument/2006/relationships/customXml" Target="ink/ink16.xml"/><Relationship Id="rId479" Type="http://schemas.openxmlformats.org/officeDocument/2006/relationships/oleObject" Target="embeddings/oleObject147.bin"/><Relationship Id="rId686" Type="http://schemas.openxmlformats.org/officeDocument/2006/relationships/customXml" Target="ink/ink192.xml"/><Relationship Id="rId893" Type="http://schemas.openxmlformats.org/officeDocument/2006/relationships/image" Target="media/image420.emf"/><Relationship Id="rId2367" Type="http://schemas.openxmlformats.org/officeDocument/2006/relationships/customXml" Target="ink/ink918.xml"/><Relationship Id="rId2574" Type="http://schemas.openxmlformats.org/officeDocument/2006/relationships/image" Target="media/image1224.emf"/><Relationship Id="rId2781" Type="http://schemas.openxmlformats.org/officeDocument/2006/relationships/image" Target="media/image1321.emf"/><Relationship Id="rId3320" Type="http://schemas.openxmlformats.org/officeDocument/2006/relationships/image" Target="media/image1590.emf"/><Relationship Id="rId3418" Type="http://schemas.openxmlformats.org/officeDocument/2006/relationships/image" Target="media/image1639.emf"/><Relationship Id="rId3625" Type="http://schemas.openxmlformats.org/officeDocument/2006/relationships/customXml" Target="ink/ink1527.xml"/><Relationship Id="rId339" Type="http://schemas.openxmlformats.org/officeDocument/2006/relationships/image" Target="media/image153.wmf"/><Relationship Id="rId546" Type="http://schemas.openxmlformats.org/officeDocument/2006/relationships/customXml" Target="ink/ink123.xml"/><Relationship Id="rId753" Type="http://schemas.openxmlformats.org/officeDocument/2006/relationships/image" Target="media/image350.emf"/><Relationship Id="rId1176" Type="http://schemas.openxmlformats.org/officeDocument/2006/relationships/customXml" Target="ink/ink422.xml"/><Relationship Id="rId1383" Type="http://schemas.openxmlformats.org/officeDocument/2006/relationships/image" Target="media/image659.emf"/><Relationship Id="rId2227" Type="http://schemas.openxmlformats.org/officeDocument/2006/relationships/customXml" Target="ink/ink855.xml"/><Relationship Id="rId2434" Type="http://schemas.openxmlformats.org/officeDocument/2006/relationships/image" Target="media/image1154.emf"/><Relationship Id="rId2879" Type="http://schemas.openxmlformats.org/officeDocument/2006/relationships/image" Target="media/image1370.emf"/><Relationship Id="rId3832" Type="http://schemas.openxmlformats.org/officeDocument/2006/relationships/customXml" Target="ink/ink1620.xml"/><Relationship Id="rId101" Type="http://schemas.openxmlformats.org/officeDocument/2006/relationships/oleObject" Target="embeddings/oleObject48.bin"/><Relationship Id="rId406" Type="http://schemas.openxmlformats.org/officeDocument/2006/relationships/image" Target="media/image178.emf"/><Relationship Id="rId960" Type="http://schemas.openxmlformats.org/officeDocument/2006/relationships/customXml" Target="ink/ink321.xml"/><Relationship Id="rId1036" Type="http://schemas.openxmlformats.org/officeDocument/2006/relationships/customXml" Target="ink/ink352.xml"/><Relationship Id="rId1243" Type="http://schemas.openxmlformats.org/officeDocument/2006/relationships/image" Target="media/image593.emf"/><Relationship Id="rId1590" Type="http://schemas.openxmlformats.org/officeDocument/2006/relationships/image" Target="media/image754.emf"/><Relationship Id="rId1688" Type="http://schemas.openxmlformats.org/officeDocument/2006/relationships/image" Target="media/image803.emf"/><Relationship Id="rId1895" Type="http://schemas.openxmlformats.org/officeDocument/2006/relationships/customXml" Target="ink/ink722.xml"/><Relationship Id="rId2641" Type="http://schemas.openxmlformats.org/officeDocument/2006/relationships/oleObject" Target="embeddings/oleObject278.bin"/><Relationship Id="rId2739" Type="http://schemas.openxmlformats.org/officeDocument/2006/relationships/image" Target="media/image1300.emf"/><Relationship Id="rId2946" Type="http://schemas.openxmlformats.org/officeDocument/2006/relationships/customXml" Target="ink/ink1196.xml"/><Relationship Id="rId4094" Type="http://schemas.openxmlformats.org/officeDocument/2006/relationships/customXml" Target="ink/ink1739.xml"/><Relationship Id="rId4399" Type="http://schemas.openxmlformats.org/officeDocument/2006/relationships/customXml" Target="ink/ink1875.xml"/><Relationship Id="rId613" Type="http://schemas.openxmlformats.org/officeDocument/2006/relationships/image" Target="media/image280.emf"/><Relationship Id="rId820" Type="http://schemas.openxmlformats.org/officeDocument/2006/relationships/customXml" Target="ink/ink252.xml"/><Relationship Id="rId918" Type="http://schemas.openxmlformats.org/officeDocument/2006/relationships/customXml" Target="ink/ink301.xml"/><Relationship Id="rId1450" Type="http://schemas.openxmlformats.org/officeDocument/2006/relationships/customXml" Target="ink/ink525.xml"/><Relationship Id="rId1548" Type="http://schemas.openxmlformats.org/officeDocument/2006/relationships/customXml" Target="ink/ink560.xml"/><Relationship Id="rId1755" Type="http://schemas.openxmlformats.org/officeDocument/2006/relationships/customXml" Target="ink/ink661.xml"/><Relationship Id="rId2501" Type="http://schemas.openxmlformats.org/officeDocument/2006/relationships/customXml" Target="ink/ink983.xml"/><Relationship Id="rId4161" Type="http://schemas.openxmlformats.org/officeDocument/2006/relationships/image" Target="media/image2002.emf"/><Relationship Id="rId1103" Type="http://schemas.openxmlformats.org/officeDocument/2006/relationships/image" Target="media/image525.emf"/><Relationship Id="rId1310" Type="http://schemas.openxmlformats.org/officeDocument/2006/relationships/customXml" Target="ink/ink469.xml"/><Relationship Id="rId1408" Type="http://schemas.openxmlformats.org/officeDocument/2006/relationships/image" Target="media/image669.wmf"/><Relationship Id="rId1962" Type="http://schemas.openxmlformats.org/officeDocument/2006/relationships/image" Target="media/image939.emf"/><Relationship Id="rId2806" Type="http://schemas.openxmlformats.org/officeDocument/2006/relationships/customXml" Target="ink/ink1126.xml"/><Relationship Id="rId4021" Type="http://schemas.openxmlformats.org/officeDocument/2006/relationships/oleObject" Target="embeddings/oleObject324.bin"/><Relationship Id="rId4259" Type="http://schemas.openxmlformats.org/officeDocument/2006/relationships/image" Target="media/image2052.emf"/><Relationship Id="rId4466" Type="http://schemas.openxmlformats.org/officeDocument/2006/relationships/image" Target="media/image2155.emf"/><Relationship Id="rId47" Type="http://schemas.openxmlformats.org/officeDocument/2006/relationships/oleObject" Target="embeddings/oleObject19.bin"/><Relationship Id="rId1615" Type="http://schemas.openxmlformats.org/officeDocument/2006/relationships/customXml" Target="ink/ink592.xml"/><Relationship Id="rId1822" Type="http://schemas.openxmlformats.org/officeDocument/2006/relationships/image" Target="media/image870.emf"/><Relationship Id="rId3068" Type="http://schemas.openxmlformats.org/officeDocument/2006/relationships/image" Target="media/image1464.emf"/><Relationship Id="rId3275" Type="http://schemas.openxmlformats.org/officeDocument/2006/relationships/customXml" Target="ink/ink1356.xml"/><Relationship Id="rId3482" Type="http://schemas.openxmlformats.org/officeDocument/2006/relationships/image" Target="media/image1671.emf"/><Relationship Id="rId4119" Type="http://schemas.openxmlformats.org/officeDocument/2006/relationships/oleObject" Target="embeddings/oleObject331.bin"/><Relationship Id="rId4326" Type="http://schemas.openxmlformats.org/officeDocument/2006/relationships/image" Target="media/image2085.emf"/><Relationship Id="rId196" Type="http://schemas.openxmlformats.org/officeDocument/2006/relationships/image" Target="media/image88.wmf"/><Relationship Id="rId2084" Type="http://schemas.openxmlformats.org/officeDocument/2006/relationships/image" Target="media/image982.emf"/><Relationship Id="rId2291" Type="http://schemas.openxmlformats.org/officeDocument/2006/relationships/image" Target="media/image1083.wmf"/><Relationship Id="rId3135" Type="http://schemas.openxmlformats.org/officeDocument/2006/relationships/customXml" Target="ink/ink1286.xml"/><Relationship Id="rId3342" Type="http://schemas.openxmlformats.org/officeDocument/2006/relationships/image" Target="media/image1601.emf"/><Relationship Id="rId3787" Type="http://schemas.openxmlformats.org/officeDocument/2006/relationships/image" Target="media/image1822.emf"/><Relationship Id="rId3994" Type="http://schemas.openxmlformats.org/officeDocument/2006/relationships/image" Target="media/image1923.emf"/><Relationship Id="rId263" Type="http://schemas.openxmlformats.org/officeDocument/2006/relationships/customXml" Target="ink/ink27.xml"/><Relationship Id="rId470" Type="http://schemas.openxmlformats.org/officeDocument/2006/relationships/customXml" Target="ink/ink92.xml"/><Relationship Id="rId2151" Type="http://schemas.openxmlformats.org/officeDocument/2006/relationships/customXml" Target="ink/ink828.xml"/><Relationship Id="rId2389" Type="http://schemas.openxmlformats.org/officeDocument/2006/relationships/customXml" Target="ink/ink927.xml"/><Relationship Id="rId2596" Type="http://schemas.openxmlformats.org/officeDocument/2006/relationships/image" Target="media/image1235.emf"/><Relationship Id="rId3202" Type="http://schemas.openxmlformats.org/officeDocument/2006/relationships/image" Target="media/image1531.emf"/><Relationship Id="rId3647" Type="http://schemas.openxmlformats.org/officeDocument/2006/relationships/oleObject" Target="embeddings/oleObject306.bin"/><Relationship Id="rId3854" Type="http://schemas.openxmlformats.org/officeDocument/2006/relationships/customXml" Target="ink/ink1631.xml"/><Relationship Id="rId123" Type="http://schemas.openxmlformats.org/officeDocument/2006/relationships/image" Target="media/image54.wmf"/><Relationship Id="rId330" Type="http://schemas.openxmlformats.org/officeDocument/2006/relationships/image" Target="media/image148.emf"/><Relationship Id="rId568" Type="http://schemas.openxmlformats.org/officeDocument/2006/relationships/customXml" Target="ink/ink134.xml"/><Relationship Id="rId775" Type="http://schemas.openxmlformats.org/officeDocument/2006/relationships/image" Target="media/image361.emf"/><Relationship Id="rId982" Type="http://schemas.openxmlformats.org/officeDocument/2006/relationships/customXml" Target="ink/ink332.xml"/><Relationship Id="rId1198" Type="http://schemas.openxmlformats.org/officeDocument/2006/relationships/customXml" Target="ink/ink433.xml"/><Relationship Id="rId2011" Type="http://schemas.openxmlformats.org/officeDocument/2006/relationships/oleObject" Target="embeddings/oleObject249.bin"/><Relationship Id="rId2249" Type="http://schemas.openxmlformats.org/officeDocument/2006/relationships/image" Target="media/image1063.emf"/><Relationship Id="rId2456" Type="http://schemas.openxmlformats.org/officeDocument/2006/relationships/image" Target="media/image1165.emf"/><Relationship Id="rId2663" Type="http://schemas.openxmlformats.org/officeDocument/2006/relationships/image" Target="media/image1265.emf"/><Relationship Id="rId2870" Type="http://schemas.openxmlformats.org/officeDocument/2006/relationships/customXml" Target="ink/ink1158.xml"/><Relationship Id="rId3507" Type="http://schemas.openxmlformats.org/officeDocument/2006/relationships/customXml" Target="ink/ink1472.xml"/><Relationship Id="rId3714" Type="http://schemas.openxmlformats.org/officeDocument/2006/relationships/customXml" Target="ink/ink1561.xml"/><Relationship Id="rId3921" Type="http://schemas.openxmlformats.org/officeDocument/2006/relationships/image" Target="media/image1889.emf"/><Relationship Id="rId428" Type="http://schemas.openxmlformats.org/officeDocument/2006/relationships/image" Target="media/image189.emf"/><Relationship Id="rId635" Type="http://schemas.openxmlformats.org/officeDocument/2006/relationships/image" Target="media/image291.emf"/><Relationship Id="rId842" Type="http://schemas.openxmlformats.org/officeDocument/2006/relationships/customXml" Target="ink/ink263.xml"/><Relationship Id="rId1058" Type="http://schemas.openxmlformats.org/officeDocument/2006/relationships/customXml" Target="ink/ink363.xml"/><Relationship Id="rId1265" Type="http://schemas.openxmlformats.org/officeDocument/2006/relationships/image" Target="media/image602.emf"/><Relationship Id="rId1472" Type="http://schemas.openxmlformats.org/officeDocument/2006/relationships/customXml" Target="ink/ink536.xml"/><Relationship Id="rId2109" Type="http://schemas.openxmlformats.org/officeDocument/2006/relationships/customXml" Target="ink/ink807.xml"/><Relationship Id="rId2316" Type="http://schemas.openxmlformats.org/officeDocument/2006/relationships/image" Target="media/image1095.emf"/><Relationship Id="rId2523" Type="http://schemas.openxmlformats.org/officeDocument/2006/relationships/customXml" Target="ink/ink994.xml"/><Relationship Id="rId2730" Type="http://schemas.openxmlformats.org/officeDocument/2006/relationships/customXml" Target="ink/ink1088.xml"/><Relationship Id="rId2968" Type="http://schemas.openxmlformats.org/officeDocument/2006/relationships/customXml" Target="ink/ink1207.xml"/><Relationship Id="rId4183" Type="http://schemas.openxmlformats.org/officeDocument/2006/relationships/image" Target="media/image2013.emf"/><Relationship Id="rId702" Type="http://schemas.openxmlformats.org/officeDocument/2006/relationships/customXml" Target="ink/ink200.xml"/><Relationship Id="rId1125" Type="http://schemas.openxmlformats.org/officeDocument/2006/relationships/image" Target="media/image536.emf"/><Relationship Id="rId1332" Type="http://schemas.openxmlformats.org/officeDocument/2006/relationships/customXml" Target="ink/ink477.xml"/><Relationship Id="rId1777" Type="http://schemas.openxmlformats.org/officeDocument/2006/relationships/customXml" Target="ink/ink672.xml"/><Relationship Id="rId1984" Type="http://schemas.openxmlformats.org/officeDocument/2006/relationships/image" Target="media/image948.emf"/><Relationship Id="rId2828" Type="http://schemas.openxmlformats.org/officeDocument/2006/relationships/customXml" Target="ink/ink1137.xml"/><Relationship Id="rId4390" Type="http://schemas.openxmlformats.org/officeDocument/2006/relationships/image" Target="media/image2117.emf"/><Relationship Id="rId69" Type="http://schemas.openxmlformats.org/officeDocument/2006/relationships/oleObject" Target="embeddings/oleObject31.bin"/><Relationship Id="rId1637" Type="http://schemas.openxmlformats.org/officeDocument/2006/relationships/customXml" Target="ink/ink603.xml"/><Relationship Id="rId1844" Type="http://schemas.openxmlformats.org/officeDocument/2006/relationships/image" Target="media/image881.emf"/><Relationship Id="rId3297" Type="http://schemas.openxmlformats.org/officeDocument/2006/relationships/customXml" Target="ink/ink1367.xml"/><Relationship Id="rId4043" Type="http://schemas.openxmlformats.org/officeDocument/2006/relationships/image" Target="media/image1945.emf"/><Relationship Id="rId4250" Type="http://schemas.openxmlformats.org/officeDocument/2006/relationships/customXml" Target="ink/ink1800.xml"/><Relationship Id="rId4348" Type="http://schemas.openxmlformats.org/officeDocument/2006/relationships/image" Target="media/image2096.emf"/><Relationship Id="rId1704" Type="http://schemas.openxmlformats.org/officeDocument/2006/relationships/image" Target="media/image811.emf"/><Relationship Id="rId3157" Type="http://schemas.openxmlformats.org/officeDocument/2006/relationships/customXml" Target="ink/ink1297.xml"/><Relationship Id="rId4110" Type="http://schemas.openxmlformats.org/officeDocument/2006/relationships/customXml" Target="ink/ink1746.xml"/><Relationship Id="rId285" Type="http://schemas.openxmlformats.org/officeDocument/2006/relationships/customXml" Target="ink/ink38.xml"/><Relationship Id="rId1911" Type="http://schemas.openxmlformats.org/officeDocument/2006/relationships/image" Target="media/image914.wmf"/><Relationship Id="rId3364" Type="http://schemas.openxmlformats.org/officeDocument/2006/relationships/image" Target="media/image1612.emf"/><Relationship Id="rId3571" Type="http://schemas.openxmlformats.org/officeDocument/2006/relationships/image" Target="media/image1715.emf"/><Relationship Id="rId3669" Type="http://schemas.openxmlformats.org/officeDocument/2006/relationships/oleObject" Target="embeddings/oleObject310.bin"/><Relationship Id="rId4208" Type="http://schemas.openxmlformats.org/officeDocument/2006/relationships/image" Target="media/image2027.wmf"/><Relationship Id="rId4415" Type="http://schemas.openxmlformats.org/officeDocument/2006/relationships/customXml" Target="ink/ink1883.xml"/><Relationship Id="rId492" Type="http://schemas.openxmlformats.org/officeDocument/2006/relationships/customXml" Target="ink/ink100.xml"/><Relationship Id="rId797" Type="http://schemas.openxmlformats.org/officeDocument/2006/relationships/image" Target="media/image372.emf"/><Relationship Id="rId2173" Type="http://schemas.openxmlformats.org/officeDocument/2006/relationships/customXml" Target="ink/ink839.xml"/><Relationship Id="rId2380" Type="http://schemas.openxmlformats.org/officeDocument/2006/relationships/image" Target="media/image1127.emf"/><Relationship Id="rId2478" Type="http://schemas.openxmlformats.org/officeDocument/2006/relationships/image" Target="media/image1176.emf"/><Relationship Id="rId3017" Type="http://schemas.openxmlformats.org/officeDocument/2006/relationships/customXml" Target="ink/ink1227.xml"/><Relationship Id="rId3224" Type="http://schemas.openxmlformats.org/officeDocument/2006/relationships/image" Target="media/image1542.emf"/><Relationship Id="rId3431" Type="http://schemas.openxmlformats.org/officeDocument/2006/relationships/customXml" Target="ink/ink1434.xml"/><Relationship Id="rId3876" Type="http://schemas.openxmlformats.org/officeDocument/2006/relationships/customXml" Target="ink/ink1640.xml"/><Relationship Id="rId145" Type="http://schemas.openxmlformats.org/officeDocument/2006/relationships/oleObject" Target="embeddings/oleObject70.bin"/><Relationship Id="rId352" Type="http://schemas.openxmlformats.org/officeDocument/2006/relationships/oleObject" Target="embeddings/oleObject116.bin"/><Relationship Id="rId1287" Type="http://schemas.openxmlformats.org/officeDocument/2006/relationships/image" Target="media/image613.emf"/><Relationship Id="rId2033" Type="http://schemas.openxmlformats.org/officeDocument/2006/relationships/customXml" Target="ink/ink769.xml"/><Relationship Id="rId2240" Type="http://schemas.openxmlformats.org/officeDocument/2006/relationships/customXml" Target="ink/ink861.xml"/><Relationship Id="rId2685" Type="http://schemas.openxmlformats.org/officeDocument/2006/relationships/image" Target="media/image1276.emf"/><Relationship Id="rId2892" Type="http://schemas.openxmlformats.org/officeDocument/2006/relationships/customXml" Target="ink/ink1169.xml"/><Relationship Id="rId3529" Type="http://schemas.openxmlformats.org/officeDocument/2006/relationships/customXml" Target="ink/ink1483.xml"/><Relationship Id="rId3736" Type="http://schemas.openxmlformats.org/officeDocument/2006/relationships/customXml" Target="ink/ink1572.xml"/><Relationship Id="rId3943" Type="http://schemas.openxmlformats.org/officeDocument/2006/relationships/image" Target="media/image1900.emf"/><Relationship Id="rId212" Type="http://schemas.openxmlformats.org/officeDocument/2006/relationships/image" Target="media/image95.wmf"/><Relationship Id="rId657" Type="http://schemas.openxmlformats.org/officeDocument/2006/relationships/image" Target="media/image302.emf"/><Relationship Id="rId864" Type="http://schemas.openxmlformats.org/officeDocument/2006/relationships/customXml" Target="ink/ink274.xml"/><Relationship Id="rId1494" Type="http://schemas.openxmlformats.org/officeDocument/2006/relationships/customXml" Target="ink/ink546.xml"/><Relationship Id="rId1799" Type="http://schemas.openxmlformats.org/officeDocument/2006/relationships/image" Target="media/image859.wmf"/><Relationship Id="rId2100" Type="http://schemas.openxmlformats.org/officeDocument/2006/relationships/image" Target="media/image990.emf"/><Relationship Id="rId2338" Type="http://schemas.openxmlformats.org/officeDocument/2006/relationships/image" Target="media/image1106.emf"/><Relationship Id="rId2545" Type="http://schemas.openxmlformats.org/officeDocument/2006/relationships/customXml" Target="ink/ink1005.xml"/><Relationship Id="rId2752" Type="http://schemas.openxmlformats.org/officeDocument/2006/relationships/customXml" Target="ink/ink1099.xml"/><Relationship Id="rId3803" Type="http://schemas.openxmlformats.org/officeDocument/2006/relationships/image" Target="media/image1830.emf"/><Relationship Id="rId517" Type="http://schemas.openxmlformats.org/officeDocument/2006/relationships/image" Target="media/image232.emf"/><Relationship Id="rId724" Type="http://schemas.openxmlformats.org/officeDocument/2006/relationships/image" Target="media/image336.wmf"/><Relationship Id="rId931" Type="http://schemas.openxmlformats.org/officeDocument/2006/relationships/image" Target="media/image439.emf"/><Relationship Id="rId1147" Type="http://schemas.openxmlformats.org/officeDocument/2006/relationships/image" Target="media/image547.emf"/><Relationship Id="rId1354" Type="http://schemas.openxmlformats.org/officeDocument/2006/relationships/customXml" Target="ink/ink488.xml"/><Relationship Id="rId1561" Type="http://schemas.openxmlformats.org/officeDocument/2006/relationships/image" Target="media/image740.emf"/><Relationship Id="rId2405" Type="http://schemas.openxmlformats.org/officeDocument/2006/relationships/customXml" Target="ink/ink935.xml"/><Relationship Id="rId2612" Type="http://schemas.openxmlformats.org/officeDocument/2006/relationships/image" Target="media/image1243.emf"/><Relationship Id="rId4065" Type="http://schemas.openxmlformats.org/officeDocument/2006/relationships/image" Target="media/image1956.emf"/><Relationship Id="rId4272" Type="http://schemas.openxmlformats.org/officeDocument/2006/relationships/customXml" Target="ink/ink1811.xml"/><Relationship Id="rId60" Type="http://schemas.openxmlformats.org/officeDocument/2006/relationships/image" Target="media/image25.wmf"/><Relationship Id="rId1007" Type="http://schemas.openxmlformats.org/officeDocument/2006/relationships/oleObject" Target="embeddings/oleObject168.bin"/><Relationship Id="rId1214" Type="http://schemas.openxmlformats.org/officeDocument/2006/relationships/image" Target="media/image581.wmf"/><Relationship Id="rId1421" Type="http://schemas.openxmlformats.org/officeDocument/2006/relationships/image" Target="media/image674.emf"/><Relationship Id="rId1659" Type="http://schemas.openxmlformats.org/officeDocument/2006/relationships/customXml" Target="ink/ink614.xml"/><Relationship Id="rId1866" Type="http://schemas.openxmlformats.org/officeDocument/2006/relationships/image" Target="media/image891.emf"/><Relationship Id="rId2917" Type="http://schemas.openxmlformats.org/officeDocument/2006/relationships/image" Target="media/image1389.emf"/><Relationship Id="rId3081" Type="http://schemas.openxmlformats.org/officeDocument/2006/relationships/customXml" Target="ink/ink1259.xml"/><Relationship Id="rId4132" Type="http://schemas.openxmlformats.org/officeDocument/2006/relationships/image" Target="media/image1988.wmf"/><Relationship Id="rId1519" Type="http://schemas.openxmlformats.org/officeDocument/2006/relationships/oleObject" Target="embeddings/oleObject206.bin"/><Relationship Id="rId1726" Type="http://schemas.openxmlformats.org/officeDocument/2006/relationships/image" Target="media/image822.emf"/><Relationship Id="rId1933" Type="http://schemas.openxmlformats.org/officeDocument/2006/relationships/customXml" Target="ink/ink731.xml"/><Relationship Id="rId3179" Type="http://schemas.openxmlformats.org/officeDocument/2006/relationships/customXml" Target="ink/ink1308.xml"/><Relationship Id="rId3386" Type="http://schemas.openxmlformats.org/officeDocument/2006/relationships/image" Target="media/image1623.emf"/><Relationship Id="rId3593" Type="http://schemas.openxmlformats.org/officeDocument/2006/relationships/customXml" Target="ink/ink1516.xml"/><Relationship Id="rId4437" Type="http://schemas.openxmlformats.org/officeDocument/2006/relationships/customXml" Target="ink/ink1894.xml"/><Relationship Id="rId18" Type="http://schemas.openxmlformats.org/officeDocument/2006/relationships/oleObject" Target="embeddings/oleObject4.bin"/><Relationship Id="rId2195" Type="http://schemas.openxmlformats.org/officeDocument/2006/relationships/image" Target="media/image1038.wmf"/><Relationship Id="rId3039" Type="http://schemas.openxmlformats.org/officeDocument/2006/relationships/customXml" Target="ink/ink1238.xml"/><Relationship Id="rId3246" Type="http://schemas.openxmlformats.org/officeDocument/2006/relationships/image" Target="media/image1553.emf"/><Relationship Id="rId3453" Type="http://schemas.openxmlformats.org/officeDocument/2006/relationships/customXml" Target="ink/ink1445.xml"/><Relationship Id="rId3898" Type="http://schemas.openxmlformats.org/officeDocument/2006/relationships/customXml" Target="ink/ink1651.xml"/><Relationship Id="rId167" Type="http://schemas.openxmlformats.org/officeDocument/2006/relationships/oleObject" Target="embeddings/oleObject80.bin"/><Relationship Id="rId374" Type="http://schemas.openxmlformats.org/officeDocument/2006/relationships/oleObject" Target="embeddings/oleObject127.bin"/><Relationship Id="rId581" Type="http://schemas.openxmlformats.org/officeDocument/2006/relationships/image" Target="media/image264.emf"/><Relationship Id="rId2055" Type="http://schemas.openxmlformats.org/officeDocument/2006/relationships/customXml" Target="ink/ink780.xml"/><Relationship Id="rId2262" Type="http://schemas.openxmlformats.org/officeDocument/2006/relationships/customXml" Target="ink/ink872.xml"/><Relationship Id="rId3106" Type="http://schemas.openxmlformats.org/officeDocument/2006/relationships/image" Target="media/image1483.emf"/><Relationship Id="rId3660" Type="http://schemas.openxmlformats.org/officeDocument/2006/relationships/customXml" Target="ink/ink1536.xml"/><Relationship Id="rId3758" Type="http://schemas.openxmlformats.org/officeDocument/2006/relationships/customXml" Target="ink/ink1583.xml"/><Relationship Id="rId3965" Type="http://schemas.openxmlformats.org/officeDocument/2006/relationships/oleObject" Target="embeddings/oleObject315.bin"/><Relationship Id="rId234" Type="http://schemas.openxmlformats.org/officeDocument/2006/relationships/image" Target="media/image102.emf"/><Relationship Id="rId679" Type="http://schemas.openxmlformats.org/officeDocument/2006/relationships/image" Target="media/image313.emf"/><Relationship Id="rId886" Type="http://schemas.openxmlformats.org/officeDocument/2006/relationships/customXml" Target="ink/ink285.xml"/><Relationship Id="rId2567" Type="http://schemas.openxmlformats.org/officeDocument/2006/relationships/customXml" Target="ink/ink1016.xml"/><Relationship Id="rId2774" Type="http://schemas.openxmlformats.org/officeDocument/2006/relationships/customXml" Target="ink/ink1110.xml"/><Relationship Id="rId3313" Type="http://schemas.openxmlformats.org/officeDocument/2006/relationships/customXml" Target="ink/ink1375.xml"/><Relationship Id="rId3520" Type="http://schemas.openxmlformats.org/officeDocument/2006/relationships/image" Target="media/image1690.emf"/><Relationship Id="rId3618" Type="http://schemas.openxmlformats.org/officeDocument/2006/relationships/oleObject" Target="embeddings/oleObject298.bin"/><Relationship Id="rId2" Type="http://schemas.openxmlformats.org/officeDocument/2006/relationships/numbering" Target="numbering.xml"/><Relationship Id="rId441" Type="http://schemas.openxmlformats.org/officeDocument/2006/relationships/customXml" Target="ink/ink83.xml"/><Relationship Id="rId539" Type="http://schemas.openxmlformats.org/officeDocument/2006/relationships/image" Target="media/image243.emf"/><Relationship Id="rId746" Type="http://schemas.openxmlformats.org/officeDocument/2006/relationships/customXml" Target="ink/ink217.xml"/><Relationship Id="rId1071" Type="http://schemas.openxmlformats.org/officeDocument/2006/relationships/image" Target="media/image509.emf"/><Relationship Id="rId1169" Type="http://schemas.openxmlformats.org/officeDocument/2006/relationships/image" Target="media/image558.emf"/><Relationship Id="rId1376" Type="http://schemas.openxmlformats.org/officeDocument/2006/relationships/customXml" Target="ink/ink497.xml"/><Relationship Id="rId1583" Type="http://schemas.openxmlformats.org/officeDocument/2006/relationships/customXml" Target="ink/ink577.xml"/><Relationship Id="rId2122" Type="http://schemas.openxmlformats.org/officeDocument/2006/relationships/image" Target="media/image1001.emf"/><Relationship Id="rId2427" Type="http://schemas.openxmlformats.org/officeDocument/2006/relationships/customXml" Target="ink/ink946.xml"/><Relationship Id="rId2981" Type="http://schemas.openxmlformats.org/officeDocument/2006/relationships/image" Target="media/image1421.emf"/><Relationship Id="rId3825" Type="http://schemas.openxmlformats.org/officeDocument/2006/relationships/image" Target="media/image1841.emf"/><Relationship Id="rId301" Type="http://schemas.openxmlformats.org/officeDocument/2006/relationships/customXml" Target="ink/ink46.xml"/><Relationship Id="rId953" Type="http://schemas.openxmlformats.org/officeDocument/2006/relationships/image" Target="media/image450.emf"/><Relationship Id="rId1029" Type="http://schemas.openxmlformats.org/officeDocument/2006/relationships/image" Target="media/image488.emf"/><Relationship Id="rId1236" Type="http://schemas.openxmlformats.org/officeDocument/2006/relationships/image" Target="media/image591.wmf"/><Relationship Id="rId1790" Type="http://schemas.openxmlformats.org/officeDocument/2006/relationships/image" Target="media/image854.emf"/><Relationship Id="rId1888" Type="http://schemas.openxmlformats.org/officeDocument/2006/relationships/image" Target="media/image901.emf"/><Relationship Id="rId2634" Type="http://schemas.openxmlformats.org/officeDocument/2006/relationships/image" Target="media/image1254.emf"/><Relationship Id="rId2841" Type="http://schemas.openxmlformats.org/officeDocument/2006/relationships/image" Target="media/image1351.emf"/><Relationship Id="rId2939" Type="http://schemas.openxmlformats.org/officeDocument/2006/relationships/image" Target="media/image1400.emf"/><Relationship Id="rId4087" Type="http://schemas.openxmlformats.org/officeDocument/2006/relationships/image" Target="media/image1967.emf"/><Relationship Id="rId4294" Type="http://schemas.openxmlformats.org/officeDocument/2006/relationships/image" Target="media/image2069.emf"/><Relationship Id="rId82" Type="http://schemas.openxmlformats.org/officeDocument/2006/relationships/image" Target="media/image35.wmf"/><Relationship Id="rId606" Type="http://schemas.openxmlformats.org/officeDocument/2006/relationships/customXml" Target="ink/ink153.xml"/><Relationship Id="rId813" Type="http://schemas.openxmlformats.org/officeDocument/2006/relationships/image" Target="media/image380.emf"/><Relationship Id="rId1443" Type="http://schemas.openxmlformats.org/officeDocument/2006/relationships/image" Target="media/image685.emf"/><Relationship Id="rId1650" Type="http://schemas.openxmlformats.org/officeDocument/2006/relationships/image" Target="media/image784.emf"/><Relationship Id="rId1748" Type="http://schemas.openxmlformats.org/officeDocument/2006/relationships/image" Target="media/image833.emf"/><Relationship Id="rId2701" Type="http://schemas.openxmlformats.org/officeDocument/2006/relationships/customXml" Target="ink/ink1073.xml"/><Relationship Id="rId4154" Type="http://schemas.openxmlformats.org/officeDocument/2006/relationships/customXml" Target="ink/ink1762.xml"/><Relationship Id="rId4361" Type="http://schemas.openxmlformats.org/officeDocument/2006/relationships/customXml" Target="ink/ink1856.xml"/><Relationship Id="rId1303" Type="http://schemas.openxmlformats.org/officeDocument/2006/relationships/image" Target="media/image621.emf"/><Relationship Id="rId1510" Type="http://schemas.openxmlformats.org/officeDocument/2006/relationships/customXml" Target="ink/ink554.xml"/><Relationship Id="rId1955" Type="http://schemas.openxmlformats.org/officeDocument/2006/relationships/customXml" Target="ink/ink740.xml"/><Relationship Id="rId3170" Type="http://schemas.openxmlformats.org/officeDocument/2006/relationships/image" Target="media/image1515.emf"/><Relationship Id="rId4014" Type="http://schemas.openxmlformats.org/officeDocument/2006/relationships/image" Target="media/image1933.emf"/><Relationship Id="rId4221" Type="http://schemas.openxmlformats.org/officeDocument/2006/relationships/image" Target="media/image2033.emf"/><Relationship Id="rId4459" Type="http://schemas.openxmlformats.org/officeDocument/2006/relationships/customXml" Target="ink/ink1905.xml"/><Relationship Id="rId1608" Type="http://schemas.openxmlformats.org/officeDocument/2006/relationships/image" Target="media/image763.emf"/><Relationship Id="rId1815" Type="http://schemas.openxmlformats.org/officeDocument/2006/relationships/customXml" Target="ink/ink687.xml"/><Relationship Id="rId3030" Type="http://schemas.openxmlformats.org/officeDocument/2006/relationships/image" Target="media/image1445.emf"/><Relationship Id="rId3268" Type="http://schemas.openxmlformats.org/officeDocument/2006/relationships/image" Target="media/image1564.emf"/><Relationship Id="rId3475" Type="http://schemas.openxmlformats.org/officeDocument/2006/relationships/customXml" Target="ink/ink1456.xml"/><Relationship Id="rId3682" Type="http://schemas.openxmlformats.org/officeDocument/2006/relationships/customXml" Target="ink/ink1545.xml"/><Relationship Id="rId4319" Type="http://schemas.openxmlformats.org/officeDocument/2006/relationships/customXml" Target="ink/ink1835.xml"/><Relationship Id="rId189" Type="http://schemas.openxmlformats.org/officeDocument/2006/relationships/oleObject" Target="embeddings/oleObject91.bin"/><Relationship Id="rId396" Type="http://schemas.openxmlformats.org/officeDocument/2006/relationships/image" Target="media/image173.emf"/><Relationship Id="rId2077" Type="http://schemas.openxmlformats.org/officeDocument/2006/relationships/customXml" Target="ink/ink791.xml"/><Relationship Id="rId2284" Type="http://schemas.openxmlformats.org/officeDocument/2006/relationships/customXml" Target="ink/ink880.xml"/><Relationship Id="rId2491" Type="http://schemas.openxmlformats.org/officeDocument/2006/relationships/customXml" Target="ink/ink978.xml"/><Relationship Id="rId3128" Type="http://schemas.openxmlformats.org/officeDocument/2006/relationships/image" Target="media/image1494.emf"/><Relationship Id="rId3335" Type="http://schemas.openxmlformats.org/officeDocument/2006/relationships/customXml" Target="ink/ink1386.xml"/><Relationship Id="rId3542" Type="http://schemas.openxmlformats.org/officeDocument/2006/relationships/image" Target="media/image1701.emf"/><Relationship Id="rId3987" Type="http://schemas.openxmlformats.org/officeDocument/2006/relationships/customXml" Target="ink/ink1690.xml"/><Relationship Id="rId256" Type="http://schemas.openxmlformats.org/officeDocument/2006/relationships/image" Target="media/image113.emf"/><Relationship Id="rId463" Type="http://schemas.openxmlformats.org/officeDocument/2006/relationships/oleObject" Target="embeddings/oleObject142.bin"/><Relationship Id="rId670" Type="http://schemas.openxmlformats.org/officeDocument/2006/relationships/customXml" Target="ink/ink184.xml"/><Relationship Id="rId1093" Type="http://schemas.openxmlformats.org/officeDocument/2006/relationships/image" Target="media/image520.emf"/><Relationship Id="rId2144" Type="http://schemas.openxmlformats.org/officeDocument/2006/relationships/image" Target="media/image1012.emf"/><Relationship Id="rId2351" Type="http://schemas.openxmlformats.org/officeDocument/2006/relationships/customXml" Target="ink/ink910.xml"/><Relationship Id="rId2589" Type="http://schemas.openxmlformats.org/officeDocument/2006/relationships/customXml" Target="ink/ink1027.xml"/><Relationship Id="rId2796" Type="http://schemas.openxmlformats.org/officeDocument/2006/relationships/customXml" Target="ink/ink1121.xml"/><Relationship Id="rId3402" Type="http://schemas.openxmlformats.org/officeDocument/2006/relationships/image" Target="media/image1631.emf"/><Relationship Id="rId3847" Type="http://schemas.openxmlformats.org/officeDocument/2006/relationships/image" Target="media/image1852.emf"/><Relationship Id="rId116" Type="http://schemas.openxmlformats.org/officeDocument/2006/relationships/oleObject" Target="embeddings/oleObject56.bin"/><Relationship Id="rId323" Type="http://schemas.openxmlformats.org/officeDocument/2006/relationships/image" Target="media/image950.wmf"/><Relationship Id="rId530" Type="http://schemas.openxmlformats.org/officeDocument/2006/relationships/customXml" Target="ink/ink115.xml"/><Relationship Id="rId768" Type="http://schemas.openxmlformats.org/officeDocument/2006/relationships/customXml" Target="ink/ink226.xml"/><Relationship Id="rId975" Type="http://schemas.openxmlformats.org/officeDocument/2006/relationships/image" Target="media/image461.emf"/><Relationship Id="rId1160" Type="http://schemas.openxmlformats.org/officeDocument/2006/relationships/customXml" Target="ink/ink414.xml"/><Relationship Id="rId1398" Type="http://schemas.openxmlformats.org/officeDocument/2006/relationships/image" Target="media/image1630.wmf"/><Relationship Id="rId2004" Type="http://schemas.openxmlformats.org/officeDocument/2006/relationships/image" Target="media/image958.emf"/><Relationship Id="rId2211" Type="http://schemas.openxmlformats.org/officeDocument/2006/relationships/customXml" Target="ink/ink847.xml"/><Relationship Id="rId2449" Type="http://schemas.openxmlformats.org/officeDocument/2006/relationships/customXml" Target="ink/ink957.xml"/><Relationship Id="rId2656" Type="http://schemas.openxmlformats.org/officeDocument/2006/relationships/oleObject" Target="embeddings/oleObject284.bin"/><Relationship Id="rId2863" Type="http://schemas.openxmlformats.org/officeDocument/2006/relationships/image" Target="media/image1362.emf"/><Relationship Id="rId3707" Type="http://schemas.openxmlformats.org/officeDocument/2006/relationships/image" Target="media/image1782.emf"/><Relationship Id="rId3914" Type="http://schemas.openxmlformats.org/officeDocument/2006/relationships/customXml" Target="ink/ink1659.xml"/><Relationship Id="rId628" Type="http://schemas.openxmlformats.org/officeDocument/2006/relationships/customXml" Target="ink/ink164.xml"/><Relationship Id="rId835" Type="http://schemas.openxmlformats.org/officeDocument/2006/relationships/image" Target="media/image391.emf"/><Relationship Id="rId1258" Type="http://schemas.openxmlformats.org/officeDocument/2006/relationships/customXml" Target="ink/ink443.xml"/><Relationship Id="rId1465" Type="http://schemas.openxmlformats.org/officeDocument/2006/relationships/image" Target="media/image696.emf"/><Relationship Id="rId1672" Type="http://schemas.openxmlformats.org/officeDocument/2006/relationships/image" Target="media/image795.emf"/><Relationship Id="rId2309" Type="http://schemas.openxmlformats.org/officeDocument/2006/relationships/customXml" Target="ink/ink889.xml"/><Relationship Id="rId2516" Type="http://schemas.openxmlformats.org/officeDocument/2006/relationships/image" Target="media/image1195.emf"/><Relationship Id="rId2723" Type="http://schemas.openxmlformats.org/officeDocument/2006/relationships/customXml" Target="ink/ink1084.xml"/><Relationship Id="rId4176" Type="http://schemas.openxmlformats.org/officeDocument/2006/relationships/customXml" Target="ink/ink1773.xml"/><Relationship Id="rId1020" Type="http://schemas.openxmlformats.org/officeDocument/2006/relationships/customXml" Target="ink/ink344.xml"/><Relationship Id="rId1118" Type="http://schemas.openxmlformats.org/officeDocument/2006/relationships/customXml" Target="ink/ink393.xml"/><Relationship Id="rId1325" Type="http://schemas.openxmlformats.org/officeDocument/2006/relationships/oleObject" Target="embeddings/oleObject191.bin"/><Relationship Id="rId1532" Type="http://schemas.openxmlformats.org/officeDocument/2006/relationships/image" Target="media/image728.wmf"/><Relationship Id="rId1977" Type="http://schemas.openxmlformats.org/officeDocument/2006/relationships/image" Target="media/image2000.wmf"/><Relationship Id="rId2930" Type="http://schemas.openxmlformats.org/officeDocument/2006/relationships/customXml" Target="ink/ink1188.xml"/><Relationship Id="rId4383" Type="http://schemas.openxmlformats.org/officeDocument/2006/relationships/customXml" Target="ink/ink1867.xml"/><Relationship Id="rId902" Type="http://schemas.openxmlformats.org/officeDocument/2006/relationships/customXml" Target="ink/ink293.xml"/><Relationship Id="rId1837" Type="http://schemas.openxmlformats.org/officeDocument/2006/relationships/image" Target="media/image878.wmf"/><Relationship Id="rId3192" Type="http://schemas.openxmlformats.org/officeDocument/2006/relationships/image" Target="media/image1526.emf"/><Relationship Id="rId3497" Type="http://schemas.openxmlformats.org/officeDocument/2006/relationships/customXml" Target="ink/ink1467.xml"/><Relationship Id="rId4036" Type="http://schemas.openxmlformats.org/officeDocument/2006/relationships/customXml" Target="ink/ink1710.xml"/><Relationship Id="rId4243" Type="http://schemas.openxmlformats.org/officeDocument/2006/relationships/image" Target="media/image2044.emf"/><Relationship Id="rId4450" Type="http://schemas.openxmlformats.org/officeDocument/2006/relationships/image" Target="media/image2147.emf"/><Relationship Id="rId31" Type="http://schemas.openxmlformats.org/officeDocument/2006/relationships/image" Target="media/image11.wmf"/><Relationship Id="rId2099" Type="http://schemas.openxmlformats.org/officeDocument/2006/relationships/customXml" Target="ink/ink802.xml"/><Relationship Id="rId3052" Type="http://schemas.openxmlformats.org/officeDocument/2006/relationships/image" Target="media/image1456.emf"/><Relationship Id="rId4103" Type="http://schemas.openxmlformats.org/officeDocument/2006/relationships/image" Target="media/image1975.emf"/><Relationship Id="rId4310" Type="http://schemas.openxmlformats.org/officeDocument/2006/relationships/image" Target="media/image2077.emf"/><Relationship Id="rId180" Type="http://schemas.openxmlformats.org/officeDocument/2006/relationships/image" Target="media/image80.wmf"/><Relationship Id="rId278" Type="http://schemas.openxmlformats.org/officeDocument/2006/relationships/image" Target="media/image124.emf"/><Relationship Id="rId1904" Type="http://schemas.openxmlformats.org/officeDocument/2006/relationships/image" Target="media/image909.emf"/><Relationship Id="rId3357" Type="http://schemas.openxmlformats.org/officeDocument/2006/relationships/customXml" Target="ink/ink1397.xml"/><Relationship Id="rId3564" Type="http://schemas.openxmlformats.org/officeDocument/2006/relationships/customXml" Target="ink/ink1501.xml"/><Relationship Id="rId3771" Type="http://schemas.openxmlformats.org/officeDocument/2006/relationships/image" Target="media/image1814.emf"/><Relationship Id="rId4408" Type="http://schemas.openxmlformats.org/officeDocument/2006/relationships/image" Target="media/image2126.emf"/><Relationship Id="rId485" Type="http://schemas.openxmlformats.org/officeDocument/2006/relationships/image" Target="media/image217.emf"/><Relationship Id="rId692" Type="http://schemas.openxmlformats.org/officeDocument/2006/relationships/customXml" Target="ink/ink195.xml"/><Relationship Id="rId2166" Type="http://schemas.openxmlformats.org/officeDocument/2006/relationships/image" Target="media/image1023.emf"/><Relationship Id="rId2373" Type="http://schemas.openxmlformats.org/officeDocument/2006/relationships/customXml" Target="ink/ink921.xml"/><Relationship Id="rId2580" Type="http://schemas.openxmlformats.org/officeDocument/2006/relationships/image" Target="media/image1227.emf"/><Relationship Id="rId3217" Type="http://schemas.openxmlformats.org/officeDocument/2006/relationships/customXml" Target="ink/ink1327.xml"/><Relationship Id="rId3424" Type="http://schemas.openxmlformats.org/officeDocument/2006/relationships/image" Target="media/image1642.emf"/><Relationship Id="rId3631" Type="http://schemas.openxmlformats.org/officeDocument/2006/relationships/customXml" Target="ink/ink1530.xml"/><Relationship Id="rId3869" Type="http://schemas.openxmlformats.org/officeDocument/2006/relationships/image" Target="media/image1863.emf"/><Relationship Id="rId138" Type="http://schemas.openxmlformats.org/officeDocument/2006/relationships/oleObject" Target="embeddings/oleObject66.bin"/><Relationship Id="rId345" Type="http://schemas.openxmlformats.org/officeDocument/2006/relationships/image" Target="media/image155.wmf"/><Relationship Id="rId552" Type="http://schemas.openxmlformats.org/officeDocument/2006/relationships/customXml" Target="ink/ink126.xml"/><Relationship Id="rId997" Type="http://schemas.openxmlformats.org/officeDocument/2006/relationships/image" Target="media/image472.emf"/><Relationship Id="rId1182" Type="http://schemas.openxmlformats.org/officeDocument/2006/relationships/customXml" Target="ink/ink425.xml"/><Relationship Id="rId2026" Type="http://schemas.openxmlformats.org/officeDocument/2006/relationships/image" Target="media/image966.emf"/><Relationship Id="rId2233" Type="http://schemas.openxmlformats.org/officeDocument/2006/relationships/image" Target="media/image1055.emf"/><Relationship Id="rId2440" Type="http://schemas.openxmlformats.org/officeDocument/2006/relationships/image" Target="media/image1157.emf"/><Relationship Id="rId2678" Type="http://schemas.openxmlformats.org/officeDocument/2006/relationships/customXml" Target="ink/ink1066.xml"/><Relationship Id="rId2885" Type="http://schemas.openxmlformats.org/officeDocument/2006/relationships/image" Target="media/image1373.emf"/><Relationship Id="rId3729" Type="http://schemas.openxmlformats.org/officeDocument/2006/relationships/image" Target="media/image1793.emf"/><Relationship Id="rId3936" Type="http://schemas.openxmlformats.org/officeDocument/2006/relationships/customXml" Target="ink/ink1670.xml"/><Relationship Id="rId205" Type="http://schemas.openxmlformats.org/officeDocument/2006/relationships/image" Target="media/image91.emf"/><Relationship Id="rId412" Type="http://schemas.openxmlformats.org/officeDocument/2006/relationships/oleObject" Target="embeddings/oleObject135.bin"/><Relationship Id="rId857" Type="http://schemas.openxmlformats.org/officeDocument/2006/relationships/image" Target="media/image402.emf"/><Relationship Id="rId1042" Type="http://schemas.openxmlformats.org/officeDocument/2006/relationships/customXml" Target="ink/ink355.xml"/><Relationship Id="rId1487" Type="http://schemas.openxmlformats.org/officeDocument/2006/relationships/image" Target="media/image707.emf"/><Relationship Id="rId1694" Type="http://schemas.openxmlformats.org/officeDocument/2006/relationships/image" Target="media/image806.emf"/><Relationship Id="rId2300" Type="http://schemas.openxmlformats.org/officeDocument/2006/relationships/image" Target="media/image1087.emf"/><Relationship Id="rId2538" Type="http://schemas.openxmlformats.org/officeDocument/2006/relationships/image" Target="media/image1206.emf"/><Relationship Id="rId2745" Type="http://schemas.openxmlformats.org/officeDocument/2006/relationships/image" Target="media/image1303.emf"/><Relationship Id="rId2952" Type="http://schemas.openxmlformats.org/officeDocument/2006/relationships/customXml" Target="ink/ink1199.xml"/><Relationship Id="rId4198" Type="http://schemas.openxmlformats.org/officeDocument/2006/relationships/image" Target="media/image2022.wmf"/><Relationship Id="rId717" Type="http://schemas.openxmlformats.org/officeDocument/2006/relationships/oleObject" Target="embeddings/oleObject154.bin"/><Relationship Id="rId924" Type="http://schemas.openxmlformats.org/officeDocument/2006/relationships/customXml" Target="ink/ink304.xml"/><Relationship Id="rId1347" Type="http://schemas.openxmlformats.org/officeDocument/2006/relationships/image" Target="media/image642.emf"/><Relationship Id="rId1554" Type="http://schemas.openxmlformats.org/officeDocument/2006/relationships/customXml" Target="ink/ink563.xml"/><Relationship Id="rId1761" Type="http://schemas.openxmlformats.org/officeDocument/2006/relationships/customXml" Target="ink/ink664.xml"/><Relationship Id="rId1999" Type="http://schemas.openxmlformats.org/officeDocument/2006/relationships/customXml" Target="ink/ink758.xml"/><Relationship Id="rId2605" Type="http://schemas.openxmlformats.org/officeDocument/2006/relationships/customXml" Target="ink/ink1035.xml"/><Relationship Id="rId2812" Type="http://schemas.openxmlformats.org/officeDocument/2006/relationships/customXml" Target="ink/ink1129.xml"/><Relationship Id="rId4058" Type="http://schemas.openxmlformats.org/officeDocument/2006/relationships/customXml" Target="ink/ink1721.xml"/><Relationship Id="rId4265" Type="http://schemas.openxmlformats.org/officeDocument/2006/relationships/image" Target="media/image2055.emf"/><Relationship Id="rId4472" Type="http://schemas.openxmlformats.org/officeDocument/2006/relationships/image" Target="media/image2158.emf"/><Relationship Id="rId53" Type="http://schemas.openxmlformats.org/officeDocument/2006/relationships/oleObject" Target="embeddings/oleObject22.bin"/><Relationship Id="rId1207" Type="http://schemas.openxmlformats.org/officeDocument/2006/relationships/image" Target="media/image577.emf"/><Relationship Id="rId1414" Type="http://schemas.openxmlformats.org/officeDocument/2006/relationships/customXml" Target="ink/ink507.xml"/><Relationship Id="rId1621" Type="http://schemas.openxmlformats.org/officeDocument/2006/relationships/customXml" Target="ink/ink595.xml"/><Relationship Id="rId1859" Type="http://schemas.openxmlformats.org/officeDocument/2006/relationships/customXml" Target="ink/ink706.xml"/><Relationship Id="rId3074" Type="http://schemas.openxmlformats.org/officeDocument/2006/relationships/image" Target="media/image1467.emf"/><Relationship Id="rId4125" Type="http://schemas.openxmlformats.org/officeDocument/2006/relationships/image" Target="media/image1984.emf"/><Relationship Id="rId1719" Type="http://schemas.openxmlformats.org/officeDocument/2006/relationships/customXml" Target="ink/ink643.xml"/><Relationship Id="rId1926" Type="http://schemas.openxmlformats.org/officeDocument/2006/relationships/image" Target="media/image921.emf"/><Relationship Id="rId3281" Type="http://schemas.openxmlformats.org/officeDocument/2006/relationships/customXml" Target="ink/ink1359.xml"/><Relationship Id="rId3379" Type="http://schemas.openxmlformats.org/officeDocument/2006/relationships/customXml" Target="ink/ink1408.xml"/><Relationship Id="rId3586" Type="http://schemas.openxmlformats.org/officeDocument/2006/relationships/image" Target="media/image1722.emf"/><Relationship Id="rId3793" Type="http://schemas.openxmlformats.org/officeDocument/2006/relationships/image" Target="media/image1825.emf"/><Relationship Id="rId4332" Type="http://schemas.openxmlformats.org/officeDocument/2006/relationships/image" Target="media/image2088.emf"/><Relationship Id="rId2090" Type="http://schemas.openxmlformats.org/officeDocument/2006/relationships/image" Target="media/image985.emf"/><Relationship Id="rId2188" Type="http://schemas.openxmlformats.org/officeDocument/2006/relationships/oleObject" Target="embeddings/oleObject256.bin"/><Relationship Id="rId2395" Type="http://schemas.openxmlformats.org/officeDocument/2006/relationships/customXml" Target="ink/ink930.xml"/><Relationship Id="rId3141" Type="http://schemas.openxmlformats.org/officeDocument/2006/relationships/customXml" Target="ink/ink1289.xml"/><Relationship Id="rId3239" Type="http://schemas.openxmlformats.org/officeDocument/2006/relationships/customXml" Target="ink/ink1338.xml"/><Relationship Id="rId3446" Type="http://schemas.openxmlformats.org/officeDocument/2006/relationships/image" Target="media/image1653.emf"/><Relationship Id="rId367" Type="http://schemas.openxmlformats.org/officeDocument/2006/relationships/image" Target="media/image1020.wmf"/><Relationship Id="rId574" Type="http://schemas.openxmlformats.org/officeDocument/2006/relationships/customXml" Target="ink/ink137.xml"/><Relationship Id="rId2048" Type="http://schemas.openxmlformats.org/officeDocument/2006/relationships/image" Target="media/image209.emf"/><Relationship Id="rId2255" Type="http://schemas.openxmlformats.org/officeDocument/2006/relationships/image" Target="media/image1066.emf"/><Relationship Id="rId3001" Type="http://schemas.openxmlformats.org/officeDocument/2006/relationships/customXml" Target="ink/ink1219.xml"/><Relationship Id="rId3653" Type="http://schemas.openxmlformats.org/officeDocument/2006/relationships/oleObject" Target="embeddings/oleObject309.bin"/><Relationship Id="rId3860" Type="http://schemas.openxmlformats.org/officeDocument/2006/relationships/customXml" Target="ink/ink1634.xml"/><Relationship Id="rId3958" Type="http://schemas.openxmlformats.org/officeDocument/2006/relationships/customXml" Target="ink/ink1681.xml"/><Relationship Id="rId227" Type="http://schemas.openxmlformats.org/officeDocument/2006/relationships/customXml" Target="ink/ink9.xml"/><Relationship Id="rId781" Type="http://schemas.openxmlformats.org/officeDocument/2006/relationships/image" Target="media/image364.emf"/><Relationship Id="rId879" Type="http://schemas.openxmlformats.org/officeDocument/2006/relationships/image" Target="media/image413.emf"/><Relationship Id="rId2462" Type="http://schemas.openxmlformats.org/officeDocument/2006/relationships/image" Target="media/image1168.emf"/><Relationship Id="rId2767" Type="http://schemas.openxmlformats.org/officeDocument/2006/relationships/image" Target="media/image1314.emf"/><Relationship Id="rId3306" Type="http://schemas.openxmlformats.org/officeDocument/2006/relationships/image" Target="media/image1583.emf"/><Relationship Id="rId3513" Type="http://schemas.openxmlformats.org/officeDocument/2006/relationships/customXml" Target="ink/ink1475.xml"/><Relationship Id="rId3720" Type="http://schemas.openxmlformats.org/officeDocument/2006/relationships/customXml" Target="ink/ink1564.xml"/><Relationship Id="rId434" Type="http://schemas.openxmlformats.org/officeDocument/2006/relationships/image" Target="media/image192.emf"/><Relationship Id="rId641" Type="http://schemas.openxmlformats.org/officeDocument/2006/relationships/image" Target="media/image294.emf"/><Relationship Id="rId739" Type="http://schemas.openxmlformats.org/officeDocument/2006/relationships/image" Target="media/image343.emf"/><Relationship Id="rId1064" Type="http://schemas.openxmlformats.org/officeDocument/2006/relationships/customXml" Target="ink/ink366.xml"/><Relationship Id="rId1271" Type="http://schemas.openxmlformats.org/officeDocument/2006/relationships/image" Target="media/image605.emf"/><Relationship Id="rId1369" Type="http://schemas.openxmlformats.org/officeDocument/2006/relationships/image" Target="media/image652.emf"/><Relationship Id="rId1576" Type="http://schemas.openxmlformats.org/officeDocument/2006/relationships/customXml" Target="ink/ink574.xml"/><Relationship Id="rId2115" Type="http://schemas.openxmlformats.org/officeDocument/2006/relationships/customXml" Target="ink/ink810.xml"/><Relationship Id="rId2322" Type="http://schemas.openxmlformats.org/officeDocument/2006/relationships/image" Target="media/image1098.emf"/><Relationship Id="rId2974" Type="http://schemas.openxmlformats.org/officeDocument/2006/relationships/customXml" Target="ink/ink1210.xml"/><Relationship Id="rId3818" Type="http://schemas.openxmlformats.org/officeDocument/2006/relationships/customXml" Target="ink/ink1613.xml"/><Relationship Id="rId501" Type="http://schemas.openxmlformats.org/officeDocument/2006/relationships/oleObject" Target="embeddings/oleObject152.bin"/><Relationship Id="rId946" Type="http://schemas.openxmlformats.org/officeDocument/2006/relationships/customXml" Target="ink/ink314.xml"/><Relationship Id="rId1131" Type="http://schemas.openxmlformats.org/officeDocument/2006/relationships/image" Target="media/image539.emf"/><Relationship Id="rId1229" Type="http://schemas.openxmlformats.org/officeDocument/2006/relationships/oleObject" Target="embeddings/oleObject178.bin"/><Relationship Id="rId1783" Type="http://schemas.openxmlformats.org/officeDocument/2006/relationships/customXml" Target="ink/ink674.xml"/><Relationship Id="rId1990" Type="http://schemas.openxmlformats.org/officeDocument/2006/relationships/image" Target="media/image951.emf"/><Relationship Id="rId2627" Type="http://schemas.openxmlformats.org/officeDocument/2006/relationships/customXml" Target="ink/ink1046.xml"/><Relationship Id="rId2834" Type="http://schemas.openxmlformats.org/officeDocument/2006/relationships/customXml" Target="ink/ink1140.xml"/><Relationship Id="rId4287" Type="http://schemas.openxmlformats.org/officeDocument/2006/relationships/customXml" Target="ink/ink1819.xml"/><Relationship Id="rId75" Type="http://schemas.openxmlformats.org/officeDocument/2006/relationships/oleObject" Target="embeddings/oleObject34.bin"/><Relationship Id="rId806" Type="http://schemas.openxmlformats.org/officeDocument/2006/relationships/customXml" Target="ink/ink245.xml"/><Relationship Id="rId1436" Type="http://schemas.openxmlformats.org/officeDocument/2006/relationships/customXml" Target="ink/ink518.xml"/><Relationship Id="rId1643" Type="http://schemas.openxmlformats.org/officeDocument/2006/relationships/customXml" Target="ink/ink606.xml"/><Relationship Id="rId1850" Type="http://schemas.openxmlformats.org/officeDocument/2006/relationships/image" Target="media/image884.emf"/><Relationship Id="rId2901" Type="http://schemas.openxmlformats.org/officeDocument/2006/relationships/image" Target="media/image1381.emf"/><Relationship Id="rId3096" Type="http://schemas.openxmlformats.org/officeDocument/2006/relationships/image" Target="media/image1478.emf"/><Relationship Id="rId4147" Type="http://schemas.openxmlformats.org/officeDocument/2006/relationships/image" Target="media/image1995.emf"/><Relationship Id="rId4354" Type="http://schemas.openxmlformats.org/officeDocument/2006/relationships/image" Target="media/image2099.emf"/><Relationship Id="rId1503" Type="http://schemas.openxmlformats.org/officeDocument/2006/relationships/image" Target="media/image715.emf"/><Relationship Id="rId1710" Type="http://schemas.openxmlformats.org/officeDocument/2006/relationships/image" Target="media/image814.emf"/><Relationship Id="rId1948" Type="http://schemas.openxmlformats.org/officeDocument/2006/relationships/image" Target="media/image932.emf"/><Relationship Id="rId3163" Type="http://schemas.openxmlformats.org/officeDocument/2006/relationships/customXml" Target="ink/ink1300.xml"/><Relationship Id="rId3370" Type="http://schemas.openxmlformats.org/officeDocument/2006/relationships/image" Target="media/image1615.emf"/><Relationship Id="rId4007" Type="http://schemas.openxmlformats.org/officeDocument/2006/relationships/customXml" Target="ink/ink1700.xml"/><Relationship Id="rId4214" Type="http://schemas.openxmlformats.org/officeDocument/2006/relationships/customXml" Target="ink/ink1782.xml"/><Relationship Id="rId4421" Type="http://schemas.openxmlformats.org/officeDocument/2006/relationships/customXml" Target="ink/ink1886.xml"/><Relationship Id="rId291" Type="http://schemas.openxmlformats.org/officeDocument/2006/relationships/customXml" Target="ink/ink41.xml"/><Relationship Id="rId1808" Type="http://schemas.openxmlformats.org/officeDocument/2006/relationships/image" Target="media/image863.emf"/><Relationship Id="rId3023" Type="http://schemas.openxmlformats.org/officeDocument/2006/relationships/customXml" Target="ink/ink1230.xml"/><Relationship Id="rId3468" Type="http://schemas.openxmlformats.org/officeDocument/2006/relationships/image" Target="media/image1664.emf"/><Relationship Id="rId3675" Type="http://schemas.openxmlformats.org/officeDocument/2006/relationships/image" Target="media/image1766.emf"/><Relationship Id="rId3882" Type="http://schemas.openxmlformats.org/officeDocument/2006/relationships/customXml" Target="ink/ink1643.xml"/><Relationship Id="rId151" Type="http://schemas.openxmlformats.org/officeDocument/2006/relationships/oleObject" Target="embeddings/oleObject72.bin"/><Relationship Id="rId389" Type="http://schemas.openxmlformats.org/officeDocument/2006/relationships/customXml" Target="ink/ink65.xml"/><Relationship Id="rId596" Type="http://schemas.openxmlformats.org/officeDocument/2006/relationships/customXml" Target="ink/ink148.xml"/><Relationship Id="rId2277" Type="http://schemas.openxmlformats.org/officeDocument/2006/relationships/image" Target="media/image1076.emf"/><Relationship Id="rId2484" Type="http://schemas.openxmlformats.org/officeDocument/2006/relationships/image" Target="media/image1179.emf"/><Relationship Id="rId2691" Type="http://schemas.openxmlformats.org/officeDocument/2006/relationships/oleObject" Target="embeddings/oleObject286.bin"/><Relationship Id="rId3230" Type="http://schemas.openxmlformats.org/officeDocument/2006/relationships/image" Target="media/image1545.emf"/><Relationship Id="rId3328" Type="http://schemas.openxmlformats.org/officeDocument/2006/relationships/image" Target="media/image1594.emf"/><Relationship Id="rId3535" Type="http://schemas.openxmlformats.org/officeDocument/2006/relationships/customXml" Target="ink/ink1486.xml"/><Relationship Id="rId3742" Type="http://schemas.openxmlformats.org/officeDocument/2006/relationships/customXml" Target="ink/ink1575.xml"/><Relationship Id="rId249" Type="http://schemas.openxmlformats.org/officeDocument/2006/relationships/customXml" Target="ink/ink20.xml"/><Relationship Id="rId456" Type="http://schemas.openxmlformats.org/officeDocument/2006/relationships/oleObject" Target="embeddings/oleObject140.bin"/><Relationship Id="rId663" Type="http://schemas.openxmlformats.org/officeDocument/2006/relationships/image" Target="media/image305.emf"/><Relationship Id="rId870" Type="http://schemas.openxmlformats.org/officeDocument/2006/relationships/customXml" Target="ink/ink277.xml"/><Relationship Id="rId1086" Type="http://schemas.openxmlformats.org/officeDocument/2006/relationships/customXml" Target="ink/ink377.xml"/><Relationship Id="rId1293" Type="http://schemas.openxmlformats.org/officeDocument/2006/relationships/image" Target="media/image616.emf"/><Relationship Id="rId2137" Type="http://schemas.openxmlformats.org/officeDocument/2006/relationships/customXml" Target="ink/ink821.xml"/><Relationship Id="rId2344" Type="http://schemas.openxmlformats.org/officeDocument/2006/relationships/image" Target="media/image1109.emf"/><Relationship Id="rId2551" Type="http://schemas.openxmlformats.org/officeDocument/2006/relationships/customXml" Target="ink/ink1008.xml"/><Relationship Id="rId2789" Type="http://schemas.openxmlformats.org/officeDocument/2006/relationships/image" Target="media/image1325.emf"/><Relationship Id="rId2996" Type="http://schemas.openxmlformats.org/officeDocument/2006/relationships/image" Target="media/image1428.emf"/><Relationship Id="rId109" Type="http://schemas.openxmlformats.org/officeDocument/2006/relationships/image" Target="media/image47.wmf"/><Relationship Id="rId316" Type="http://schemas.openxmlformats.org/officeDocument/2006/relationships/image" Target="media/image143.emf"/><Relationship Id="rId523" Type="http://schemas.openxmlformats.org/officeDocument/2006/relationships/image" Target="media/image235.emf"/><Relationship Id="rId968" Type="http://schemas.openxmlformats.org/officeDocument/2006/relationships/customXml" Target="ink/ink325.xml"/><Relationship Id="rId1153" Type="http://schemas.openxmlformats.org/officeDocument/2006/relationships/image" Target="media/image550.emf"/><Relationship Id="rId1598" Type="http://schemas.openxmlformats.org/officeDocument/2006/relationships/image" Target="media/image758.emf"/><Relationship Id="rId2204" Type="http://schemas.openxmlformats.org/officeDocument/2006/relationships/oleObject" Target="embeddings/oleObject263.bin"/><Relationship Id="rId2649" Type="http://schemas.openxmlformats.org/officeDocument/2006/relationships/image" Target="media/image1260.emf"/><Relationship Id="rId2856" Type="http://schemas.openxmlformats.org/officeDocument/2006/relationships/customXml" Target="ink/ink1151.xml"/><Relationship Id="rId3602" Type="http://schemas.openxmlformats.org/officeDocument/2006/relationships/image" Target="media/image1730.emf"/><Relationship Id="rId3907" Type="http://schemas.openxmlformats.org/officeDocument/2006/relationships/image" Target="media/image1882.emf"/><Relationship Id="rId97" Type="http://schemas.openxmlformats.org/officeDocument/2006/relationships/image" Target="media/image42.wmf"/><Relationship Id="rId730" Type="http://schemas.openxmlformats.org/officeDocument/2006/relationships/customXml" Target="ink/ink209.xml"/><Relationship Id="rId828" Type="http://schemas.openxmlformats.org/officeDocument/2006/relationships/customXml" Target="ink/ink256.xml"/><Relationship Id="rId1013" Type="http://schemas.openxmlformats.org/officeDocument/2006/relationships/image" Target="media/image480.emf"/><Relationship Id="rId1360" Type="http://schemas.openxmlformats.org/officeDocument/2006/relationships/customXml" Target="ink/ink489.xml"/><Relationship Id="rId1458" Type="http://schemas.openxmlformats.org/officeDocument/2006/relationships/customXml" Target="ink/ink529.xml"/><Relationship Id="rId1665" Type="http://schemas.openxmlformats.org/officeDocument/2006/relationships/customXml" Target="ink/ink617.xml"/><Relationship Id="rId1872" Type="http://schemas.openxmlformats.org/officeDocument/2006/relationships/image" Target="media/image894.emf"/><Relationship Id="rId2411" Type="http://schemas.openxmlformats.org/officeDocument/2006/relationships/customXml" Target="ink/ink938.xml"/><Relationship Id="rId2509" Type="http://schemas.openxmlformats.org/officeDocument/2006/relationships/customXml" Target="ink/ink987.xml"/><Relationship Id="rId2716" Type="http://schemas.openxmlformats.org/officeDocument/2006/relationships/image" Target="media/image1289.emf"/><Relationship Id="rId4071" Type="http://schemas.openxmlformats.org/officeDocument/2006/relationships/image" Target="media/image1959.emf"/><Relationship Id="rId4169" Type="http://schemas.openxmlformats.org/officeDocument/2006/relationships/image" Target="media/image2006.emf"/><Relationship Id="rId1220" Type="http://schemas.openxmlformats.org/officeDocument/2006/relationships/image" Target="media/image584.wmf"/><Relationship Id="rId1318" Type="http://schemas.openxmlformats.org/officeDocument/2006/relationships/customXml" Target="ink/ink473.xml"/><Relationship Id="rId1525" Type="http://schemas.openxmlformats.org/officeDocument/2006/relationships/image" Target="media/image725.emf"/><Relationship Id="rId2923" Type="http://schemas.openxmlformats.org/officeDocument/2006/relationships/image" Target="media/image1392.emf"/><Relationship Id="rId4376" Type="http://schemas.openxmlformats.org/officeDocument/2006/relationships/image" Target="media/image2110.emf"/><Relationship Id="rId1732" Type="http://schemas.openxmlformats.org/officeDocument/2006/relationships/image" Target="media/image825.emf"/><Relationship Id="rId3185" Type="http://schemas.openxmlformats.org/officeDocument/2006/relationships/customXml" Target="ink/ink1311.xml"/><Relationship Id="rId3392" Type="http://schemas.openxmlformats.org/officeDocument/2006/relationships/image" Target="media/image1626.emf"/><Relationship Id="rId4029" Type="http://schemas.openxmlformats.org/officeDocument/2006/relationships/image" Target="media/image1938.emf"/><Relationship Id="rId4236" Type="http://schemas.openxmlformats.org/officeDocument/2006/relationships/customXml" Target="ink/ink1793.xml"/><Relationship Id="rId4443" Type="http://schemas.openxmlformats.org/officeDocument/2006/relationships/customXml" Target="ink/ink1897.xml"/><Relationship Id="rId24" Type="http://schemas.openxmlformats.org/officeDocument/2006/relationships/oleObject" Target="embeddings/oleObject7.bin"/><Relationship Id="rId2299" Type="http://schemas.openxmlformats.org/officeDocument/2006/relationships/customXml" Target="ink/ink884.xml"/><Relationship Id="rId3045" Type="http://schemas.openxmlformats.org/officeDocument/2006/relationships/customXml" Target="ink/ink1241.xml"/><Relationship Id="rId3252" Type="http://schemas.openxmlformats.org/officeDocument/2006/relationships/image" Target="media/image1556.emf"/><Relationship Id="rId3697" Type="http://schemas.openxmlformats.org/officeDocument/2006/relationships/image" Target="media/image1777.emf"/><Relationship Id="rId4303" Type="http://schemas.openxmlformats.org/officeDocument/2006/relationships/customXml" Target="ink/ink1827.xml"/><Relationship Id="rId173" Type="http://schemas.openxmlformats.org/officeDocument/2006/relationships/oleObject" Target="embeddings/oleObject83.bin"/><Relationship Id="rId380" Type="http://schemas.openxmlformats.org/officeDocument/2006/relationships/oleObject" Target="embeddings/oleObject130.bin"/><Relationship Id="rId2061" Type="http://schemas.openxmlformats.org/officeDocument/2006/relationships/customXml" Target="ink/ink783.xml"/><Relationship Id="rId3112" Type="http://schemas.openxmlformats.org/officeDocument/2006/relationships/image" Target="media/image1486.emf"/><Relationship Id="rId3557" Type="http://schemas.openxmlformats.org/officeDocument/2006/relationships/customXml" Target="ink/ink1497.xml"/><Relationship Id="rId3764" Type="http://schemas.openxmlformats.org/officeDocument/2006/relationships/customXml" Target="ink/ink1586.xml"/><Relationship Id="rId3971" Type="http://schemas.openxmlformats.org/officeDocument/2006/relationships/oleObject" Target="embeddings/oleObject320.bin"/><Relationship Id="rId240" Type="http://schemas.openxmlformats.org/officeDocument/2006/relationships/image" Target="media/image105.emf"/><Relationship Id="rId478" Type="http://schemas.openxmlformats.org/officeDocument/2006/relationships/image" Target="media/image214.wmf"/><Relationship Id="rId685" Type="http://schemas.openxmlformats.org/officeDocument/2006/relationships/image" Target="media/image316.emf"/><Relationship Id="rId892" Type="http://schemas.openxmlformats.org/officeDocument/2006/relationships/customXml" Target="ink/ink288.xml"/><Relationship Id="rId2159" Type="http://schemas.openxmlformats.org/officeDocument/2006/relationships/customXml" Target="ink/ink832.xml"/><Relationship Id="rId2366" Type="http://schemas.openxmlformats.org/officeDocument/2006/relationships/image" Target="media/image1120.emf"/><Relationship Id="rId2573" Type="http://schemas.openxmlformats.org/officeDocument/2006/relationships/customXml" Target="ink/ink1019.xml"/><Relationship Id="rId2780" Type="http://schemas.openxmlformats.org/officeDocument/2006/relationships/customXml" Target="ink/ink1113.xml"/><Relationship Id="rId3417" Type="http://schemas.openxmlformats.org/officeDocument/2006/relationships/customXml" Target="ink/ink1427.xml"/><Relationship Id="rId3624" Type="http://schemas.openxmlformats.org/officeDocument/2006/relationships/image" Target="media/image1741.emf"/><Relationship Id="rId3831" Type="http://schemas.openxmlformats.org/officeDocument/2006/relationships/image" Target="media/image1844.emf"/><Relationship Id="rId100" Type="http://schemas.openxmlformats.org/officeDocument/2006/relationships/oleObject" Target="embeddings/oleObject47.bin"/><Relationship Id="rId338" Type="http://schemas.openxmlformats.org/officeDocument/2006/relationships/image" Target="media/image152.emf"/><Relationship Id="rId545" Type="http://schemas.openxmlformats.org/officeDocument/2006/relationships/image" Target="media/image246.emf"/><Relationship Id="rId752" Type="http://schemas.openxmlformats.org/officeDocument/2006/relationships/customXml" Target="ink/ink220.xml"/><Relationship Id="rId1175" Type="http://schemas.openxmlformats.org/officeDocument/2006/relationships/image" Target="media/image561.emf"/><Relationship Id="rId1382" Type="http://schemas.openxmlformats.org/officeDocument/2006/relationships/customXml" Target="ink/ink500.xml"/><Relationship Id="rId2019" Type="http://schemas.openxmlformats.org/officeDocument/2006/relationships/customXml" Target="ink/ink762.xml"/><Relationship Id="rId2226" Type="http://schemas.openxmlformats.org/officeDocument/2006/relationships/image" Target="media/image1053.emf"/><Relationship Id="rId2433" Type="http://schemas.openxmlformats.org/officeDocument/2006/relationships/customXml" Target="ink/ink949.xml"/><Relationship Id="rId2640" Type="http://schemas.openxmlformats.org/officeDocument/2006/relationships/image" Target="media/image1257.emf"/><Relationship Id="rId2878" Type="http://schemas.openxmlformats.org/officeDocument/2006/relationships/customXml" Target="ink/ink1162.xml"/><Relationship Id="rId3929" Type="http://schemas.openxmlformats.org/officeDocument/2006/relationships/image" Target="media/image1893.emf"/><Relationship Id="rId4093" Type="http://schemas.openxmlformats.org/officeDocument/2006/relationships/image" Target="media/image1970.emf"/><Relationship Id="rId405" Type="http://schemas.openxmlformats.org/officeDocument/2006/relationships/customXml" Target="ink/ink72.xml"/><Relationship Id="rId612" Type="http://schemas.openxmlformats.org/officeDocument/2006/relationships/customXml" Target="ink/ink156.xml"/><Relationship Id="rId1035" Type="http://schemas.openxmlformats.org/officeDocument/2006/relationships/image" Target="media/image491.emf"/><Relationship Id="rId1242" Type="http://schemas.openxmlformats.org/officeDocument/2006/relationships/customXml" Target="ink/ink439.xml"/><Relationship Id="rId1687" Type="http://schemas.openxmlformats.org/officeDocument/2006/relationships/customXml" Target="ink/ink628.xml"/><Relationship Id="rId1894" Type="http://schemas.openxmlformats.org/officeDocument/2006/relationships/image" Target="media/image904.emf"/><Relationship Id="rId2500" Type="http://schemas.openxmlformats.org/officeDocument/2006/relationships/image" Target="media/image1187.emf"/><Relationship Id="rId2738" Type="http://schemas.openxmlformats.org/officeDocument/2006/relationships/customXml" Target="ink/ink1092.xml"/><Relationship Id="rId2945" Type="http://schemas.openxmlformats.org/officeDocument/2006/relationships/image" Target="media/image1403.emf"/><Relationship Id="rId4398" Type="http://schemas.openxmlformats.org/officeDocument/2006/relationships/image" Target="media/image2121.emf"/><Relationship Id="rId917" Type="http://schemas.openxmlformats.org/officeDocument/2006/relationships/image" Target="media/image432.emf"/><Relationship Id="rId1102" Type="http://schemas.openxmlformats.org/officeDocument/2006/relationships/customXml" Target="ink/ink385.xml"/><Relationship Id="rId1547" Type="http://schemas.openxmlformats.org/officeDocument/2006/relationships/oleObject" Target="embeddings/oleObject218.bin"/><Relationship Id="rId1754" Type="http://schemas.openxmlformats.org/officeDocument/2006/relationships/image" Target="media/image836.emf"/><Relationship Id="rId1961" Type="http://schemas.openxmlformats.org/officeDocument/2006/relationships/customXml" Target="ink/ink743.xml"/><Relationship Id="rId2805" Type="http://schemas.openxmlformats.org/officeDocument/2006/relationships/image" Target="media/image1333.emf"/><Relationship Id="rId4160" Type="http://schemas.openxmlformats.org/officeDocument/2006/relationships/customXml" Target="ink/ink1765.xml"/><Relationship Id="rId4258" Type="http://schemas.openxmlformats.org/officeDocument/2006/relationships/customXml" Target="ink/ink1804.xml"/><Relationship Id="rId4465" Type="http://schemas.openxmlformats.org/officeDocument/2006/relationships/customXml" Target="ink/ink1908.xml"/><Relationship Id="rId46" Type="http://schemas.openxmlformats.org/officeDocument/2006/relationships/image" Target="media/image18.wmf"/><Relationship Id="rId1407" Type="http://schemas.openxmlformats.org/officeDocument/2006/relationships/oleObject" Target="embeddings/oleObject200.bin"/><Relationship Id="rId1614" Type="http://schemas.openxmlformats.org/officeDocument/2006/relationships/image" Target="media/image766.emf"/><Relationship Id="rId1821" Type="http://schemas.openxmlformats.org/officeDocument/2006/relationships/customXml" Target="ink/ink690.xml"/><Relationship Id="rId3067" Type="http://schemas.openxmlformats.org/officeDocument/2006/relationships/customXml" Target="ink/ink1252.xml"/><Relationship Id="rId3274" Type="http://schemas.openxmlformats.org/officeDocument/2006/relationships/image" Target="media/image1567.emf"/><Relationship Id="rId4020" Type="http://schemas.openxmlformats.org/officeDocument/2006/relationships/oleObject" Target="embeddings/oleObject323.bin"/><Relationship Id="rId4118" Type="http://schemas.openxmlformats.org/officeDocument/2006/relationships/oleObject" Target="embeddings/oleObject330.bin"/><Relationship Id="rId195" Type="http://schemas.openxmlformats.org/officeDocument/2006/relationships/oleObject" Target="embeddings/oleObject94.bin"/><Relationship Id="rId1919" Type="http://schemas.openxmlformats.org/officeDocument/2006/relationships/image" Target="media/image918.wmf"/><Relationship Id="rId3481" Type="http://schemas.openxmlformats.org/officeDocument/2006/relationships/customXml" Target="ink/ink1459.xml"/><Relationship Id="rId3579" Type="http://schemas.openxmlformats.org/officeDocument/2006/relationships/image" Target="media/image1719.emf"/><Relationship Id="rId3786" Type="http://schemas.openxmlformats.org/officeDocument/2006/relationships/customXml" Target="ink/ink1597.xml"/><Relationship Id="rId4325" Type="http://schemas.openxmlformats.org/officeDocument/2006/relationships/customXml" Target="ink/ink1838.xml"/><Relationship Id="rId2083" Type="http://schemas.openxmlformats.org/officeDocument/2006/relationships/customXml" Target="ink/ink794.xml"/><Relationship Id="rId2290" Type="http://schemas.openxmlformats.org/officeDocument/2006/relationships/oleObject" Target="embeddings/oleObject274.bin"/><Relationship Id="rId2388" Type="http://schemas.openxmlformats.org/officeDocument/2006/relationships/image" Target="media/image1131.emf"/><Relationship Id="rId2595" Type="http://schemas.openxmlformats.org/officeDocument/2006/relationships/customXml" Target="ink/ink1030.xml"/><Relationship Id="rId3134" Type="http://schemas.openxmlformats.org/officeDocument/2006/relationships/image" Target="media/image1497.emf"/><Relationship Id="rId3341" Type="http://schemas.openxmlformats.org/officeDocument/2006/relationships/customXml" Target="ink/ink1389.xml"/><Relationship Id="rId3439" Type="http://schemas.openxmlformats.org/officeDocument/2006/relationships/customXml" Target="ink/ink1438.xml"/><Relationship Id="rId3993" Type="http://schemas.openxmlformats.org/officeDocument/2006/relationships/customXml" Target="ink/ink1693.xml"/><Relationship Id="rId262" Type="http://schemas.openxmlformats.org/officeDocument/2006/relationships/image" Target="media/image116.emf"/><Relationship Id="rId567" Type="http://schemas.openxmlformats.org/officeDocument/2006/relationships/image" Target="media/image257.emf"/><Relationship Id="rId1197" Type="http://schemas.openxmlformats.org/officeDocument/2006/relationships/image" Target="media/image572.emf"/><Relationship Id="rId2150" Type="http://schemas.openxmlformats.org/officeDocument/2006/relationships/image" Target="media/image1015.emf"/><Relationship Id="rId2248" Type="http://schemas.openxmlformats.org/officeDocument/2006/relationships/customXml" Target="ink/ink865.xml"/><Relationship Id="rId3201" Type="http://schemas.openxmlformats.org/officeDocument/2006/relationships/customXml" Target="ink/ink1319.xml"/><Relationship Id="rId3646" Type="http://schemas.openxmlformats.org/officeDocument/2006/relationships/image" Target="media/image1752.wmf"/><Relationship Id="rId3853" Type="http://schemas.openxmlformats.org/officeDocument/2006/relationships/image" Target="media/image1855.emf"/><Relationship Id="rId122" Type="http://schemas.openxmlformats.org/officeDocument/2006/relationships/oleObject" Target="embeddings/oleObject59.bin"/><Relationship Id="rId774" Type="http://schemas.openxmlformats.org/officeDocument/2006/relationships/customXml" Target="ink/ink229.xml"/><Relationship Id="rId981" Type="http://schemas.openxmlformats.org/officeDocument/2006/relationships/image" Target="media/image464.emf"/><Relationship Id="rId1057" Type="http://schemas.openxmlformats.org/officeDocument/2006/relationships/image" Target="media/image502.emf"/><Relationship Id="rId2010" Type="http://schemas.openxmlformats.org/officeDocument/2006/relationships/oleObject" Target="embeddings/oleObject248.bin"/><Relationship Id="rId2455" Type="http://schemas.openxmlformats.org/officeDocument/2006/relationships/customXml" Target="ink/ink960.xml"/><Relationship Id="rId2662" Type="http://schemas.openxmlformats.org/officeDocument/2006/relationships/customXml" Target="ink/ink1058.xml"/><Relationship Id="rId3506" Type="http://schemas.openxmlformats.org/officeDocument/2006/relationships/image" Target="media/image1683.emf"/><Relationship Id="rId3713" Type="http://schemas.openxmlformats.org/officeDocument/2006/relationships/image" Target="media/image1785.emf"/><Relationship Id="rId3920" Type="http://schemas.openxmlformats.org/officeDocument/2006/relationships/customXml" Target="ink/ink1662.xml"/><Relationship Id="rId427" Type="http://schemas.openxmlformats.org/officeDocument/2006/relationships/customXml" Target="ink/ink76.xml"/><Relationship Id="rId634" Type="http://schemas.openxmlformats.org/officeDocument/2006/relationships/customXml" Target="ink/ink167.xml"/><Relationship Id="rId841" Type="http://schemas.openxmlformats.org/officeDocument/2006/relationships/image" Target="media/image394.emf"/><Relationship Id="rId1264" Type="http://schemas.openxmlformats.org/officeDocument/2006/relationships/customXml" Target="ink/ink446.xml"/><Relationship Id="rId1471" Type="http://schemas.openxmlformats.org/officeDocument/2006/relationships/image" Target="media/image699.emf"/><Relationship Id="rId1569" Type="http://schemas.openxmlformats.org/officeDocument/2006/relationships/image" Target="media/image744.emf"/><Relationship Id="rId2108" Type="http://schemas.openxmlformats.org/officeDocument/2006/relationships/image" Target="media/image994.emf"/><Relationship Id="rId2315" Type="http://schemas.openxmlformats.org/officeDocument/2006/relationships/customXml" Target="ink/ink892.xml"/><Relationship Id="rId2522" Type="http://schemas.openxmlformats.org/officeDocument/2006/relationships/image" Target="media/image1198.emf"/><Relationship Id="rId2967" Type="http://schemas.openxmlformats.org/officeDocument/2006/relationships/image" Target="media/image1414.emf"/><Relationship Id="rId4182" Type="http://schemas.openxmlformats.org/officeDocument/2006/relationships/customXml" Target="ink/ink1774.xml"/><Relationship Id="rId701" Type="http://schemas.openxmlformats.org/officeDocument/2006/relationships/image" Target="media/image324.emf"/><Relationship Id="rId939" Type="http://schemas.openxmlformats.org/officeDocument/2006/relationships/image" Target="media/image443.emf"/><Relationship Id="rId1124" Type="http://schemas.openxmlformats.org/officeDocument/2006/relationships/customXml" Target="ink/ink396.xml"/><Relationship Id="rId1331" Type="http://schemas.openxmlformats.org/officeDocument/2006/relationships/image" Target="media/image634.emf"/><Relationship Id="rId1776" Type="http://schemas.openxmlformats.org/officeDocument/2006/relationships/image" Target="media/image847.emf"/><Relationship Id="rId1983" Type="http://schemas.openxmlformats.org/officeDocument/2006/relationships/customXml" Target="ink/ink750.xml"/><Relationship Id="rId2827" Type="http://schemas.openxmlformats.org/officeDocument/2006/relationships/image" Target="media/image1344.emf"/><Relationship Id="rId4042" Type="http://schemas.openxmlformats.org/officeDocument/2006/relationships/customXml" Target="ink/ink1713.xml"/><Relationship Id="rId68" Type="http://schemas.openxmlformats.org/officeDocument/2006/relationships/oleObject" Target="embeddings/oleObject30.bin"/><Relationship Id="rId1429" Type="http://schemas.openxmlformats.org/officeDocument/2006/relationships/image" Target="media/image678.emf"/><Relationship Id="rId1636" Type="http://schemas.openxmlformats.org/officeDocument/2006/relationships/image" Target="media/image777.emf"/><Relationship Id="rId1843" Type="http://schemas.openxmlformats.org/officeDocument/2006/relationships/customXml" Target="ink/ink700.xml"/><Relationship Id="rId3089" Type="http://schemas.openxmlformats.org/officeDocument/2006/relationships/customXml" Target="ink/ink1263.xml"/><Relationship Id="rId3296" Type="http://schemas.openxmlformats.org/officeDocument/2006/relationships/image" Target="media/image1578.emf"/><Relationship Id="rId4347" Type="http://schemas.openxmlformats.org/officeDocument/2006/relationships/customXml" Target="ink/ink1849.xml"/><Relationship Id="rId1703" Type="http://schemas.openxmlformats.org/officeDocument/2006/relationships/customXml" Target="ink/ink636.xml"/><Relationship Id="rId1910" Type="http://schemas.openxmlformats.org/officeDocument/2006/relationships/oleObject" Target="embeddings/oleObject233.bin"/><Relationship Id="rId3156" Type="http://schemas.openxmlformats.org/officeDocument/2006/relationships/image" Target="media/image1508.emf"/><Relationship Id="rId3363" Type="http://schemas.openxmlformats.org/officeDocument/2006/relationships/customXml" Target="ink/ink1400.xml"/><Relationship Id="rId4207" Type="http://schemas.openxmlformats.org/officeDocument/2006/relationships/oleObject" Target="embeddings/oleObject346.bin"/><Relationship Id="rId4414" Type="http://schemas.openxmlformats.org/officeDocument/2006/relationships/image" Target="media/image2129.emf"/><Relationship Id="rId284" Type="http://schemas.openxmlformats.org/officeDocument/2006/relationships/image" Target="media/image127.emf"/><Relationship Id="rId491" Type="http://schemas.openxmlformats.org/officeDocument/2006/relationships/image" Target="media/image220.emf"/><Relationship Id="rId2172" Type="http://schemas.openxmlformats.org/officeDocument/2006/relationships/image" Target="media/image1026.emf"/><Relationship Id="rId3016" Type="http://schemas.openxmlformats.org/officeDocument/2006/relationships/image" Target="media/image1438.emf"/><Relationship Id="rId3223" Type="http://schemas.openxmlformats.org/officeDocument/2006/relationships/customXml" Target="ink/ink1330.xml"/><Relationship Id="rId3570" Type="http://schemas.openxmlformats.org/officeDocument/2006/relationships/customXml" Target="ink/ink1504.xml"/><Relationship Id="rId3668" Type="http://schemas.openxmlformats.org/officeDocument/2006/relationships/image" Target="media/image1763.wmf"/><Relationship Id="rId3875" Type="http://schemas.openxmlformats.org/officeDocument/2006/relationships/image" Target="media/image1866.emf"/><Relationship Id="rId144" Type="http://schemas.openxmlformats.org/officeDocument/2006/relationships/image" Target="media/image63.wmf"/><Relationship Id="rId589" Type="http://schemas.openxmlformats.org/officeDocument/2006/relationships/image" Target="media/image268.emf"/><Relationship Id="rId796" Type="http://schemas.openxmlformats.org/officeDocument/2006/relationships/customXml" Target="ink/ink240.xml"/><Relationship Id="rId2477" Type="http://schemas.openxmlformats.org/officeDocument/2006/relationships/customXml" Target="ink/ink971.xml"/><Relationship Id="rId2684" Type="http://schemas.openxmlformats.org/officeDocument/2006/relationships/customXml" Target="ink/ink1069.xml"/><Relationship Id="rId3430" Type="http://schemas.openxmlformats.org/officeDocument/2006/relationships/image" Target="media/image1645.emf"/><Relationship Id="rId3528" Type="http://schemas.openxmlformats.org/officeDocument/2006/relationships/image" Target="media/image1694.emf"/><Relationship Id="rId3735" Type="http://schemas.openxmlformats.org/officeDocument/2006/relationships/image" Target="media/image1796.emf"/><Relationship Id="rId351" Type="http://schemas.openxmlformats.org/officeDocument/2006/relationships/image" Target="media/image980.wmf"/><Relationship Id="rId449" Type="http://schemas.openxmlformats.org/officeDocument/2006/relationships/customXml" Target="ink/ink87.xml"/><Relationship Id="rId656" Type="http://schemas.openxmlformats.org/officeDocument/2006/relationships/customXml" Target="ink/ink178.xml"/><Relationship Id="rId863" Type="http://schemas.openxmlformats.org/officeDocument/2006/relationships/image" Target="media/image405.emf"/><Relationship Id="rId1079" Type="http://schemas.openxmlformats.org/officeDocument/2006/relationships/image" Target="media/image513.emf"/><Relationship Id="rId1286" Type="http://schemas.openxmlformats.org/officeDocument/2006/relationships/customXml" Target="ink/ink457.xml"/><Relationship Id="rId1493" Type="http://schemas.openxmlformats.org/officeDocument/2006/relationships/image" Target="media/image710.emf"/><Relationship Id="rId2032" Type="http://schemas.openxmlformats.org/officeDocument/2006/relationships/image" Target="media/image969.emf"/><Relationship Id="rId2337" Type="http://schemas.openxmlformats.org/officeDocument/2006/relationships/customXml" Target="ink/ink903.xml"/><Relationship Id="rId2544" Type="http://schemas.openxmlformats.org/officeDocument/2006/relationships/image" Target="media/image1209.emf"/><Relationship Id="rId2891" Type="http://schemas.openxmlformats.org/officeDocument/2006/relationships/image" Target="media/image1376.emf"/><Relationship Id="rId2989" Type="http://schemas.openxmlformats.org/officeDocument/2006/relationships/oleObject" Target="embeddings/oleObject294.bin"/><Relationship Id="rId3942" Type="http://schemas.openxmlformats.org/officeDocument/2006/relationships/customXml" Target="ink/ink1673.xml"/><Relationship Id="rId211" Type="http://schemas.openxmlformats.org/officeDocument/2006/relationships/oleObject" Target="embeddings/oleObject99.bin"/><Relationship Id="rId309" Type="http://schemas.openxmlformats.org/officeDocument/2006/relationships/customXml" Target="ink/ink50.xml"/><Relationship Id="rId516" Type="http://schemas.openxmlformats.org/officeDocument/2006/relationships/customXml" Target="ink/ink108.xml"/><Relationship Id="rId1146" Type="http://schemas.openxmlformats.org/officeDocument/2006/relationships/customXml" Target="ink/ink407.xml"/><Relationship Id="rId1798" Type="http://schemas.openxmlformats.org/officeDocument/2006/relationships/oleObject" Target="embeddings/oleObject223.bin"/><Relationship Id="rId2751" Type="http://schemas.openxmlformats.org/officeDocument/2006/relationships/image" Target="media/image1306.emf"/><Relationship Id="rId2849" Type="http://schemas.openxmlformats.org/officeDocument/2006/relationships/image" Target="media/image1355.emf"/><Relationship Id="rId3802" Type="http://schemas.openxmlformats.org/officeDocument/2006/relationships/customXml" Target="ink/ink1605.xml"/><Relationship Id="rId723" Type="http://schemas.openxmlformats.org/officeDocument/2006/relationships/oleObject" Target="embeddings/oleObject157.bin"/><Relationship Id="rId930" Type="http://schemas.openxmlformats.org/officeDocument/2006/relationships/customXml" Target="ink/ink307.xml"/><Relationship Id="rId1006" Type="http://schemas.openxmlformats.org/officeDocument/2006/relationships/image" Target="media/image477.wmf"/><Relationship Id="rId1353" Type="http://schemas.openxmlformats.org/officeDocument/2006/relationships/image" Target="media/image645.emf"/><Relationship Id="rId1560" Type="http://schemas.openxmlformats.org/officeDocument/2006/relationships/customXml" Target="ink/ink566.xml"/><Relationship Id="rId1658" Type="http://schemas.openxmlformats.org/officeDocument/2006/relationships/image" Target="media/image788.emf"/><Relationship Id="rId1865" Type="http://schemas.openxmlformats.org/officeDocument/2006/relationships/customXml" Target="ink/ink709.xml"/><Relationship Id="rId2404" Type="http://schemas.openxmlformats.org/officeDocument/2006/relationships/image" Target="media/image1139.emf"/><Relationship Id="rId2611" Type="http://schemas.openxmlformats.org/officeDocument/2006/relationships/customXml" Target="ink/ink1038.xml"/><Relationship Id="rId2709" Type="http://schemas.openxmlformats.org/officeDocument/2006/relationships/customXml" Target="ink/ink1077.xml"/><Relationship Id="rId4064" Type="http://schemas.openxmlformats.org/officeDocument/2006/relationships/customXml" Target="ink/ink1724.xml"/><Relationship Id="rId4271" Type="http://schemas.openxmlformats.org/officeDocument/2006/relationships/image" Target="media/image2058.emf"/><Relationship Id="rId1213" Type="http://schemas.openxmlformats.org/officeDocument/2006/relationships/oleObject" Target="embeddings/oleObject170.bin"/><Relationship Id="rId1420" Type="http://schemas.openxmlformats.org/officeDocument/2006/relationships/customXml" Target="ink/ink510.xml"/><Relationship Id="rId1518" Type="http://schemas.openxmlformats.org/officeDocument/2006/relationships/oleObject" Target="embeddings/oleObject205.bin"/><Relationship Id="rId2916" Type="http://schemas.openxmlformats.org/officeDocument/2006/relationships/customXml" Target="ink/ink1181.xml"/><Relationship Id="rId3080" Type="http://schemas.openxmlformats.org/officeDocument/2006/relationships/image" Target="media/image1470.emf"/><Relationship Id="rId4131" Type="http://schemas.openxmlformats.org/officeDocument/2006/relationships/oleObject" Target="embeddings/oleObject334.bin"/><Relationship Id="rId4369" Type="http://schemas.openxmlformats.org/officeDocument/2006/relationships/customXml" Target="ink/ink1860.xml"/><Relationship Id="rId1725" Type="http://schemas.openxmlformats.org/officeDocument/2006/relationships/customXml" Target="ink/ink646.xml"/><Relationship Id="rId1932" Type="http://schemas.openxmlformats.org/officeDocument/2006/relationships/image" Target="media/image924.emf"/><Relationship Id="rId3178" Type="http://schemas.openxmlformats.org/officeDocument/2006/relationships/image" Target="media/image1519.emf"/><Relationship Id="rId3385" Type="http://schemas.openxmlformats.org/officeDocument/2006/relationships/customXml" Target="ink/ink1411.xml"/><Relationship Id="rId3592" Type="http://schemas.openxmlformats.org/officeDocument/2006/relationships/image" Target="media/image1725.emf"/><Relationship Id="rId4229" Type="http://schemas.openxmlformats.org/officeDocument/2006/relationships/image" Target="media/image2037.emf"/><Relationship Id="rId4436" Type="http://schemas.openxmlformats.org/officeDocument/2006/relationships/image" Target="media/image2140.emf"/><Relationship Id="rId17" Type="http://schemas.openxmlformats.org/officeDocument/2006/relationships/image" Target="media/image4.wmf"/><Relationship Id="rId2194" Type="http://schemas.openxmlformats.org/officeDocument/2006/relationships/oleObject" Target="embeddings/oleObject259.bin"/><Relationship Id="rId3038" Type="http://schemas.openxmlformats.org/officeDocument/2006/relationships/image" Target="media/image1449.emf"/><Relationship Id="rId3245" Type="http://schemas.openxmlformats.org/officeDocument/2006/relationships/customXml" Target="ink/ink1341.xml"/><Relationship Id="rId3452" Type="http://schemas.openxmlformats.org/officeDocument/2006/relationships/image" Target="media/image1656.emf"/><Relationship Id="rId3897" Type="http://schemas.openxmlformats.org/officeDocument/2006/relationships/image" Target="media/image1877.emf"/><Relationship Id="rId166" Type="http://schemas.openxmlformats.org/officeDocument/2006/relationships/image" Target="media/image73.wmf"/><Relationship Id="rId373" Type="http://schemas.openxmlformats.org/officeDocument/2006/relationships/image" Target="media/image162.wmf"/><Relationship Id="rId580" Type="http://schemas.openxmlformats.org/officeDocument/2006/relationships/customXml" Target="ink/ink140.xml"/><Relationship Id="rId2054" Type="http://schemas.openxmlformats.org/officeDocument/2006/relationships/image" Target="media/image21210.emf"/><Relationship Id="rId2261" Type="http://schemas.openxmlformats.org/officeDocument/2006/relationships/image" Target="media/image1069.emf"/><Relationship Id="rId2499" Type="http://schemas.openxmlformats.org/officeDocument/2006/relationships/customXml" Target="ink/ink982.xml"/><Relationship Id="rId3105" Type="http://schemas.openxmlformats.org/officeDocument/2006/relationships/customXml" Target="ink/ink1271.xml"/><Relationship Id="rId3312" Type="http://schemas.openxmlformats.org/officeDocument/2006/relationships/image" Target="media/image1586.emf"/><Relationship Id="rId3757" Type="http://schemas.openxmlformats.org/officeDocument/2006/relationships/image" Target="media/image1807.emf"/><Relationship Id="rId3964" Type="http://schemas.openxmlformats.org/officeDocument/2006/relationships/image" Target="media/image1911.wmf"/><Relationship Id="rId1" Type="http://schemas.openxmlformats.org/officeDocument/2006/relationships/customXml" Target="../customXml/item1.xml"/><Relationship Id="rId233" Type="http://schemas.openxmlformats.org/officeDocument/2006/relationships/customXml" Target="ink/ink12.xml"/><Relationship Id="rId440" Type="http://schemas.openxmlformats.org/officeDocument/2006/relationships/image" Target="media/image195.emf"/><Relationship Id="rId678" Type="http://schemas.openxmlformats.org/officeDocument/2006/relationships/customXml" Target="ink/ink188.xml"/><Relationship Id="rId885" Type="http://schemas.openxmlformats.org/officeDocument/2006/relationships/image" Target="media/image416.emf"/><Relationship Id="rId1070" Type="http://schemas.openxmlformats.org/officeDocument/2006/relationships/customXml" Target="ink/ink369.xml"/><Relationship Id="rId2121" Type="http://schemas.openxmlformats.org/officeDocument/2006/relationships/customXml" Target="ink/ink813.xml"/><Relationship Id="rId2359" Type="http://schemas.openxmlformats.org/officeDocument/2006/relationships/customXml" Target="ink/ink914.xml"/><Relationship Id="rId2566" Type="http://schemas.openxmlformats.org/officeDocument/2006/relationships/image" Target="media/image1220.emf"/><Relationship Id="rId2773" Type="http://schemas.openxmlformats.org/officeDocument/2006/relationships/image" Target="media/image1317.emf"/><Relationship Id="rId2980" Type="http://schemas.openxmlformats.org/officeDocument/2006/relationships/customXml" Target="ink/ink1213.xml"/><Relationship Id="rId3617" Type="http://schemas.openxmlformats.org/officeDocument/2006/relationships/image" Target="media/image1738.wmf"/><Relationship Id="rId3824" Type="http://schemas.openxmlformats.org/officeDocument/2006/relationships/customXml" Target="ink/ink1616.xml"/><Relationship Id="rId300" Type="http://schemas.openxmlformats.org/officeDocument/2006/relationships/image" Target="media/image135.emf"/><Relationship Id="rId538" Type="http://schemas.openxmlformats.org/officeDocument/2006/relationships/customXml" Target="ink/ink119.xml"/><Relationship Id="rId745" Type="http://schemas.openxmlformats.org/officeDocument/2006/relationships/image" Target="media/image346.emf"/><Relationship Id="rId952" Type="http://schemas.openxmlformats.org/officeDocument/2006/relationships/customXml" Target="ink/ink317.xml"/><Relationship Id="rId1168" Type="http://schemas.openxmlformats.org/officeDocument/2006/relationships/customXml" Target="ink/ink418.xml"/><Relationship Id="rId1375" Type="http://schemas.openxmlformats.org/officeDocument/2006/relationships/image" Target="media/image655.emf"/><Relationship Id="rId1582" Type="http://schemas.openxmlformats.org/officeDocument/2006/relationships/oleObject" Target="embeddings/oleObject219.bin"/><Relationship Id="rId2219" Type="http://schemas.openxmlformats.org/officeDocument/2006/relationships/customXml" Target="ink/ink851.xml"/><Relationship Id="rId2426" Type="http://schemas.openxmlformats.org/officeDocument/2006/relationships/image" Target="media/image1150.emf"/><Relationship Id="rId2633" Type="http://schemas.openxmlformats.org/officeDocument/2006/relationships/customXml" Target="ink/ink1049.xml"/><Relationship Id="rId4086" Type="http://schemas.openxmlformats.org/officeDocument/2006/relationships/customXml" Target="ink/ink1735.xml"/><Relationship Id="rId81" Type="http://schemas.openxmlformats.org/officeDocument/2006/relationships/oleObject" Target="embeddings/oleObject37.bin"/><Relationship Id="rId605" Type="http://schemas.openxmlformats.org/officeDocument/2006/relationships/image" Target="media/image276.emf"/><Relationship Id="rId812" Type="http://schemas.openxmlformats.org/officeDocument/2006/relationships/customXml" Target="ink/ink248.xml"/><Relationship Id="rId1028" Type="http://schemas.openxmlformats.org/officeDocument/2006/relationships/customXml" Target="ink/ink348.xml"/><Relationship Id="rId1235" Type="http://schemas.openxmlformats.org/officeDocument/2006/relationships/oleObject" Target="embeddings/oleObject182.bin"/><Relationship Id="rId1442" Type="http://schemas.openxmlformats.org/officeDocument/2006/relationships/customXml" Target="ink/ink521.xml"/><Relationship Id="rId1887" Type="http://schemas.openxmlformats.org/officeDocument/2006/relationships/customXml" Target="ink/ink718.xml"/><Relationship Id="rId2840" Type="http://schemas.openxmlformats.org/officeDocument/2006/relationships/customXml" Target="ink/ink1143.xml"/><Relationship Id="rId2938" Type="http://schemas.openxmlformats.org/officeDocument/2006/relationships/customXml" Target="ink/ink1192.xml"/><Relationship Id="rId4293" Type="http://schemas.openxmlformats.org/officeDocument/2006/relationships/customXml" Target="ink/ink1822.xml"/><Relationship Id="rId1302" Type="http://schemas.openxmlformats.org/officeDocument/2006/relationships/customXml" Target="ink/ink465.xml"/><Relationship Id="rId1747" Type="http://schemas.openxmlformats.org/officeDocument/2006/relationships/customXml" Target="ink/ink657.xml"/><Relationship Id="rId1954" Type="http://schemas.openxmlformats.org/officeDocument/2006/relationships/image" Target="media/image935.emf"/><Relationship Id="rId2700" Type="http://schemas.openxmlformats.org/officeDocument/2006/relationships/image" Target="media/image1281.emf"/><Relationship Id="rId4153" Type="http://schemas.openxmlformats.org/officeDocument/2006/relationships/image" Target="media/image1998.emf"/><Relationship Id="rId4360" Type="http://schemas.openxmlformats.org/officeDocument/2006/relationships/image" Target="media/image2102.emf"/><Relationship Id="rId4458" Type="http://schemas.openxmlformats.org/officeDocument/2006/relationships/image" Target="media/image2151.emf"/><Relationship Id="rId39" Type="http://schemas.openxmlformats.org/officeDocument/2006/relationships/image" Target="media/image15.wmf"/><Relationship Id="rId1607" Type="http://schemas.openxmlformats.org/officeDocument/2006/relationships/customXml" Target="ink/ink589.xml"/><Relationship Id="rId1814" Type="http://schemas.openxmlformats.org/officeDocument/2006/relationships/image" Target="media/image866.emf"/><Relationship Id="rId3267" Type="http://schemas.openxmlformats.org/officeDocument/2006/relationships/customXml" Target="ink/ink1352.xml"/><Relationship Id="rId4013" Type="http://schemas.openxmlformats.org/officeDocument/2006/relationships/customXml" Target="ink/ink1703.xml"/><Relationship Id="rId4220" Type="http://schemas.openxmlformats.org/officeDocument/2006/relationships/customXml" Target="ink/ink1785.xml"/><Relationship Id="rId188" Type="http://schemas.openxmlformats.org/officeDocument/2006/relationships/image" Target="media/image84.wmf"/><Relationship Id="rId395" Type="http://schemas.openxmlformats.org/officeDocument/2006/relationships/customXml" Target="ink/ink67.xml"/><Relationship Id="rId2076" Type="http://schemas.openxmlformats.org/officeDocument/2006/relationships/image" Target="media/image978.emf"/><Relationship Id="rId3474" Type="http://schemas.openxmlformats.org/officeDocument/2006/relationships/image" Target="media/image1667.emf"/><Relationship Id="rId3681" Type="http://schemas.openxmlformats.org/officeDocument/2006/relationships/image" Target="media/image1769.emf"/><Relationship Id="rId3779" Type="http://schemas.openxmlformats.org/officeDocument/2006/relationships/image" Target="media/image1818.emf"/><Relationship Id="rId4318" Type="http://schemas.openxmlformats.org/officeDocument/2006/relationships/image" Target="media/image2081.emf"/><Relationship Id="rId2283" Type="http://schemas.openxmlformats.org/officeDocument/2006/relationships/image" Target="media/image1079.emf"/><Relationship Id="rId2490" Type="http://schemas.openxmlformats.org/officeDocument/2006/relationships/image" Target="media/image1182.emf"/><Relationship Id="rId2588" Type="http://schemas.openxmlformats.org/officeDocument/2006/relationships/image" Target="media/image1231.emf"/><Relationship Id="rId3127" Type="http://schemas.openxmlformats.org/officeDocument/2006/relationships/customXml" Target="ink/ink1282.xml"/><Relationship Id="rId3334" Type="http://schemas.openxmlformats.org/officeDocument/2006/relationships/image" Target="media/image1597.emf"/><Relationship Id="rId3541" Type="http://schemas.openxmlformats.org/officeDocument/2006/relationships/customXml" Target="ink/ink1489.xml"/><Relationship Id="rId3986" Type="http://schemas.openxmlformats.org/officeDocument/2006/relationships/oleObject" Target="embeddings/oleObject321.bin"/><Relationship Id="rId255" Type="http://schemas.openxmlformats.org/officeDocument/2006/relationships/customXml" Target="ink/ink23.xml"/><Relationship Id="rId462" Type="http://schemas.openxmlformats.org/officeDocument/2006/relationships/image" Target="media/image206.emf"/><Relationship Id="rId1092" Type="http://schemas.openxmlformats.org/officeDocument/2006/relationships/customXml" Target="ink/ink380.xml"/><Relationship Id="rId1397" Type="http://schemas.openxmlformats.org/officeDocument/2006/relationships/oleObject" Target="embeddings/oleObject195.bin"/><Relationship Id="rId2143" Type="http://schemas.openxmlformats.org/officeDocument/2006/relationships/customXml" Target="ink/ink824.xml"/><Relationship Id="rId2350" Type="http://schemas.openxmlformats.org/officeDocument/2006/relationships/image" Target="media/image1112.emf"/><Relationship Id="rId2795" Type="http://schemas.openxmlformats.org/officeDocument/2006/relationships/image" Target="media/image1328.emf"/><Relationship Id="rId3401" Type="http://schemas.openxmlformats.org/officeDocument/2006/relationships/customXml" Target="ink/ink1419.xml"/><Relationship Id="rId3639" Type="http://schemas.openxmlformats.org/officeDocument/2006/relationships/image" Target="media/image1749.wmf"/><Relationship Id="rId3846" Type="http://schemas.openxmlformats.org/officeDocument/2006/relationships/customXml" Target="ink/ink1627.xml"/><Relationship Id="rId115" Type="http://schemas.openxmlformats.org/officeDocument/2006/relationships/image" Target="media/image50.wmf"/><Relationship Id="rId322" Type="http://schemas.openxmlformats.org/officeDocument/2006/relationships/oleObject" Target="embeddings/oleObject109.bin"/><Relationship Id="rId767" Type="http://schemas.openxmlformats.org/officeDocument/2006/relationships/image" Target="media/image357.emf"/><Relationship Id="rId974" Type="http://schemas.openxmlformats.org/officeDocument/2006/relationships/customXml" Target="ink/ink328.xml"/><Relationship Id="rId2003" Type="http://schemas.openxmlformats.org/officeDocument/2006/relationships/customXml" Target="ink/ink760.xml"/><Relationship Id="rId2210" Type="http://schemas.openxmlformats.org/officeDocument/2006/relationships/image" Target="media/image1045.emf"/><Relationship Id="rId2448" Type="http://schemas.openxmlformats.org/officeDocument/2006/relationships/image" Target="media/image1161.emf"/><Relationship Id="rId2655" Type="http://schemas.openxmlformats.org/officeDocument/2006/relationships/oleObject" Target="embeddings/oleObject283.bin"/><Relationship Id="rId2862" Type="http://schemas.openxmlformats.org/officeDocument/2006/relationships/customXml" Target="ink/ink1154.xml"/><Relationship Id="rId3706" Type="http://schemas.openxmlformats.org/officeDocument/2006/relationships/customXml" Target="ink/ink1557.xml"/><Relationship Id="rId3913" Type="http://schemas.openxmlformats.org/officeDocument/2006/relationships/image" Target="media/image1885.emf"/><Relationship Id="rId627" Type="http://schemas.openxmlformats.org/officeDocument/2006/relationships/image" Target="media/image287.emf"/><Relationship Id="rId834" Type="http://schemas.openxmlformats.org/officeDocument/2006/relationships/customXml" Target="ink/ink259.xml"/><Relationship Id="rId1257" Type="http://schemas.openxmlformats.org/officeDocument/2006/relationships/oleObject" Target="embeddings/oleObject189.bin"/><Relationship Id="rId1464" Type="http://schemas.openxmlformats.org/officeDocument/2006/relationships/customXml" Target="ink/ink532.xml"/><Relationship Id="rId1671" Type="http://schemas.openxmlformats.org/officeDocument/2006/relationships/customXml" Target="ink/ink620.xml"/><Relationship Id="rId2308" Type="http://schemas.openxmlformats.org/officeDocument/2006/relationships/image" Target="media/image1091.emf"/><Relationship Id="rId2515" Type="http://schemas.openxmlformats.org/officeDocument/2006/relationships/customXml" Target="ink/ink990.xml"/><Relationship Id="rId2722" Type="http://schemas.openxmlformats.org/officeDocument/2006/relationships/image" Target="media/image1292.emf"/><Relationship Id="rId4175" Type="http://schemas.openxmlformats.org/officeDocument/2006/relationships/image" Target="media/image2009.emf"/><Relationship Id="rId4382" Type="http://schemas.openxmlformats.org/officeDocument/2006/relationships/image" Target="media/image2113.emf"/><Relationship Id="rId901" Type="http://schemas.openxmlformats.org/officeDocument/2006/relationships/image" Target="media/image424.emf"/><Relationship Id="rId1117" Type="http://schemas.openxmlformats.org/officeDocument/2006/relationships/image" Target="media/image532.emf"/><Relationship Id="rId1324" Type="http://schemas.openxmlformats.org/officeDocument/2006/relationships/image" Target="media/image1600.wmf"/><Relationship Id="rId1531" Type="http://schemas.openxmlformats.org/officeDocument/2006/relationships/oleObject" Target="embeddings/oleObject210.bin"/><Relationship Id="rId1769" Type="http://schemas.openxmlformats.org/officeDocument/2006/relationships/customXml" Target="ink/ink668.xml"/><Relationship Id="rId1976" Type="http://schemas.openxmlformats.org/officeDocument/2006/relationships/oleObject" Target="embeddings/oleObject243.bin"/><Relationship Id="rId3191" Type="http://schemas.openxmlformats.org/officeDocument/2006/relationships/customXml" Target="ink/ink1314.xml"/><Relationship Id="rId4035" Type="http://schemas.openxmlformats.org/officeDocument/2006/relationships/image" Target="media/image1941.emf"/><Relationship Id="rId4242" Type="http://schemas.openxmlformats.org/officeDocument/2006/relationships/customXml" Target="ink/ink1796.xml"/><Relationship Id="rId30" Type="http://schemas.openxmlformats.org/officeDocument/2006/relationships/oleObject" Target="embeddings/oleObject10.bin"/><Relationship Id="rId1629" Type="http://schemas.openxmlformats.org/officeDocument/2006/relationships/customXml" Target="ink/ink599.xml"/><Relationship Id="rId1836" Type="http://schemas.openxmlformats.org/officeDocument/2006/relationships/image" Target="media/image877.emf"/><Relationship Id="rId3289" Type="http://schemas.openxmlformats.org/officeDocument/2006/relationships/customXml" Target="ink/ink1363.xml"/><Relationship Id="rId3496" Type="http://schemas.openxmlformats.org/officeDocument/2006/relationships/image" Target="media/image1678.emf"/><Relationship Id="rId1903" Type="http://schemas.openxmlformats.org/officeDocument/2006/relationships/customXml" Target="ink/ink726.xml"/><Relationship Id="rId2098" Type="http://schemas.openxmlformats.org/officeDocument/2006/relationships/image" Target="media/image989.emf"/><Relationship Id="rId3051" Type="http://schemas.openxmlformats.org/officeDocument/2006/relationships/customXml" Target="ink/ink1244.xml"/><Relationship Id="rId3149" Type="http://schemas.openxmlformats.org/officeDocument/2006/relationships/customXml" Target="ink/ink1293.xml"/><Relationship Id="rId3356" Type="http://schemas.openxmlformats.org/officeDocument/2006/relationships/image" Target="media/image1608.emf"/><Relationship Id="rId3563" Type="http://schemas.openxmlformats.org/officeDocument/2006/relationships/image" Target="media/image1711.emf"/><Relationship Id="rId4102" Type="http://schemas.openxmlformats.org/officeDocument/2006/relationships/customXml" Target="ink/ink1743.xml"/><Relationship Id="rId4407" Type="http://schemas.openxmlformats.org/officeDocument/2006/relationships/customXml" Target="ink/ink1879.xml"/><Relationship Id="rId277" Type="http://schemas.openxmlformats.org/officeDocument/2006/relationships/customXml" Target="ink/ink34.xml"/><Relationship Id="rId484" Type="http://schemas.openxmlformats.org/officeDocument/2006/relationships/customXml" Target="ink/ink96.xml"/><Relationship Id="rId2165" Type="http://schemas.openxmlformats.org/officeDocument/2006/relationships/customXml" Target="ink/ink835.xml"/><Relationship Id="rId3009" Type="http://schemas.openxmlformats.org/officeDocument/2006/relationships/customXml" Target="ink/ink1223.xml"/><Relationship Id="rId3216" Type="http://schemas.openxmlformats.org/officeDocument/2006/relationships/image" Target="media/image1538.emf"/><Relationship Id="rId3770" Type="http://schemas.openxmlformats.org/officeDocument/2006/relationships/customXml" Target="ink/ink1589.xml"/><Relationship Id="rId3868" Type="http://schemas.openxmlformats.org/officeDocument/2006/relationships/customXml" Target="ink/ink1638.xml"/><Relationship Id="rId137" Type="http://schemas.openxmlformats.org/officeDocument/2006/relationships/image" Target="media/image60.wmf"/><Relationship Id="rId344" Type="http://schemas.openxmlformats.org/officeDocument/2006/relationships/image" Target="media/image154.emf"/><Relationship Id="rId691" Type="http://schemas.openxmlformats.org/officeDocument/2006/relationships/image" Target="media/image319.emf"/><Relationship Id="rId789" Type="http://schemas.openxmlformats.org/officeDocument/2006/relationships/image" Target="media/image368.emf"/><Relationship Id="rId996" Type="http://schemas.openxmlformats.org/officeDocument/2006/relationships/customXml" Target="ink/ink334.xml"/><Relationship Id="rId2025" Type="http://schemas.openxmlformats.org/officeDocument/2006/relationships/customXml" Target="ink/ink765.xml"/><Relationship Id="rId2372" Type="http://schemas.openxmlformats.org/officeDocument/2006/relationships/image" Target="media/image1123.emf"/><Relationship Id="rId2677" Type="http://schemas.openxmlformats.org/officeDocument/2006/relationships/image" Target="media/image1272.emf"/><Relationship Id="rId2884" Type="http://schemas.openxmlformats.org/officeDocument/2006/relationships/customXml" Target="ink/ink1165.xml"/><Relationship Id="rId3423" Type="http://schemas.openxmlformats.org/officeDocument/2006/relationships/customXml" Target="ink/ink1430.xml"/><Relationship Id="rId3630" Type="http://schemas.openxmlformats.org/officeDocument/2006/relationships/image" Target="media/image1744.emf"/><Relationship Id="rId3728" Type="http://schemas.openxmlformats.org/officeDocument/2006/relationships/customXml" Target="ink/ink1568.xml"/><Relationship Id="rId551" Type="http://schemas.openxmlformats.org/officeDocument/2006/relationships/image" Target="media/image249.emf"/><Relationship Id="rId649" Type="http://schemas.openxmlformats.org/officeDocument/2006/relationships/image" Target="media/image298.emf"/><Relationship Id="rId856" Type="http://schemas.openxmlformats.org/officeDocument/2006/relationships/customXml" Target="ink/ink270.xml"/><Relationship Id="rId1181" Type="http://schemas.openxmlformats.org/officeDocument/2006/relationships/image" Target="media/image564.emf"/><Relationship Id="rId1279" Type="http://schemas.openxmlformats.org/officeDocument/2006/relationships/image" Target="media/image609.emf"/><Relationship Id="rId1486" Type="http://schemas.openxmlformats.org/officeDocument/2006/relationships/customXml" Target="ink/ink542.xml"/><Relationship Id="rId2232" Type="http://schemas.openxmlformats.org/officeDocument/2006/relationships/customXml" Target="ink/ink857.xml"/><Relationship Id="rId2537" Type="http://schemas.openxmlformats.org/officeDocument/2006/relationships/customXml" Target="ink/ink1001.xml"/><Relationship Id="rId3935" Type="http://schemas.openxmlformats.org/officeDocument/2006/relationships/image" Target="media/image1896.emf"/><Relationship Id="rId204" Type="http://schemas.openxmlformats.org/officeDocument/2006/relationships/customXml" Target="ink/ink5.xml"/><Relationship Id="rId411" Type="http://schemas.openxmlformats.org/officeDocument/2006/relationships/image" Target="media/image181.wmf"/><Relationship Id="rId509" Type="http://schemas.openxmlformats.org/officeDocument/2006/relationships/image" Target="media/image228.emf"/><Relationship Id="rId1041" Type="http://schemas.openxmlformats.org/officeDocument/2006/relationships/image" Target="media/image494.emf"/><Relationship Id="rId1139" Type="http://schemas.openxmlformats.org/officeDocument/2006/relationships/image" Target="media/image543.emf"/><Relationship Id="rId1346" Type="http://schemas.openxmlformats.org/officeDocument/2006/relationships/customXml" Target="ink/ink484.xml"/><Relationship Id="rId1693" Type="http://schemas.openxmlformats.org/officeDocument/2006/relationships/customXml" Target="ink/ink631.xml"/><Relationship Id="rId1998" Type="http://schemas.openxmlformats.org/officeDocument/2006/relationships/image" Target="media/image955.emf"/><Relationship Id="rId2744" Type="http://schemas.openxmlformats.org/officeDocument/2006/relationships/customXml" Target="ink/ink1095.xml"/><Relationship Id="rId2951" Type="http://schemas.openxmlformats.org/officeDocument/2006/relationships/image" Target="media/image1406.emf"/><Relationship Id="rId4197" Type="http://schemas.openxmlformats.org/officeDocument/2006/relationships/oleObject" Target="embeddings/oleObject341.bin"/><Relationship Id="rId716" Type="http://schemas.openxmlformats.org/officeDocument/2006/relationships/image" Target="media/image332.wmf"/><Relationship Id="rId923" Type="http://schemas.openxmlformats.org/officeDocument/2006/relationships/image" Target="media/image435.emf"/><Relationship Id="rId1553" Type="http://schemas.openxmlformats.org/officeDocument/2006/relationships/image" Target="media/image736.emf"/><Relationship Id="rId1760" Type="http://schemas.openxmlformats.org/officeDocument/2006/relationships/image" Target="media/image839.emf"/><Relationship Id="rId1858" Type="http://schemas.openxmlformats.org/officeDocument/2006/relationships/image" Target="media/image887.emf"/><Relationship Id="rId2604" Type="http://schemas.openxmlformats.org/officeDocument/2006/relationships/image" Target="media/image1239.emf"/><Relationship Id="rId2811" Type="http://schemas.openxmlformats.org/officeDocument/2006/relationships/image" Target="media/image1336.emf"/><Relationship Id="rId4057" Type="http://schemas.openxmlformats.org/officeDocument/2006/relationships/image" Target="media/image1952.emf"/><Relationship Id="rId4264" Type="http://schemas.openxmlformats.org/officeDocument/2006/relationships/customXml" Target="ink/ink1807.xml"/><Relationship Id="rId4471" Type="http://schemas.openxmlformats.org/officeDocument/2006/relationships/customXml" Target="ink/ink1911.xml"/><Relationship Id="rId52" Type="http://schemas.openxmlformats.org/officeDocument/2006/relationships/image" Target="media/image21.wmf"/><Relationship Id="rId1206" Type="http://schemas.openxmlformats.org/officeDocument/2006/relationships/customXml" Target="ink/ink437.xml"/><Relationship Id="rId1413" Type="http://schemas.openxmlformats.org/officeDocument/2006/relationships/oleObject" Target="embeddings/oleObject203.bin"/><Relationship Id="rId1620" Type="http://schemas.openxmlformats.org/officeDocument/2006/relationships/image" Target="media/image769.emf"/><Relationship Id="rId2909" Type="http://schemas.openxmlformats.org/officeDocument/2006/relationships/image" Target="media/image1385.emf"/><Relationship Id="rId3073" Type="http://schemas.openxmlformats.org/officeDocument/2006/relationships/customXml" Target="ink/ink1255.xml"/><Relationship Id="rId3280" Type="http://schemas.openxmlformats.org/officeDocument/2006/relationships/image" Target="media/image1570.emf"/><Relationship Id="rId4124" Type="http://schemas.openxmlformats.org/officeDocument/2006/relationships/customXml" Target="ink/ink1753.xml"/><Relationship Id="rId4331" Type="http://schemas.openxmlformats.org/officeDocument/2006/relationships/customXml" Target="ink/ink1841.xml"/><Relationship Id="rId1718" Type="http://schemas.openxmlformats.org/officeDocument/2006/relationships/image" Target="media/image818.emf"/><Relationship Id="rId1925" Type="http://schemas.openxmlformats.org/officeDocument/2006/relationships/customXml" Target="ink/ink729.xml"/><Relationship Id="rId3140" Type="http://schemas.openxmlformats.org/officeDocument/2006/relationships/image" Target="media/image1500.emf"/><Relationship Id="rId3378" Type="http://schemas.openxmlformats.org/officeDocument/2006/relationships/image" Target="media/image1619.emf"/><Relationship Id="rId3585" Type="http://schemas.openxmlformats.org/officeDocument/2006/relationships/customXml" Target="ink/ink1512.xml"/><Relationship Id="rId3792" Type="http://schemas.openxmlformats.org/officeDocument/2006/relationships/customXml" Target="ink/ink1600.xml"/><Relationship Id="rId4429" Type="http://schemas.openxmlformats.org/officeDocument/2006/relationships/customXml" Target="ink/ink1890.xml"/><Relationship Id="rId299" Type="http://schemas.openxmlformats.org/officeDocument/2006/relationships/customXml" Target="ink/ink45.xml"/><Relationship Id="rId2187" Type="http://schemas.openxmlformats.org/officeDocument/2006/relationships/image" Target="media/image1034.wmf"/><Relationship Id="rId2394" Type="http://schemas.openxmlformats.org/officeDocument/2006/relationships/image" Target="media/image1134.emf"/><Relationship Id="rId3238" Type="http://schemas.openxmlformats.org/officeDocument/2006/relationships/image" Target="media/image1549.emf"/><Relationship Id="rId3445" Type="http://schemas.openxmlformats.org/officeDocument/2006/relationships/customXml" Target="ink/ink1441.xml"/><Relationship Id="rId3652" Type="http://schemas.openxmlformats.org/officeDocument/2006/relationships/image" Target="media/image1755.wmf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123.bin"/><Relationship Id="rId573" Type="http://schemas.openxmlformats.org/officeDocument/2006/relationships/image" Target="media/image260.emf"/><Relationship Id="rId780" Type="http://schemas.openxmlformats.org/officeDocument/2006/relationships/customXml" Target="ink/ink232.xml"/><Relationship Id="rId2047" Type="http://schemas.openxmlformats.org/officeDocument/2006/relationships/customXml" Target="ink/ink776.xml"/><Relationship Id="rId2254" Type="http://schemas.openxmlformats.org/officeDocument/2006/relationships/customXml" Target="ink/ink868.xml"/><Relationship Id="rId2461" Type="http://schemas.openxmlformats.org/officeDocument/2006/relationships/customXml" Target="ink/ink963.xml"/><Relationship Id="rId2699" Type="http://schemas.openxmlformats.org/officeDocument/2006/relationships/customXml" Target="ink/ink1072.xml"/><Relationship Id="rId3000" Type="http://schemas.openxmlformats.org/officeDocument/2006/relationships/image" Target="media/image1430.emf"/><Relationship Id="rId3305" Type="http://schemas.openxmlformats.org/officeDocument/2006/relationships/customXml" Target="ink/ink1371.xml"/><Relationship Id="rId3512" Type="http://schemas.openxmlformats.org/officeDocument/2006/relationships/image" Target="media/image1686.emf"/><Relationship Id="rId3957" Type="http://schemas.openxmlformats.org/officeDocument/2006/relationships/image" Target="media/image1907.emf"/><Relationship Id="rId226" Type="http://schemas.openxmlformats.org/officeDocument/2006/relationships/oleObject" Target="embeddings/oleObject106.bin"/><Relationship Id="rId433" Type="http://schemas.openxmlformats.org/officeDocument/2006/relationships/customXml" Target="ink/ink79.xml"/><Relationship Id="rId878" Type="http://schemas.openxmlformats.org/officeDocument/2006/relationships/customXml" Target="ink/ink281.xml"/><Relationship Id="rId1063" Type="http://schemas.openxmlformats.org/officeDocument/2006/relationships/image" Target="media/image505.emf"/><Relationship Id="rId1270" Type="http://schemas.openxmlformats.org/officeDocument/2006/relationships/customXml" Target="ink/ink449.xml"/><Relationship Id="rId2114" Type="http://schemas.openxmlformats.org/officeDocument/2006/relationships/image" Target="media/image997.emf"/><Relationship Id="rId2559" Type="http://schemas.openxmlformats.org/officeDocument/2006/relationships/customXml" Target="ink/ink1012.xml"/><Relationship Id="rId2766" Type="http://schemas.openxmlformats.org/officeDocument/2006/relationships/customXml" Target="ink/ink1106.xml"/><Relationship Id="rId2973" Type="http://schemas.openxmlformats.org/officeDocument/2006/relationships/image" Target="media/image1417.emf"/><Relationship Id="rId3817" Type="http://schemas.openxmlformats.org/officeDocument/2006/relationships/image" Target="media/image1837.emf"/><Relationship Id="rId640" Type="http://schemas.openxmlformats.org/officeDocument/2006/relationships/customXml" Target="ink/ink170.xml"/><Relationship Id="rId738" Type="http://schemas.openxmlformats.org/officeDocument/2006/relationships/customXml" Target="ink/ink213.xml"/><Relationship Id="rId945" Type="http://schemas.openxmlformats.org/officeDocument/2006/relationships/image" Target="media/image446.emf"/><Relationship Id="rId1368" Type="http://schemas.openxmlformats.org/officeDocument/2006/relationships/customXml" Target="ink/ink493.xml"/><Relationship Id="rId1575" Type="http://schemas.openxmlformats.org/officeDocument/2006/relationships/image" Target="media/image747.emf"/><Relationship Id="rId1782" Type="http://schemas.openxmlformats.org/officeDocument/2006/relationships/oleObject" Target="embeddings/oleObject222.bin"/><Relationship Id="rId2321" Type="http://schemas.openxmlformats.org/officeDocument/2006/relationships/customXml" Target="ink/ink895.xml"/><Relationship Id="rId2419" Type="http://schemas.openxmlformats.org/officeDocument/2006/relationships/customXml" Target="ink/ink942.xml"/><Relationship Id="rId2626" Type="http://schemas.openxmlformats.org/officeDocument/2006/relationships/image" Target="media/image1250.emf"/><Relationship Id="rId2833" Type="http://schemas.openxmlformats.org/officeDocument/2006/relationships/image" Target="media/image1347.emf"/><Relationship Id="rId4079" Type="http://schemas.openxmlformats.org/officeDocument/2006/relationships/image" Target="media/image1963.emf"/><Relationship Id="rId4286" Type="http://schemas.openxmlformats.org/officeDocument/2006/relationships/customXml" Target="ink/ink1818.xml"/><Relationship Id="rId74" Type="http://schemas.openxmlformats.org/officeDocument/2006/relationships/image" Target="media/image31.wmf"/><Relationship Id="rId500" Type="http://schemas.openxmlformats.org/officeDocument/2006/relationships/image" Target="media/image224.wmf"/><Relationship Id="rId805" Type="http://schemas.openxmlformats.org/officeDocument/2006/relationships/image" Target="media/image376.emf"/><Relationship Id="rId1130" Type="http://schemas.openxmlformats.org/officeDocument/2006/relationships/customXml" Target="ink/ink399.xml"/><Relationship Id="rId1228" Type="http://schemas.openxmlformats.org/officeDocument/2006/relationships/image" Target="media/image588.wmf"/><Relationship Id="rId1435" Type="http://schemas.openxmlformats.org/officeDocument/2006/relationships/image" Target="media/image681.emf"/><Relationship Id="rId1642" Type="http://schemas.openxmlformats.org/officeDocument/2006/relationships/image" Target="media/image780.emf"/><Relationship Id="rId1947" Type="http://schemas.openxmlformats.org/officeDocument/2006/relationships/customXml" Target="ink/ink736.xml"/><Relationship Id="rId2900" Type="http://schemas.openxmlformats.org/officeDocument/2006/relationships/customXml" Target="ink/ink1173.xml"/><Relationship Id="rId3095" Type="http://schemas.openxmlformats.org/officeDocument/2006/relationships/customXml" Target="ink/ink1266.xml"/><Relationship Id="rId4146" Type="http://schemas.openxmlformats.org/officeDocument/2006/relationships/customXml" Target="ink/ink1759.xml"/><Relationship Id="rId4353" Type="http://schemas.openxmlformats.org/officeDocument/2006/relationships/customXml" Target="ink/ink1852.xml"/><Relationship Id="rId1502" Type="http://schemas.openxmlformats.org/officeDocument/2006/relationships/customXml" Target="ink/ink550.xml"/><Relationship Id="rId1807" Type="http://schemas.openxmlformats.org/officeDocument/2006/relationships/customXml" Target="ink/ink683.xml"/><Relationship Id="rId3162" Type="http://schemas.openxmlformats.org/officeDocument/2006/relationships/image" Target="media/image1511.emf"/><Relationship Id="rId4006" Type="http://schemas.openxmlformats.org/officeDocument/2006/relationships/image" Target="media/image1929.emf"/><Relationship Id="rId4213" Type="http://schemas.openxmlformats.org/officeDocument/2006/relationships/image" Target="media/image2029.emf"/><Relationship Id="rId4420" Type="http://schemas.openxmlformats.org/officeDocument/2006/relationships/image" Target="media/image2132.emf"/><Relationship Id="rId290" Type="http://schemas.openxmlformats.org/officeDocument/2006/relationships/image" Target="media/image130.emf"/><Relationship Id="rId388" Type="http://schemas.openxmlformats.org/officeDocument/2006/relationships/image" Target="media/image169.emf"/><Relationship Id="rId2069" Type="http://schemas.openxmlformats.org/officeDocument/2006/relationships/customXml" Target="ink/ink787.xml"/><Relationship Id="rId3022" Type="http://schemas.openxmlformats.org/officeDocument/2006/relationships/image" Target="media/image1441.emf"/><Relationship Id="rId3467" Type="http://schemas.openxmlformats.org/officeDocument/2006/relationships/customXml" Target="ink/ink1452.xml"/><Relationship Id="rId3674" Type="http://schemas.openxmlformats.org/officeDocument/2006/relationships/customXml" Target="ink/ink1541.xml"/><Relationship Id="rId3881" Type="http://schemas.openxmlformats.org/officeDocument/2006/relationships/image" Target="media/image1869.emf"/><Relationship Id="rId150" Type="http://schemas.openxmlformats.org/officeDocument/2006/relationships/image" Target="media/image65.wmf"/><Relationship Id="rId595" Type="http://schemas.openxmlformats.org/officeDocument/2006/relationships/image" Target="media/image271.emf"/><Relationship Id="rId2276" Type="http://schemas.openxmlformats.org/officeDocument/2006/relationships/customXml" Target="ink/ink876.xml"/><Relationship Id="rId2483" Type="http://schemas.openxmlformats.org/officeDocument/2006/relationships/customXml" Target="ink/ink974.xml"/><Relationship Id="rId2690" Type="http://schemas.openxmlformats.org/officeDocument/2006/relationships/image" Target="media/image1279.wmf"/><Relationship Id="rId3327" Type="http://schemas.openxmlformats.org/officeDocument/2006/relationships/customXml" Target="ink/ink1382.xml"/><Relationship Id="rId3534" Type="http://schemas.openxmlformats.org/officeDocument/2006/relationships/image" Target="media/image1697.emf"/><Relationship Id="rId3741" Type="http://schemas.openxmlformats.org/officeDocument/2006/relationships/image" Target="media/image1799.emf"/><Relationship Id="rId3979" Type="http://schemas.openxmlformats.org/officeDocument/2006/relationships/image" Target="media/image1916.emf"/><Relationship Id="rId248" Type="http://schemas.openxmlformats.org/officeDocument/2006/relationships/image" Target="media/image109.emf"/><Relationship Id="rId455" Type="http://schemas.openxmlformats.org/officeDocument/2006/relationships/image" Target="media/image203.wmf"/><Relationship Id="rId662" Type="http://schemas.openxmlformats.org/officeDocument/2006/relationships/customXml" Target="ink/ink180.xml"/><Relationship Id="rId1085" Type="http://schemas.openxmlformats.org/officeDocument/2006/relationships/image" Target="media/image516.emf"/><Relationship Id="rId1292" Type="http://schemas.openxmlformats.org/officeDocument/2006/relationships/customXml" Target="ink/ink460.xml"/><Relationship Id="rId2136" Type="http://schemas.openxmlformats.org/officeDocument/2006/relationships/image" Target="media/image1008.emf"/><Relationship Id="rId2343" Type="http://schemas.openxmlformats.org/officeDocument/2006/relationships/customXml" Target="ink/ink906.xml"/><Relationship Id="rId2550" Type="http://schemas.openxmlformats.org/officeDocument/2006/relationships/image" Target="media/image1212.emf"/><Relationship Id="rId2788" Type="http://schemas.openxmlformats.org/officeDocument/2006/relationships/customXml" Target="ink/ink1117.xml"/><Relationship Id="rId2995" Type="http://schemas.openxmlformats.org/officeDocument/2006/relationships/customXml" Target="ink/ink1216.xml"/><Relationship Id="rId3601" Type="http://schemas.openxmlformats.org/officeDocument/2006/relationships/customXml" Target="ink/ink1520.xml"/><Relationship Id="rId3839" Type="http://schemas.openxmlformats.org/officeDocument/2006/relationships/image" Target="media/image1848.emf"/><Relationship Id="rId108" Type="http://schemas.openxmlformats.org/officeDocument/2006/relationships/oleObject" Target="embeddings/oleObject52.bin"/><Relationship Id="rId315" Type="http://schemas.openxmlformats.org/officeDocument/2006/relationships/customXml" Target="ink/ink53.xml"/><Relationship Id="rId522" Type="http://schemas.openxmlformats.org/officeDocument/2006/relationships/customXml" Target="ink/ink111.xml"/><Relationship Id="rId967" Type="http://schemas.openxmlformats.org/officeDocument/2006/relationships/image" Target="media/image457.emf"/><Relationship Id="rId1152" Type="http://schemas.openxmlformats.org/officeDocument/2006/relationships/customXml" Target="ink/ink410.xml"/><Relationship Id="rId1597" Type="http://schemas.openxmlformats.org/officeDocument/2006/relationships/customXml" Target="ink/ink584.xml"/><Relationship Id="rId2203" Type="http://schemas.openxmlformats.org/officeDocument/2006/relationships/image" Target="media/image1042.wmf"/><Relationship Id="rId2410" Type="http://schemas.openxmlformats.org/officeDocument/2006/relationships/image" Target="media/image1142.emf"/><Relationship Id="rId2648" Type="http://schemas.openxmlformats.org/officeDocument/2006/relationships/customXml" Target="ink/ink1054.xml"/><Relationship Id="rId2855" Type="http://schemas.openxmlformats.org/officeDocument/2006/relationships/image" Target="media/image1358.emf"/><Relationship Id="rId3906" Type="http://schemas.openxmlformats.org/officeDocument/2006/relationships/customXml" Target="ink/ink1655.xml"/><Relationship Id="rId96" Type="http://schemas.openxmlformats.org/officeDocument/2006/relationships/oleObject" Target="embeddings/oleObject45.bin"/><Relationship Id="rId827" Type="http://schemas.openxmlformats.org/officeDocument/2006/relationships/image" Target="media/image387.emf"/><Relationship Id="rId1012" Type="http://schemas.openxmlformats.org/officeDocument/2006/relationships/customXml" Target="ink/ink340.xml"/><Relationship Id="rId1457" Type="http://schemas.openxmlformats.org/officeDocument/2006/relationships/image" Target="media/image692.emf"/><Relationship Id="rId1664" Type="http://schemas.openxmlformats.org/officeDocument/2006/relationships/image" Target="media/image791.emf"/><Relationship Id="rId1871" Type="http://schemas.openxmlformats.org/officeDocument/2006/relationships/customXml" Target="ink/ink712.xml"/><Relationship Id="rId2508" Type="http://schemas.openxmlformats.org/officeDocument/2006/relationships/image" Target="media/image1191.emf"/><Relationship Id="rId2715" Type="http://schemas.openxmlformats.org/officeDocument/2006/relationships/customXml" Target="ink/ink1080.xml"/><Relationship Id="rId2922" Type="http://schemas.openxmlformats.org/officeDocument/2006/relationships/customXml" Target="ink/ink1184.xml"/><Relationship Id="rId4070" Type="http://schemas.openxmlformats.org/officeDocument/2006/relationships/customXml" Target="ink/ink1727.xml"/><Relationship Id="rId4168" Type="http://schemas.openxmlformats.org/officeDocument/2006/relationships/customXml" Target="ink/ink1769.xml"/><Relationship Id="rId4375" Type="http://schemas.openxmlformats.org/officeDocument/2006/relationships/customXml" Target="ink/ink1863.xml"/><Relationship Id="rId1317" Type="http://schemas.openxmlformats.org/officeDocument/2006/relationships/image" Target="media/image628.emf"/><Relationship Id="rId1524" Type="http://schemas.openxmlformats.org/officeDocument/2006/relationships/customXml" Target="ink/ink559.xml"/><Relationship Id="rId1731" Type="http://schemas.openxmlformats.org/officeDocument/2006/relationships/customXml" Target="ink/ink649.xml"/><Relationship Id="rId1969" Type="http://schemas.openxmlformats.org/officeDocument/2006/relationships/customXml" Target="ink/ink747.xml"/><Relationship Id="rId3184" Type="http://schemas.openxmlformats.org/officeDocument/2006/relationships/image" Target="media/image1522.emf"/><Relationship Id="rId4028" Type="http://schemas.openxmlformats.org/officeDocument/2006/relationships/customXml" Target="ink/ink1706.xml"/><Relationship Id="rId4235" Type="http://schemas.openxmlformats.org/officeDocument/2006/relationships/image" Target="media/image2040.emf"/><Relationship Id="rId23" Type="http://schemas.openxmlformats.org/officeDocument/2006/relationships/image" Target="media/image7.wmf"/><Relationship Id="rId1829" Type="http://schemas.openxmlformats.org/officeDocument/2006/relationships/customXml" Target="ink/ink694.xml"/><Relationship Id="rId3391" Type="http://schemas.openxmlformats.org/officeDocument/2006/relationships/customXml" Target="ink/ink1414.xml"/><Relationship Id="rId3489" Type="http://schemas.openxmlformats.org/officeDocument/2006/relationships/customXml" Target="ink/ink1463.xml"/><Relationship Id="rId3696" Type="http://schemas.openxmlformats.org/officeDocument/2006/relationships/customXml" Target="ink/ink1552.xml"/><Relationship Id="rId4442" Type="http://schemas.openxmlformats.org/officeDocument/2006/relationships/image" Target="media/image2143.emf"/><Relationship Id="rId2298" Type="http://schemas.openxmlformats.org/officeDocument/2006/relationships/image" Target="media/image1086.emf"/><Relationship Id="rId3044" Type="http://schemas.openxmlformats.org/officeDocument/2006/relationships/image" Target="media/image1452.emf"/><Relationship Id="rId3251" Type="http://schemas.openxmlformats.org/officeDocument/2006/relationships/customXml" Target="ink/ink1344.xml"/><Relationship Id="rId3349" Type="http://schemas.openxmlformats.org/officeDocument/2006/relationships/customXml" Target="ink/ink1393.xml"/><Relationship Id="rId3556" Type="http://schemas.openxmlformats.org/officeDocument/2006/relationships/image" Target="media/image1708.emf"/><Relationship Id="rId4302" Type="http://schemas.openxmlformats.org/officeDocument/2006/relationships/image" Target="media/image2073.emf"/><Relationship Id="rId172" Type="http://schemas.openxmlformats.org/officeDocument/2006/relationships/image" Target="media/image76.wmf"/><Relationship Id="rId477" Type="http://schemas.openxmlformats.org/officeDocument/2006/relationships/image" Target="media/image213.emf"/><Relationship Id="rId684" Type="http://schemas.openxmlformats.org/officeDocument/2006/relationships/customXml" Target="ink/ink191.xml"/><Relationship Id="rId2060" Type="http://schemas.openxmlformats.org/officeDocument/2006/relationships/image" Target="media/image215.emf"/><Relationship Id="rId2158" Type="http://schemas.openxmlformats.org/officeDocument/2006/relationships/image" Target="media/image1019.emf"/><Relationship Id="rId2365" Type="http://schemas.openxmlformats.org/officeDocument/2006/relationships/customXml" Target="ink/ink917.xml"/><Relationship Id="rId3111" Type="http://schemas.openxmlformats.org/officeDocument/2006/relationships/customXml" Target="ink/ink1274.xml"/><Relationship Id="rId3209" Type="http://schemas.openxmlformats.org/officeDocument/2006/relationships/customXml" Target="ink/ink1323.xml"/><Relationship Id="rId3763" Type="http://schemas.openxmlformats.org/officeDocument/2006/relationships/image" Target="media/image1810.emf"/><Relationship Id="rId3970" Type="http://schemas.openxmlformats.org/officeDocument/2006/relationships/oleObject" Target="embeddings/oleObject319.bin"/><Relationship Id="rId337" Type="http://schemas.openxmlformats.org/officeDocument/2006/relationships/customXml" Target="ink/ink60.xml"/><Relationship Id="rId891" Type="http://schemas.openxmlformats.org/officeDocument/2006/relationships/image" Target="media/image419.emf"/><Relationship Id="rId989" Type="http://schemas.openxmlformats.org/officeDocument/2006/relationships/oleObject" Target="embeddings/oleObject164.bin"/><Relationship Id="rId2018" Type="http://schemas.openxmlformats.org/officeDocument/2006/relationships/oleObject" Target="embeddings/oleObject254.bin"/><Relationship Id="rId2572" Type="http://schemas.openxmlformats.org/officeDocument/2006/relationships/image" Target="media/image1223.emf"/><Relationship Id="rId2877" Type="http://schemas.openxmlformats.org/officeDocument/2006/relationships/image" Target="media/image1369.emf"/><Relationship Id="rId3416" Type="http://schemas.openxmlformats.org/officeDocument/2006/relationships/image" Target="media/image1638.emf"/><Relationship Id="rId3623" Type="http://schemas.openxmlformats.org/officeDocument/2006/relationships/customXml" Target="ink/ink1526.xml"/><Relationship Id="rId3830" Type="http://schemas.openxmlformats.org/officeDocument/2006/relationships/customXml" Target="ink/ink1619.xml"/><Relationship Id="rId544" Type="http://schemas.openxmlformats.org/officeDocument/2006/relationships/customXml" Target="ink/ink122.xml"/><Relationship Id="rId751" Type="http://schemas.openxmlformats.org/officeDocument/2006/relationships/image" Target="media/image349.emf"/><Relationship Id="rId849" Type="http://schemas.openxmlformats.org/officeDocument/2006/relationships/image" Target="media/image398.emf"/><Relationship Id="rId1174" Type="http://schemas.openxmlformats.org/officeDocument/2006/relationships/customXml" Target="ink/ink421.xml"/><Relationship Id="rId1381" Type="http://schemas.openxmlformats.org/officeDocument/2006/relationships/image" Target="media/image658.emf"/><Relationship Id="rId1479" Type="http://schemas.openxmlformats.org/officeDocument/2006/relationships/image" Target="media/image703.emf"/><Relationship Id="rId1686" Type="http://schemas.openxmlformats.org/officeDocument/2006/relationships/image" Target="media/image802.emf"/><Relationship Id="rId2225" Type="http://schemas.openxmlformats.org/officeDocument/2006/relationships/customXml" Target="ink/ink854.xml"/><Relationship Id="rId2432" Type="http://schemas.openxmlformats.org/officeDocument/2006/relationships/image" Target="media/image1153.emf"/><Relationship Id="rId3928" Type="http://schemas.openxmlformats.org/officeDocument/2006/relationships/customXml" Target="ink/ink1666.xml"/><Relationship Id="rId4092" Type="http://schemas.openxmlformats.org/officeDocument/2006/relationships/customXml" Target="ink/ink1738.xml"/><Relationship Id="rId404" Type="http://schemas.openxmlformats.org/officeDocument/2006/relationships/image" Target="media/image177.emf"/><Relationship Id="rId611" Type="http://schemas.openxmlformats.org/officeDocument/2006/relationships/image" Target="media/image279.emf"/><Relationship Id="rId1034" Type="http://schemas.openxmlformats.org/officeDocument/2006/relationships/customXml" Target="ink/ink351.xml"/><Relationship Id="rId1241" Type="http://schemas.openxmlformats.org/officeDocument/2006/relationships/oleObject" Target="embeddings/oleObject185.bin"/><Relationship Id="rId1339" Type="http://schemas.openxmlformats.org/officeDocument/2006/relationships/image" Target="media/image638.emf"/><Relationship Id="rId1893" Type="http://schemas.openxmlformats.org/officeDocument/2006/relationships/customXml" Target="ink/ink721.xml"/><Relationship Id="rId2737" Type="http://schemas.openxmlformats.org/officeDocument/2006/relationships/image" Target="media/image1299.emf"/><Relationship Id="rId2944" Type="http://schemas.openxmlformats.org/officeDocument/2006/relationships/customXml" Target="ink/ink1195.xml"/><Relationship Id="rId4397" Type="http://schemas.openxmlformats.org/officeDocument/2006/relationships/customXml" Target="ink/ink1874.xml"/><Relationship Id="rId709" Type="http://schemas.openxmlformats.org/officeDocument/2006/relationships/image" Target="media/image328.emf"/><Relationship Id="rId916" Type="http://schemas.openxmlformats.org/officeDocument/2006/relationships/customXml" Target="ink/ink300.xml"/><Relationship Id="rId1101" Type="http://schemas.openxmlformats.org/officeDocument/2006/relationships/image" Target="media/image524.emf"/><Relationship Id="rId1546" Type="http://schemas.openxmlformats.org/officeDocument/2006/relationships/image" Target="media/image733.wmf"/><Relationship Id="rId1753" Type="http://schemas.openxmlformats.org/officeDocument/2006/relationships/customXml" Target="ink/ink660.xml"/><Relationship Id="rId1960" Type="http://schemas.openxmlformats.org/officeDocument/2006/relationships/image" Target="media/image938.emf"/><Relationship Id="rId2804" Type="http://schemas.openxmlformats.org/officeDocument/2006/relationships/customXml" Target="ink/ink1125.xml"/><Relationship Id="rId4257" Type="http://schemas.openxmlformats.org/officeDocument/2006/relationships/image" Target="media/image2051.emf"/><Relationship Id="rId4464" Type="http://schemas.openxmlformats.org/officeDocument/2006/relationships/image" Target="media/image2154.emf"/><Relationship Id="rId45" Type="http://schemas.openxmlformats.org/officeDocument/2006/relationships/oleObject" Target="embeddings/oleObject18.bin"/><Relationship Id="rId1406" Type="http://schemas.openxmlformats.org/officeDocument/2006/relationships/image" Target="media/image1650.wmf"/><Relationship Id="rId1613" Type="http://schemas.openxmlformats.org/officeDocument/2006/relationships/customXml" Target="ink/ink591.xml"/><Relationship Id="rId1820" Type="http://schemas.openxmlformats.org/officeDocument/2006/relationships/image" Target="media/image869.emf"/><Relationship Id="rId3066" Type="http://schemas.openxmlformats.org/officeDocument/2006/relationships/image" Target="media/image1463.emf"/><Relationship Id="rId3273" Type="http://schemas.openxmlformats.org/officeDocument/2006/relationships/customXml" Target="ink/ink1355.xml"/><Relationship Id="rId3480" Type="http://schemas.openxmlformats.org/officeDocument/2006/relationships/image" Target="media/image1670.emf"/><Relationship Id="rId4117" Type="http://schemas.openxmlformats.org/officeDocument/2006/relationships/image" Target="media/image1981.emf"/><Relationship Id="rId4324" Type="http://schemas.openxmlformats.org/officeDocument/2006/relationships/image" Target="media/image2084.emf"/><Relationship Id="rId194" Type="http://schemas.openxmlformats.org/officeDocument/2006/relationships/image" Target="media/image87.wmf"/><Relationship Id="rId1918" Type="http://schemas.openxmlformats.org/officeDocument/2006/relationships/oleObject" Target="embeddings/oleObject237.bin"/><Relationship Id="rId2082" Type="http://schemas.openxmlformats.org/officeDocument/2006/relationships/image" Target="media/image981.emf"/><Relationship Id="rId3133" Type="http://schemas.openxmlformats.org/officeDocument/2006/relationships/customXml" Target="ink/ink1285.xml"/><Relationship Id="rId3578" Type="http://schemas.openxmlformats.org/officeDocument/2006/relationships/customXml" Target="ink/ink1508.xml"/><Relationship Id="rId3785" Type="http://schemas.openxmlformats.org/officeDocument/2006/relationships/image" Target="media/image1821.emf"/><Relationship Id="rId3992" Type="http://schemas.openxmlformats.org/officeDocument/2006/relationships/image" Target="media/image1922.emf"/><Relationship Id="rId261" Type="http://schemas.openxmlformats.org/officeDocument/2006/relationships/customXml" Target="ink/ink26.xml"/><Relationship Id="rId499" Type="http://schemas.openxmlformats.org/officeDocument/2006/relationships/oleObject" Target="embeddings/oleObject151.bin"/><Relationship Id="rId2387" Type="http://schemas.openxmlformats.org/officeDocument/2006/relationships/customXml" Target="ink/ink926.xml"/><Relationship Id="rId2594" Type="http://schemas.openxmlformats.org/officeDocument/2006/relationships/image" Target="media/image1234.emf"/><Relationship Id="rId3340" Type="http://schemas.openxmlformats.org/officeDocument/2006/relationships/image" Target="media/image1600.emf"/><Relationship Id="rId3438" Type="http://schemas.openxmlformats.org/officeDocument/2006/relationships/image" Target="media/image1649.emf"/><Relationship Id="rId3645" Type="http://schemas.openxmlformats.org/officeDocument/2006/relationships/customXml" Target="ink/ink1532.xml"/><Relationship Id="rId3852" Type="http://schemas.openxmlformats.org/officeDocument/2006/relationships/customXml" Target="ink/ink1630.xml"/><Relationship Id="rId359" Type="http://schemas.openxmlformats.org/officeDocument/2006/relationships/image" Target="media/image1000.wmf"/><Relationship Id="rId566" Type="http://schemas.openxmlformats.org/officeDocument/2006/relationships/customXml" Target="ink/ink133.xml"/><Relationship Id="rId773" Type="http://schemas.openxmlformats.org/officeDocument/2006/relationships/image" Target="media/image360.emf"/><Relationship Id="rId1196" Type="http://schemas.openxmlformats.org/officeDocument/2006/relationships/customXml" Target="ink/ink432.xml"/><Relationship Id="rId2247" Type="http://schemas.openxmlformats.org/officeDocument/2006/relationships/image" Target="media/image1062.emf"/><Relationship Id="rId2454" Type="http://schemas.openxmlformats.org/officeDocument/2006/relationships/image" Target="media/image1164.emf"/><Relationship Id="rId2899" Type="http://schemas.openxmlformats.org/officeDocument/2006/relationships/image" Target="media/image1380.emf"/><Relationship Id="rId3200" Type="http://schemas.openxmlformats.org/officeDocument/2006/relationships/image" Target="media/image1530.emf"/><Relationship Id="rId3505" Type="http://schemas.openxmlformats.org/officeDocument/2006/relationships/customXml" Target="ink/ink1471.xml"/><Relationship Id="rId121" Type="http://schemas.openxmlformats.org/officeDocument/2006/relationships/image" Target="media/image53.wmf"/><Relationship Id="rId219" Type="http://schemas.openxmlformats.org/officeDocument/2006/relationships/oleObject" Target="embeddings/oleObject103.bin"/><Relationship Id="rId426" Type="http://schemas.openxmlformats.org/officeDocument/2006/relationships/image" Target="media/image188.emf"/><Relationship Id="rId633" Type="http://schemas.openxmlformats.org/officeDocument/2006/relationships/image" Target="media/image290.emf"/><Relationship Id="rId980" Type="http://schemas.openxmlformats.org/officeDocument/2006/relationships/customXml" Target="ink/ink331.xml"/><Relationship Id="rId1056" Type="http://schemas.openxmlformats.org/officeDocument/2006/relationships/customXml" Target="ink/ink362.xml"/><Relationship Id="rId1263" Type="http://schemas.openxmlformats.org/officeDocument/2006/relationships/image" Target="media/image601.emf"/><Relationship Id="rId2107" Type="http://schemas.openxmlformats.org/officeDocument/2006/relationships/customXml" Target="ink/ink806.xml"/><Relationship Id="rId2314" Type="http://schemas.openxmlformats.org/officeDocument/2006/relationships/image" Target="media/image1094.emf"/><Relationship Id="rId2661" Type="http://schemas.openxmlformats.org/officeDocument/2006/relationships/image" Target="media/image1264.emf"/><Relationship Id="rId2759" Type="http://schemas.openxmlformats.org/officeDocument/2006/relationships/image" Target="media/image1310.emf"/><Relationship Id="rId2966" Type="http://schemas.openxmlformats.org/officeDocument/2006/relationships/customXml" Target="ink/ink1206.xml"/><Relationship Id="rId3712" Type="http://schemas.openxmlformats.org/officeDocument/2006/relationships/customXml" Target="ink/ink1560.xml"/><Relationship Id="rId840" Type="http://schemas.openxmlformats.org/officeDocument/2006/relationships/customXml" Target="ink/ink262.xml"/><Relationship Id="rId938" Type="http://schemas.openxmlformats.org/officeDocument/2006/relationships/customXml" Target="ink/ink311.xml"/><Relationship Id="rId1470" Type="http://schemas.openxmlformats.org/officeDocument/2006/relationships/customXml" Target="ink/ink535.xml"/><Relationship Id="rId1568" Type="http://schemas.openxmlformats.org/officeDocument/2006/relationships/customXml" Target="ink/ink570.xml"/><Relationship Id="rId1775" Type="http://schemas.openxmlformats.org/officeDocument/2006/relationships/customXml" Target="ink/ink671.xml"/><Relationship Id="rId2521" Type="http://schemas.openxmlformats.org/officeDocument/2006/relationships/customXml" Target="ink/ink993.xml"/><Relationship Id="rId2619" Type="http://schemas.openxmlformats.org/officeDocument/2006/relationships/customXml" Target="ink/ink1042.xml"/><Relationship Id="rId2826" Type="http://schemas.openxmlformats.org/officeDocument/2006/relationships/customXml" Target="ink/ink1136.xml"/><Relationship Id="rId4181" Type="http://schemas.openxmlformats.org/officeDocument/2006/relationships/oleObject" Target="embeddings/oleObject339.bin"/><Relationship Id="rId4279" Type="http://schemas.openxmlformats.org/officeDocument/2006/relationships/image" Target="media/image2062.emf"/><Relationship Id="rId67" Type="http://schemas.openxmlformats.org/officeDocument/2006/relationships/image" Target="media/image28.wmf"/><Relationship Id="rId700" Type="http://schemas.openxmlformats.org/officeDocument/2006/relationships/customXml" Target="ink/ink199.xml"/><Relationship Id="rId1123" Type="http://schemas.openxmlformats.org/officeDocument/2006/relationships/image" Target="media/image535.emf"/><Relationship Id="rId1330" Type="http://schemas.openxmlformats.org/officeDocument/2006/relationships/customXml" Target="ink/ink476.xml"/><Relationship Id="rId1428" Type="http://schemas.openxmlformats.org/officeDocument/2006/relationships/customXml" Target="ink/ink514.xml"/><Relationship Id="rId1635" Type="http://schemas.openxmlformats.org/officeDocument/2006/relationships/customXml" Target="ink/ink602.xml"/><Relationship Id="rId1982" Type="http://schemas.openxmlformats.org/officeDocument/2006/relationships/oleObject" Target="embeddings/oleObject246.bin"/><Relationship Id="rId3088" Type="http://schemas.openxmlformats.org/officeDocument/2006/relationships/image" Target="media/image1474.emf"/><Relationship Id="rId4041" Type="http://schemas.openxmlformats.org/officeDocument/2006/relationships/image" Target="media/image1944.emf"/><Relationship Id="rId1842" Type="http://schemas.openxmlformats.org/officeDocument/2006/relationships/image" Target="media/image880.emf"/><Relationship Id="rId3295" Type="http://schemas.openxmlformats.org/officeDocument/2006/relationships/customXml" Target="ink/ink1366.xml"/><Relationship Id="rId4139" Type="http://schemas.openxmlformats.org/officeDocument/2006/relationships/image" Target="media/image1991.emf"/><Relationship Id="rId4346" Type="http://schemas.openxmlformats.org/officeDocument/2006/relationships/image" Target="media/image2095.emf"/><Relationship Id="rId1702" Type="http://schemas.openxmlformats.org/officeDocument/2006/relationships/image" Target="media/image810.emf"/><Relationship Id="rId3155" Type="http://schemas.openxmlformats.org/officeDocument/2006/relationships/customXml" Target="ink/ink1296.xml"/><Relationship Id="rId3362" Type="http://schemas.openxmlformats.org/officeDocument/2006/relationships/image" Target="media/image1611.emf"/><Relationship Id="rId4206" Type="http://schemas.openxmlformats.org/officeDocument/2006/relationships/image" Target="media/image2026.wmf"/><Relationship Id="rId4413" Type="http://schemas.openxmlformats.org/officeDocument/2006/relationships/customXml" Target="ink/ink1882.xml"/><Relationship Id="rId283" Type="http://schemas.openxmlformats.org/officeDocument/2006/relationships/customXml" Target="ink/ink37.xml"/><Relationship Id="rId490" Type="http://schemas.openxmlformats.org/officeDocument/2006/relationships/customXml" Target="ink/ink99.xml"/><Relationship Id="rId2171" Type="http://schemas.openxmlformats.org/officeDocument/2006/relationships/customXml" Target="ink/ink838.xml"/><Relationship Id="rId3015" Type="http://schemas.openxmlformats.org/officeDocument/2006/relationships/customXml" Target="ink/ink1226.xml"/><Relationship Id="rId3222" Type="http://schemas.openxmlformats.org/officeDocument/2006/relationships/image" Target="media/image1541.emf"/><Relationship Id="rId3667" Type="http://schemas.openxmlformats.org/officeDocument/2006/relationships/image" Target="media/image1762.emf"/><Relationship Id="rId3874" Type="http://schemas.openxmlformats.org/officeDocument/2006/relationships/customXml" Target="ink/ink1639.xml"/><Relationship Id="rId143" Type="http://schemas.openxmlformats.org/officeDocument/2006/relationships/oleObject" Target="embeddings/oleObject69.bin"/><Relationship Id="rId350" Type="http://schemas.openxmlformats.org/officeDocument/2006/relationships/oleObject" Target="embeddings/oleObject115.bin"/><Relationship Id="rId588" Type="http://schemas.openxmlformats.org/officeDocument/2006/relationships/customXml" Target="ink/ink144.xml"/><Relationship Id="rId795" Type="http://schemas.openxmlformats.org/officeDocument/2006/relationships/image" Target="media/image371.emf"/><Relationship Id="rId2031" Type="http://schemas.openxmlformats.org/officeDocument/2006/relationships/customXml" Target="ink/ink768.xml"/><Relationship Id="rId2269" Type="http://schemas.openxmlformats.org/officeDocument/2006/relationships/image" Target="media/image1073.emf"/><Relationship Id="rId2476" Type="http://schemas.openxmlformats.org/officeDocument/2006/relationships/image" Target="media/image1175.emf"/><Relationship Id="rId2683" Type="http://schemas.openxmlformats.org/officeDocument/2006/relationships/image" Target="media/image1275.emf"/><Relationship Id="rId2890" Type="http://schemas.openxmlformats.org/officeDocument/2006/relationships/customXml" Target="ink/ink1168.xml"/><Relationship Id="rId3527" Type="http://schemas.openxmlformats.org/officeDocument/2006/relationships/customXml" Target="ink/ink1482.xml"/><Relationship Id="rId3734" Type="http://schemas.openxmlformats.org/officeDocument/2006/relationships/customXml" Target="ink/ink1571.xml"/><Relationship Id="rId3941" Type="http://schemas.openxmlformats.org/officeDocument/2006/relationships/image" Target="media/image1899.emf"/><Relationship Id="rId9" Type="http://schemas.openxmlformats.org/officeDocument/2006/relationships/customXml" Target="ink/ink1.xml"/><Relationship Id="rId210" Type="http://schemas.openxmlformats.org/officeDocument/2006/relationships/image" Target="media/image94.wmf"/><Relationship Id="rId448" Type="http://schemas.openxmlformats.org/officeDocument/2006/relationships/image" Target="media/image199.emf"/><Relationship Id="rId655" Type="http://schemas.openxmlformats.org/officeDocument/2006/relationships/image" Target="media/image301.emf"/><Relationship Id="rId862" Type="http://schemas.openxmlformats.org/officeDocument/2006/relationships/customXml" Target="ink/ink273.xml"/><Relationship Id="rId1078" Type="http://schemas.openxmlformats.org/officeDocument/2006/relationships/customXml" Target="ink/ink373.xml"/><Relationship Id="rId1285" Type="http://schemas.openxmlformats.org/officeDocument/2006/relationships/image" Target="media/image612.emf"/><Relationship Id="rId1492" Type="http://schemas.openxmlformats.org/officeDocument/2006/relationships/customXml" Target="ink/ink545.xml"/><Relationship Id="rId2129" Type="http://schemas.openxmlformats.org/officeDocument/2006/relationships/customXml" Target="ink/ink817.xml"/><Relationship Id="rId2336" Type="http://schemas.openxmlformats.org/officeDocument/2006/relationships/image" Target="media/image1105.emf"/><Relationship Id="rId2543" Type="http://schemas.openxmlformats.org/officeDocument/2006/relationships/customXml" Target="ink/ink1004.xml"/><Relationship Id="rId2750" Type="http://schemas.openxmlformats.org/officeDocument/2006/relationships/customXml" Target="ink/ink1098.xml"/><Relationship Id="rId2988" Type="http://schemas.openxmlformats.org/officeDocument/2006/relationships/image" Target="media/image1425.wmf"/><Relationship Id="rId3801" Type="http://schemas.openxmlformats.org/officeDocument/2006/relationships/image" Target="media/image1829.emf"/><Relationship Id="rId308" Type="http://schemas.openxmlformats.org/officeDocument/2006/relationships/image" Target="media/image139.emf"/><Relationship Id="rId515" Type="http://schemas.openxmlformats.org/officeDocument/2006/relationships/image" Target="media/image231.emf"/><Relationship Id="rId722" Type="http://schemas.openxmlformats.org/officeDocument/2006/relationships/image" Target="media/image335.wmf"/><Relationship Id="rId1145" Type="http://schemas.openxmlformats.org/officeDocument/2006/relationships/image" Target="media/image546.emf"/><Relationship Id="rId1352" Type="http://schemas.openxmlformats.org/officeDocument/2006/relationships/customXml" Target="ink/ink487.xml"/><Relationship Id="rId1797" Type="http://schemas.openxmlformats.org/officeDocument/2006/relationships/image" Target="media/image858.wmf"/><Relationship Id="rId2403" Type="http://schemas.openxmlformats.org/officeDocument/2006/relationships/customXml" Target="ink/ink934.xml"/><Relationship Id="rId2848" Type="http://schemas.openxmlformats.org/officeDocument/2006/relationships/customXml" Target="ink/ink1147.xml"/><Relationship Id="rId89" Type="http://schemas.openxmlformats.org/officeDocument/2006/relationships/oleObject" Target="embeddings/oleObject41.bin"/><Relationship Id="rId1005" Type="http://schemas.openxmlformats.org/officeDocument/2006/relationships/oleObject" Target="embeddings/oleObject167.bin"/><Relationship Id="rId1212" Type="http://schemas.openxmlformats.org/officeDocument/2006/relationships/image" Target="media/image580.wmf"/><Relationship Id="rId1657" Type="http://schemas.openxmlformats.org/officeDocument/2006/relationships/customXml" Target="ink/ink613.xml"/><Relationship Id="rId1864" Type="http://schemas.openxmlformats.org/officeDocument/2006/relationships/image" Target="media/image890.emf"/><Relationship Id="rId2610" Type="http://schemas.openxmlformats.org/officeDocument/2006/relationships/image" Target="media/image1242.emf"/><Relationship Id="rId2708" Type="http://schemas.openxmlformats.org/officeDocument/2006/relationships/image" Target="media/image1285.emf"/><Relationship Id="rId2915" Type="http://schemas.openxmlformats.org/officeDocument/2006/relationships/image" Target="media/image1388.emf"/><Relationship Id="rId4063" Type="http://schemas.openxmlformats.org/officeDocument/2006/relationships/image" Target="media/image1955.emf"/><Relationship Id="rId4270" Type="http://schemas.openxmlformats.org/officeDocument/2006/relationships/customXml" Target="ink/ink1810.xml"/><Relationship Id="rId4368" Type="http://schemas.openxmlformats.org/officeDocument/2006/relationships/image" Target="media/image2106.emf"/><Relationship Id="rId1517" Type="http://schemas.openxmlformats.org/officeDocument/2006/relationships/image" Target="media/image722.emf"/><Relationship Id="rId1724" Type="http://schemas.openxmlformats.org/officeDocument/2006/relationships/image" Target="media/image821.emf"/><Relationship Id="rId3177" Type="http://schemas.openxmlformats.org/officeDocument/2006/relationships/customXml" Target="ink/ink1307.xml"/><Relationship Id="rId4130" Type="http://schemas.openxmlformats.org/officeDocument/2006/relationships/image" Target="media/image1987.wmf"/><Relationship Id="rId4228" Type="http://schemas.openxmlformats.org/officeDocument/2006/relationships/customXml" Target="ink/ink1789.xml"/><Relationship Id="rId16" Type="http://schemas.openxmlformats.org/officeDocument/2006/relationships/oleObject" Target="embeddings/oleObject3.bin"/><Relationship Id="rId1931" Type="http://schemas.openxmlformats.org/officeDocument/2006/relationships/customXml" Target="ink/ink730.xml"/><Relationship Id="rId3037" Type="http://schemas.openxmlformats.org/officeDocument/2006/relationships/customXml" Target="ink/ink1237.xml"/><Relationship Id="rId3384" Type="http://schemas.openxmlformats.org/officeDocument/2006/relationships/image" Target="media/image1622.emf"/><Relationship Id="rId3591" Type="http://schemas.openxmlformats.org/officeDocument/2006/relationships/customXml" Target="ink/ink1515.xml"/><Relationship Id="rId3689" Type="http://schemas.openxmlformats.org/officeDocument/2006/relationships/image" Target="media/image1773.emf"/><Relationship Id="rId3896" Type="http://schemas.openxmlformats.org/officeDocument/2006/relationships/customXml" Target="ink/ink1650.xml"/><Relationship Id="rId4435" Type="http://schemas.openxmlformats.org/officeDocument/2006/relationships/customXml" Target="ink/ink1893.xml"/><Relationship Id="rId2193" Type="http://schemas.openxmlformats.org/officeDocument/2006/relationships/image" Target="media/image1037.wmf"/><Relationship Id="rId2498" Type="http://schemas.openxmlformats.org/officeDocument/2006/relationships/image" Target="media/image1186.emf"/><Relationship Id="rId3244" Type="http://schemas.openxmlformats.org/officeDocument/2006/relationships/image" Target="media/image1552.emf"/><Relationship Id="rId3451" Type="http://schemas.openxmlformats.org/officeDocument/2006/relationships/customXml" Target="ink/ink1444.xml"/><Relationship Id="rId3549" Type="http://schemas.openxmlformats.org/officeDocument/2006/relationships/customXml" Target="ink/ink1493.xml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26.bin"/><Relationship Id="rId677" Type="http://schemas.openxmlformats.org/officeDocument/2006/relationships/image" Target="media/image312.emf"/><Relationship Id="rId2053" Type="http://schemas.openxmlformats.org/officeDocument/2006/relationships/customXml" Target="ink/ink779.xml"/><Relationship Id="rId2260" Type="http://schemas.openxmlformats.org/officeDocument/2006/relationships/customXml" Target="ink/ink871.xml"/><Relationship Id="rId2358" Type="http://schemas.openxmlformats.org/officeDocument/2006/relationships/image" Target="media/image1116.emf"/><Relationship Id="rId3104" Type="http://schemas.openxmlformats.org/officeDocument/2006/relationships/image" Target="media/image1482.emf"/><Relationship Id="rId3311" Type="http://schemas.openxmlformats.org/officeDocument/2006/relationships/customXml" Target="ink/ink1374.xml"/><Relationship Id="rId3756" Type="http://schemas.openxmlformats.org/officeDocument/2006/relationships/customXml" Target="ink/ink1582.xml"/><Relationship Id="rId3963" Type="http://schemas.openxmlformats.org/officeDocument/2006/relationships/oleObject" Target="embeddings/oleObject314.bin"/><Relationship Id="rId232" Type="http://schemas.openxmlformats.org/officeDocument/2006/relationships/image" Target="media/image101.emf"/><Relationship Id="rId884" Type="http://schemas.openxmlformats.org/officeDocument/2006/relationships/customXml" Target="ink/ink284.xml"/><Relationship Id="rId2120" Type="http://schemas.openxmlformats.org/officeDocument/2006/relationships/image" Target="media/image1000.emf"/><Relationship Id="rId2565" Type="http://schemas.openxmlformats.org/officeDocument/2006/relationships/customXml" Target="ink/ink1015.xml"/><Relationship Id="rId2772" Type="http://schemas.openxmlformats.org/officeDocument/2006/relationships/customXml" Target="ink/ink1109.xml"/><Relationship Id="rId3409" Type="http://schemas.openxmlformats.org/officeDocument/2006/relationships/customXml" Target="ink/ink1423.xml"/><Relationship Id="rId3616" Type="http://schemas.openxmlformats.org/officeDocument/2006/relationships/oleObject" Target="embeddings/oleObject297.bin"/><Relationship Id="rId3823" Type="http://schemas.openxmlformats.org/officeDocument/2006/relationships/image" Target="media/image1840.emf"/><Relationship Id="rId537" Type="http://schemas.openxmlformats.org/officeDocument/2006/relationships/image" Target="media/image242.emf"/><Relationship Id="rId744" Type="http://schemas.openxmlformats.org/officeDocument/2006/relationships/customXml" Target="ink/ink216.xml"/><Relationship Id="rId951" Type="http://schemas.openxmlformats.org/officeDocument/2006/relationships/image" Target="media/image449.emf"/><Relationship Id="rId1167" Type="http://schemas.openxmlformats.org/officeDocument/2006/relationships/image" Target="media/image557.emf"/><Relationship Id="rId1374" Type="http://schemas.openxmlformats.org/officeDocument/2006/relationships/customXml" Target="ink/ink496.xml"/><Relationship Id="rId1581" Type="http://schemas.openxmlformats.org/officeDocument/2006/relationships/image" Target="media/image750.wmf"/><Relationship Id="rId1679" Type="http://schemas.openxmlformats.org/officeDocument/2006/relationships/customXml" Target="ink/ink624.xml"/><Relationship Id="rId2218" Type="http://schemas.openxmlformats.org/officeDocument/2006/relationships/image" Target="media/image1049.emf"/><Relationship Id="rId2425" Type="http://schemas.openxmlformats.org/officeDocument/2006/relationships/customXml" Target="ink/ink945.xml"/><Relationship Id="rId2632" Type="http://schemas.openxmlformats.org/officeDocument/2006/relationships/image" Target="media/image1253.emf"/><Relationship Id="rId4085" Type="http://schemas.openxmlformats.org/officeDocument/2006/relationships/image" Target="media/image1966.emf"/><Relationship Id="rId4292" Type="http://schemas.openxmlformats.org/officeDocument/2006/relationships/image" Target="media/image2068.emf"/><Relationship Id="rId80" Type="http://schemas.openxmlformats.org/officeDocument/2006/relationships/image" Target="media/image34.wmf"/><Relationship Id="rId604" Type="http://schemas.openxmlformats.org/officeDocument/2006/relationships/customXml" Target="ink/ink152.xml"/><Relationship Id="rId811" Type="http://schemas.openxmlformats.org/officeDocument/2006/relationships/image" Target="media/image379.emf"/><Relationship Id="rId1027" Type="http://schemas.openxmlformats.org/officeDocument/2006/relationships/image" Target="media/image487.emf"/><Relationship Id="rId1234" Type="http://schemas.openxmlformats.org/officeDocument/2006/relationships/oleObject" Target="embeddings/oleObject181.bin"/><Relationship Id="rId1441" Type="http://schemas.openxmlformats.org/officeDocument/2006/relationships/image" Target="media/image684.emf"/><Relationship Id="rId1886" Type="http://schemas.openxmlformats.org/officeDocument/2006/relationships/oleObject" Target="embeddings/oleObject230.bin"/><Relationship Id="rId2937" Type="http://schemas.openxmlformats.org/officeDocument/2006/relationships/image" Target="media/image1399.emf"/><Relationship Id="rId4152" Type="http://schemas.openxmlformats.org/officeDocument/2006/relationships/customXml" Target="ink/ink1761.xml"/><Relationship Id="rId909" Type="http://schemas.openxmlformats.org/officeDocument/2006/relationships/image" Target="media/image428.emf"/><Relationship Id="rId1301" Type="http://schemas.openxmlformats.org/officeDocument/2006/relationships/image" Target="media/image620.emf"/><Relationship Id="rId1539" Type="http://schemas.openxmlformats.org/officeDocument/2006/relationships/oleObject" Target="embeddings/oleObject214.bin"/><Relationship Id="rId1746" Type="http://schemas.openxmlformats.org/officeDocument/2006/relationships/image" Target="media/image832.emf"/><Relationship Id="rId1953" Type="http://schemas.openxmlformats.org/officeDocument/2006/relationships/customXml" Target="ink/ink739.xml"/><Relationship Id="rId3199" Type="http://schemas.openxmlformats.org/officeDocument/2006/relationships/customXml" Target="ink/ink1318.xml"/><Relationship Id="rId4457" Type="http://schemas.openxmlformats.org/officeDocument/2006/relationships/customXml" Target="ink/ink1904.xml"/><Relationship Id="rId38" Type="http://schemas.openxmlformats.org/officeDocument/2006/relationships/oleObject" Target="embeddings/oleObject14.bin"/><Relationship Id="rId1606" Type="http://schemas.openxmlformats.org/officeDocument/2006/relationships/image" Target="media/image762.emf"/><Relationship Id="rId1813" Type="http://schemas.openxmlformats.org/officeDocument/2006/relationships/customXml" Target="ink/ink686.xml"/><Relationship Id="rId3059" Type="http://schemas.openxmlformats.org/officeDocument/2006/relationships/customXml" Target="ink/ink1248.xml"/><Relationship Id="rId3266" Type="http://schemas.openxmlformats.org/officeDocument/2006/relationships/image" Target="media/image1563.emf"/><Relationship Id="rId3473" Type="http://schemas.openxmlformats.org/officeDocument/2006/relationships/customXml" Target="ink/ink1455.xml"/><Relationship Id="rId4012" Type="http://schemas.openxmlformats.org/officeDocument/2006/relationships/image" Target="media/image1932.emf"/><Relationship Id="rId4317" Type="http://schemas.openxmlformats.org/officeDocument/2006/relationships/customXml" Target="ink/ink1834.xml"/><Relationship Id="rId187" Type="http://schemas.openxmlformats.org/officeDocument/2006/relationships/oleObject" Target="embeddings/oleObject90.bin"/><Relationship Id="rId394" Type="http://schemas.openxmlformats.org/officeDocument/2006/relationships/oleObject" Target="embeddings/oleObject132.bin"/><Relationship Id="rId2075" Type="http://schemas.openxmlformats.org/officeDocument/2006/relationships/customXml" Target="ink/ink790.xml"/><Relationship Id="rId2282" Type="http://schemas.openxmlformats.org/officeDocument/2006/relationships/customXml" Target="ink/ink879.xml"/><Relationship Id="rId3126" Type="http://schemas.openxmlformats.org/officeDocument/2006/relationships/image" Target="media/image1493.emf"/><Relationship Id="rId3680" Type="http://schemas.openxmlformats.org/officeDocument/2006/relationships/customXml" Target="ink/ink1544.xml"/><Relationship Id="rId3778" Type="http://schemas.openxmlformats.org/officeDocument/2006/relationships/customXml" Target="ink/ink1593.xml"/><Relationship Id="rId3985" Type="http://schemas.openxmlformats.org/officeDocument/2006/relationships/image" Target="media/image1919.wmf"/><Relationship Id="rId254" Type="http://schemas.openxmlformats.org/officeDocument/2006/relationships/image" Target="media/image112.emf"/><Relationship Id="rId699" Type="http://schemas.openxmlformats.org/officeDocument/2006/relationships/image" Target="media/image323.emf"/><Relationship Id="rId1091" Type="http://schemas.openxmlformats.org/officeDocument/2006/relationships/image" Target="media/image519.emf"/><Relationship Id="rId2587" Type="http://schemas.openxmlformats.org/officeDocument/2006/relationships/customXml" Target="ink/ink1026.xml"/><Relationship Id="rId2794" Type="http://schemas.openxmlformats.org/officeDocument/2006/relationships/customXml" Target="ink/ink1120.xml"/><Relationship Id="rId3333" Type="http://schemas.openxmlformats.org/officeDocument/2006/relationships/customXml" Target="ink/ink1385.xml"/><Relationship Id="rId3540" Type="http://schemas.openxmlformats.org/officeDocument/2006/relationships/image" Target="media/image1700.emf"/><Relationship Id="rId3638" Type="http://schemas.openxmlformats.org/officeDocument/2006/relationships/oleObject" Target="embeddings/oleObject302.bin"/><Relationship Id="rId3845" Type="http://schemas.openxmlformats.org/officeDocument/2006/relationships/image" Target="media/image1851.emf"/><Relationship Id="rId114" Type="http://schemas.openxmlformats.org/officeDocument/2006/relationships/oleObject" Target="embeddings/oleObject55.bin"/><Relationship Id="rId461" Type="http://schemas.openxmlformats.org/officeDocument/2006/relationships/customXml" Target="ink/ink91.xml"/><Relationship Id="rId559" Type="http://schemas.openxmlformats.org/officeDocument/2006/relationships/image" Target="media/image253.emf"/><Relationship Id="rId766" Type="http://schemas.openxmlformats.org/officeDocument/2006/relationships/customXml" Target="ink/ink225.xml"/><Relationship Id="rId1189" Type="http://schemas.openxmlformats.org/officeDocument/2006/relationships/image" Target="media/image568.emf"/><Relationship Id="rId1396" Type="http://schemas.openxmlformats.org/officeDocument/2006/relationships/image" Target="media/image666.wmf"/><Relationship Id="rId2142" Type="http://schemas.openxmlformats.org/officeDocument/2006/relationships/image" Target="media/image1011.emf"/><Relationship Id="rId2447" Type="http://schemas.openxmlformats.org/officeDocument/2006/relationships/customXml" Target="ink/ink956.xml"/><Relationship Id="rId3400" Type="http://schemas.openxmlformats.org/officeDocument/2006/relationships/image" Target="media/image1630.emf"/><Relationship Id="rId321" Type="http://schemas.openxmlformats.org/officeDocument/2006/relationships/image" Target="media/image145.wmf"/><Relationship Id="rId419" Type="http://schemas.openxmlformats.org/officeDocument/2006/relationships/image" Target="media/image185.wmf"/><Relationship Id="rId626" Type="http://schemas.openxmlformats.org/officeDocument/2006/relationships/customXml" Target="ink/ink163.xml"/><Relationship Id="rId973" Type="http://schemas.openxmlformats.org/officeDocument/2006/relationships/image" Target="media/image460.emf"/><Relationship Id="rId1049" Type="http://schemas.openxmlformats.org/officeDocument/2006/relationships/image" Target="media/image498.emf"/><Relationship Id="rId1256" Type="http://schemas.openxmlformats.org/officeDocument/2006/relationships/image" Target="media/image1590.wmf"/><Relationship Id="rId2002" Type="http://schemas.openxmlformats.org/officeDocument/2006/relationships/image" Target="media/image957.emf"/><Relationship Id="rId2307" Type="http://schemas.openxmlformats.org/officeDocument/2006/relationships/customXml" Target="ink/ink888.xml"/><Relationship Id="rId2654" Type="http://schemas.openxmlformats.org/officeDocument/2006/relationships/image" Target="media/image2230.wmf"/><Relationship Id="rId2861" Type="http://schemas.openxmlformats.org/officeDocument/2006/relationships/image" Target="media/image1361.emf"/><Relationship Id="rId2959" Type="http://schemas.openxmlformats.org/officeDocument/2006/relationships/image" Target="media/image1410.emf"/><Relationship Id="rId3705" Type="http://schemas.openxmlformats.org/officeDocument/2006/relationships/image" Target="media/image1781.emf"/><Relationship Id="rId3912" Type="http://schemas.openxmlformats.org/officeDocument/2006/relationships/customXml" Target="ink/ink1658.xml"/><Relationship Id="rId833" Type="http://schemas.openxmlformats.org/officeDocument/2006/relationships/image" Target="media/image390.emf"/><Relationship Id="rId1116" Type="http://schemas.openxmlformats.org/officeDocument/2006/relationships/customXml" Target="ink/ink392.xml"/><Relationship Id="rId1463" Type="http://schemas.openxmlformats.org/officeDocument/2006/relationships/image" Target="media/image695.emf"/><Relationship Id="rId1670" Type="http://schemas.openxmlformats.org/officeDocument/2006/relationships/image" Target="media/image794.emf"/><Relationship Id="rId1768" Type="http://schemas.openxmlformats.org/officeDocument/2006/relationships/image" Target="media/image843.emf"/><Relationship Id="rId2514" Type="http://schemas.openxmlformats.org/officeDocument/2006/relationships/image" Target="media/image1194.emf"/><Relationship Id="rId2721" Type="http://schemas.openxmlformats.org/officeDocument/2006/relationships/customXml" Target="ink/ink1083.xml"/><Relationship Id="rId2819" Type="http://schemas.openxmlformats.org/officeDocument/2006/relationships/image" Target="media/image1340.emf"/><Relationship Id="rId4174" Type="http://schemas.openxmlformats.org/officeDocument/2006/relationships/customXml" Target="ink/ink1772.xml"/><Relationship Id="rId4381" Type="http://schemas.openxmlformats.org/officeDocument/2006/relationships/customXml" Target="ink/ink1866.xml"/><Relationship Id="rId900" Type="http://schemas.openxmlformats.org/officeDocument/2006/relationships/customXml" Target="ink/ink292.xml"/><Relationship Id="rId1323" Type="http://schemas.openxmlformats.org/officeDocument/2006/relationships/oleObject" Target="embeddings/oleObject190.bin"/><Relationship Id="rId1530" Type="http://schemas.openxmlformats.org/officeDocument/2006/relationships/image" Target="media/image727.wmf"/><Relationship Id="rId1628" Type="http://schemas.openxmlformats.org/officeDocument/2006/relationships/image" Target="media/image773.emf"/><Relationship Id="rId1975" Type="http://schemas.openxmlformats.org/officeDocument/2006/relationships/image" Target="media/image946.wmf"/><Relationship Id="rId3190" Type="http://schemas.openxmlformats.org/officeDocument/2006/relationships/image" Target="media/image1525.emf"/><Relationship Id="rId4034" Type="http://schemas.openxmlformats.org/officeDocument/2006/relationships/customXml" Target="ink/ink1709.xml"/><Relationship Id="rId4241" Type="http://schemas.openxmlformats.org/officeDocument/2006/relationships/image" Target="media/image2043.emf"/><Relationship Id="rId4479" Type="http://schemas.openxmlformats.org/officeDocument/2006/relationships/theme" Target="theme/theme1.xml"/><Relationship Id="rId1835" Type="http://schemas.openxmlformats.org/officeDocument/2006/relationships/customXml" Target="ink/ink697.xml"/><Relationship Id="rId3050" Type="http://schemas.openxmlformats.org/officeDocument/2006/relationships/image" Target="media/image1455.emf"/><Relationship Id="rId3288" Type="http://schemas.openxmlformats.org/officeDocument/2006/relationships/image" Target="media/image1574.emf"/><Relationship Id="rId3495" Type="http://schemas.openxmlformats.org/officeDocument/2006/relationships/customXml" Target="ink/ink1466.xml"/><Relationship Id="rId4101" Type="http://schemas.openxmlformats.org/officeDocument/2006/relationships/image" Target="media/image1974.emf"/><Relationship Id="rId4339" Type="http://schemas.openxmlformats.org/officeDocument/2006/relationships/customXml" Target="ink/ink1845.xml"/><Relationship Id="rId1902" Type="http://schemas.openxmlformats.org/officeDocument/2006/relationships/image" Target="media/image908.emf"/><Relationship Id="rId2097" Type="http://schemas.openxmlformats.org/officeDocument/2006/relationships/customXml" Target="ink/ink801.xml"/><Relationship Id="rId3148" Type="http://schemas.openxmlformats.org/officeDocument/2006/relationships/image" Target="media/image1504.emf"/><Relationship Id="rId3355" Type="http://schemas.openxmlformats.org/officeDocument/2006/relationships/customXml" Target="ink/ink1396.xml"/><Relationship Id="rId3562" Type="http://schemas.openxmlformats.org/officeDocument/2006/relationships/customXml" Target="ink/ink1500.xml"/><Relationship Id="rId4406" Type="http://schemas.openxmlformats.org/officeDocument/2006/relationships/image" Target="media/image2125.emf"/><Relationship Id="rId276" Type="http://schemas.openxmlformats.org/officeDocument/2006/relationships/image" Target="media/image123.emf"/><Relationship Id="rId483" Type="http://schemas.openxmlformats.org/officeDocument/2006/relationships/image" Target="media/image216.emf"/><Relationship Id="rId690" Type="http://schemas.openxmlformats.org/officeDocument/2006/relationships/customXml" Target="ink/ink194.xml"/><Relationship Id="rId2164" Type="http://schemas.openxmlformats.org/officeDocument/2006/relationships/image" Target="media/image1022.emf"/><Relationship Id="rId2371" Type="http://schemas.openxmlformats.org/officeDocument/2006/relationships/customXml" Target="ink/ink920.xml"/><Relationship Id="rId3008" Type="http://schemas.openxmlformats.org/officeDocument/2006/relationships/image" Target="media/image1434.emf"/><Relationship Id="rId3215" Type="http://schemas.openxmlformats.org/officeDocument/2006/relationships/customXml" Target="ink/ink1326.xml"/><Relationship Id="rId3422" Type="http://schemas.openxmlformats.org/officeDocument/2006/relationships/image" Target="media/image1641.emf"/><Relationship Id="rId3867" Type="http://schemas.openxmlformats.org/officeDocument/2006/relationships/image" Target="media/image1862.emf"/><Relationship Id="rId136" Type="http://schemas.openxmlformats.org/officeDocument/2006/relationships/oleObject" Target="embeddings/oleObject65.bin"/><Relationship Id="rId343" Type="http://schemas.openxmlformats.org/officeDocument/2006/relationships/customXml" Target="ink/ink61.xml"/><Relationship Id="rId550" Type="http://schemas.openxmlformats.org/officeDocument/2006/relationships/customXml" Target="ink/ink125.xml"/><Relationship Id="rId788" Type="http://schemas.openxmlformats.org/officeDocument/2006/relationships/customXml" Target="ink/ink236.xml"/><Relationship Id="rId995" Type="http://schemas.openxmlformats.org/officeDocument/2006/relationships/image" Target="media/image471.emf"/><Relationship Id="rId1180" Type="http://schemas.openxmlformats.org/officeDocument/2006/relationships/customXml" Target="ink/ink424.xml"/><Relationship Id="rId2024" Type="http://schemas.openxmlformats.org/officeDocument/2006/relationships/image" Target="media/image965.emf"/><Relationship Id="rId2231" Type="http://schemas.openxmlformats.org/officeDocument/2006/relationships/customXml" Target="ink/ink856.xml"/><Relationship Id="rId2469" Type="http://schemas.openxmlformats.org/officeDocument/2006/relationships/customXml" Target="ink/ink967.xml"/><Relationship Id="rId2676" Type="http://schemas.openxmlformats.org/officeDocument/2006/relationships/customXml" Target="ink/ink1065.xml"/><Relationship Id="rId2883" Type="http://schemas.openxmlformats.org/officeDocument/2006/relationships/image" Target="media/image1372.emf"/><Relationship Id="rId3727" Type="http://schemas.openxmlformats.org/officeDocument/2006/relationships/image" Target="media/image1792.emf"/><Relationship Id="rId3934" Type="http://schemas.openxmlformats.org/officeDocument/2006/relationships/customXml" Target="ink/ink1669.xml"/><Relationship Id="rId203" Type="http://schemas.openxmlformats.org/officeDocument/2006/relationships/image" Target="media/image90.emf"/><Relationship Id="rId648" Type="http://schemas.openxmlformats.org/officeDocument/2006/relationships/customXml" Target="ink/ink174.xml"/><Relationship Id="rId855" Type="http://schemas.openxmlformats.org/officeDocument/2006/relationships/image" Target="media/image401.emf"/><Relationship Id="rId1040" Type="http://schemas.openxmlformats.org/officeDocument/2006/relationships/customXml" Target="ink/ink354.xml"/><Relationship Id="rId1278" Type="http://schemas.openxmlformats.org/officeDocument/2006/relationships/customXml" Target="ink/ink453.xml"/><Relationship Id="rId1485" Type="http://schemas.openxmlformats.org/officeDocument/2006/relationships/image" Target="media/image706.emf"/><Relationship Id="rId1692" Type="http://schemas.openxmlformats.org/officeDocument/2006/relationships/image" Target="media/image805.emf"/><Relationship Id="rId2329" Type="http://schemas.openxmlformats.org/officeDocument/2006/relationships/customXml" Target="ink/ink899.xml"/><Relationship Id="rId2536" Type="http://schemas.openxmlformats.org/officeDocument/2006/relationships/image" Target="media/image1205.emf"/><Relationship Id="rId2743" Type="http://schemas.openxmlformats.org/officeDocument/2006/relationships/image" Target="media/image1302.emf"/><Relationship Id="rId4196" Type="http://schemas.openxmlformats.org/officeDocument/2006/relationships/image" Target="media/image2021.wmf"/><Relationship Id="rId410" Type="http://schemas.openxmlformats.org/officeDocument/2006/relationships/oleObject" Target="embeddings/oleObject134.bin"/><Relationship Id="rId508" Type="http://schemas.openxmlformats.org/officeDocument/2006/relationships/customXml" Target="ink/ink104.xml"/><Relationship Id="rId715" Type="http://schemas.openxmlformats.org/officeDocument/2006/relationships/image" Target="media/image331.emf"/><Relationship Id="rId922" Type="http://schemas.openxmlformats.org/officeDocument/2006/relationships/customXml" Target="ink/ink303.xml"/><Relationship Id="rId1138" Type="http://schemas.openxmlformats.org/officeDocument/2006/relationships/customXml" Target="ink/ink403.xml"/><Relationship Id="rId1345" Type="http://schemas.openxmlformats.org/officeDocument/2006/relationships/image" Target="media/image641.emf"/><Relationship Id="rId1552" Type="http://schemas.openxmlformats.org/officeDocument/2006/relationships/customXml" Target="ink/ink562.xml"/><Relationship Id="rId1997" Type="http://schemas.openxmlformats.org/officeDocument/2006/relationships/customXml" Target="ink/ink757.xml"/><Relationship Id="rId2603" Type="http://schemas.openxmlformats.org/officeDocument/2006/relationships/customXml" Target="ink/ink1034.xml"/><Relationship Id="rId2950" Type="http://schemas.openxmlformats.org/officeDocument/2006/relationships/customXml" Target="ink/ink1198.xml"/><Relationship Id="rId4056" Type="http://schemas.openxmlformats.org/officeDocument/2006/relationships/customXml" Target="ink/ink1720.xml"/><Relationship Id="rId1205" Type="http://schemas.openxmlformats.org/officeDocument/2006/relationships/image" Target="media/image576.emf"/><Relationship Id="rId1857" Type="http://schemas.openxmlformats.org/officeDocument/2006/relationships/customXml" Target="ink/ink705.xml"/><Relationship Id="rId2810" Type="http://schemas.openxmlformats.org/officeDocument/2006/relationships/customXml" Target="ink/ink1128.xml"/><Relationship Id="rId2908" Type="http://schemas.openxmlformats.org/officeDocument/2006/relationships/customXml" Target="ink/ink1177.xml"/><Relationship Id="rId4263" Type="http://schemas.openxmlformats.org/officeDocument/2006/relationships/image" Target="media/image2054.emf"/><Relationship Id="rId4470" Type="http://schemas.openxmlformats.org/officeDocument/2006/relationships/image" Target="media/image2157.emf"/><Relationship Id="rId51" Type="http://schemas.openxmlformats.org/officeDocument/2006/relationships/oleObject" Target="embeddings/oleObject21.bin"/><Relationship Id="rId1412" Type="http://schemas.openxmlformats.org/officeDocument/2006/relationships/image" Target="media/image670.wmf"/><Relationship Id="rId1717" Type="http://schemas.openxmlformats.org/officeDocument/2006/relationships/customXml" Target="ink/ink642.xml"/><Relationship Id="rId1924" Type="http://schemas.openxmlformats.org/officeDocument/2006/relationships/image" Target="media/image920.emf"/><Relationship Id="rId3072" Type="http://schemas.openxmlformats.org/officeDocument/2006/relationships/image" Target="media/image1466.emf"/><Relationship Id="rId3377" Type="http://schemas.openxmlformats.org/officeDocument/2006/relationships/customXml" Target="ink/ink1407.xml"/><Relationship Id="rId4123" Type="http://schemas.openxmlformats.org/officeDocument/2006/relationships/image" Target="media/image1983.emf"/><Relationship Id="rId4330" Type="http://schemas.openxmlformats.org/officeDocument/2006/relationships/image" Target="media/image2087.emf"/><Relationship Id="rId298" Type="http://schemas.openxmlformats.org/officeDocument/2006/relationships/image" Target="media/image134.emf"/><Relationship Id="rId3584" Type="http://schemas.openxmlformats.org/officeDocument/2006/relationships/customXml" Target="ink/ink1511.xml"/><Relationship Id="rId3791" Type="http://schemas.openxmlformats.org/officeDocument/2006/relationships/image" Target="media/image1824.emf"/><Relationship Id="rId3889" Type="http://schemas.openxmlformats.org/officeDocument/2006/relationships/image" Target="media/image1873.emf"/><Relationship Id="rId4428" Type="http://schemas.openxmlformats.org/officeDocument/2006/relationships/image" Target="media/image2136.emf"/><Relationship Id="rId158" Type="http://schemas.openxmlformats.org/officeDocument/2006/relationships/image" Target="media/image69.wmf"/><Relationship Id="rId2186" Type="http://schemas.openxmlformats.org/officeDocument/2006/relationships/oleObject" Target="embeddings/oleObject255.bin"/><Relationship Id="rId2393" Type="http://schemas.openxmlformats.org/officeDocument/2006/relationships/customXml" Target="ink/ink929.xml"/><Relationship Id="rId2698" Type="http://schemas.openxmlformats.org/officeDocument/2006/relationships/oleObject" Target="embeddings/oleObject290.bin"/><Relationship Id="rId3237" Type="http://schemas.openxmlformats.org/officeDocument/2006/relationships/customXml" Target="ink/ink1337.xml"/><Relationship Id="rId3444" Type="http://schemas.openxmlformats.org/officeDocument/2006/relationships/image" Target="media/image1652.emf"/><Relationship Id="rId3651" Type="http://schemas.openxmlformats.org/officeDocument/2006/relationships/oleObject" Target="embeddings/oleObject308.bin"/><Relationship Id="rId365" Type="http://schemas.openxmlformats.org/officeDocument/2006/relationships/image" Target="media/image160.wmf"/><Relationship Id="rId572" Type="http://schemas.openxmlformats.org/officeDocument/2006/relationships/customXml" Target="ink/ink136.xml"/><Relationship Id="rId2046" Type="http://schemas.openxmlformats.org/officeDocument/2006/relationships/image" Target="media/image208.emf"/><Relationship Id="rId2253" Type="http://schemas.openxmlformats.org/officeDocument/2006/relationships/image" Target="media/image1065.emf"/><Relationship Id="rId2460" Type="http://schemas.openxmlformats.org/officeDocument/2006/relationships/image" Target="media/image1167.emf"/><Relationship Id="rId3304" Type="http://schemas.openxmlformats.org/officeDocument/2006/relationships/image" Target="media/image1582.emf"/><Relationship Id="rId3511" Type="http://schemas.openxmlformats.org/officeDocument/2006/relationships/customXml" Target="ink/ink1474.xml"/><Relationship Id="rId3749" Type="http://schemas.openxmlformats.org/officeDocument/2006/relationships/image" Target="media/image1803.emf"/><Relationship Id="rId3956" Type="http://schemas.openxmlformats.org/officeDocument/2006/relationships/customXml" Target="ink/ink1680.xml"/><Relationship Id="rId225" Type="http://schemas.openxmlformats.org/officeDocument/2006/relationships/image" Target="media/image98.emf"/><Relationship Id="rId432" Type="http://schemas.openxmlformats.org/officeDocument/2006/relationships/image" Target="media/image191.emf"/><Relationship Id="rId877" Type="http://schemas.openxmlformats.org/officeDocument/2006/relationships/image" Target="media/image412.emf"/><Relationship Id="rId1062" Type="http://schemas.openxmlformats.org/officeDocument/2006/relationships/customXml" Target="ink/ink365.xml"/><Relationship Id="rId2113" Type="http://schemas.openxmlformats.org/officeDocument/2006/relationships/customXml" Target="ink/ink809.xml"/><Relationship Id="rId2320" Type="http://schemas.openxmlformats.org/officeDocument/2006/relationships/image" Target="media/image1097.emf"/><Relationship Id="rId2558" Type="http://schemas.openxmlformats.org/officeDocument/2006/relationships/image" Target="media/image1216.emf"/><Relationship Id="rId2765" Type="http://schemas.openxmlformats.org/officeDocument/2006/relationships/image" Target="media/image1313.emf"/><Relationship Id="rId2972" Type="http://schemas.openxmlformats.org/officeDocument/2006/relationships/customXml" Target="ink/ink1209.xml"/><Relationship Id="rId3609" Type="http://schemas.openxmlformats.org/officeDocument/2006/relationships/customXml" Target="ink/ink1524.xml"/><Relationship Id="rId3816" Type="http://schemas.openxmlformats.org/officeDocument/2006/relationships/customXml" Target="ink/ink1612.xml"/><Relationship Id="rId737" Type="http://schemas.openxmlformats.org/officeDocument/2006/relationships/image" Target="media/image342.emf"/><Relationship Id="rId944" Type="http://schemas.openxmlformats.org/officeDocument/2006/relationships/customXml" Target="ink/ink313.xml"/><Relationship Id="rId1367" Type="http://schemas.openxmlformats.org/officeDocument/2006/relationships/image" Target="media/image651.emf"/><Relationship Id="rId1574" Type="http://schemas.openxmlformats.org/officeDocument/2006/relationships/customXml" Target="ink/ink573.xml"/><Relationship Id="rId1781" Type="http://schemas.openxmlformats.org/officeDocument/2006/relationships/image" Target="media/image850.wmf"/><Relationship Id="rId2418" Type="http://schemas.openxmlformats.org/officeDocument/2006/relationships/image" Target="media/image1146.emf"/><Relationship Id="rId2625" Type="http://schemas.openxmlformats.org/officeDocument/2006/relationships/customXml" Target="ink/ink1045.xml"/><Relationship Id="rId2832" Type="http://schemas.openxmlformats.org/officeDocument/2006/relationships/customXml" Target="ink/ink1139.xml"/><Relationship Id="rId4078" Type="http://schemas.openxmlformats.org/officeDocument/2006/relationships/customXml" Target="ink/ink1731.xml"/><Relationship Id="rId4285" Type="http://schemas.openxmlformats.org/officeDocument/2006/relationships/image" Target="media/image2065.emf"/><Relationship Id="rId73" Type="http://schemas.openxmlformats.org/officeDocument/2006/relationships/oleObject" Target="embeddings/oleObject33.bin"/><Relationship Id="rId804" Type="http://schemas.openxmlformats.org/officeDocument/2006/relationships/customXml" Target="ink/ink244.xml"/><Relationship Id="rId1227" Type="http://schemas.openxmlformats.org/officeDocument/2006/relationships/oleObject" Target="embeddings/oleObject177.bin"/><Relationship Id="rId1434" Type="http://schemas.openxmlformats.org/officeDocument/2006/relationships/customXml" Target="ink/ink517.xml"/><Relationship Id="rId1641" Type="http://schemas.openxmlformats.org/officeDocument/2006/relationships/customXml" Target="ink/ink605.xml"/><Relationship Id="rId1879" Type="http://schemas.openxmlformats.org/officeDocument/2006/relationships/customXml" Target="ink/ink716.xml"/><Relationship Id="rId3094" Type="http://schemas.openxmlformats.org/officeDocument/2006/relationships/image" Target="media/image1477.emf"/><Relationship Id="rId4145" Type="http://schemas.openxmlformats.org/officeDocument/2006/relationships/image" Target="media/image1994.emf"/><Relationship Id="rId1501" Type="http://schemas.openxmlformats.org/officeDocument/2006/relationships/image" Target="media/image714.emf"/><Relationship Id="rId1739" Type="http://schemas.openxmlformats.org/officeDocument/2006/relationships/customXml" Target="ink/ink653.xml"/><Relationship Id="rId1946" Type="http://schemas.openxmlformats.org/officeDocument/2006/relationships/image" Target="media/image931.emf"/><Relationship Id="rId3399" Type="http://schemas.openxmlformats.org/officeDocument/2006/relationships/customXml" Target="ink/ink1418.xml"/><Relationship Id="rId4005" Type="http://schemas.openxmlformats.org/officeDocument/2006/relationships/customXml" Target="ink/ink1699.xml"/><Relationship Id="rId4352" Type="http://schemas.openxmlformats.org/officeDocument/2006/relationships/image" Target="media/image2098.emf"/><Relationship Id="rId1806" Type="http://schemas.openxmlformats.org/officeDocument/2006/relationships/image" Target="media/image862.emf"/><Relationship Id="rId3161" Type="http://schemas.openxmlformats.org/officeDocument/2006/relationships/customXml" Target="ink/ink1299.xml"/><Relationship Id="rId3259" Type="http://schemas.openxmlformats.org/officeDocument/2006/relationships/customXml" Target="ink/ink1348.xml"/><Relationship Id="rId3466" Type="http://schemas.openxmlformats.org/officeDocument/2006/relationships/image" Target="media/image1663.emf"/><Relationship Id="rId4212" Type="http://schemas.openxmlformats.org/officeDocument/2006/relationships/customXml" Target="ink/ink1781.xml"/><Relationship Id="rId387" Type="http://schemas.openxmlformats.org/officeDocument/2006/relationships/customXml" Target="ink/ink64.xml"/><Relationship Id="rId594" Type="http://schemas.openxmlformats.org/officeDocument/2006/relationships/customXml" Target="ink/ink147.xml"/><Relationship Id="rId2068" Type="http://schemas.openxmlformats.org/officeDocument/2006/relationships/image" Target="media/image974.emf"/><Relationship Id="rId2275" Type="http://schemas.openxmlformats.org/officeDocument/2006/relationships/oleObject" Target="embeddings/oleObject271.bin"/><Relationship Id="rId3021" Type="http://schemas.openxmlformats.org/officeDocument/2006/relationships/customXml" Target="ink/ink1229.xml"/><Relationship Id="rId3119" Type="http://schemas.openxmlformats.org/officeDocument/2006/relationships/customXml" Target="ink/ink1278.xml"/><Relationship Id="rId3326" Type="http://schemas.openxmlformats.org/officeDocument/2006/relationships/image" Target="media/image1593.emf"/><Relationship Id="rId3673" Type="http://schemas.openxmlformats.org/officeDocument/2006/relationships/image" Target="media/image1765.emf"/><Relationship Id="rId3880" Type="http://schemas.openxmlformats.org/officeDocument/2006/relationships/customXml" Target="ink/ink1642.xml"/><Relationship Id="rId3978" Type="http://schemas.openxmlformats.org/officeDocument/2006/relationships/customXml" Target="ink/ink1686.xml"/><Relationship Id="rId247" Type="http://schemas.openxmlformats.org/officeDocument/2006/relationships/customXml" Target="ink/ink19.xml"/><Relationship Id="rId899" Type="http://schemas.openxmlformats.org/officeDocument/2006/relationships/image" Target="media/image423.emf"/><Relationship Id="rId1084" Type="http://schemas.openxmlformats.org/officeDocument/2006/relationships/customXml" Target="ink/ink376.xml"/><Relationship Id="rId2482" Type="http://schemas.openxmlformats.org/officeDocument/2006/relationships/image" Target="media/image1178.emf"/><Relationship Id="rId2787" Type="http://schemas.openxmlformats.org/officeDocument/2006/relationships/image" Target="media/image1324.emf"/><Relationship Id="rId3533" Type="http://schemas.openxmlformats.org/officeDocument/2006/relationships/customXml" Target="ink/ink1485.xml"/><Relationship Id="rId3740" Type="http://schemas.openxmlformats.org/officeDocument/2006/relationships/customXml" Target="ink/ink1574.xml"/><Relationship Id="rId3838" Type="http://schemas.openxmlformats.org/officeDocument/2006/relationships/customXml" Target="ink/ink1623.xml"/><Relationship Id="rId107" Type="http://schemas.openxmlformats.org/officeDocument/2006/relationships/image" Target="media/image46.wmf"/><Relationship Id="rId454" Type="http://schemas.openxmlformats.org/officeDocument/2006/relationships/image" Target="media/image202.emf"/><Relationship Id="rId661" Type="http://schemas.openxmlformats.org/officeDocument/2006/relationships/image" Target="media/image304.emf"/><Relationship Id="rId759" Type="http://schemas.openxmlformats.org/officeDocument/2006/relationships/oleObject" Target="embeddings/oleObject160.bin"/><Relationship Id="rId966" Type="http://schemas.openxmlformats.org/officeDocument/2006/relationships/customXml" Target="ink/ink324.xml"/><Relationship Id="rId1291" Type="http://schemas.openxmlformats.org/officeDocument/2006/relationships/image" Target="media/image615.emf"/><Relationship Id="rId1389" Type="http://schemas.openxmlformats.org/officeDocument/2006/relationships/image" Target="media/image662.emf"/><Relationship Id="rId1596" Type="http://schemas.openxmlformats.org/officeDocument/2006/relationships/image" Target="media/image757.emf"/><Relationship Id="rId2135" Type="http://schemas.openxmlformats.org/officeDocument/2006/relationships/customXml" Target="ink/ink820.xml"/><Relationship Id="rId2342" Type="http://schemas.openxmlformats.org/officeDocument/2006/relationships/image" Target="media/image1108.emf"/><Relationship Id="rId2647" Type="http://schemas.openxmlformats.org/officeDocument/2006/relationships/image" Target="media/image1259.emf"/><Relationship Id="rId2994" Type="http://schemas.openxmlformats.org/officeDocument/2006/relationships/image" Target="media/image1427.emf"/><Relationship Id="rId3600" Type="http://schemas.openxmlformats.org/officeDocument/2006/relationships/image" Target="media/image1729.emf"/><Relationship Id="rId314" Type="http://schemas.openxmlformats.org/officeDocument/2006/relationships/image" Target="media/image142.emf"/><Relationship Id="rId521" Type="http://schemas.openxmlformats.org/officeDocument/2006/relationships/image" Target="media/image234.emf"/><Relationship Id="rId619" Type="http://schemas.openxmlformats.org/officeDocument/2006/relationships/image" Target="media/image283.emf"/><Relationship Id="rId1151" Type="http://schemas.openxmlformats.org/officeDocument/2006/relationships/image" Target="media/image549.emf"/><Relationship Id="rId1249" Type="http://schemas.openxmlformats.org/officeDocument/2006/relationships/image" Target="media/image596.emf"/><Relationship Id="rId2202" Type="http://schemas.openxmlformats.org/officeDocument/2006/relationships/oleObject" Target="embeddings/oleObject262.bin"/><Relationship Id="rId2854" Type="http://schemas.openxmlformats.org/officeDocument/2006/relationships/customXml" Target="ink/ink1150.xml"/><Relationship Id="rId3905" Type="http://schemas.openxmlformats.org/officeDocument/2006/relationships/image" Target="media/image1881.emf"/><Relationship Id="rId95" Type="http://schemas.openxmlformats.org/officeDocument/2006/relationships/oleObject" Target="embeddings/oleObject44.bin"/><Relationship Id="rId826" Type="http://schemas.openxmlformats.org/officeDocument/2006/relationships/customXml" Target="ink/ink255.xml"/><Relationship Id="rId1011" Type="http://schemas.openxmlformats.org/officeDocument/2006/relationships/image" Target="media/image479.emf"/><Relationship Id="rId1109" Type="http://schemas.openxmlformats.org/officeDocument/2006/relationships/image" Target="media/image528.emf"/><Relationship Id="rId1456" Type="http://schemas.openxmlformats.org/officeDocument/2006/relationships/customXml" Target="ink/ink528.xml"/><Relationship Id="rId1663" Type="http://schemas.openxmlformats.org/officeDocument/2006/relationships/customXml" Target="ink/ink616.xml"/><Relationship Id="rId1870" Type="http://schemas.openxmlformats.org/officeDocument/2006/relationships/image" Target="media/image893.emf"/><Relationship Id="rId1968" Type="http://schemas.openxmlformats.org/officeDocument/2006/relationships/image" Target="media/image942.emf"/><Relationship Id="rId2507" Type="http://schemas.openxmlformats.org/officeDocument/2006/relationships/customXml" Target="ink/ink986.xml"/><Relationship Id="rId2714" Type="http://schemas.openxmlformats.org/officeDocument/2006/relationships/image" Target="media/image1288.emf"/><Relationship Id="rId2921" Type="http://schemas.openxmlformats.org/officeDocument/2006/relationships/image" Target="media/image1391.emf"/><Relationship Id="rId4167" Type="http://schemas.openxmlformats.org/officeDocument/2006/relationships/image" Target="media/image2005.emf"/><Relationship Id="rId4374" Type="http://schemas.openxmlformats.org/officeDocument/2006/relationships/image" Target="media/image2109.emf"/><Relationship Id="rId1316" Type="http://schemas.openxmlformats.org/officeDocument/2006/relationships/customXml" Target="ink/ink472.xml"/><Relationship Id="rId1523" Type="http://schemas.openxmlformats.org/officeDocument/2006/relationships/image" Target="media/image724.emf"/><Relationship Id="rId1730" Type="http://schemas.openxmlformats.org/officeDocument/2006/relationships/image" Target="media/image824.emf"/><Relationship Id="rId3183" Type="http://schemas.openxmlformats.org/officeDocument/2006/relationships/customXml" Target="ink/ink1310.xml"/><Relationship Id="rId3390" Type="http://schemas.openxmlformats.org/officeDocument/2006/relationships/image" Target="media/image1625.emf"/><Relationship Id="rId4027" Type="http://schemas.openxmlformats.org/officeDocument/2006/relationships/oleObject" Target="embeddings/oleObject328.bin"/><Relationship Id="rId4234" Type="http://schemas.openxmlformats.org/officeDocument/2006/relationships/customXml" Target="ink/ink1792.xml"/><Relationship Id="rId4441" Type="http://schemas.openxmlformats.org/officeDocument/2006/relationships/customXml" Target="ink/ink1896.xml"/><Relationship Id="rId22" Type="http://schemas.openxmlformats.org/officeDocument/2006/relationships/oleObject" Target="embeddings/oleObject6.bin"/><Relationship Id="rId1828" Type="http://schemas.openxmlformats.org/officeDocument/2006/relationships/image" Target="media/image873.emf"/><Relationship Id="rId3043" Type="http://schemas.openxmlformats.org/officeDocument/2006/relationships/customXml" Target="ink/ink1240.xml"/><Relationship Id="rId3250" Type="http://schemas.openxmlformats.org/officeDocument/2006/relationships/image" Target="media/image1555.emf"/><Relationship Id="rId3488" Type="http://schemas.openxmlformats.org/officeDocument/2006/relationships/image" Target="media/image1674.emf"/><Relationship Id="rId3695" Type="http://schemas.openxmlformats.org/officeDocument/2006/relationships/image" Target="media/image1776.emf"/><Relationship Id="rId171" Type="http://schemas.openxmlformats.org/officeDocument/2006/relationships/oleObject" Target="embeddings/oleObject82.bin"/><Relationship Id="rId2297" Type="http://schemas.openxmlformats.org/officeDocument/2006/relationships/customXml" Target="ink/ink883.xml"/><Relationship Id="rId3348" Type="http://schemas.openxmlformats.org/officeDocument/2006/relationships/image" Target="media/image1604.emf"/><Relationship Id="rId3555" Type="http://schemas.openxmlformats.org/officeDocument/2006/relationships/customXml" Target="ink/ink1496.xml"/><Relationship Id="rId3762" Type="http://schemas.openxmlformats.org/officeDocument/2006/relationships/customXml" Target="ink/ink1585.xml"/><Relationship Id="rId4301" Type="http://schemas.openxmlformats.org/officeDocument/2006/relationships/customXml" Target="ink/ink1826.xml"/><Relationship Id="rId269" Type="http://schemas.openxmlformats.org/officeDocument/2006/relationships/customXml" Target="ink/ink30.xml"/><Relationship Id="rId476" Type="http://schemas.openxmlformats.org/officeDocument/2006/relationships/customXml" Target="ink/ink94.xml"/><Relationship Id="rId683" Type="http://schemas.openxmlformats.org/officeDocument/2006/relationships/image" Target="media/image315.emf"/><Relationship Id="rId890" Type="http://schemas.openxmlformats.org/officeDocument/2006/relationships/customXml" Target="ink/ink287.xml"/><Relationship Id="rId2157" Type="http://schemas.openxmlformats.org/officeDocument/2006/relationships/customXml" Target="ink/ink831.xml"/><Relationship Id="rId2364" Type="http://schemas.openxmlformats.org/officeDocument/2006/relationships/image" Target="media/image1119.emf"/><Relationship Id="rId2571" Type="http://schemas.openxmlformats.org/officeDocument/2006/relationships/customXml" Target="ink/ink1018.xml"/><Relationship Id="rId3110" Type="http://schemas.openxmlformats.org/officeDocument/2006/relationships/image" Target="media/image1485.emf"/><Relationship Id="rId3208" Type="http://schemas.openxmlformats.org/officeDocument/2006/relationships/image" Target="media/image1534.emf"/><Relationship Id="rId3415" Type="http://schemas.openxmlformats.org/officeDocument/2006/relationships/customXml" Target="ink/ink1426.xml"/><Relationship Id="rId129" Type="http://schemas.openxmlformats.org/officeDocument/2006/relationships/image" Target="media/image56.wmf"/><Relationship Id="rId336" Type="http://schemas.openxmlformats.org/officeDocument/2006/relationships/image" Target="media/image151.emf"/><Relationship Id="rId543" Type="http://schemas.openxmlformats.org/officeDocument/2006/relationships/image" Target="media/image245.emf"/><Relationship Id="rId988" Type="http://schemas.openxmlformats.org/officeDocument/2006/relationships/image" Target="media/image468.wmf"/><Relationship Id="rId1173" Type="http://schemas.openxmlformats.org/officeDocument/2006/relationships/image" Target="media/image560.emf"/><Relationship Id="rId1380" Type="http://schemas.openxmlformats.org/officeDocument/2006/relationships/customXml" Target="ink/ink499.xml"/><Relationship Id="rId2017" Type="http://schemas.openxmlformats.org/officeDocument/2006/relationships/oleObject" Target="embeddings/oleObject253.bin"/><Relationship Id="rId2224" Type="http://schemas.openxmlformats.org/officeDocument/2006/relationships/image" Target="media/image1052.emf"/><Relationship Id="rId2669" Type="http://schemas.openxmlformats.org/officeDocument/2006/relationships/image" Target="media/image1268.emf"/><Relationship Id="rId2876" Type="http://schemas.openxmlformats.org/officeDocument/2006/relationships/customXml" Target="ink/ink1161.xml"/><Relationship Id="rId3622" Type="http://schemas.openxmlformats.org/officeDocument/2006/relationships/oleObject" Target="embeddings/oleObject300.bin"/><Relationship Id="rId3927" Type="http://schemas.openxmlformats.org/officeDocument/2006/relationships/image" Target="media/image1892.emf"/><Relationship Id="rId403" Type="http://schemas.openxmlformats.org/officeDocument/2006/relationships/customXml" Target="ink/ink71.xml"/><Relationship Id="rId750" Type="http://schemas.openxmlformats.org/officeDocument/2006/relationships/customXml" Target="ink/ink219.xml"/><Relationship Id="rId848" Type="http://schemas.openxmlformats.org/officeDocument/2006/relationships/customXml" Target="ink/ink266.xml"/><Relationship Id="rId1033" Type="http://schemas.openxmlformats.org/officeDocument/2006/relationships/image" Target="media/image490.emf"/><Relationship Id="rId1478" Type="http://schemas.openxmlformats.org/officeDocument/2006/relationships/customXml" Target="ink/ink538.xml"/><Relationship Id="rId1685" Type="http://schemas.openxmlformats.org/officeDocument/2006/relationships/customXml" Target="ink/ink627.xml"/><Relationship Id="rId1892" Type="http://schemas.openxmlformats.org/officeDocument/2006/relationships/image" Target="media/image903.emf"/><Relationship Id="rId2431" Type="http://schemas.openxmlformats.org/officeDocument/2006/relationships/customXml" Target="ink/ink948.xml"/><Relationship Id="rId2529" Type="http://schemas.openxmlformats.org/officeDocument/2006/relationships/customXml" Target="ink/ink997.xml"/><Relationship Id="rId2736" Type="http://schemas.openxmlformats.org/officeDocument/2006/relationships/customXml" Target="ink/ink1091.xml"/><Relationship Id="rId4091" Type="http://schemas.openxmlformats.org/officeDocument/2006/relationships/image" Target="media/image1969.emf"/><Relationship Id="rId4189" Type="http://schemas.openxmlformats.org/officeDocument/2006/relationships/image" Target="media/image2016.emf"/><Relationship Id="rId610" Type="http://schemas.openxmlformats.org/officeDocument/2006/relationships/customXml" Target="ink/ink155.xml"/><Relationship Id="rId708" Type="http://schemas.openxmlformats.org/officeDocument/2006/relationships/customXml" Target="ink/ink203.xml"/><Relationship Id="rId915" Type="http://schemas.openxmlformats.org/officeDocument/2006/relationships/image" Target="media/image431.emf"/><Relationship Id="rId1240" Type="http://schemas.openxmlformats.org/officeDocument/2006/relationships/image" Target="media/image592.wmf"/><Relationship Id="rId1338" Type="http://schemas.openxmlformats.org/officeDocument/2006/relationships/customXml" Target="ink/ink480.xml"/><Relationship Id="rId1545" Type="http://schemas.openxmlformats.org/officeDocument/2006/relationships/oleObject" Target="embeddings/oleObject217.bin"/><Relationship Id="rId2943" Type="http://schemas.openxmlformats.org/officeDocument/2006/relationships/image" Target="media/image1402.emf"/><Relationship Id="rId4049" Type="http://schemas.openxmlformats.org/officeDocument/2006/relationships/image" Target="media/image1948.emf"/><Relationship Id="rId4396" Type="http://schemas.openxmlformats.org/officeDocument/2006/relationships/image" Target="media/image2120.emf"/><Relationship Id="rId1100" Type="http://schemas.openxmlformats.org/officeDocument/2006/relationships/customXml" Target="ink/ink384.xml"/><Relationship Id="rId1405" Type="http://schemas.openxmlformats.org/officeDocument/2006/relationships/oleObject" Target="embeddings/oleObject199.bin"/><Relationship Id="rId1752" Type="http://schemas.openxmlformats.org/officeDocument/2006/relationships/image" Target="media/image835.emf"/><Relationship Id="rId2803" Type="http://schemas.openxmlformats.org/officeDocument/2006/relationships/image" Target="media/image1332.emf"/><Relationship Id="rId4256" Type="http://schemas.openxmlformats.org/officeDocument/2006/relationships/customXml" Target="ink/ink1803.xml"/><Relationship Id="rId4463" Type="http://schemas.openxmlformats.org/officeDocument/2006/relationships/customXml" Target="ink/ink1907.xml"/><Relationship Id="rId44" Type="http://schemas.openxmlformats.org/officeDocument/2006/relationships/oleObject" Target="embeddings/oleObject17.bin"/><Relationship Id="rId1612" Type="http://schemas.openxmlformats.org/officeDocument/2006/relationships/oleObject" Target="embeddings/oleObject220.bin"/><Relationship Id="rId1917" Type="http://schemas.openxmlformats.org/officeDocument/2006/relationships/image" Target="media/image917.wmf"/><Relationship Id="rId3065" Type="http://schemas.openxmlformats.org/officeDocument/2006/relationships/customXml" Target="ink/ink1251.xml"/><Relationship Id="rId3272" Type="http://schemas.openxmlformats.org/officeDocument/2006/relationships/image" Target="media/image1566.emf"/><Relationship Id="rId4116" Type="http://schemas.openxmlformats.org/officeDocument/2006/relationships/customXml" Target="ink/ink1750.xml"/><Relationship Id="rId4323" Type="http://schemas.openxmlformats.org/officeDocument/2006/relationships/customXml" Target="ink/ink1837.xml"/><Relationship Id="rId193" Type="http://schemas.openxmlformats.org/officeDocument/2006/relationships/oleObject" Target="embeddings/oleObject93.bin"/><Relationship Id="rId498" Type="http://schemas.openxmlformats.org/officeDocument/2006/relationships/image" Target="media/image223.wmf"/><Relationship Id="rId2081" Type="http://schemas.openxmlformats.org/officeDocument/2006/relationships/customXml" Target="ink/ink793.xml"/><Relationship Id="rId2179" Type="http://schemas.openxmlformats.org/officeDocument/2006/relationships/customXml" Target="ink/ink842.xml"/><Relationship Id="rId3132" Type="http://schemas.openxmlformats.org/officeDocument/2006/relationships/image" Target="media/image1496.emf"/><Relationship Id="rId3577" Type="http://schemas.openxmlformats.org/officeDocument/2006/relationships/image" Target="media/image1718.emf"/><Relationship Id="rId3784" Type="http://schemas.openxmlformats.org/officeDocument/2006/relationships/customXml" Target="ink/ink1596.xml"/><Relationship Id="rId3991" Type="http://schemas.openxmlformats.org/officeDocument/2006/relationships/customXml" Target="ink/ink1692.xml"/><Relationship Id="rId260" Type="http://schemas.openxmlformats.org/officeDocument/2006/relationships/image" Target="media/image115.emf"/><Relationship Id="rId2386" Type="http://schemas.openxmlformats.org/officeDocument/2006/relationships/oleObject" Target="embeddings/oleObject277.bin"/><Relationship Id="rId2593" Type="http://schemas.openxmlformats.org/officeDocument/2006/relationships/customXml" Target="ink/ink1029.xml"/><Relationship Id="rId3437" Type="http://schemas.openxmlformats.org/officeDocument/2006/relationships/customXml" Target="ink/ink1437.xml"/><Relationship Id="rId3644" Type="http://schemas.openxmlformats.org/officeDocument/2006/relationships/oleObject" Target="embeddings/oleObject305.bin"/><Relationship Id="rId3851" Type="http://schemas.openxmlformats.org/officeDocument/2006/relationships/image" Target="media/image1854.emf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19.bin"/><Relationship Id="rId565" Type="http://schemas.openxmlformats.org/officeDocument/2006/relationships/image" Target="media/image256.emf"/><Relationship Id="rId772" Type="http://schemas.openxmlformats.org/officeDocument/2006/relationships/customXml" Target="ink/ink228.xml"/><Relationship Id="rId1195" Type="http://schemas.openxmlformats.org/officeDocument/2006/relationships/image" Target="media/image571.emf"/><Relationship Id="rId2039" Type="http://schemas.openxmlformats.org/officeDocument/2006/relationships/customXml" Target="ink/ink772.xml"/><Relationship Id="rId2246" Type="http://schemas.openxmlformats.org/officeDocument/2006/relationships/customXml" Target="ink/ink864.xml"/><Relationship Id="rId2453" Type="http://schemas.openxmlformats.org/officeDocument/2006/relationships/customXml" Target="ink/ink959.xml"/><Relationship Id="rId2660" Type="http://schemas.openxmlformats.org/officeDocument/2006/relationships/customXml" Target="ink/ink1057.xml"/><Relationship Id="rId2898" Type="http://schemas.openxmlformats.org/officeDocument/2006/relationships/customXml" Target="ink/ink1172.xml"/><Relationship Id="rId3504" Type="http://schemas.openxmlformats.org/officeDocument/2006/relationships/image" Target="media/image1682.emf"/><Relationship Id="rId3711" Type="http://schemas.openxmlformats.org/officeDocument/2006/relationships/image" Target="media/image1784.emf"/><Relationship Id="rId3949" Type="http://schemas.openxmlformats.org/officeDocument/2006/relationships/image" Target="media/image1903.emf"/><Relationship Id="rId218" Type="http://schemas.openxmlformats.org/officeDocument/2006/relationships/image" Target="media/image920.wmf"/><Relationship Id="rId425" Type="http://schemas.openxmlformats.org/officeDocument/2006/relationships/customXml" Target="ink/ink75.xml"/><Relationship Id="rId632" Type="http://schemas.openxmlformats.org/officeDocument/2006/relationships/customXml" Target="ink/ink166.xml"/><Relationship Id="rId1055" Type="http://schemas.openxmlformats.org/officeDocument/2006/relationships/image" Target="media/image501.emf"/><Relationship Id="rId1262" Type="http://schemas.openxmlformats.org/officeDocument/2006/relationships/customXml" Target="ink/ink445.xml"/><Relationship Id="rId2106" Type="http://schemas.openxmlformats.org/officeDocument/2006/relationships/image" Target="media/image993.emf"/><Relationship Id="rId2313" Type="http://schemas.openxmlformats.org/officeDocument/2006/relationships/customXml" Target="ink/ink891.xml"/><Relationship Id="rId2520" Type="http://schemas.openxmlformats.org/officeDocument/2006/relationships/image" Target="media/image1197.emf"/><Relationship Id="rId2758" Type="http://schemas.openxmlformats.org/officeDocument/2006/relationships/customXml" Target="ink/ink1102.xml"/><Relationship Id="rId2965" Type="http://schemas.openxmlformats.org/officeDocument/2006/relationships/image" Target="media/image1413.emf"/><Relationship Id="rId3809" Type="http://schemas.openxmlformats.org/officeDocument/2006/relationships/image" Target="media/image1833.emf"/><Relationship Id="rId937" Type="http://schemas.openxmlformats.org/officeDocument/2006/relationships/image" Target="media/image442.emf"/><Relationship Id="rId1122" Type="http://schemas.openxmlformats.org/officeDocument/2006/relationships/customXml" Target="ink/ink395.xml"/><Relationship Id="rId1567" Type="http://schemas.openxmlformats.org/officeDocument/2006/relationships/image" Target="media/image743.emf"/><Relationship Id="rId1774" Type="http://schemas.openxmlformats.org/officeDocument/2006/relationships/image" Target="media/image846.emf"/><Relationship Id="rId1981" Type="http://schemas.openxmlformats.org/officeDocument/2006/relationships/image" Target="media/image2010.wmf"/><Relationship Id="rId2618" Type="http://schemas.openxmlformats.org/officeDocument/2006/relationships/image" Target="media/image1246.emf"/><Relationship Id="rId2825" Type="http://schemas.openxmlformats.org/officeDocument/2006/relationships/image" Target="media/image1343.emf"/><Relationship Id="rId4180" Type="http://schemas.openxmlformats.org/officeDocument/2006/relationships/image" Target="media/image2012.wmf"/><Relationship Id="rId4278" Type="http://schemas.openxmlformats.org/officeDocument/2006/relationships/customXml" Target="ink/ink1814.xml"/><Relationship Id="rId66" Type="http://schemas.openxmlformats.org/officeDocument/2006/relationships/oleObject" Target="embeddings/oleObject29.bin"/><Relationship Id="rId1427" Type="http://schemas.openxmlformats.org/officeDocument/2006/relationships/image" Target="media/image677.emf"/><Relationship Id="rId1634" Type="http://schemas.openxmlformats.org/officeDocument/2006/relationships/image" Target="media/image776.emf"/><Relationship Id="rId1841" Type="http://schemas.openxmlformats.org/officeDocument/2006/relationships/customXml" Target="ink/ink699.xml"/><Relationship Id="rId3087" Type="http://schemas.openxmlformats.org/officeDocument/2006/relationships/customXml" Target="ink/ink1262.xml"/><Relationship Id="rId3294" Type="http://schemas.openxmlformats.org/officeDocument/2006/relationships/image" Target="media/image1577.emf"/><Relationship Id="rId4040" Type="http://schemas.openxmlformats.org/officeDocument/2006/relationships/customXml" Target="ink/ink1712.xml"/><Relationship Id="rId4138" Type="http://schemas.openxmlformats.org/officeDocument/2006/relationships/customXml" Target="ink/ink1755.xml"/><Relationship Id="rId4345" Type="http://schemas.openxmlformats.org/officeDocument/2006/relationships/customXml" Target="ink/ink1848.xml"/><Relationship Id="rId1939" Type="http://schemas.openxmlformats.org/officeDocument/2006/relationships/image" Target="media/image928.wmf"/><Relationship Id="rId3599" Type="http://schemas.openxmlformats.org/officeDocument/2006/relationships/customXml" Target="ink/ink1519.xml"/><Relationship Id="rId1701" Type="http://schemas.openxmlformats.org/officeDocument/2006/relationships/customXml" Target="ink/ink635.xml"/><Relationship Id="rId3154" Type="http://schemas.openxmlformats.org/officeDocument/2006/relationships/image" Target="media/image1507.emf"/><Relationship Id="rId3361" Type="http://schemas.openxmlformats.org/officeDocument/2006/relationships/customXml" Target="ink/ink1399.xml"/><Relationship Id="rId3459" Type="http://schemas.openxmlformats.org/officeDocument/2006/relationships/customXml" Target="ink/ink1448.xml"/><Relationship Id="rId3666" Type="http://schemas.openxmlformats.org/officeDocument/2006/relationships/customXml" Target="ink/ink1539.xml"/><Relationship Id="rId4205" Type="http://schemas.openxmlformats.org/officeDocument/2006/relationships/oleObject" Target="embeddings/oleObject345.bin"/><Relationship Id="rId4412" Type="http://schemas.openxmlformats.org/officeDocument/2006/relationships/image" Target="media/image2128.emf"/><Relationship Id="rId282" Type="http://schemas.openxmlformats.org/officeDocument/2006/relationships/image" Target="media/image126.emf"/><Relationship Id="rId587" Type="http://schemas.openxmlformats.org/officeDocument/2006/relationships/image" Target="media/image267.emf"/><Relationship Id="rId2170" Type="http://schemas.openxmlformats.org/officeDocument/2006/relationships/image" Target="media/image1025.emf"/><Relationship Id="rId2268" Type="http://schemas.openxmlformats.org/officeDocument/2006/relationships/customXml" Target="ink/ink875.xml"/><Relationship Id="rId3014" Type="http://schemas.openxmlformats.org/officeDocument/2006/relationships/image" Target="media/image1437.emf"/><Relationship Id="rId3221" Type="http://schemas.openxmlformats.org/officeDocument/2006/relationships/customXml" Target="ink/ink1329.xml"/><Relationship Id="rId3319" Type="http://schemas.openxmlformats.org/officeDocument/2006/relationships/customXml" Target="ink/ink1378.xml"/><Relationship Id="rId3873" Type="http://schemas.openxmlformats.org/officeDocument/2006/relationships/oleObject" Target="embeddings/oleObject313.bin"/><Relationship Id="rId8" Type="http://schemas.openxmlformats.org/officeDocument/2006/relationships/endnotes" Target="endnotes.xml"/><Relationship Id="rId142" Type="http://schemas.openxmlformats.org/officeDocument/2006/relationships/image" Target="media/image62.wmf"/><Relationship Id="rId447" Type="http://schemas.openxmlformats.org/officeDocument/2006/relationships/customXml" Target="ink/ink86.xml"/><Relationship Id="rId794" Type="http://schemas.openxmlformats.org/officeDocument/2006/relationships/customXml" Target="ink/ink239.xml"/><Relationship Id="rId1077" Type="http://schemas.openxmlformats.org/officeDocument/2006/relationships/image" Target="media/image512.emf"/><Relationship Id="rId2030" Type="http://schemas.openxmlformats.org/officeDocument/2006/relationships/image" Target="media/image968.emf"/><Relationship Id="rId2128" Type="http://schemas.openxmlformats.org/officeDocument/2006/relationships/image" Target="media/image1004.emf"/><Relationship Id="rId2475" Type="http://schemas.openxmlformats.org/officeDocument/2006/relationships/customXml" Target="ink/ink970.xml"/><Relationship Id="rId2682" Type="http://schemas.openxmlformats.org/officeDocument/2006/relationships/customXml" Target="ink/ink1068.xml"/><Relationship Id="rId2987" Type="http://schemas.openxmlformats.org/officeDocument/2006/relationships/oleObject" Target="embeddings/oleObject293.bin"/><Relationship Id="rId3526" Type="http://schemas.openxmlformats.org/officeDocument/2006/relationships/image" Target="media/image1693.emf"/><Relationship Id="rId3733" Type="http://schemas.openxmlformats.org/officeDocument/2006/relationships/image" Target="media/image1795.emf"/><Relationship Id="rId3940" Type="http://schemas.openxmlformats.org/officeDocument/2006/relationships/customXml" Target="ink/ink1672.xml"/><Relationship Id="rId654" Type="http://schemas.openxmlformats.org/officeDocument/2006/relationships/customXml" Target="ink/ink177.xml"/><Relationship Id="rId861" Type="http://schemas.openxmlformats.org/officeDocument/2006/relationships/image" Target="media/image404.emf"/><Relationship Id="rId959" Type="http://schemas.openxmlformats.org/officeDocument/2006/relationships/image" Target="media/image453.emf"/><Relationship Id="rId1284" Type="http://schemas.openxmlformats.org/officeDocument/2006/relationships/customXml" Target="ink/ink456.xml"/><Relationship Id="rId1491" Type="http://schemas.openxmlformats.org/officeDocument/2006/relationships/image" Target="media/image709.emf"/><Relationship Id="rId1589" Type="http://schemas.openxmlformats.org/officeDocument/2006/relationships/customXml" Target="ink/ink580.xml"/><Relationship Id="rId2335" Type="http://schemas.openxmlformats.org/officeDocument/2006/relationships/customXml" Target="ink/ink902.xml"/><Relationship Id="rId2542" Type="http://schemas.openxmlformats.org/officeDocument/2006/relationships/image" Target="media/image1208.emf"/><Relationship Id="rId3800" Type="http://schemas.openxmlformats.org/officeDocument/2006/relationships/customXml" Target="ink/ink1604.xml"/><Relationship Id="rId307" Type="http://schemas.openxmlformats.org/officeDocument/2006/relationships/customXml" Target="ink/ink49.xml"/><Relationship Id="rId514" Type="http://schemas.openxmlformats.org/officeDocument/2006/relationships/customXml" Target="ink/ink107.xml"/><Relationship Id="rId721" Type="http://schemas.openxmlformats.org/officeDocument/2006/relationships/oleObject" Target="embeddings/oleObject156.bin"/><Relationship Id="rId1144" Type="http://schemas.openxmlformats.org/officeDocument/2006/relationships/customXml" Target="ink/ink406.xml"/><Relationship Id="rId1351" Type="http://schemas.openxmlformats.org/officeDocument/2006/relationships/image" Target="media/image644.emf"/><Relationship Id="rId1449" Type="http://schemas.openxmlformats.org/officeDocument/2006/relationships/image" Target="media/image688.emf"/><Relationship Id="rId1796" Type="http://schemas.openxmlformats.org/officeDocument/2006/relationships/image" Target="media/image857.emf"/><Relationship Id="rId2402" Type="http://schemas.openxmlformats.org/officeDocument/2006/relationships/image" Target="media/image1138.emf"/><Relationship Id="rId2847" Type="http://schemas.openxmlformats.org/officeDocument/2006/relationships/image" Target="media/image1354.emf"/><Relationship Id="rId4062" Type="http://schemas.openxmlformats.org/officeDocument/2006/relationships/customXml" Target="ink/ink1723.xml"/><Relationship Id="rId88" Type="http://schemas.openxmlformats.org/officeDocument/2006/relationships/image" Target="media/image38.wmf"/><Relationship Id="rId819" Type="http://schemas.openxmlformats.org/officeDocument/2006/relationships/image" Target="media/image383.emf"/><Relationship Id="rId1004" Type="http://schemas.openxmlformats.org/officeDocument/2006/relationships/image" Target="media/image476.wmf"/><Relationship Id="rId1211" Type="http://schemas.openxmlformats.org/officeDocument/2006/relationships/oleObject" Target="embeddings/oleObject169.bin"/><Relationship Id="rId1656" Type="http://schemas.openxmlformats.org/officeDocument/2006/relationships/image" Target="media/image787.emf"/><Relationship Id="rId1863" Type="http://schemas.openxmlformats.org/officeDocument/2006/relationships/customXml" Target="ink/ink708.xml"/><Relationship Id="rId2707" Type="http://schemas.openxmlformats.org/officeDocument/2006/relationships/customXml" Target="ink/ink1076.xml"/><Relationship Id="rId2914" Type="http://schemas.openxmlformats.org/officeDocument/2006/relationships/customXml" Target="ink/ink1180.xml"/><Relationship Id="rId4367" Type="http://schemas.openxmlformats.org/officeDocument/2006/relationships/customXml" Target="ink/ink1859.xml"/><Relationship Id="rId1309" Type="http://schemas.openxmlformats.org/officeDocument/2006/relationships/image" Target="media/image624.emf"/><Relationship Id="rId1516" Type="http://schemas.openxmlformats.org/officeDocument/2006/relationships/customXml" Target="ink/ink557.xml"/><Relationship Id="rId1723" Type="http://schemas.openxmlformats.org/officeDocument/2006/relationships/customXml" Target="ink/ink645.xml"/><Relationship Id="rId1930" Type="http://schemas.openxmlformats.org/officeDocument/2006/relationships/oleObject" Target="embeddings/oleObject240.bin"/><Relationship Id="rId3176" Type="http://schemas.openxmlformats.org/officeDocument/2006/relationships/image" Target="media/image1518.emf"/><Relationship Id="rId3383" Type="http://schemas.openxmlformats.org/officeDocument/2006/relationships/customXml" Target="ink/ink1410.xml"/><Relationship Id="rId3590" Type="http://schemas.openxmlformats.org/officeDocument/2006/relationships/image" Target="media/image1724.emf"/><Relationship Id="rId4227" Type="http://schemas.openxmlformats.org/officeDocument/2006/relationships/image" Target="media/image2036.emf"/><Relationship Id="rId4434" Type="http://schemas.openxmlformats.org/officeDocument/2006/relationships/image" Target="media/image2139.emf"/><Relationship Id="rId15" Type="http://schemas.openxmlformats.org/officeDocument/2006/relationships/image" Target="media/image3.wmf"/><Relationship Id="rId2192" Type="http://schemas.openxmlformats.org/officeDocument/2006/relationships/oleObject" Target="embeddings/oleObject258.bin"/><Relationship Id="rId3036" Type="http://schemas.openxmlformats.org/officeDocument/2006/relationships/image" Target="media/image1448.emf"/><Relationship Id="rId3243" Type="http://schemas.openxmlformats.org/officeDocument/2006/relationships/customXml" Target="ink/ink1340.xml"/><Relationship Id="rId3688" Type="http://schemas.openxmlformats.org/officeDocument/2006/relationships/customXml" Target="ink/ink1548.xml"/><Relationship Id="rId3895" Type="http://schemas.openxmlformats.org/officeDocument/2006/relationships/image" Target="media/image1876.emf"/><Relationship Id="rId164" Type="http://schemas.openxmlformats.org/officeDocument/2006/relationships/image" Target="media/image72.wmf"/><Relationship Id="rId371" Type="http://schemas.openxmlformats.org/officeDocument/2006/relationships/image" Target="media/image1030.wmf"/><Relationship Id="rId2052" Type="http://schemas.openxmlformats.org/officeDocument/2006/relationships/image" Target="media/image211.emf"/><Relationship Id="rId2497" Type="http://schemas.openxmlformats.org/officeDocument/2006/relationships/customXml" Target="ink/ink981.xml"/><Relationship Id="rId3450" Type="http://schemas.openxmlformats.org/officeDocument/2006/relationships/image" Target="media/image1655.emf"/><Relationship Id="rId3548" Type="http://schemas.openxmlformats.org/officeDocument/2006/relationships/image" Target="media/image1704.emf"/><Relationship Id="rId3755" Type="http://schemas.openxmlformats.org/officeDocument/2006/relationships/image" Target="media/image1806.emf"/><Relationship Id="rId469" Type="http://schemas.openxmlformats.org/officeDocument/2006/relationships/oleObject" Target="embeddings/oleObject145.bin"/><Relationship Id="rId676" Type="http://schemas.openxmlformats.org/officeDocument/2006/relationships/customXml" Target="ink/ink187.xml"/><Relationship Id="rId883" Type="http://schemas.openxmlformats.org/officeDocument/2006/relationships/image" Target="media/image415.emf"/><Relationship Id="rId1099" Type="http://schemas.openxmlformats.org/officeDocument/2006/relationships/image" Target="media/image523.emf"/><Relationship Id="rId2357" Type="http://schemas.openxmlformats.org/officeDocument/2006/relationships/customXml" Target="ink/ink913.xml"/><Relationship Id="rId2564" Type="http://schemas.openxmlformats.org/officeDocument/2006/relationships/image" Target="media/image1219.emf"/><Relationship Id="rId3103" Type="http://schemas.openxmlformats.org/officeDocument/2006/relationships/customXml" Target="ink/ink1270.xml"/><Relationship Id="rId3310" Type="http://schemas.openxmlformats.org/officeDocument/2006/relationships/image" Target="media/image1585.emf"/><Relationship Id="rId3408" Type="http://schemas.openxmlformats.org/officeDocument/2006/relationships/image" Target="media/image1634.emf"/><Relationship Id="rId3615" Type="http://schemas.openxmlformats.org/officeDocument/2006/relationships/image" Target="media/image1737.wmf"/><Relationship Id="rId3962" Type="http://schemas.openxmlformats.org/officeDocument/2006/relationships/image" Target="media/image1910.wmf"/><Relationship Id="rId231" Type="http://schemas.openxmlformats.org/officeDocument/2006/relationships/customXml" Target="ink/ink11.xml"/><Relationship Id="rId329" Type="http://schemas.openxmlformats.org/officeDocument/2006/relationships/customXml" Target="ink/ink56.xml"/><Relationship Id="rId536" Type="http://schemas.openxmlformats.org/officeDocument/2006/relationships/customXml" Target="ink/ink118.xml"/><Relationship Id="rId1166" Type="http://schemas.openxmlformats.org/officeDocument/2006/relationships/customXml" Target="ink/ink417.xml"/><Relationship Id="rId1373" Type="http://schemas.openxmlformats.org/officeDocument/2006/relationships/image" Target="media/image654.emf"/><Relationship Id="rId2217" Type="http://schemas.openxmlformats.org/officeDocument/2006/relationships/customXml" Target="ink/ink850.xml"/><Relationship Id="rId2771" Type="http://schemas.openxmlformats.org/officeDocument/2006/relationships/image" Target="media/image1316.emf"/><Relationship Id="rId2869" Type="http://schemas.openxmlformats.org/officeDocument/2006/relationships/image" Target="media/image1365.emf"/><Relationship Id="rId3822" Type="http://schemas.openxmlformats.org/officeDocument/2006/relationships/customXml" Target="ink/ink1615.xml"/><Relationship Id="rId743" Type="http://schemas.openxmlformats.org/officeDocument/2006/relationships/image" Target="media/image345.emf"/><Relationship Id="rId950" Type="http://schemas.openxmlformats.org/officeDocument/2006/relationships/customXml" Target="ink/ink316.xml"/><Relationship Id="rId1026" Type="http://schemas.openxmlformats.org/officeDocument/2006/relationships/customXml" Target="ink/ink347.xml"/><Relationship Id="rId1580" Type="http://schemas.openxmlformats.org/officeDocument/2006/relationships/image" Target="media/image749.emf"/><Relationship Id="rId1678" Type="http://schemas.openxmlformats.org/officeDocument/2006/relationships/image" Target="media/image798.emf"/><Relationship Id="rId1885" Type="http://schemas.openxmlformats.org/officeDocument/2006/relationships/image" Target="media/image1870.wmf"/><Relationship Id="rId2424" Type="http://schemas.openxmlformats.org/officeDocument/2006/relationships/image" Target="media/image1149.emf"/><Relationship Id="rId2631" Type="http://schemas.openxmlformats.org/officeDocument/2006/relationships/customXml" Target="ink/ink1048.xml"/><Relationship Id="rId2729" Type="http://schemas.openxmlformats.org/officeDocument/2006/relationships/customXml" Target="ink/ink1087.xml"/><Relationship Id="rId2936" Type="http://schemas.openxmlformats.org/officeDocument/2006/relationships/customXml" Target="ink/ink1191.xml"/><Relationship Id="rId4084" Type="http://schemas.openxmlformats.org/officeDocument/2006/relationships/customXml" Target="ink/ink1734.xml"/><Relationship Id="rId4291" Type="http://schemas.openxmlformats.org/officeDocument/2006/relationships/customXml" Target="ink/ink1821.xml"/><Relationship Id="rId4389" Type="http://schemas.openxmlformats.org/officeDocument/2006/relationships/customXml" Target="ink/ink1870.xml"/><Relationship Id="rId603" Type="http://schemas.openxmlformats.org/officeDocument/2006/relationships/image" Target="media/image275.emf"/><Relationship Id="rId810" Type="http://schemas.openxmlformats.org/officeDocument/2006/relationships/customXml" Target="ink/ink247.xml"/><Relationship Id="rId908" Type="http://schemas.openxmlformats.org/officeDocument/2006/relationships/customXml" Target="ink/ink296.xml"/><Relationship Id="rId1233" Type="http://schemas.openxmlformats.org/officeDocument/2006/relationships/oleObject" Target="embeddings/oleObject180.bin"/><Relationship Id="rId1440" Type="http://schemas.openxmlformats.org/officeDocument/2006/relationships/customXml" Target="ink/ink520.xml"/><Relationship Id="rId1538" Type="http://schemas.openxmlformats.org/officeDocument/2006/relationships/image" Target="media/image1730.wmf"/><Relationship Id="rId4151" Type="http://schemas.openxmlformats.org/officeDocument/2006/relationships/oleObject" Target="embeddings/oleObject337.bin"/><Relationship Id="rId1300" Type="http://schemas.openxmlformats.org/officeDocument/2006/relationships/customXml" Target="ink/ink464.xml"/><Relationship Id="rId1745" Type="http://schemas.openxmlformats.org/officeDocument/2006/relationships/customXml" Target="ink/ink656.xml"/><Relationship Id="rId1952" Type="http://schemas.openxmlformats.org/officeDocument/2006/relationships/image" Target="media/image934.emf"/><Relationship Id="rId3198" Type="http://schemas.openxmlformats.org/officeDocument/2006/relationships/image" Target="media/image1529.emf"/><Relationship Id="rId4011" Type="http://schemas.openxmlformats.org/officeDocument/2006/relationships/customXml" Target="ink/ink1702.xml"/><Relationship Id="rId4249" Type="http://schemas.openxmlformats.org/officeDocument/2006/relationships/image" Target="media/image2047.emf"/><Relationship Id="rId4456" Type="http://schemas.openxmlformats.org/officeDocument/2006/relationships/image" Target="media/image2150.emf"/><Relationship Id="rId37" Type="http://schemas.openxmlformats.org/officeDocument/2006/relationships/image" Target="media/image14.wmf"/><Relationship Id="rId1605" Type="http://schemas.openxmlformats.org/officeDocument/2006/relationships/customXml" Target="ink/ink588.xml"/><Relationship Id="rId1812" Type="http://schemas.openxmlformats.org/officeDocument/2006/relationships/image" Target="media/image865.emf"/><Relationship Id="rId3058" Type="http://schemas.openxmlformats.org/officeDocument/2006/relationships/image" Target="media/image1459.emf"/><Relationship Id="rId3265" Type="http://schemas.openxmlformats.org/officeDocument/2006/relationships/customXml" Target="ink/ink1351.xml"/><Relationship Id="rId3472" Type="http://schemas.openxmlformats.org/officeDocument/2006/relationships/image" Target="media/image1666.emf"/><Relationship Id="rId4109" Type="http://schemas.openxmlformats.org/officeDocument/2006/relationships/image" Target="media/image1978.emf"/><Relationship Id="rId4316" Type="http://schemas.openxmlformats.org/officeDocument/2006/relationships/image" Target="media/image2080.emf"/><Relationship Id="rId186" Type="http://schemas.openxmlformats.org/officeDocument/2006/relationships/image" Target="media/image83.wmf"/><Relationship Id="rId393" Type="http://schemas.openxmlformats.org/officeDocument/2006/relationships/image" Target="media/image172.wmf"/><Relationship Id="rId2074" Type="http://schemas.openxmlformats.org/officeDocument/2006/relationships/image" Target="media/image977.emf"/><Relationship Id="rId2281" Type="http://schemas.openxmlformats.org/officeDocument/2006/relationships/image" Target="media/image1078.emf"/><Relationship Id="rId3125" Type="http://schemas.openxmlformats.org/officeDocument/2006/relationships/customXml" Target="ink/ink1281.xml"/><Relationship Id="rId3332" Type="http://schemas.openxmlformats.org/officeDocument/2006/relationships/image" Target="media/image1596.emf"/><Relationship Id="rId3777" Type="http://schemas.openxmlformats.org/officeDocument/2006/relationships/image" Target="media/image1817.emf"/><Relationship Id="rId3984" Type="http://schemas.openxmlformats.org/officeDocument/2006/relationships/customXml" Target="ink/ink1689.xml"/><Relationship Id="rId253" Type="http://schemas.openxmlformats.org/officeDocument/2006/relationships/customXml" Target="ink/ink22.xml"/><Relationship Id="rId460" Type="http://schemas.openxmlformats.org/officeDocument/2006/relationships/image" Target="media/image205.emf"/><Relationship Id="rId698" Type="http://schemas.openxmlformats.org/officeDocument/2006/relationships/customXml" Target="ink/ink198.xml"/><Relationship Id="rId1090" Type="http://schemas.openxmlformats.org/officeDocument/2006/relationships/customXml" Target="ink/ink379.xml"/><Relationship Id="rId2141" Type="http://schemas.openxmlformats.org/officeDocument/2006/relationships/customXml" Target="ink/ink823.xml"/><Relationship Id="rId2379" Type="http://schemas.openxmlformats.org/officeDocument/2006/relationships/customXml" Target="ink/ink924.xml"/><Relationship Id="rId2586" Type="http://schemas.openxmlformats.org/officeDocument/2006/relationships/image" Target="media/image1230.emf"/><Relationship Id="rId2793" Type="http://schemas.openxmlformats.org/officeDocument/2006/relationships/image" Target="media/image1327.emf"/><Relationship Id="rId3637" Type="http://schemas.openxmlformats.org/officeDocument/2006/relationships/image" Target="media/image1748.wmf"/><Relationship Id="rId3844" Type="http://schemas.openxmlformats.org/officeDocument/2006/relationships/customXml" Target="ink/ink1626.xml"/><Relationship Id="rId113" Type="http://schemas.openxmlformats.org/officeDocument/2006/relationships/image" Target="media/image49.wmf"/><Relationship Id="rId320" Type="http://schemas.openxmlformats.org/officeDocument/2006/relationships/oleObject" Target="embeddings/oleObject108.bin"/><Relationship Id="rId558" Type="http://schemas.openxmlformats.org/officeDocument/2006/relationships/customXml" Target="ink/ink129.xml"/><Relationship Id="rId765" Type="http://schemas.openxmlformats.org/officeDocument/2006/relationships/image" Target="media/image356.emf"/><Relationship Id="rId972" Type="http://schemas.openxmlformats.org/officeDocument/2006/relationships/customXml" Target="ink/ink327.xml"/><Relationship Id="rId1188" Type="http://schemas.openxmlformats.org/officeDocument/2006/relationships/customXml" Target="ink/ink428.xml"/><Relationship Id="rId1395" Type="http://schemas.openxmlformats.org/officeDocument/2006/relationships/image" Target="media/image665.emf"/><Relationship Id="rId2001" Type="http://schemas.openxmlformats.org/officeDocument/2006/relationships/customXml" Target="ink/ink759.xml"/><Relationship Id="rId2239" Type="http://schemas.openxmlformats.org/officeDocument/2006/relationships/image" Target="media/image1058.emf"/><Relationship Id="rId2446" Type="http://schemas.openxmlformats.org/officeDocument/2006/relationships/image" Target="media/image1160.emf"/><Relationship Id="rId2653" Type="http://schemas.openxmlformats.org/officeDocument/2006/relationships/oleObject" Target="embeddings/oleObject282.bin"/><Relationship Id="rId2860" Type="http://schemas.openxmlformats.org/officeDocument/2006/relationships/customXml" Target="ink/ink1153.xml"/><Relationship Id="rId3704" Type="http://schemas.openxmlformats.org/officeDocument/2006/relationships/customXml" Target="ink/ink1556.xml"/><Relationship Id="rId418" Type="http://schemas.openxmlformats.org/officeDocument/2006/relationships/oleObject" Target="embeddings/oleObject138.bin"/><Relationship Id="rId625" Type="http://schemas.openxmlformats.org/officeDocument/2006/relationships/image" Target="media/image286.emf"/><Relationship Id="rId832" Type="http://schemas.openxmlformats.org/officeDocument/2006/relationships/customXml" Target="ink/ink258.xml"/><Relationship Id="rId1048" Type="http://schemas.openxmlformats.org/officeDocument/2006/relationships/customXml" Target="ink/ink358.xml"/><Relationship Id="rId1255" Type="http://schemas.openxmlformats.org/officeDocument/2006/relationships/oleObject" Target="embeddings/oleObject188.bin"/><Relationship Id="rId1462" Type="http://schemas.openxmlformats.org/officeDocument/2006/relationships/customXml" Target="ink/ink531.xml"/><Relationship Id="rId2306" Type="http://schemas.openxmlformats.org/officeDocument/2006/relationships/image" Target="media/image1090.emf"/><Relationship Id="rId2513" Type="http://schemas.openxmlformats.org/officeDocument/2006/relationships/customXml" Target="ink/ink989.xml"/><Relationship Id="rId2958" Type="http://schemas.openxmlformats.org/officeDocument/2006/relationships/customXml" Target="ink/ink1202.xml"/><Relationship Id="rId3911" Type="http://schemas.openxmlformats.org/officeDocument/2006/relationships/image" Target="media/image1884.emf"/><Relationship Id="rId1115" Type="http://schemas.openxmlformats.org/officeDocument/2006/relationships/image" Target="media/image531.emf"/><Relationship Id="rId1322" Type="http://schemas.openxmlformats.org/officeDocument/2006/relationships/image" Target="media/image631.wmf"/><Relationship Id="rId1767" Type="http://schemas.openxmlformats.org/officeDocument/2006/relationships/customXml" Target="ink/ink667.xml"/><Relationship Id="rId1974" Type="http://schemas.openxmlformats.org/officeDocument/2006/relationships/image" Target="media/image945.emf"/><Relationship Id="rId2720" Type="http://schemas.openxmlformats.org/officeDocument/2006/relationships/image" Target="media/image1291.emf"/><Relationship Id="rId2818" Type="http://schemas.openxmlformats.org/officeDocument/2006/relationships/customXml" Target="ink/ink1132.xml"/><Relationship Id="rId4173" Type="http://schemas.openxmlformats.org/officeDocument/2006/relationships/image" Target="media/image2008.emf"/><Relationship Id="rId4380" Type="http://schemas.openxmlformats.org/officeDocument/2006/relationships/image" Target="media/image2112.emf"/><Relationship Id="rId4478" Type="http://schemas.openxmlformats.org/officeDocument/2006/relationships/fontTable" Target="fontTable.xml"/><Relationship Id="rId59" Type="http://schemas.openxmlformats.org/officeDocument/2006/relationships/oleObject" Target="embeddings/oleObject25.bin"/><Relationship Id="rId1627" Type="http://schemas.openxmlformats.org/officeDocument/2006/relationships/customXml" Target="ink/ink598.xml"/><Relationship Id="rId1834" Type="http://schemas.openxmlformats.org/officeDocument/2006/relationships/image" Target="media/image876.emf"/><Relationship Id="rId3287" Type="http://schemas.openxmlformats.org/officeDocument/2006/relationships/customXml" Target="ink/ink1362.xml"/><Relationship Id="rId4033" Type="http://schemas.openxmlformats.org/officeDocument/2006/relationships/image" Target="media/image1940.emf"/><Relationship Id="rId4240" Type="http://schemas.openxmlformats.org/officeDocument/2006/relationships/customXml" Target="ink/ink1795.xml"/><Relationship Id="rId4338" Type="http://schemas.openxmlformats.org/officeDocument/2006/relationships/image" Target="media/image2091.emf"/><Relationship Id="rId2096" Type="http://schemas.openxmlformats.org/officeDocument/2006/relationships/image" Target="media/image988.emf"/><Relationship Id="rId3494" Type="http://schemas.openxmlformats.org/officeDocument/2006/relationships/image" Target="media/image1677.emf"/><Relationship Id="rId3799" Type="http://schemas.openxmlformats.org/officeDocument/2006/relationships/image" Target="media/image1828.emf"/><Relationship Id="rId4100" Type="http://schemas.openxmlformats.org/officeDocument/2006/relationships/customXml" Target="ink/ink1742.xml"/><Relationship Id="rId1901" Type="http://schemas.openxmlformats.org/officeDocument/2006/relationships/customXml" Target="ink/ink725.xml"/><Relationship Id="rId3147" Type="http://schemas.openxmlformats.org/officeDocument/2006/relationships/customXml" Target="ink/ink1292.xml"/><Relationship Id="rId3354" Type="http://schemas.openxmlformats.org/officeDocument/2006/relationships/image" Target="media/image1607.emf"/><Relationship Id="rId3561" Type="http://schemas.openxmlformats.org/officeDocument/2006/relationships/image" Target="media/image1710.emf"/><Relationship Id="rId3659" Type="http://schemas.openxmlformats.org/officeDocument/2006/relationships/image" Target="media/image1758.emf"/><Relationship Id="rId4405" Type="http://schemas.openxmlformats.org/officeDocument/2006/relationships/customXml" Target="ink/ink1878.xml"/><Relationship Id="rId275" Type="http://schemas.openxmlformats.org/officeDocument/2006/relationships/customXml" Target="ink/ink33.xml"/><Relationship Id="rId482" Type="http://schemas.openxmlformats.org/officeDocument/2006/relationships/customXml" Target="ink/ink95.xml"/><Relationship Id="rId2163" Type="http://schemas.openxmlformats.org/officeDocument/2006/relationships/customXml" Target="ink/ink834.xml"/><Relationship Id="rId2370" Type="http://schemas.openxmlformats.org/officeDocument/2006/relationships/image" Target="media/image1122.emf"/><Relationship Id="rId3007" Type="http://schemas.openxmlformats.org/officeDocument/2006/relationships/customXml" Target="ink/ink1222.xml"/><Relationship Id="rId3214" Type="http://schemas.openxmlformats.org/officeDocument/2006/relationships/image" Target="media/image1537.emf"/><Relationship Id="rId3421" Type="http://schemas.openxmlformats.org/officeDocument/2006/relationships/customXml" Target="ink/ink1429.xml"/><Relationship Id="rId3866" Type="http://schemas.openxmlformats.org/officeDocument/2006/relationships/customXml" Target="ink/ink1637.xml"/><Relationship Id="rId135" Type="http://schemas.openxmlformats.org/officeDocument/2006/relationships/image" Target="media/image59.wmf"/><Relationship Id="rId342" Type="http://schemas.openxmlformats.org/officeDocument/2006/relationships/oleObject" Target="embeddings/oleObject112.bin"/><Relationship Id="rId787" Type="http://schemas.openxmlformats.org/officeDocument/2006/relationships/image" Target="media/image367.emf"/><Relationship Id="rId994" Type="http://schemas.openxmlformats.org/officeDocument/2006/relationships/customXml" Target="ink/ink333.xml"/><Relationship Id="rId2023" Type="http://schemas.openxmlformats.org/officeDocument/2006/relationships/customXml" Target="ink/ink764.xml"/><Relationship Id="rId2230" Type="http://schemas.openxmlformats.org/officeDocument/2006/relationships/oleObject" Target="embeddings/oleObject267.bin"/><Relationship Id="rId2468" Type="http://schemas.openxmlformats.org/officeDocument/2006/relationships/image" Target="media/image1171.emf"/><Relationship Id="rId2675" Type="http://schemas.openxmlformats.org/officeDocument/2006/relationships/image" Target="media/image1271.emf"/><Relationship Id="rId2882" Type="http://schemas.openxmlformats.org/officeDocument/2006/relationships/customXml" Target="ink/ink1164.xml"/><Relationship Id="rId3519" Type="http://schemas.openxmlformats.org/officeDocument/2006/relationships/customXml" Target="ink/ink1478.xml"/><Relationship Id="rId3726" Type="http://schemas.openxmlformats.org/officeDocument/2006/relationships/customXml" Target="ink/ink1567.xml"/><Relationship Id="rId3933" Type="http://schemas.openxmlformats.org/officeDocument/2006/relationships/image" Target="media/image1895.emf"/><Relationship Id="rId202" Type="http://schemas.openxmlformats.org/officeDocument/2006/relationships/customXml" Target="ink/ink4.xml"/><Relationship Id="rId647" Type="http://schemas.openxmlformats.org/officeDocument/2006/relationships/image" Target="media/image297.emf"/><Relationship Id="rId854" Type="http://schemas.openxmlformats.org/officeDocument/2006/relationships/customXml" Target="ink/ink269.xml"/><Relationship Id="rId1277" Type="http://schemas.openxmlformats.org/officeDocument/2006/relationships/image" Target="media/image608.emf"/><Relationship Id="rId1484" Type="http://schemas.openxmlformats.org/officeDocument/2006/relationships/customXml" Target="ink/ink541.xml"/><Relationship Id="rId1691" Type="http://schemas.openxmlformats.org/officeDocument/2006/relationships/customXml" Target="ink/ink630.xml"/><Relationship Id="rId2328" Type="http://schemas.openxmlformats.org/officeDocument/2006/relationships/image" Target="media/image1101.emf"/><Relationship Id="rId2535" Type="http://schemas.openxmlformats.org/officeDocument/2006/relationships/customXml" Target="ink/ink1000.xml"/><Relationship Id="rId2742" Type="http://schemas.openxmlformats.org/officeDocument/2006/relationships/customXml" Target="ink/ink1094.xml"/><Relationship Id="rId4195" Type="http://schemas.openxmlformats.org/officeDocument/2006/relationships/oleObject" Target="embeddings/oleObject340.bin"/><Relationship Id="rId507" Type="http://schemas.openxmlformats.org/officeDocument/2006/relationships/image" Target="media/image227.emf"/><Relationship Id="rId714" Type="http://schemas.openxmlformats.org/officeDocument/2006/relationships/customXml" Target="ink/ink206.xml"/><Relationship Id="rId921" Type="http://schemas.openxmlformats.org/officeDocument/2006/relationships/image" Target="media/image434.emf"/><Relationship Id="rId1137" Type="http://schemas.openxmlformats.org/officeDocument/2006/relationships/image" Target="media/image542.emf"/><Relationship Id="rId1344" Type="http://schemas.openxmlformats.org/officeDocument/2006/relationships/customXml" Target="ink/ink483.xml"/><Relationship Id="rId1551" Type="http://schemas.openxmlformats.org/officeDocument/2006/relationships/image" Target="media/image735.emf"/><Relationship Id="rId1789" Type="http://schemas.openxmlformats.org/officeDocument/2006/relationships/customXml" Target="ink/ink677.xml"/><Relationship Id="rId1996" Type="http://schemas.openxmlformats.org/officeDocument/2006/relationships/image" Target="media/image954.emf"/><Relationship Id="rId2602" Type="http://schemas.openxmlformats.org/officeDocument/2006/relationships/image" Target="media/image1238.emf"/><Relationship Id="rId4055" Type="http://schemas.openxmlformats.org/officeDocument/2006/relationships/image" Target="media/image1951.emf"/><Relationship Id="rId4262" Type="http://schemas.openxmlformats.org/officeDocument/2006/relationships/customXml" Target="ink/ink1806.xml"/><Relationship Id="rId50" Type="http://schemas.openxmlformats.org/officeDocument/2006/relationships/image" Target="media/image20.wmf"/><Relationship Id="rId1204" Type="http://schemas.openxmlformats.org/officeDocument/2006/relationships/customXml" Target="ink/ink436.xml"/><Relationship Id="rId1411" Type="http://schemas.openxmlformats.org/officeDocument/2006/relationships/oleObject" Target="embeddings/oleObject202.bin"/><Relationship Id="rId1649" Type="http://schemas.openxmlformats.org/officeDocument/2006/relationships/customXml" Target="ink/ink609.xml"/><Relationship Id="rId1856" Type="http://schemas.openxmlformats.org/officeDocument/2006/relationships/oleObject" Target="embeddings/oleObject228.bin"/><Relationship Id="rId2907" Type="http://schemas.openxmlformats.org/officeDocument/2006/relationships/image" Target="media/image1384.emf"/><Relationship Id="rId3071" Type="http://schemas.openxmlformats.org/officeDocument/2006/relationships/customXml" Target="ink/ink1254.xml"/><Relationship Id="rId1509" Type="http://schemas.openxmlformats.org/officeDocument/2006/relationships/image" Target="media/image718.emf"/><Relationship Id="rId1716" Type="http://schemas.openxmlformats.org/officeDocument/2006/relationships/image" Target="media/image817.emf"/><Relationship Id="rId1923" Type="http://schemas.openxmlformats.org/officeDocument/2006/relationships/customXml" Target="ink/ink728.xml"/><Relationship Id="rId3169" Type="http://schemas.openxmlformats.org/officeDocument/2006/relationships/customXml" Target="ink/ink1303.xml"/><Relationship Id="rId3376" Type="http://schemas.openxmlformats.org/officeDocument/2006/relationships/image" Target="media/image1618.emf"/><Relationship Id="rId3583" Type="http://schemas.openxmlformats.org/officeDocument/2006/relationships/image" Target="media/image1721.emf"/><Relationship Id="rId4122" Type="http://schemas.openxmlformats.org/officeDocument/2006/relationships/customXml" Target="ink/ink1752.xml"/><Relationship Id="rId4427" Type="http://schemas.openxmlformats.org/officeDocument/2006/relationships/customXml" Target="ink/ink1889.xml"/><Relationship Id="rId297" Type="http://schemas.openxmlformats.org/officeDocument/2006/relationships/customXml" Target="ink/ink44.xml"/><Relationship Id="rId2185" Type="http://schemas.openxmlformats.org/officeDocument/2006/relationships/image" Target="media/image1033.wmf"/><Relationship Id="rId2392" Type="http://schemas.openxmlformats.org/officeDocument/2006/relationships/image" Target="media/image1133.emf"/><Relationship Id="rId3029" Type="http://schemas.openxmlformats.org/officeDocument/2006/relationships/customXml" Target="ink/ink1233.xml"/><Relationship Id="rId3236" Type="http://schemas.openxmlformats.org/officeDocument/2006/relationships/image" Target="media/image1548.emf"/><Relationship Id="rId3790" Type="http://schemas.openxmlformats.org/officeDocument/2006/relationships/customXml" Target="ink/ink1599.xml"/><Relationship Id="rId3888" Type="http://schemas.openxmlformats.org/officeDocument/2006/relationships/customXml" Target="ink/ink1646.xml"/><Relationship Id="rId157" Type="http://schemas.openxmlformats.org/officeDocument/2006/relationships/oleObject" Target="embeddings/oleObject75.bin"/><Relationship Id="rId364" Type="http://schemas.openxmlformats.org/officeDocument/2006/relationships/oleObject" Target="embeddings/oleObject122.bin"/><Relationship Id="rId2045" Type="http://schemas.openxmlformats.org/officeDocument/2006/relationships/customXml" Target="ink/ink775.xml"/><Relationship Id="rId2697" Type="http://schemas.openxmlformats.org/officeDocument/2006/relationships/oleObject" Target="embeddings/oleObject289.bin"/><Relationship Id="rId3443" Type="http://schemas.openxmlformats.org/officeDocument/2006/relationships/customXml" Target="ink/ink1440.xml"/><Relationship Id="rId3650" Type="http://schemas.openxmlformats.org/officeDocument/2006/relationships/image" Target="media/image1754.wmf"/><Relationship Id="rId3748" Type="http://schemas.openxmlformats.org/officeDocument/2006/relationships/customXml" Target="ink/ink1578.xml"/><Relationship Id="rId571" Type="http://schemas.openxmlformats.org/officeDocument/2006/relationships/image" Target="media/image259.emf"/><Relationship Id="rId669" Type="http://schemas.openxmlformats.org/officeDocument/2006/relationships/image" Target="media/image308.emf"/><Relationship Id="rId876" Type="http://schemas.openxmlformats.org/officeDocument/2006/relationships/customXml" Target="ink/ink280.xml"/><Relationship Id="rId1299" Type="http://schemas.openxmlformats.org/officeDocument/2006/relationships/image" Target="media/image619.emf"/><Relationship Id="rId2252" Type="http://schemas.openxmlformats.org/officeDocument/2006/relationships/customXml" Target="ink/ink867.xml"/><Relationship Id="rId2557" Type="http://schemas.openxmlformats.org/officeDocument/2006/relationships/customXml" Target="ink/ink1011.xml"/><Relationship Id="rId3303" Type="http://schemas.openxmlformats.org/officeDocument/2006/relationships/customXml" Target="ink/ink1370.xml"/><Relationship Id="rId3510" Type="http://schemas.openxmlformats.org/officeDocument/2006/relationships/image" Target="media/image1685.emf"/><Relationship Id="rId3608" Type="http://schemas.openxmlformats.org/officeDocument/2006/relationships/image" Target="media/image1733.emf"/><Relationship Id="rId3955" Type="http://schemas.openxmlformats.org/officeDocument/2006/relationships/image" Target="media/image1906.emf"/><Relationship Id="rId224" Type="http://schemas.openxmlformats.org/officeDocument/2006/relationships/customXml" Target="ink/ink8.xml"/><Relationship Id="rId431" Type="http://schemas.openxmlformats.org/officeDocument/2006/relationships/customXml" Target="ink/ink78.xml"/><Relationship Id="rId529" Type="http://schemas.openxmlformats.org/officeDocument/2006/relationships/image" Target="media/image238.emf"/><Relationship Id="rId736" Type="http://schemas.openxmlformats.org/officeDocument/2006/relationships/customXml" Target="ink/ink212.xml"/><Relationship Id="rId1061" Type="http://schemas.openxmlformats.org/officeDocument/2006/relationships/image" Target="media/image504.emf"/><Relationship Id="rId1159" Type="http://schemas.openxmlformats.org/officeDocument/2006/relationships/image" Target="media/image553.emf"/><Relationship Id="rId1366" Type="http://schemas.openxmlformats.org/officeDocument/2006/relationships/customXml" Target="ink/ink492.xml"/><Relationship Id="rId2112" Type="http://schemas.openxmlformats.org/officeDocument/2006/relationships/image" Target="media/image996.emf"/><Relationship Id="rId2417" Type="http://schemas.openxmlformats.org/officeDocument/2006/relationships/customXml" Target="ink/ink941.xml"/><Relationship Id="rId2764" Type="http://schemas.openxmlformats.org/officeDocument/2006/relationships/customXml" Target="ink/ink1105.xml"/><Relationship Id="rId2971" Type="http://schemas.openxmlformats.org/officeDocument/2006/relationships/image" Target="media/image1416.emf"/><Relationship Id="rId3815" Type="http://schemas.openxmlformats.org/officeDocument/2006/relationships/image" Target="media/image1836.emf"/><Relationship Id="rId943" Type="http://schemas.openxmlformats.org/officeDocument/2006/relationships/oleObject" Target="embeddings/oleObject161.bin"/><Relationship Id="rId1019" Type="http://schemas.openxmlformats.org/officeDocument/2006/relationships/image" Target="media/image483.emf"/><Relationship Id="rId1573" Type="http://schemas.openxmlformats.org/officeDocument/2006/relationships/image" Target="media/image746.emf"/><Relationship Id="rId1780" Type="http://schemas.openxmlformats.org/officeDocument/2006/relationships/image" Target="media/image849.emf"/><Relationship Id="rId1878" Type="http://schemas.openxmlformats.org/officeDocument/2006/relationships/image" Target="media/image897.emf"/><Relationship Id="rId2624" Type="http://schemas.openxmlformats.org/officeDocument/2006/relationships/image" Target="media/image1249.emf"/><Relationship Id="rId2831" Type="http://schemas.openxmlformats.org/officeDocument/2006/relationships/image" Target="media/image1346.emf"/><Relationship Id="rId2929" Type="http://schemas.openxmlformats.org/officeDocument/2006/relationships/image" Target="media/image1395.emf"/><Relationship Id="rId4077" Type="http://schemas.openxmlformats.org/officeDocument/2006/relationships/image" Target="media/image1962.emf"/><Relationship Id="rId4284" Type="http://schemas.openxmlformats.org/officeDocument/2006/relationships/customXml" Target="ink/ink1817.xml"/><Relationship Id="rId72" Type="http://schemas.openxmlformats.org/officeDocument/2006/relationships/image" Target="media/image30.wmf"/><Relationship Id="rId803" Type="http://schemas.openxmlformats.org/officeDocument/2006/relationships/image" Target="media/image375.emf"/><Relationship Id="rId1226" Type="http://schemas.openxmlformats.org/officeDocument/2006/relationships/image" Target="media/image587.wmf"/><Relationship Id="rId1433" Type="http://schemas.openxmlformats.org/officeDocument/2006/relationships/image" Target="media/image680.emf"/><Relationship Id="rId1640" Type="http://schemas.openxmlformats.org/officeDocument/2006/relationships/image" Target="media/image779.emf"/><Relationship Id="rId1738" Type="http://schemas.openxmlformats.org/officeDocument/2006/relationships/image" Target="media/image828.emf"/><Relationship Id="rId3093" Type="http://schemas.openxmlformats.org/officeDocument/2006/relationships/customXml" Target="ink/ink1265.xml"/><Relationship Id="rId4144" Type="http://schemas.openxmlformats.org/officeDocument/2006/relationships/customXml" Target="ink/ink1758.xml"/><Relationship Id="rId4351" Type="http://schemas.openxmlformats.org/officeDocument/2006/relationships/customXml" Target="ink/ink1851.xml"/><Relationship Id="rId1500" Type="http://schemas.openxmlformats.org/officeDocument/2006/relationships/customXml" Target="ink/ink549.xml"/><Relationship Id="rId1945" Type="http://schemas.openxmlformats.org/officeDocument/2006/relationships/customXml" Target="ink/ink735.xml"/><Relationship Id="rId3160" Type="http://schemas.openxmlformats.org/officeDocument/2006/relationships/image" Target="media/image1510.emf"/><Relationship Id="rId3398" Type="http://schemas.openxmlformats.org/officeDocument/2006/relationships/image" Target="media/image1629.emf"/><Relationship Id="rId4004" Type="http://schemas.openxmlformats.org/officeDocument/2006/relationships/image" Target="media/image1928.emf"/><Relationship Id="rId4211" Type="http://schemas.openxmlformats.org/officeDocument/2006/relationships/image" Target="media/image2028.emf"/><Relationship Id="rId4449" Type="http://schemas.openxmlformats.org/officeDocument/2006/relationships/customXml" Target="ink/ink1900.xml"/><Relationship Id="rId1805" Type="http://schemas.openxmlformats.org/officeDocument/2006/relationships/customXml" Target="ink/ink682.xml"/><Relationship Id="rId3020" Type="http://schemas.openxmlformats.org/officeDocument/2006/relationships/image" Target="media/image1440.emf"/><Relationship Id="rId3258" Type="http://schemas.openxmlformats.org/officeDocument/2006/relationships/image" Target="media/image1559.emf"/><Relationship Id="rId3465" Type="http://schemas.openxmlformats.org/officeDocument/2006/relationships/customXml" Target="ink/ink1451.xml"/><Relationship Id="rId3672" Type="http://schemas.openxmlformats.org/officeDocument/2006/relationships/customXml" Target="ink/ink1540.xml"/><Relationship Id="rId4309" Type="http://schemas.openxmlformats.org/officeDocument/2006/relationships/customXml" Target="ink/ink1830.xml"/><Relationship Id="rId179" Type="http://schemas.openxmlformats.org/officeDocument/2006/relationships/oleObject" Target="embeddings/oleObject86.bin"/><Relationship Id="rId386" Type="http://schemas.openxmlformats.org/officeDocument/2006/relationships/oleObject" Target="embeddings/oleObject131.bin"/><Relationship Id="rId593" Type="http://schemas.openxmlformats.org/officeDocument/2006/relationships/image" Target="media/image270.emf"/><Relationship Id="rId2067" Type="http://schemas.openxmlformats.org/officeDocument/2006/relationships/customXml" Target="ink/ink786.xml"/><Relationship Id="rId2274" Type="http://schemas.openxmlformats.org/officeDocument/2006/relationships/image" Target="media/image1075.wmf"/><Relationship Id="rId2481" Type="http://schemas.openxmlformats.org/officeDocument/2006/relationships/customXml" Target="ink/ink973.xml"/><Relationship Id="rId3118" Type="http://schemas.openxmlformats.org/officeDocument/2006/relationships/image" Target="media/image1489.emf"/><Relationship Id="rId3325" Type="http://schemas.openxmlformats.org/officeDocument/2006/relationships/customXml" Target="ink/ink1381.xml"/><Relationship Id="rId3532" Type="http://schemas.openxmlformats.org/officeDocument/2006/relationships/image" Target="media/image1696.emf"/><Relationship Id="rId3977" Type="http://schemas.openxmlformats.org/officeDocument/2006/relationships/image" Target="media/image1915.emf"/><Relationship Id="rId246" Type="http://schemas.openxmlformats.org/officeDocument/2006/relationships/image" Target="media/image108.emf"/><Relationship Id="rId453" Type="http://schemas.openxmlformats.org/officeDocument/2006/relationships/customXml" Target="ink/ink89.xml"/><Relationship Id="rId660" Type="http://schemas.openxmlformats.org/officeDocument/2006/relationships/customXml" Target="ink/ink179.xml"/><Relationship Id="rId898" Type="http://schemas.openxmlformats.org/officeDocument/2006/relationships/customXml" Target="ink/ink291.xml"/><Relationship Id="rId1083" Type="http://schemas.openxmlformats.org/officeDocument/2006/relationships/image" Target="media/image515.emf"/><Relationship Id="rId1290" Type="http://schemas.openxmlformats.org/officeDocument/2006/relationships/customXml" Target="ink/ink459.xml"/><Relationship Id="rId2134" Type="http://schemas.openxmlformats.org/officeDocument/2006/relationships/image" Target="media/image1007.emf"/><Relationship Id="rId2341" Type="http://schemas.openxmlformats.org/officeDocument/2006/relationships/customXml" Target="ink/ink905.xml"/><Relationship Id="rId2579" Type="http://schemas.openxmlformats.org/officeDocument/2006/relationships/customXml" Target="ink/ink1022.xml"/><Relationship Id="rId2786" Type="http://schemas.openxmlformats.org/officeDocument/2006/relationships/customXml" Target="ink/ink1116.xml"/><Relationship Id="rId2993" Type="http://schemas.openxmlformats.org/officeDocument/2006/relationships/customXml" Target="ink/ink1215.xml"/><Relationship Id="rId3837" Type="http://schemas.openxmlformats.org/officeDocument/2006/relationships/image" Target="media/image1847.emf"/><Relationship Id="rId106" Type="http://schemas.openxmlformats.org/officeDocument/2006/relationships/oleObject" Target="embeddings/oleObject51.bin"/><Relationship Id="rId313" Type="http://schemas.openxmlformats.org/officeDocument/2006/relationships/customXml" Target="ink/ink52.xml"/><Relationship Id="rId758" Type="http://schemas.openxmlformats.org/officeDocument/2006/relationships/image" Target="media/image353.wmf"/><Relationship Id="rId965" Type="http://schemas.openxmlformats.org/officeDocument/2006/relationships/image" Target="media/image456.emf"/><Relationship Id="rId1150" Type="http://schemas.openxmlformats.org/officeDocument/2006/relationships/customXml" Target="ink/ink409.xml"/><Relationship Id="rId1388" Type="http://schemas.openxmlformats.org/officeDocument/2006/relationships/customXml" Target="ink/ink503.xml"/><Relationship Id="rId1595" Type="http://schemas.openxmlformats.org/officeDocument/2006/relationships/customXml" Target="ink/ink583.xml"/><Relationship Id="rId2439" Type="http://schemas.openxmlformats.org/officeDocument/2006/relationships/customXml" Target="ink/ink952.xml"/><Relationship Id="rId2646" Type="http://schemas.openxmlformats.org/officeDocument/2006/relationships/customXml" Target="ink/ink1053.xml"/><Relationship Id="rId2853" Type="http://schemas.openxmlformats.org/officeDocument/2006/relationships/image" Target="media/image1357.emf"/><Relationship Id="rId3904" Type="http://schemas.openxmlformats.org/officeDocument/2006/relationships/customXml" Target="ink/ink1654.xml"/><Relationship Id="rId4099" Type="http://schemas.openxmlformats.org/officeDocument/2006/relationships/image" Target="media/image1973.emf"/><Relationship Id="rId94" Type="http://schemas.openxmlformats.org/officeDocument/2006/relationships/image" Target="media/image41.wmf"/><Relationship Id="rId520" Type="http://schemas.openxmlformats.org/officeDocument/2006/relationships/customXml" Target="ink/ink110.xml"/><Relationship Id="rId618" Type="http://schemas.openxmlformats.org/officeDocument/2006/relationships/customXml" Target="ink/ink159.xml"/><Relationship Id="rId825" Type="http://schemas.openxmlformats.org/officeDocument/2006/relationships/image" Target="media/image386.emf"/><Relationship Id="rId1248" Type="http://schemas.openxmlformats.org/officeDocument/2006/relationships/customXml" Target="ink/ink442.xml"/><Relationship Id="rId1455" Type="http://schemas.openxmlformats.org/officeDocument/2006/relationships/image" Target="media/image691.emf"/><Relationship Id="rId1662" Type="http://schemas.openxmlformats.org/officeDocument/2006/relationships/image" Target="media/image790.emf"/><Relationship Id="rId2201" Type="http://schemas.openxmlformats.org/officeDocument/2006/relationships/image" Target="media/image1041.wmf"/><Relationship Id="rId2506" Type="http://schemas.openxmlformats.org/officeDocument/2006/relationships/image" Target="media/image1190.emf"/><Relationship Id="rId1010" Type="http://schemas.openxmlformats.org/officeDocument/2006/relationships/customXml" Target="ink/ink339.xml"/><Relationship Id="rId1108" Type="http://schemas.openxmlformats.org/officeDocument/2006/relationships/customXml" Target="ink/ink388.xml"/><Relationship Id="rId1315" Type="http://schemas.openxmlformats.org/officeDocument/2006/relationships/image" Target="media/image627.emf"/><Relationship Id="rId1967" Type="http://schemas.openxmlformats.org/officeDocument/2006/relationships/customXml" Target="ink/ink746.xml"/><Relationship Id="rId2713" Type="http://schemas.openxmlformats.org/officeDocument/2006/relationships/customXml" Target="ink/ink1079.xml"/><Relationship Id="rId2920" Type="http://schemas.openxmlformats.org/officeDocument/2006/relationships/customXml" Target="ink/ink1183.xml"/><Relationship Id="rId4166" Type="http://schemas.openxmlformats.org/officeDocument/2006/relationships/customXml" Target="ink/ink1768.xml"/><Relationship Id="rId4373" Type="http://schemas.openxmlformats.org/officeDocument/2006/relationships/customXml" Target="ink/ink1862.xml"/><Relationship Id="rId1522" Type="http://schemas.openxmlformats.org/officeDocument/2006/relationships/customXml" Target="ink/ink558.xml"/><Relationship Id="rId21" Type="http://schemas.openxmlformats.org/officeDocument/2006/relationships/image" Target="media/image6.wmf"/><Relationship Id="rId2089" Type="http://schemas.openxmlformats.org/officeDocument/2006/relationships/customXml" Target="ink/ink797.xml"/><Relationship Id="rId3487" Type="http://schemas.openxmlformats.org/officeDocument/2006/relationships/customXml" Target="ink/ink1462.xml"/><Relationship Id="rId3694" Type="http://schemas.openxmlformats.org/officeDocument/2006/relationships/customXml" Target="ink/ink1551.xml"/><Relationship Id="rId2296" Type="http://schemas.openxmlformats.org/officeDocument/2006/relationships/image" Target="media/image1085.emf"/><Relationship Id="rId3347" Type="http://schemas.openxmlformats.org/officeDocument/2006/relationships/customXml" Target="ink/ink1392.xml"/><Relationship Id="rId3554" Type="http://schemas.openxmlformats.org/officeDocument/2006/relationships/image" Target="media/image1707.emf"/><Relationship Id="rId3761" Type="http://schemas.openxmlformats.org/officeDocument/2006/relationships/image" Target="media/image1809.emf"/><Relationship Id="rId268" Type="http://schemas.openxmlformats.org/officeDocument/2006/relationships/image" Target="media/image119.emf"/><Relationship Id="rId475" Type="http://schemas.openxmlformats.org/officeDocument/2006/relationships/image" Target="media/image212.emf"/><Relationship Id="rId682" Type="http://schemas.openxmlformats.org/officeDocument/2006/relationships/customXml" Target="ink/ink190.xml"/><Relationship Id="rId2156" Type="http://schemas.openxmlformats.org/officeDocument/2006/relationships/image" Target="media/image1018.emf"/><Relationship Id="rId2363" Type="http://schemas.openxmlformats.org/officeDocument/2006/relationships/customXml" Target="ink/ink916.xml"/><Relationship Id="rId2570" Type="http://schemas.openxmlformats.org/officeDocument/2006/relationships/image" Target="media/image1222.emf"/><Relationship Id="rId3207" Type="http://schemas.openxmlformats.org/officeDocument/2006/relationships/customXml" Target="ink/ink1322.xml"/><Relationship Id="rId3414" Type="http://schemas.openxmlformats.org/officeDocument/2006/relationships/image" Target="media/image1637.emf"/><Relationship Id="rId3621" Type="http://schemas.openxmlformats.org/officeDocument/2006/relationships/image" Target="media/image1740.wmf"/><Relationship Id="rId128" Type="http://schemas.openxmlformats.org/officeDocument/2006/relationships/image" Target="media/image57.emf"/><Relationship Id="rId335" Type="http://schemas.openxmlformats.org/officeDocument/2006/relationships/customXml" Target="ink/ink59.xml"/><Relationship Id="rId542" Type="http://schemas.openxmlformats.org/officeDocument/2006/relationships/customXml" Target="ink/ink121.xml"/><Relationship Id="rId1172" Type="http://schemas.openxmlformats.org/officeDocument/2006/relationships/customXml" Target="ink/ink420.xml"/><Relationship Id="rId2016" Type="http://schemas.openxmlformats.org/officeDocument/2006/relationships/oleObject" Target="embeddings/oleObject252.bin"/><Relationship Id="rId2223" Type="http://schemas.openxmlformats.org/officeDocument/2006/relationships/customXml" Target="ink/ink853.xml"/><Relationship Id="rId2430" Type="http://schemas.openxmlformats.org/officeDocument/2006/relationships/image" Target="media/image1152.emf"/><Relationship Id="rId402" Type="http://schemas.openxmlformats.org/officeDocument/2006/relationships/image" Target="media/image176.emf"/><Relationship Id="rId1032" Type="http://schemas.openxmlformats.org/officeDocument/2006/relationships/customXml" Target="ink/ink350.xml"/><Relationship Id="rId4188" Type="http://schemas.openxmlformats.org/officeDocument/2006/relationships/customXml" Target="ink/ink1777.xml"/><Relationship Id="rId4395" Type="http://schemas.openxmlformats.org/officeDocument/2006/relationships/customXml" Target="ink/ink1873.xml"/><Relationship Id="rId1989" Type="http://schemas.openxmlformats.org/officeDocument/2006/relationships/customXml" Target="ink/ink753.xml"/><Relationship Id="rId4048" Type="http://schemas.openxmlformats.org/officeDocument/2006/relationships/customXml" Target="ink/ink1716.xml"/><Relationship Id="rId4255" Type="http://schemas.openxmlformats.org/officeDocument/2006/relationships/image" Target="media/image2050.emf"/><Relationship Id="rId1849" Type="http://schemas.openxmlformats.org/officeDocument/2006/relationships/customXml" Target="ink/ink703.xml"/><Relationship Id="rId3064" Type="http://schemas.openxmlformats.org/officeDocument/2006/relationships/image" Target="media/image1462.emf"/><Relationship Id="rId4462" Type="http://schemas.openxmlformats.org/officeDocument/2006/relationships/image" Target="media/image2153.emf"/><Relationship Id="rId192" Type="http://schemas.openxmlformats.org/officeDocument/2006/relationships/image" Target="media/image86.wmf"/><Relationship Id="rId1709" Type="http://schemas.openxmlformats.org/officeDocument/2006/relationships/customXml" Target="ink/ink639.xml"/><Relationship Id="rId1916" Type="http://schemas.openxmlformats.org/officeDocument/2006/relationships/oleObject" Target="embeddings/oleObject236.bin"/><Relationship Id="rId3271" Type="http://schemas.openxmlformats.org/officeDocument/2006/relationships/customXml" Target="ink/ink1354.xml"/><Relationship Id="rId4115" Type="http://schemas.openxmlformats.org/officeDocument/2006/relationships/customXml" Target="ink/ink1749.xml"/><Relationship Id="rId4322" Type="http://schemas.openxmlformats.org/officeDocument/2006/relationships/image" Target="media/image2083.emf"/><Relationship Id="rId2080" Type="http://schemas.openxmlformats.org/officeDocument/2006/relationships/image" Target="media/image980.emf"/><Relationship Id="rId3131" Type="http://schemas.openxmlformats.org/officeDocument/2006/relationships/customXml" Target="ink/ink1284.xml"/><Relationship Id="rId2897" Type="http://schemas.openxmlformats.org/officeDocument/2006/relationships/image" Target="media/image1379.emf"/><Relationship Id="rId3948" Type="http://schemas.openxmlformats.org/officeDocument/2006/relationships/customXml" Target="ink/ink1676.xml"/><Relationship Id="rId869" Type="http://schemas.openxmlformats.org/officeDocument/2006/relationships/image" Target="media/image408.emf"/><Relationship Id="rId1499" Type="http://schemas.openxmlformats.org/officeDocument/2006/relationships/image" Target="media/image713.emf"/><Relationship Id="rId729" Type="http://schemas.openxmlformats.org/officeDocument/2006/relationships/image" Target="media/image338.emf"/><Relationship Id="rId1359" Type="http://schemas.openxmlformats.org/officeDocument/2006/relationships/oleObject" Target="embeddings/oleObject194.bin"/><Relationship Id="rId2757" Type="http://schemas.openxmlformats.org/officeDocument/2006/relationships/image" Target="media/image1309.emf"/><Relationship Id="rId2964" Type="http://schemas.openxmlformats.org/officeDocument/2006/relationships/customXml" Target="ink/ink1205.xml"/><Relationship Id="rId3808" Type="http://schemas.openxmlformats.org/officeDocument/2006/relationships/customXml" Target="ink/ink1608.xml"/><Relationship Id="rId936" Type="http://schemas.openxmlformats.org/officeDocument/2006/relationships/customXml" Target="ink/ink310.xml"/><Relationship Id="rId1219" Type="http://schemas.openxmlformats.org/officeDocument/2006/relationships/oleObject" Target="embeddings/oleObject173.bin"/><Relationship Id="rId1566" Type="http://schemas.openxmlformats.org/officeDocument/2006/relationships/customXml" Target="ink/ink569.xml"/><Relationship Id="rId1773" Type="http://schemas.openxmlformats.org/officeDocument/2006/relationships/customXml" Target="ink/ink670.xml"/><Relationship Id="rId1980" Type="http://schemas.openxmlformats.org/officeDocument/2006/relationships/oleObject" Target="embeddings/oleObject245.bin"/><Relationship Id="rId2617" Type="http://schemas.openxmlformats.org/officeDocument/2006/relationships/customXml" Target="ink/ink1041.xml"/><Relationship Id="rId2824" Type="http://schemas.openxmlformats.org/officeDocument/2006/relationships/customXml" Target="ink/ink1135.xml"/><Relationship Id="rId65" Type="http://schemas.openxmlformats.org/officeDocument/2006/relationships/image" Target="media/image27.wmf"/><Relationship Id="rId1426" Type="http://schemas.openxmlformats.org/officeDocument/2006/relationships/customXml" Target="ink/ink513.xml"/><Relationship Id="rId1633" Type="http://schemas.openxmlformats.org/officeDocument/2006/relationships/customXml" Target="ink/ink601.xml"/><Relationship Id="rId1840" Type="http://schemas.openxmlformats.org/officeDocument/2006/relationships/image" Target="media/image879.emf"/><Relationship Id="rId1700" Type="http://schemas.openxmlformats.org/officeDocument/2006/relationships/image" Target="media/image809.emf"/><Relationship Id="rId3598" Type="http://schemas.openxmlformats.org/officeDocument/2006/relationships/image" Target="media/image1728.emf"/><Relationship Id="rId3458" Type="http://schemas.openxmlformats.org/officeDocument/2006/relationships/image" Target="media/image1659.emf"/><Relationship Id="rId3665" Type="http://schemas.openxmlformats.org/officeDocument/2006/relationships/image" Target="media/image1761.emf"/><Relationship Id="rId3872" Type="http://schemas.openxmlformats.org/officeDocument/2006/relationships/image" Target="media/image1865.wmf"/><Relationship Id="rId379" Type="http://schemas.openxmlformats.org/officeDocument/2006/relationships/image" Target="media/image165.wmf"/><Relationship Id="rId586" Type="http://schemas.openxmlformats.org/officeDocument/2006/relationships/customXml" Target="ink/ink143.xml"/><Relationship Id="rId793" Type="http://schemas.openxmlformats.org/officeDocument/2006/relationships/image" Target="media/image370.emf"/><Relationship Id="rId2267" Type="http://schemas.openxmlformats.org/officeDocument/2006/relationships/image" Target="media/image1072.emf"/><Relationship Id="rId2474" Type="http://schemas.openxmlformats.org/officeDocument/2006/relationships/image" Target="media/image1174.emf"/><Relationship Id="rId2681" Type="http://schemas.openxmlformats.org/officeDocument/2006/relationships/image" Target="media/image1274.emf"/><Relationship Id="rId3318" Type="http://schemas.openxmlformats.org/officeDocument/2006/relationships/image" Target="media/image1589.emf"/><Relationship Id="rId3525" Type="http://schemas.openxmlformats.org/officeDocument/2006/relationships/customXml" Target="ink/ink1481.xml"/><Relationship Id="rId239" Type="http://schemas.openxmlformats.org/officeDocument/2006/relationships/customXml" Target="ink/ink15.xml"/><Relationship Id="rId446" Type="http://schemas.openxmlformats.org/officeDocument/2006/relationships/image" Target="media/image198.emf"/><Relationship Id="rId653" Type="http://schemas.openxmlformats.org/officeDocument/2006/relationships/image" Target="media/image300.emf"/><Relationship Id="rId1076" Type="http://schemas.openxmlformats.org/officeDocument/2006/relationships/customXml" Target="ink/ink372.xml"/><Relationship Id="rId1283" Type="http://schemas.openxmlformats.org/officeDocument/2006/relationships/image" Target="media/image611.emf"/><Relationship Id="rId1490" Type="http://schemas.openxmlformats.org/officeDocument/2006/relationships/customXml" Target="ink/ink544.xml"/><Relationship Id="rId2127" Type="http://schemas.openxmlformats.org/officeDocument/2006/relationships/customXml" Target="ink/ink816.xml"/><Relationship Id="rId2334" Type="http://schemas.openxmlformats.org/officeDocument/2006/relationships/image" Target="media/image1104.emf"/><Relationship Id="rId3732" Type="http://schemas.openxmlformats.org/officeDocument/2006/relationships/customXml" Target="ink/ink1570.xml"/><Relationship Id="rId306" Type="http://schemas.openxmlformats.org/officeDocument/2006/relationships/image" Target="media/image138.emf"/><Relationship Id="rId860" Type="http://schemas.openxmlformats.org/officeDocument/2006/relationships/customXml" Target="ink/ink272.xml"/><Relationship Id="rId1143" Type="http://schemas.openxmlformats.org/officeDocument/2006/relationships/image" Target="media/image545.emf"/><Relationship Id="rId2541" Type="http://schemas.openxmlformats.org/officeDocument/2006/relationships/customXml" Target="ink/ink1003.xml"/><Relationship Id="rId4299" Type="http://schemas.openxmlformats.org/officeDocument/2006/relationships/customXml" Target="ink/ink1825.xml"/><Relationship Id="rId513" Type="http://schemas.openxmlformats.org/officeDocument/2006/relationships/image" Target="media/image230.emf"/><Relationship Id="rId720" Type="http://schemas.openxmlformats.org/officeDocument/2006/relationships/image" Target="media/image334.wmf"/><Relationship Id="rId1350" Type="http://schemas.openxmlformats.org/officeDocument/2006/relationships/customXml" Target="ink/ink486.xml"/><Relationship Id="rId2401" Type="http://schemas.openxmlformats.org/officeDocument/2006/relationships/customXml" Target="ink/ink933.xml"/><Relationship Id="rId4159" Type="http://schemas.openxmlformats.org/officeDocument/2006/relationships/image" Target="media/image2001.emf"/><Relationship Id="rId1003" Type="http://schemas.openxmlformats.org/officeDocument/2006/relationships/image" Target="media/image475.emf"/><Relationship Id="rId1210" Type="http://schemas.openxmlformats.org/officeDocument/2006/relationships/image" Target="media/image579.wmf"/><Relationship Id="rId4366" Type="http://schemas.openxmlformats.org/officeDocument/2006/relationships/image" Target="media/image2105.emf"/><Relationship Id="rId3175" Type="http://schemas.openxmlformats.org/officeDocument/2006/relationships/customXml" Target="ink/ink1306.xml"/><Relationship Id="rId3382" Type="http://schemas.openxmlformats.org/officeDocument/2006/relationships/image" Target="media/image1621.emf"/><Relationship Id="rId4019" Type="http://schemas.openxmlformats.org/officeDocument/2006/relationships/oleObject" Target="embeddings/oleObject322.bin"/><Relationship Id="rId4226" Type="http://schemas.openxmlformats.org/officeDocument/2006/relationships/customXml" Target="ink/ink1788.xml"/><Relationship Id="rId4433" Type="http://schemas.openxmlformats.org/officeDocument/2006/relationships/customXml" Target="ink/ink1892.xml"/><Relationship Id="rId2191" Type="http://schemas.openxmlformats.org/officeDocument/2006/relationships/image" Target="media/image1036.wmf"/><Relationship Id="rId3035" Type="http://schemas.openxmlformats.org/officeDocument/2006/relationships/customXml" Target="ink/ink1236.xml"/><Relationship Id="rId3242" Type="http://schemas.openxmlformats.org/officeDocument/2006/relationships/image" Target="media/image1551.emf"/><Relationship Id="rId163" Type="http://schemas.openxmlformats.org/officeDocument/2006/relationships/oleObject" Target="embeddings/oleObject78.bin"/><Relationship Id="rId370" Type="http://schemas.openxmlformats.org/officeDocument/2006/relationships/oleObject" Target="embeddings/oleObject125.bin"/><Relationship Id="rId2051" Type="http://schemas.openxmlformats.org/officeDocument/2006/relationships/customXml" Target="ink/ink778.xml"/><Relationship Id="rId3102" Type="http://schemas.openxmlformats.org/officeDocument/2006/relationships/image" Target="media/image1481.emf"/><Relationship Id="rId230" Type="http://schemas.openxmlformats.org/officeDocument/2006/relationships/image" Target="media/image100.emf"/><Relationship Id="rId2868" Type="http://schemas.openxmlformats.org/officeDocument/2006/relationships/customXml" Target="ink/ink1157.xml"/><Relationship Id="rId3919" Type="http://schemas.openxmlformats.org/officeDocument/2006/relationships/image" Target="media/image1888.emf"/><Relationship Id="rId4083" Type="http://schemas.openxmlformats.org/officeDocument/2006/relationships/image" Target="media/image1965.emf"/><Relationship Id="rId1677" Type="http://schemas.openxmlformats.org/officeDocument/2006/relationships/customXml" Target="ink/ink623.xml"/><Relationship Id="rId1884" Type="http://schemas.openxmlformats.org/officeDocument/2006/relationships/oleObject" Target="embeddings/oleObject229.bin"/><Relationship Id="rId2728" Type="http://schemas.openxmlformats.org/officeDocument/2006/relationships/image" Target="media/image1295.emf"/><Relationship Id="rId2935" Type="http://schemas.openxmlformats.org/officeDocument/2006/relationships/image" Target="media/image1398.emf"/><Relationship Id="rId4290" Type="http://schemas.openxmlformats.org/officeDocument/2006/relationships/image" Target="media/image2067.emf"/><Relationship Id="rId907" Type="http://schemas.openxmlformats.org/officeDocument/2006/relationships/image" Target="media/image427.emf"/><Relationship Id="rId1537" Type="http://schemas.openxmlformats.org/officeDocument/2006/relationships/oleObject" Target="embeddings/oleObject213.bin"/><Relationship Id="rId1744" Type="http://schemas.openxmlformats.org/officeDocument/2006/relationships/image" Target="media/image831.emf"/><Relationship Id="rId1951" Type="http://schemas.openxmlformats.org/officeDocument/2006/relationships/customXml" Target="ink/ink738.xml"/><Relationship Id="rId4150" Type="http://schemas.openxmlformats.org/officeDocument/2006/relationships/image" Target="media/image1997.wmf"/><Relationship Id="rId36" Type="http://schemas.openxmlformats.org/officeDocument/2006/relationships/oleObject" Target="embeddings/oleObject13.bin"/><Relationship Id="rId1604" Type="http://schemas.openxmlformats.org/officeDocument/2006/relationships/image" Target="media/image761.emf"/><Relationship Id="rId4010" Type="http://schemas.openxmlformats.org/officeDocument/2006/relationships/image" Target="media/image1931.emf"/><Relationship Id="rId1811" Type="http://schemas.openxmlformats.org/officeDocument/2006/relationships/customXml" Target="ink/ink685.xml"/><Relationship Id="rId3569" Type="http://schemas.openxmlformats.org/officeDocument/2006/relationships/image" Target="media/image1714.emf"/><Relationship Id="rId697" Type="http://schemas.openxmlformats.org/officeDocument/2006/relationships/image" Target="media/image322.emf"/><Relationship Id="rId2378" Type="http://schemas.openxmlformats.org/officeDocument/2006/relationships/image" Target="media/image1126.emf"/><Relationship Id="rId3429" Type="http://schemas.openxmlformats.org/officeDocument/2006/relationships/customXml" Target="ink/ink1433.xml"/><Relationship Id="rId3776" Type="http://schemas.openxmlformats.org/officeDocument/2006/relationships/customXml" Target="ink/ink1592.xml"/><Relationship Id="rId3983" Type="http://schemas.openxmlformats.org/officeDocument/2006/relationships/image" Target="media/image1918.emf"/><Relationship Id="rId1187" Type="http://schemas.openxmlformats.org/officeDocument/2006/relationships/image" Target="media/image567.emf"/><Relationship Id="rId2585" Type="http://schemas.openxmlformats.org/officeDocument/2006/relationships/customXml" Target="ink/ink1025.xml"/><Relationship Id="rId2792" Type="http://schemas.openxmlformats.org/officeDocument/2006/relationships/customXml" Target="ink/ink1119.xml"/><Relationship Id="rId3636" Type="http://schemas.openxmlformats.org/officeDocument/2006/relationships/oleObject" Target="embeddings/oleObject301.bin"/><Relationship Id="rId3843" Type="http://schemas.openxmlformats.org/officeDocument/2006/relationships/image" Target="media/image1850.emf"/><Relationship Id="rId557" Type="http://schemas.openxmlformats.org/officeDocument/2006/relationships/image" Target="media/image252.emf"/><Relationship Id="rId764" Type="http://schemas.openxmlformats.org/officeDocument/2006/relationships/customXml" Target="ink/ink224.xml"/><Relationship Id="rId971" Type="http://schemas.openxmlformats.org/officeDocument/2006/relationships/image" Target="media/image459.emf"/><Relationship Id="rId1394" Type="http://schemas.openxmlformats.org/officeDocument/2006/relationships/customXml" Target="ink/ink506.xml"/><Relationship Id="rId2238" Type="http://schemas.openxmlformats.org/officeDocument/2006/relationships/customXml" Target="ink/ink860.xml"/><Relationship Id="rId2445" Type="http://schemas.openxmlformats.org/officeDocument/2006/relationships/customXml" Target="ink/ink955.xml"/><Relationship Id="rId2652" Type="http://schemas.openxmlformats.org/officeDocument/2006/relationships/image" Target="media/image1262.wmf"/><Relationship Id="rId3703" Type="http://schemas.openxmlformats.org/officeDocument/2006/relationships/image" Target="media/image1780.emf"/><Relationship Id="rId3910" Type="http://schemas.openxmlformats.org/officeDocument/2006/relationships/customXml" Target="ink/ink1657.xml"/><Relationship Id="rId417" Type="http://schemas.openxmlformats.org/officeDocument/2006/relationships/image" Target="media/image184.wmf"/><Relationship Id="rId624" Type="http://schemas.openxmlformats.org/officeDocument/2006/relationships/customXml" Target="ink/ink162.xml"/><Relationship Id="rId831" Type="http://schemas.openxmlformats.org/officeDocument/2006/relationships/image" Target="media/image389.emf"/><Relationship Id="rId1047" Type="http://schemas.openxmlformats.org/officeDocument/2006/relationships/image" Target="media/image497.emf"/><Relationship Id="rId1254" Type="http://schemas.openxmlformats.org/officeDocument/2006/relationships/image" Target="media/image598.wmf"/><Relationship Id="rId1461" Type="http://schemas.openxmlformats.org/officeDocument/2006/relationships/image" Target="media/image694.emf"/><Relationship Id="rId2305" Type="http://schemas.openxmlformats.org/officeDocument/2006/relationships/customXml" Target="ink/ink887.xml"/><Relationship Id="rId2512" Type="http://schemas.openxmlformats.org/officeDocument/2006/relationships/image" Target="media/image1193.emf"/><Relationship Id="rId1114" Type="http://schemas.openxmlformats.org/officeDocument/2006/relationships/customXml" Target="ink/ink391.xml"/><Relationship Id="rId1321" Type="http://schemas.openxmlformats.org/officeDocument/2006/relationships/image" Target="media/image630.emf"/><Relationship Id="rId4477" Type="http://schemas.openxmlformats.org/officeDocument/2006/relationships/header" Target="header2.xml"/><Relationship Id="rId3079" Type="http://schemas.openxmlformats.org/officeDocument/2006/relationships/customXml" Target="ink/ink1258.xml"/><Relationship Id="rId3286" Type="http://schemas.openxmlformats.org/officeDocument/2006/relationships/image" Target="media/image1573.emf"/><Relationship Id="rId3493" Type="http://schemas.openxmlformats.org/officeDocument/2006/relationships/customXml" Target="ink/ink1465.xml"/><Relationship Id="rId4337" Type="http://schemas.openxmlformats.org/officeDocument/2006/relationships/customXml" Target="ink/ink1844.xml"/><Relationship Id="rId2095" Type="http://schemas.openxmlformats.org/officeDocument/2006/relationships/customXml" Target="ink/ink800.xml"/><Relationship Id="rId3146" Type="http://schemas.openxmlformats.org/officeDocument/2006/relationships/image" Target="media/image1503.emf"/><Relationship Id="rId3353" Type="http://schemas.openxmlformats.org/officeDocument/2006/relationships/customXml" Target="ink/ink1395.xml"/><Relationship Id="rId274" Type="http://schemas.openxmlformats.org/officeDocument/2006/relationships/image" Target="media/image122.emf"/><Relationship Id="rId481" Type="http://schemas.openxmlformats.org/officeDocument/2006/relationships/oleObject" Target="embeddings/oleObject148.bin"/><Relationship Id="rId2162" Type="http://schemas.openxmlformats.org/officeDocument/2006/relationships/image" Target="media/image1021.emf"/><Relationship Id="rId3006" Type="http://schemas.openxmlformats.org/officeDocument/2006/relationships/image" Target="media/image1433.emf"/><Relationship Id="rId3560" Type="http://schemas.openxmlformats.org/officeDocument/2006/relationships/customXml" Target="ink/ink1499.xml"/><Relationship Id="rId4404" Type="http://schemas.openxmlformats.org/officeDocument/2006/relationships/image" Target="media/image2124.emf"/><Relationship Id="rId134" Type="http://schemas.openxmlformats.org/officeDocument/2006/relationships/oleObject" Target="embeddings/oleObject64.bin"/><Relationship Id="rId3213" Type="http://schemas.openxmlformats.org/officeDocument/2006/relationships/customXml" Target="ink/ink1325.xml"/><Relationship Id="rId3420" Type="http://schemas.openxmlformats.org/officeDocument/2006/relationships/image" Target="media/image1640.emf"/><Relationship Id="rId341" Type="http://schemas.openxmlformats.org/officeDocument/2006/relationships/image" Target="media/image960.wmf"/><Relationship Id="rId2022" Type="http://schemas.openxmlformats.org/officeDocument/2006/relationships/image" Target="media/image964.emf"/><Relationship Id="rId2979" Type="http://schemas.openxmlformats.org/officeDocument/2006/relationships/image" Target="media/image1420.emf"/><Relationship Id="rId201" Type="http://schemas.openxmlformats.org/officeDocument/2006/relationships/oleObject" Target="embeddings/oleObject98.bin"/><Relationship Id="rId1788" Type="http://schemas.openxmlformats.org/officeDocument/2006/relationships/image" Target="media/image853.emf"/><Relationship Id="rId1995" Type="http://schemas.openxmlformats.org/officeDocument/2006/relationships/customXml" Target="ink/ink756.xml"/><Relationship Id="rId2839" Type="http://schemas.openxmlformats.org/officeDocument/2006/relationships/image" Target="media/image1350.emf"/><Relationship Id="rId4194" Type="http://schemas.openxmlformats.org/officeDocument/2006/relationships/image" Target="media/image2019.wmf"/><Relationship Id="rId1648" Type="http://schemas.openxmlformats.org/officeDocument/2006/relationships/image" Target="media/image783.emf"/><Relationship Id="rId4054" Type="http://schemas.openxmlformats.org/officeDocument/2006/relationships/customXml" Target="ink/ink1719.xml"/><Relationship Id="rId4261" Type="http://schemas.openxmlformats.org/officeDocument/2006/relationships/image" Target="media/image2053.emf"/><Relationship Id="rId1508" Type="http://schemas.openxmlformats.org/officeDocument/2006/relationships/customXml" Target="ink/ink553.xml"/><Relationship Id="rId1855" Type="http://schemas.openxmlformats.org/officeDocument/2006/relationships/image" Target="media/image1860.wmf"/><Relationship Id="rId2906" Type="http://schemas.openxmlformats.org/officeDocument/2006/relationships/customXml" Target="ink/ink1176.xml"/><Relationship Id="rId3070" Type="http://schemas.openxmlformats.org/officeDocument/2006/relationships/image" Target="media/image1465.emf"/><Relationship Id="rId4121" Type="http://schemas.openxmlformats.org/officeDocument/2006/relationships/image" Target="media/image1982.emf"/><Relationship Id="rId1715" Type="http://schemas.openxmlformats.org/officeDocument/2006/relationships/customXml" Target="ink/ink641.xml"/><Relationship Id="rId1922" Type="http://schemas.openxmlformats.org/officeDocument/2006/relationships/image" Target="media/image919.emf"/><Relationship Id="rId3887" Type="http://schemas.openxmlformats.org/officeDocument/2006/relationships/image" Target="media/image1872.emf"/><Relationship Id="rId2489" Type="http://schemas.openxmlformats.org/officeDocument/2006/relationships/customXml" Target="ink/ink977.xml"/><Relationship Id="rId2696" Type="http://schemas.openxmlformats.org/officeDocument/2006/relationships/image" Target="media/image2250.wmf"/><Relationship Id="rId3747" Type="http://schemas.openxmlformats.org/officeDocument/2006/relationships/image" Target="media/image1802.emf"/><Relationship Id="rId3954" Type="http://schemas.openxmlformats.org/officeDocument/2006/relationships/customXml" Target="ink/ink1679.xml"/><Relationship Id="rId668" Type="http://schemas.openxmlformats.org/officeDocument/2006/relationships/customXml" Target="ink/ink183.xml"/><Relationship Id="rId875" Type="http://schemas.openxmlformats.org/officeDocument/2006/relationships/image" Target="media/image411.emf"/><Relationship Id="rId1298" Type="http://schemas.openxmlformats.org/officeDocument/2006/relationships/customXml" Target="ink/ink463.xml"/><Relationship Id="rId2349" Type="http://schemas.openxmlformats.org/officeDocument/2006/relationships/customXml" Target="ink/ink909.xml"/><Relationship Id="rId2556" Type="http://schemas.openxmlformats.org/officeDocument/2006/relationships/image" Target="media/image1215.emf"/><Relationship Id="rId2763" Type="http://schemas.openxmlformats.org/officeDocument/2006/relationships/image" Target="media/image1312.emf"/><Relationship Id="rId2970" Type="http://schemas.openxmlformats.org/officeDocument/2006/relationships/customXml" Target="ink/ink1208.xml"/><Relationship Id="rId3607" Type="http://schemas.openxmlformats.org/officeDocument/2006/relationships/customXml" Target="ink/ink1523.xml"/><Relationship Id="rId3814" Type="http://schemas.openxmlformats.org/officeDocument/2006/relationships/customXml" Target="ink/ink1611.xml"/><Relationship Id="rId528" Type="http://schemas.openxmlformats.org/officeDocument/2006/relationships/customXml" Target="ink/ink114.xml"/><Relationship Id="rId735" Type="http://schemas.openxmlformats.org/officeDocument/2006/relationships/image" Target="media/image341.emf"/><Relationship Id="rId942" Type="http://schemas.openxmlformats.org/officeDocument/2006/relationships/image" Target="media/image445.wmf"/><Relationship Id="rId1158" Type="http://schemas.openxmlformats.org/officeDocument/2006/relationships/customXml" Target="ink/ink413.xml"/><Relationship Id="rId1365" Type="http://schemas.openxmlformats.org/officeDocument/2006/relationships/image" Target="media/image650.emf"/><Relationship Id="rId1572" Type="http://schemas.openxmlformats.org/officeDocument/2006/relationships/customXml" Target="ink/ink572.xml"/><Relationship Id="rId2209" Type="http://schemas.openxmlformats.org/officeDocument/2006/relationships/customXml" Target="ink/ink846.xml"/><Relationship Id="rId2416" Type="http://schemas.openxmlformats.org/officeDocument/2006/relationships/image" Target="media/image1145.emf"/><Relationship Id="rId2623" Type="http://schemas.openxmlformats.org/officeDocument/2006/relationships/customXml" Target="ink/ink1044.xml"/><Relationship Id="rId1018" Type="http://schemas.openxmlformats.org/officeDocument/2006/relationships/customXml" Target="ink/ink343.xml"/><Relationship Id="rId1225" Type="http://schemas.openxmlformats.org/officeDocument/2006/relationships/oleObject" Target="embeddings/oleObject176.bin"/><Relationship Id="rId1432" Type="http://schemas.openxmlformats.org/officeDocument/2006/relationships/customXml" Target="ink/ink516.xml"/><Relationship Id="rId2830" Type="http://schemas.openxmlformats.org/officeDocument/2006/relationships/customXml" Target="ink/ink1138.xml"/><Relationship Id="rId71" Type="http://schemas.openxmlformats.org/officeDocument/2006/relationships/oleObject" Target="embeddings/oleObject32.bin"/><Relationship Id="rId802" Type="http://schemas.openxmlformats.org/officeDocument/2006/relationships/customXml" Target="ink/ink243.xml"/><Relationship Id="rId3397" Type="http://schemas.openxmlformats.org/officeDocument/2006/relationships/customXml" Target="ink/ink1417.xml"/><Relationship Id="rId4448" Type="http://schemas.openxmlformats.org/officeDocument/2006/relationships/image" Target="media/image2146.emf"/><Relationship Id="rId178" Type="http://schemas.openxmlformats.org/officeDocument/2006/relationships/image" Target="media/image79.wmf"/><Relationship Id="rId3257" Type="http://schemas.openxmlformats.org/officeDocument/2006/relationships/customXml" Target="ink/ink1347.xml"/><Relationship Id="rId3464" Type="http://schemas.openxmlformats.org/officeDocument/2006/relationships/image" Target="media/image1662.emf"/><Relationship Id="rId3671" Type="http://schemas.openxmlformats.org/officeDocument/2006/relationships/oleObject" Target="embeddings/oleObject311.bin"/><Relationship Id="rId4308" Type="http://schemas.openxmlformats.org/officeDocument/2006/relationships/image" Target="media/image2076.emf"/><Relationship Id="rId385" Type="http://schemas.openxmlformats.org/officeDocument/2006/relationships/image" Target="media/image168.wmf"/><Relationship Id="rId592" Type="http://schemas.openxmlformats.org/officeDocument/2006/relationships/customXml" Target="ink/ink146.xml"/><Relationship Id="rId2066" Type="http://schemas.openxmlformats.org/officeDocument/2006/relationships/image" Target="media/image973.emf"/><Relationship Id="rId2273" Type="http://schemas.openxmlformats.org/officeDocument/2006/relationships/oleObject" Target="embeddings/oleObject270.bin"/><Relationship Id="rId2480" Type="http://schemas.openxmlformats.org/officeDocument/2006/relationships/image" Target="media/image1177.emf"/><Relationship Id="rId3117" Type="http://schemas.openxmlformats.org/officeDocument/2006/relationships/customXml" Target="ink/ink1277.xml"/><Relationship Id="rId3324" Type="http://schemas.openxmlformats.org/officeDocument/2006/relationships/image" Target="media/image1592.emf"/><Relationship Id="rId3531" Type="http://schemas.openxmlformats.org/officeDocument/2006/relationships/customXml" Target="ink/ink1484.xml"/><Relationship Id="rId245" Type="http://schemas.openxmlformats.org/officeDocument/2006/relationships/customXml" Target="ink/ink18.xml"/><Relationship Id="rId452" Type="http://schemas.openxmlformats.org/officeDocument/2006/relationships/image" Target="media/image201.emf"/><Relationship Id="rId1082" Type="http://schemas.openxmlformats.org/officeDocument/2006/relationships/customXml" Target="ink/ink375.xml"/><Relationship Id="rId2133" Type="http://schemas.openxmlformats.org/officeDocument/2006/relationships/customXml" Target="ink/ink819.xml"/><Relationship Id="rId2340" Type="http://schemas.openxmlformats.org/officeDocument/2006/relationships/image" Target="media/image1107.emf"/><Relationship Id="rId105" Type="http://schemas.openxmlformats.org/officeDocument/2006/relationships/oleObject" Target="embeddings/oleObject50.bin"/><Relationship Id="rId312" Type="http://schemas.openxmlformats.org/officeDocument/2006/relationships/image" Target="media/image141.emf"/><Relationship Id="rId2200" Type="http://schemas.openxmlformats.org/officeDocument/2006/relationships/image" Target="media/image1040.emf"/><Relationship Id="rId4098" Type="http://schemas.openxmlformats.org/officeDocument/2006/relationships/customXml" Target="ink/ink1741.xml"/><Relationship Id="rId1899" Type="http://schemas.openxmlformats.org/officeDocument/2006/relationships/customXml" Target="ink/ink724.xml"/><Relationship Id="rId4165" Type="http://schemas.openxmlformats.org/officeDocument/2006/relationships/image" Target="media/image2004.emf"/><Relationship Id="rId4372" Type="http://schemas.openxmlformats.org/officeDocument/2006/relationships/image" Target="media/image2108.emf"/><Relationship Id="rId1759" Type="http://schemas.openxmlformats.org/officeDocument/2006/relationships/customXml" Target="ink/ink663.xml"/><Relationship Id="rId1966" Type="http://schemas.openxmlformats.org/officeDocument/2006/relationships/image" Target="media/image941.emf"/><Relationship Id="rId3181" Type="http://schemas.openxmlformats.org/officeDocument/2006/relationships/customXml" Target="ink/ink1309.xml"/><Relationship Id="rId4025" Type="http://schemas.openxmlformats.org/officeDocument/2006/relationships/oleObject" Target="embeddings/oleObject327.bin"/><Relationship Id="rId1619" Type="http://schemas.openxmlformats.org/officeDocument/2006/relationships/customXml" Target="ink/ink594.xml"/><Relationship Id="rId1826" Type="http://schemas.openxmlformats.org/officeDocument/2006/relationships/image" Target="media/image872.emf"/><Relationship Id="rId4232" Type="http://schemas.openxmlformats.org/officeDocument/2006/relationships/customXml" Target="ink/ink1791.xml"/><Relationship Id="rId3041" Type="http://schemas.openxmlformats.org/officeDocument/2006/relationships/customXml" Target="ink/ink1239.xml"/><Relationship Id="rId3998" Type="http://schemas.openxmlformats.org/officeDocument/2006/relationships/image" Target="media/image1925.emf"/><Relationship Id="rId3858" Type="http://schemas.openxmlformats.org/officeDocument/2006/relationships/customXml" Target="ink/ink1633.xml"/><Relationship Id="rId779" Type="http://schemas.openxmlformats.org/officeDocument/2006/relationships/image" Target="media/image363.emf"/><Relationship Id="rId986" Type="http://schemas.openxmlformats.org/officeDocument/2006/relationships/image" Target="media/image467.wmf"/><Relationship Id="rId2667" Type="http://schemas.openxmlformats.org/officeDocument/2006/relationships/image" Target="media/image1267.emf"/><Relationship Id="rId3718" Type="http://schemas.openxmlformats.org/officeDocument/2006/relationships/customXml" Target="ink/ink1563.xml"/><Relationship Id="rId639" Type="http://schemas.openxmlformats.org/officeDocument/2006/relationships/image" Target="media/image293.emf"/><Relationship Id="rId1269" Type="http://schemas.openxmlformats.org/officeDocument/2006/relationships/image" Target="media/image604.emf"/><Relationship Id="rId1476" Type="http://schemas.openxmlformats.org/officeDocument/2006/relationships/image" Target="media/image702.wmf"/><Relationship Id="rId2874" Type="http://schemas.openxmlformats.org/officeDocument/2006/relationships/customXml" Target="ink/ink1160.xml"/><Relationship Id="rId3925" Type="http://schemas.openxmlformats.org/officeDocument/2006/relationships/image" Target="media/image1891.emf"/><Relationship Id="rId846" Type="http://schemas.openxmlformats.org/officeDocument/2006/relationships/customXml" Target="ink/ink265.xml"/><Relationship Id="rId1129" Type="http://schemas.openxmlformats.org/officeDocument/2006/relationships/image" Target="media/image538.emf"/><Relationship Id="rId1683" Type="http://schemas.openxmlformats.org/officeDocument/2006/relationships/customXml" Target="ink/ink626.xml"/><Relationship Id="rId1890" Type="http://schemas.openxmlformats.org/officeDocument/2006/relationships/image" Target="media/image902.emf"/><Relationship Id="rId2527" Type="http://schemas.openxmlformats.org/officeDocument/2006/relationships/customXml" Target="ink/ink996.xml"/><Relationship Id="rId2734" Type="http://schemas.openxmlformats.org/officeDocument/2006/relationships/customXml" Target="ink/ink1090.xml"/><Relationship Id="rId2941" Type="http://schemas.openxmlformats.org/officeDocument/2006/relationships/image" Target="media/image1401.emf"/><Relationship Id="rId706" Type="http://schemas.openxmlformats.org/officeDocument/2006/relationships/customXml" Target="ink/ink202.xml"/><Relationship Id="rId913" Type="http://schemas.openxmlformats.org/officeDocument/2006/relationships/image" Target="media/image430.emf"/><Relationship Id="rId1336" Type="http://schemas.openxmlformats.org/officeDocument/2006/relationships/customXml" Target="ink/ink479.xml"/><Relationship Id="rId1543" Type="http://schemas.openxmlformats.org/officeDocument/2006/relationships/oleObject" Target="embeddings/oleObject216.bin"/><Relationship Id="rId1750" Type="http://schemas.openxmlformats.org/officeDocument/2006/relationships/image" Target="media/image834.emf"/><Relationship Id="rId2801" Type="http://schemas.openxmlformats.org/officeDocument/2006/relationships/image" Target="media/image1331.emf"/><Relationship Id="rId42" Type="http://schemas.openxmlformats.org/officeDocument/2006/relationships/oleObject" Target="embeddings/oleObject16.bin"/><Relationship Id="rId1403" Type="http://schemas.openxmlformats.org/officeDocument/2006/relationships/oleObject" Target="embeddings/oleObject198.bin"/><Relationship Id="rId1610" Type="http://schemas.openxmlformats.org/officeDocument/2006/relationships/image" Target="media/image764.emf"/><Relationship Id="rId3368" Type="http://schemas.openxmlformats.org/officeDocument/2006/relationships/image" Target="media/image1614.emf"/><Relationship Id="rId3575" Type="http://schemas.openxmlformats.org/officeDocument/2006/relationships/image" Target="media/image1717.emf"/><Relationship Id="rId3782" Type="http://schemas.openxmlformats.org/officeDocument/2006/relationships/customXml" Target="ink/ink1595.xml"/><Relationship Id="rId4419" Type="http://schemas.openxmlformats.org/officeDocument/2006/relationships/customXml" Target="ink/ink1885.xml"/><Relationship Id="rId289" Type="http://schemas.openxmlformats.org/officeDocument/2006/relationships/customXml" Target="ink/ink40.xml"/><Relationship Id="rId496" Type="http://schemas.openxmlformats.org/officeDocument/2006/relationships/image" Target="media/image1250.wmf"/><Relationship Id="rId2177" Type="http://schemas.openxmlformats.org/officeDocument/2006/relationships/customXml" Target="ink/ink841.xml"/><Relationship Id="rId2384" Type="http://schemas.openxmlformats.org/officeDocument/2006/relationships/oleObject" Target="embeddings/oleObject276.bin"/><Relationship Id="rId2591" Type="http://schemas.openxmlformats.org/officeDocument/2006/relationships/customXml" Target="ink/ink1028.xml"/><Relationship Id="rId3228" Type="http://schemas.openxmlformats.org/officeDocument/2006/relationships/image" Target="media/image1544.emf"/><Relationship Id="rId3435" Type="http://schemas.openxmlformats.org/officeDocument/2006/relationships/customXml" Target="ink/ink1436.xml"/><Relationship Id="rId3642" Type="http://schemas.openxmlformats.org/officeDocument/2006/relationships/oleObject" Target="embeddings/oleObject304.bin"/><Relationship Id="rId149" Type="http://schemas.openxmlformats.org/officeDocument/2006/relationships/oleObject" Target="embeddings/oleObject71.bin"/><Relationship Id="rId356" Type="http://schemas.openxmlformats.org/officeDocument/2006/relationships/oleObject" Target="embeddings/oleObject118.bin"/><Relationship Id="rId563" Type="http://schemas.openxmlformats.org/officeDocument/2006/relationships/image" Target="media/image255.emf"/><Relationship Id="rId770" Type="http://schemas.openxmlformats.org/officeDocument/2006/relationships/customXml" Target="ink/ink227.xml"/><Relationship Id="rId1193" Type="http://schemas.openxmlformats.org/officeDocument/2006/relationships/image" Target="media/image570.emf"/><Relationship Id="rId2037" Type="http://schemas.openxmlformats.org/officeDocument/2006/relationships/customXml" Target="ink/ink771.xml"/><Relationship Id="rId2244" Type="http://schemas.openxmlformats.org/officeDocument/2006/relationships/customXml" Target="ink/ink863.xml"/><Relationship Id="rId2451" Type="http://schemas.openxmlformats.org/officeDocument/2006/relationships/customXml" Target="ink/ink958.xml"/><Relationship Id="rId216" Type="http://schemas.openxmlformats.org/officeDocument/2006/relationships/image" Target="media/image96.wmf"/><Relationship Id="rId423" Type="http://schemas.openxmlformats.org/officeDocument/2006/relationships/customXml" Target="ink/ink74.xml"/><Relationship Id="rId1053" Type="http://schemas.openxmlformats.org/officeDocument/2006/relationships/image" Target="media/image500.emf"/><Relationship Id="rId1260" Type="http://schemas.openxmlformats.org/officeDocument/2006/relationships/customXml" Target="ink/ink444.xml"/><Relationship Id="rId2104" Type="http://schemas.openxmlformats.org/officeDocument/2006/relationships/image" Target="media/image992.emf"/><Relationship Id="rId3502" Type="http://schemas.openxmlformats.org/officeDocument/2006/relationships/image" Target="media/image1681.emf"/><Relationship Id="rId630" Type="http://schemas.openxmlformats.org/officeDocument/2006/relationships/customXml" Target="ink/ink165.xml"/><Relationship Id="rId2311" Type="http://schemas.openxmlformats.org/officeDocument/2006/relationships/customXml" Target="ink/ink890.xml"/><Relationship Id="rId4069" Type="http://schemas.openxmlformats.org/officeDocument/2006/relationships/image" Target="media/image1958.emf"/><Relationship Id="rId1120" Type="http://schemas.openxmlformats.org/officeDocument/2006/relationships/customXml" Target="ink/ink394.xml"/><Relationship Id="rId4276" Type="http://schemas.openxmlformats.org/officeDocument/2006/relationships/customXml" Target="ink/ink1813.xml"/><Relationship Id="rId1937" Type="http://schemas.openxmlformats.org/officeDocument/2006/relationships/customXml" Target="ink/ink733.xml"/><Relationship Id="rId3085" Type="http://schemas.openxmlformats.org/officeDocument/2006/relationships/customXml" Target="ink/ink1261.xml"/><Relationship Id="rId3292" Type="http://schemas.openxmlformats.org/officeDocument/2006/relationships/image" Target="media/image1576.emf"/><Relationship Id="rId4136" Type="http://schemas.openxmlformats.org/officeDocument/2006/relationships/customXml" Target="ink/ink1754.xml"/><Relationship Id="rId4343" Type="http://schemas.openxmlformats.org/officeDocument/2006/relationships/customXml" Target="ink/ink1847.xml"/><Relationship Id="rId3152" Type="http://schemas.openxmlformats.org/officeDocument/2006/relationships/image" Target="media/image1506.emf"/><Relationship Id="rId4203" Type="http://schemas.openxmlformats.org/officeDocument/2006/relationships/oleObject" Target="embeddings/oleObject344.bin"/><Relationship Id="rId4410" Type="http://schemas.openxmlformats.org/officeDocument/2006/relationships/image" Target="media/image2127.emf"/><Relationship Id="rId280" Type="http://schemas.openxmlformats.org/officeDocument/2006/relationships/image" Target="media/image125.emf"/><Relationship Id="rId3012" Type="http://schemas.openxmlformats.org/officeDocument/2006/relationships/image" Target="media/image1436.emf"/><Relationship Id="rId140" Type="http://schemas.openxmlformats.org/officeDocument/2006/relationships/image" Target="media/image61.wmf"/><Relationship Id="rId3969" Type="http://schemas.openxmlformats.org/officeDocument/2006/relationships/oleObject" Target="embeddings/oleObject318.bin"/><Relationship Id="rId6" Type="http://schemas.openxmlformats.org/officeDocument/2006/relationships/webSettings" Target="webSettings.xml"/><Relationship Id="rId2778" Type="http://schemas.openxmlformats.org/officeDocument/2006/relationships/customXml" Target="ink/ink1112.xml"/><Relationship Id="rId2985" Type="http://schemas.openxmlformats.org/officeDocument/2006/relationships/oleObject" Target="embeddings/oleObject292.bin"/><Relationship Id="rId3829" Type="http://schemas.openxmlformats.org/officeDocument/2006/relationships/image" Target="media/image1843.emf"/><Relationship Id="rId957" Type="http://schemas.openxmlformats.org/officeDocument/2006/relationships/image" Target="media/image452.emf"/><Relationship Id="rId1587" Type="http://schemas.openxmlformats.org/officeDocument/2006/relationships/customXml" Target="ink/ink579.xml"/><Relationship Id="rId1794" Type="http://schemas.openxmlformats.org/officeDocument/2006/relationships/image" Target="media/image856.emf"/><Relationship Id="rId2638" Type="http://schemas.openxmlformats.org/officeDocument/2006/relationships/image" Target="media/image1256.emf"/><Relationship Id="rId2845" Type="http://schemas.openxmlformats.org/officeDocument/2006/relationships/image" Target="media/image1353.emf"/><Relationship Id="rId86" Type="http://schemas.openxmlformats.org/officeDocument/2006/relationships/image" Target="media/image37.wmf"/><Relationship Id="rId817" Type="http://schemas.openxmlformats.org/officeDocument/2006/relationships/image" Target="media/image382.emf"/><Relationship Id="rId1447" Type="http://schemas.openxmlformats.org/officeDocument/2006/relationships/image" Target="media/image687.emf"/><Relationship Id="rId1654" Type="http://schemas.openxmlformats.org/officeDocument/2006/relationships/image" Target="media/image786.emf"/><Relationship Id="rId1861" Type="http://schemas.openxmlformats.org/officeDocument/2006/relationships/customXml" Target="ink/ink707.xml"/><Relationship Id="rId2705" Type="http://schemas.openxmlformats.org/officeDocument/2006/relationships/customXml" Target="ink/ink1075.xml"/><Relationship Id="rId2912" Type="http://schemas.openxmlformats.org/officeDocument/2006/relationships/customXml" Target="ink/ink1179.xml"/><Relationship Id="rId4060" Type="http://schemas.openxmlformats.org/officeDocument/2006/relationships/customXml" Target="ink/ink1722.xml"/><Relationship Id="rId1307" Type="http://schemas.openxmlformats.org/officeDocument/2006/relationships/image" Target="media/image623.emf"/><Relationship Id="rId1514" Type="http://schemas.openxmlformats.org/officeDocument/2006/relationships/customXml" Target="ink/ink556.xml"/><Relationship Id="rId1721" Type="http://schemas.openxmlformats.org/officeDocument/2006/relationships/customXml" Target="ink/ink644.xml"/><Relationship Id="rId13" Type="http://schemas.openxmlformats.org/officeDocument/2006/relationships/image" Target="media/image2.wmf"/><Relationship Id="rId3479" Type="http://schemas.openxmlformats.org/officeDocument/2006/relationships/customXml" Target="ink/ink1458.xml"/><Relationship Id="rId3686" Type="http://schemas.openxmlformats.org/officeDocument/2006/relationships/customXml" Target="ink/ink1547.xml"/><Relationship Id="rId2288" Type="http://schemas.openxmlformats.org/officeDocument/2006/relationships/oleObject" Target="embeddings/oleObject273.bin"/><Relationship Id="rId2495" Type="http://schemas.openxmlformats.org/officeDocument/2006/relationships/customXml" Target="ink/ink980.xml"/><Relationship Id="rId3339" Type="http://schemas.openxmlformats.org/officeDocument/2006/relationships/customXml" Target="ink/ink1388.xml"/><Relationship Id="rId3893" Type="http://schemas.openxmlformats.org/officeDocument/2006/relationships/image" Target="media/image1875.emf"/><Relationship Id="rId467" Type="http://schemas.openxmlformats.org/officeDocument/2006/relationships/oleObject" Target="embeddings/oleObject144.bin"/><Relationship Id="rId1097" Type="http://schemas.openxmlformats.org/officeDocument/2006/relationships/image" Target="media/image522.emf"/><Relationship Id="rId2148" Type="http://schemas.openxmlformats.org/officeDocument/2006/relationships/image" Target="media/image1014.emf"/><Relationship Id="rId3546" Type="http://schemas.openxmlformats.org/officeDocument/2006/relationships/image" Target="media/image1703.emf"/><Relationship Id="rId3753" Type="http://schemas.openxmlformats.org/officeDocument/2006/relationships/image" Target="media/image1805.emf"/><Relationship Id="rId3960" Type="http://schemas.openxmlformats.org/officeDocument/2006/relationships/customXml" Target="ink/ink1682.xml"/><Relationship Id="rId674" Type="http://schemas.openxmlformats.org/officeDocument/2006/relationships/customXml" Target="ink/ink186.xml"/><Relationship Id="rId881" Type="http://schemas.openxmlformats.org/officeDocument/2006/relationships/image" Target="media/image414.emf"/><Relationship Id="rId2355" Type="http://schemas.openxmlformats.org/officeDocument/2006/relationships/customXml" Target="ink/ink912.xml"/><Relationship Id="rId2562" Type="http://schemas.openxmlformats.org/officeDocument/2006/relationships/image" Target="media/image1218.emf"/><Relationship Id="rId3406" Type="http://schemas.openxmlformats.org/officeDocument/2006/relationships/image" Target="media/image1633.emf"/><Relationship Id="rId3613" Type="http://schemas.openxmlformats.org/officeDocument/2006/relationships/image" Target="media/image1736.wmf"/><Relationship Id="rId3820" Type="http://schemas.openxmlformats.org/officeDocument/2006/relationships/customXml" Target="ink/ink1614.xml"/><Relationship Id="rId327" Type="http://schemas.openxmlformats.org/officeDocument/2006/relationships/customXml" Target="ink/ink55.xml"/><Relationship Id="rId534" Type="http://schemas.openxmlformats.org/officeDocument/2006/relationships/customXml" Target="ink/ink117.xml"/><Relationship Id="rId741" Type="http://schemas.openxmlformats.org/officeDocument/2006/relationships/image" Target="media/image344.emf"/><Relationship Id="rId1164" Type="http://schemas.openxmlformats.org/officeDocument/2006/relationships/customXml" Target="ink/ink416.xml"/><Relationship Id="rId1371" Type="http://schemas.openxmlformats.org/officeDocument/2006/relationships/image" Target="media/image653.emf"/><Relationship Id="rId2008" Type="http://schemas.openxmlformats.org/officeDocument/2006/relationships/oleObject" Target="embeddings/oleObject247.bin"/><Relationship Id="rId2215" Type="http://schemas.openxmlformats.org/officeDocument/2006/relationships/customXml" Target="ink/ink849.xml"/><Relationship Id="rId2422" Type="http://schemas.openxmlformats.org/officeDocument/2006/relationships/image" Target="media/image1148.emf"/><Relationship Id="rId601" Type="http://schemas.openxmlformats.org/officeDocument/2006/relationships/image" Target="media/image274.emf"/><Relationship Id="rId1024" Type="http://schemas.openxmlformats.org/officeDocument/2006/relationships/customXml" Target="ink/ink346.xml"/><Relationship Id="rId1231" Type="http://schemas.openxmlformats.org/officeDocument/2006/relationships/oleObject" Target="embeddings/oleObject179.bin"/><Relationship Id="rId4387" Type="http://schemas.openxmlformats.org/officeDocument/2006/relationships/customXml" Target="ink/ink1869.xml"/><Relationship Id="rId3196" Type="http://schemas.openxmlformats.org/officeDocument/2006/relationships/image" Target="media/image1528.emf"/><Relationship Id="rId4247" Type="http://schemas.openxmlformats.org/officeDocument/2006/relationships/image" Target="media/image2046.emf"/><Relationship Id="rId4454" Type="http://schemas.openxmlformats.org/officeDocument/2006/relationships/image" Target="media/image2149.emf"/><Relationship Id="rId3056" Type="http://schemas.openxmlformats.org/officeDocument/2006/relationships/image" Target="media/image1458.emf"/><Relationship Id="rId3263" Type="http://schemas.openxmlformats.org/officeDocument/2006/relationships/customXml" Target="ink/ink1350.xml"/><Relationship Id="rId3470" Type="http://schemas.openxmlformats.org/officeDocument/2006/relationships/image" Target="media/image1665.emf"/><Relationship Id="rId4107" Type="http://schemas.openxmlformats.org/officeDocument/2006/relationships/image" Target="media/image1977.emf"/><Relationship Id="rId4314" Type="http://schemas.openxmlformats.org/officeDocument/2006/relationships/image" Target="media/image2079.emf"/><Relationship Id="rId184" Type="http://schemas.openxmlformats.org/officeDocument/2006/relationships/image" Target="media/image82.wmf"/><Relationship Id="rId391" Type="http://schemas.openxmlformats.org/officeDocument/2006/relationships/customXml" Target="ink/ink66.xml"/><Relationship Id="rId1908" Type="http://schemas.openxmlformats.org/officeDocument/2006/relationships/oleObject" Target="embeddings/oleObject232.bin"/><Relationship Id="rId2072" Type="http://schemas.openxmlformats.org/officeDocument/2006/relationships/image" Target="media/image976.emf"/><Relationship Id="rId3123" Type="http://schemas.openxmlformats.org/officeDocument/2006/relationships/customXml" Target="ink/ink1280.xml"/><Relationship Id="rId251" Type="http://schemas.openxmlformats.org/officeDocument/2006/relationships/customXml" Target="ink/ink21.xml"/><Relationship Id="rId3330" Type="http://schemas.openxmlformats.org/officeDocument/2006/relationships/image" Target="media/image1595.emf"/><Relationship Id="rId2889" Type="http://schemas.openxmlformats.org/officeDocument/2006/relationships/image" Target="media/image1375.emf"/><Relationship Id="rId111" Type="http://schemas.openxmlformats.org/officeDocument/2006/relationships/image" Target="media/image48.wmf"/><Relationship Id="rId1698" Type="http://schemas.openxmlformats.org/officeDocument/2006/relationships/image" Target="media/image808.emf"/><Relationship Id="rId2749" Type="http://schemas.openxmlformats.org/officeDocument/2006/relationships/image" Target="media/image1305.emf"/><Relationship Id="rId2956" Type="http://schemas.openxmlformats.org/officeDocument/2006/relationships/customXml" Target="ink/ink1201.xml"/><Relationship Id="rId928" Type="http://schemas.openxmlformats.org/officeDocument/2006/relationships/customXml" Target="ink/ink306.xml"/><Relationship Id="rId1558" Type="http://schemas.openxmlformats.org/officeDocument/2006/relationships/customXml" Target="ink/ink565.xml"/><Relationship Id="rId1765" Type="http://schemas.openxmlformats.org/officeDocument/2006/relationships/customXml" Target="ink/ink666.xml"/><Relationship Id="rId2609" Type="http://schemas.openxmlformats.org/officeDocument/2006/relationships/customXml" Target="ink/ink1037.xml"/><Relationship Id="rId4171" Type="http://schemas.openxmlformats.org/officeDocument/2006/relationships/image" Target="media/image2007.emf"/><Relationship Id="rId57" Type="http://schemas.openxmlformats.org/officeDocument/2006/relationships/oleObject" Target="embeddings/oleObject24.bin"/><Relationship Id="rId1418" Type="http://schemas.openxmlformats.org/officeDocument/2006/relationships/customXml" Target="ink/ink509.xml"/><Relationship Id="rId1972" Type="http://schemas.openxmlformats.org/officeDocument/2006/relationships/image" Target="media/image944.emf"/><Relationship Id="rId2816" Type="http://schemas.openxmlformats.org/officeDocument/2006/relationships/customXml" Target="ink/ink1131.xml"/><Relationship Id="rId4031" Type="http://schemas.openxmlformats.org/officeDocument/2006/relationships/image" Target="media/image1939.emf"/><Relationship Id="rId1625" Type="http://schemas.openxmlformats.org/officeDocument/2006/relationships/customXml" Target="ink/ink597.xml"/><Relationship Id="rId1832" Type="http://schemas.openxmlformats.org/officeDocument/2006/relationships/image" Target="media/image875.emf"/><Relationship Id="rId3797" Type="http://schemas.openxmlformats.org/officeDocument/2006/relationships/image" Target="media/image1827.emf"/><Relationship Id="rId2399" Type="http://schemas.openxmlformats.org/officeDocument/2006/relationships/customXml" Target="ink/ink932.xml"/><Relationship Id="rId3657" Type="http://schemas.openxmlformats.org/officeDocument/2006/relationships/image" Target="media/image1757.emf"/><Relationship Id="rId3864" Type="http://schemas.openxmlformats.org/officeDocument/2006/relationships/customXml" Target="ink/ink1636.xml"/><Relationship Id="rId578" Type="http://schemas.openxmlformats.org/officeDocument/2006/relationships/customXml" Target="ink/ink139.xml"/><Relationship Id="rId785" Type="http://schemas.openxmlformats.org/officeDocument/2006/relationships/image" Target="media/image366.emf"/><Relationship Id="rId992" Type="http://schemas.openxmlformats.org/officeDocument/2006/relationships/image" Target="media/image470.wmf"/><Relationship Id="rId2259" Type="http://schemas.openxmlformats.org/officeDocument/2006/relationships/image" Target="media/image1068.emf"/><Relationship Id="rId2466" Type="http://schemas.openxmlformats.org/officeDocument/2006/relationships/image" Target="media/image1170.emf"/><Relationship Id="rId2673" Type="http://schemas.openxmlformats.org/officeDocument/2006/relationships/image" Target="media/image1270.emf"/><Relationship Id="rId2880" Type="http://schemas.openxmlformats.org/officeDocument/2006/relationships/customXml" Target="ink/ink1163.xml"/><Relationship Id="rId3517" Type="http://schemas.openxmlformats.org/officeDocument/2006/relationships/customXml" Target="ink/ink1477.xml"/><Relationship Id="rId3724" Type="http://schemas.openxmlformats.org/officeDocument/2006/relationships/customXml" Target="ink/ink1566.xml"/><Relationship Id="rId3931" Type="http://schemas.openxmlformats.org/officeDocument/2006/relationships/image" Target="media/image1894.emf"/><Relationship Id="rId438" Type="http://schemas.openxmlformats.org/officeDocument/2006/relationships/image" Target="media/image194.emf"/><Relationship Id="rId645" Type="http://schemas.openxmlformats.org/officeDocument/2006/relationships/image" Target="media/image296.emf"/><Relationship Id="rId852" Type="http://schemas.openxmlformats.org/officeDocument/2006/relationships/customXml" Target="ink/ink268.xml"/><Relationship Id="rId1068" Type="http://schemas.openxmlformats.org/officeDocument/2006/relationships/customXml" Target="ink/ink368.xml"/><Relationship Id="rId1275" Type="http://schemas.openxmlformats.org/officeDocument/2006/relationships/image" Target="media/image607.emf"/><Relationship Id="rId1482" Type="http://schemas.openxmlformats.org/officeDocument/2006/relationships/customXml" Target="ink/ink540.xml"/><Relationship Id="rId2119" Type="http://schemas.openxmlformats.org/officeDocument/2006/relationships/customXml" Target="ink/ink812.xml"/><Relationship Id="rId2326" Type="http://schemas.openxmlformats.org/officeDocument/2006/relationships/image" Target="media/image1100.emf"/><Relationship Id="rId2533" Type="http://schemas.openxmlformats.org/officeDocument/2006/relationships/customXml" Target="ink/ink999.xml"/><Relationship Id="rId2740" Type="http://schemas.openxmlformats.org/officeDocument/2006/relationships/customXml" Target="ink/ink1093.xml"/><Relationship Id="rId505" Type="http://schemas.openxmlformats.org/officeDocument/2006/relationships/image" Target="media/image226.emf"/><Relationship Id="rId712" Type="http://schemas.openxmlformats.org/officeDocument/2006/relationships/customXml" Target="ink/ink205.xml"/><Relationship Id="rId1135" Type="http://schemas.openxmlformats.org/officeDocument/2006/relationships/image" Target="media/image541.emf"/><Relationship Id="rId1342" Type="http://schemas.openxmlformats.org/officeDocument/2006/relationships/customXml" Target="ink/ink482.xml"/><Relationship Id="rId1202" Type="http://schemas.openxmlformats.org/officeDocument/2006/relationships/customXml" Target="ink/ink435.xml"/><Relationship Id="rId2600" Type="http://schemas.openxmlformats.org/officeDocument/2006/relationships/image" Target="media/image1237.emf"/><Relationship Id="rId4358" Type="http://schemas.openxmlformats.org/officeDocument/2006/relationships/image" Target="media/image2101.emf"/><Relationship Id="rId3167" Type="http://schemas.openxmlformats.org/officeDocument/2006/relationships/customXml" Target="ink/ink1302.xml"/><Relationship Id="rId295" Type="http://schemas.openxmlformats.org/officeDocument/2006/relationships/customXml" Target="ink/ink43.xml"/><Relationship Id="rId3374" Type="http://schemas.openxmlformats.org/officeDocument/2006/relationships/image" Target="media/image1617.emf"/><Relationship Id="rId3581" Type="http://schemas.openxmlformats.org/officeDocument/2006/relationships/image" Target="media/image1720.emf"/><Relationship Id="rId4218" Type="http://schemas.openxmlformats.org/officeDocument/2006/relationships/customXml" Target="ink/ink1784.xml"/><Relationship Id="rId4425" Type="http://schemas.openxmlformats.org/officeDocument/2006/relationships/customXml" Target="ink/ink1888.xml"/><Relationship Id="rId2183" Type="http://schemas.openxmlformats.org/officeDocument/2006/relationships/customXml" Target="ink/ink844.xml"/><Relationship Id="rId2390" Type="http://schemas.openxmlformats.org/officeDocument/2006/relationships/image" Target="media/image1132.emf"/><Relationship Id="rId3027" Type="http://schemas.openxmlformats.org/officeDocument/2006/relationships/customXml" Target="ink/ink1232.xml"/><Relationship Id="rId3234" Type="http://schemas.openxmlformats.org/officeDocument/2006/relationships/image" Target="media/image1547.emf"/><Relationship Id="rId3441" Type="http://schemas.openxmlformats.org/officeDocument/2006/relationships/customXml" Target="ink/ink1439.xml"/><Relationship Id="rId155" Type="http://schemas.openxmlformats.org/officeDocument/2006/relationships/oleObject" Target="embeddings/oleObject74.bin"/><Relationship Id="rId362" Type="http://schemas.openxmlformats.org/officeDocument/2006/relationships/oleObject" Target="embeddings/oleObject121.bin"/><Relationship Id="rId2043" Type="http://schemas.openxmlformats.org/officeDocument/2006/relationships/customXml" Target="ink/ink774.xml"/><Relationship Id="rId2250" Type="http://schemas.openxmlformats.org/officeDocument/2006/relationships/customXml" Target="ink/ink866.xml"/><Relationship Id="rId3301" Type="http://schemas.openxmlformats.org/officeDocument/2006/relationships/customXml" Target="ink/ink1369.xml"/><Relationship Id="rId222" Type="http://schemas.openxmlformats.org/officeDocument/2006/relationships/image" Target="media/image930.wmf"/><Relationship Id="rId2110" Type="http://schemas.openxmlformats.org/officeDocument/2006/relationships/image" Target="media/image995.emf"/><Relationship Id="rId4075" Type="http://schemas.openxmlformats.org/officeDocument/2006/relationships/image" Target="media/image1961.emf"/><Relationship Id="rId4282" Type="http://schemas.openxmlformats.org/officeDocument/2006/relationships/customXml" Target="ink/ink1816.xml"/><Relationship Id="rId1669" Type="http://schemas.openxmlformats.org/officeDocument/2006/relationships/customXml" Target="ink/ink619.xml"/><Relationship Id="rId1876" Type="http://schemas.openxmlformats.org/officeDocument/2006/relationships/image" Target="media/image896.emf"/><Relationship Id="rId2927" Type="http://schemas.openxmlformats.org/officeDocument/2006/relationships/image" Target="media/image1394.emf"/><Relationship Id="rId3091" Type="http://schemas.openxmlformats.org/officeDocument/2006/relationships/customXml" Target="ink/ink1264.xml"/><Relationship Id="rId4142" Type="http://schemas.openxmlformats.org/officeDocument/2006/relationships/customXml" Target="ink/ink1757.xml"/><Relationship Id="rId1529" Type="http://schemas.openxmlformats.org/officeDocument/2006/relationships/oleObject" Target="embeddings/oleObject209.bin"/><Relationship Id="rId1736" Type="http://schemas.openxmlformats.org/officeDocument/2006/relationships/image" Target="media/image827.emf"/><Relationship Id="rId1943" Type="http://schemas.openxmlformats.org/officeDocument/2006/relationships/customXml" Target="ink/ink734.xml"/><Relationship Id="rId28" Type="http://schemas.openxmlformats.org/officeDocument/2006/relationships/oleObject" Target="embeddings/oleObject9.bin"/><Relationship Id="rId1803" Type="http://schemas.openxmlformats.org/officeDocument/2006/relationships/customXml" Target="ink/ink681.xml"/><Relationship Id="rId4002" Type="http://schemas.openxmlformats.org/officeDocument/2006/relationships/image" Target="media/image1927.emf"/><Relationship Id="rId3768" Type="http://schemas.openxmlformats.org/officeDocument/2006/relationships/customXml" Target="ink/ink1588.xml"/><Relationship Id="rId3975" Type="http://schemas.openxmlformats.org/officeDocument/2006/relationships/image" Target="media/image1914.emf"/><Relationship Id="rId689" Type="http://schemas.openxmlformats.org/officeDocument/2006/relationships/image" Target="media/image318.emf"/><Relationship Id="rId896" Type="http://schemas.openxmlformats.org/officeDocument/2006/relationships/customXml" Target="ink/ink290.xml"/><Relationship Id="rId2577" Type="http://schemas.openxmlformats.org/officeDocument/2006/relationships/customXml" Target="ink/ink1021.xml"/><Relationship Id="rId2784" Type="http://schemas.openxmlformats.org/officeDocument/2006/relationships/customXml" Target="ink/ink1115.xml"/><Relationship Id="rId3628" Type="http://schemas.openxmlformats.org/officeDocument/2006/relationships/image" Target="media/image1743.emf"/><Relationship Id="rId549" Type="http://schemas.openxmlformats.org/officeDocument/2006/relationships/image" Target="media/image248.emf"/><Relationship Id="rId756" Type="http://schemas.openxmlformats.org/officeDocument/2006/relationships/image" Target="media/image352.wmf"/><Relationship Id="rId1179" Type="http://schemas.openxmlformats.org/officeDocument/2006/relationships/image" Target="media/image563.emf"/><Relationship Id="rId1386" Type="http://schemas.openxmlformats.org/officeDocument/2006/relationships/customXml" Target="ink/ink502.xml"/><Relationship Id="rId1593" Type="http://schemas.openxmlformats.org/officeDocument/2006/relationships/customXml" Target="ink/ink582.xml"/><Relationship Id="rId2437" Type="http://schemas.openxmlformats.org/officeDocument/2006/relationships/customXml" Target="ink/ink951.xml"/><Relationship Id="rId2991" Type="http://schemas.openxmlformats.org/officeDocument/2006/relationships/customXml" Target="ink/ink1214.xml"/><Relationship Id="rId3835" Type="http://schemas.openxmlformats.org/officeDocument/2006/relationships/image" Target="media/image1846.emf"/><Relationship Id="rId409" Type="http://schemas.openxmlformats.org/officeDocument/2006/relationships/image" Target="media/image180.wmf"/><Relationship Id="rId963" Type="http://schemas.openxmlformats.org/officeDocument/2006/relationships/image" Target="media/image455.emf"/><Relationship Id="rId1039" Type="http://schemas.openxmlformats.org/officeDocument/2006/relationships/image" Target="media/image493.emf"/><Relationship Id="rId1246" Type="http://schemas.openxmlformats.org/officeDocument/2006/relationships/customXml" Target="ink/ink441.xml"/><Relationship Id="rId2644" Type="http://schemas.openxmlformats.org/officeDocument/2006/relationships/image" Target="media/image1258.wmf"/><Relationship Id="rId2851" Type="http://schemas.openxmlformats.org/officeDocument/2006/relationships/image" Target="media/image1356.emf"/><Relationship Id="rId3902" Type="http://schemas.openxmlformats.org/officeDocument/2006/relationships/customXml" Target="ink/ink1653.xml"/><Relationship Id="rId92" Type="http://schemas.openxmlformats.org/officeDocument/2006/relationships/image" Target="media/image40.wmf"/><Relationship Id="rId616" Type="http://schemas.openxmlformats.org/officeDocument/2006/relationships/customXml" Target="ink/ink158.xml"/><Relationship Id="rId823" Type="http://schemas.openxmlformats.org/officeDocument/2006/relationships/image" Target="media/image385.emf"/><Relationship Id="rId1453" Type="http://schemas.openxmlformats.org/officeDocument/2006/relationships/image" Target="media/image690.emf"/><Relationship Id="rId1660" Type="http://schemas.openxmlformats.org/officeDocument/2006/relationships/image" Target="media/image789.emf"/><Relationship Id="rId2504" Type="http://schemas.openxmlformats.org/officeDocument/2006/relationships/image" Target="media/image1189.emf"/><Relationship Id="rId2711" Type="http://schemas.openxmlformats.org/officeDocument/2006/relationships/customXml" Target="ink/ink1078.xml"/><Relationship Id="rId1106" Type="http://schemas.openxmlformats.org/officeDocument/2006/relationships/customXml" Target="ink/ink387.xml"/><Relationship Id="rId1313" Type="http://schemas.openxmlformats.org/officeDocument/2006/relationships/image" Target="media/image626.emf"/><Relationship Id="rId1520" Type="http://schemas.openxmlformats.org/officeDocument/2006/relationships/image" Target="media/image723.wmf"/><Relationship Id="rId4469" Type="http://schemas.openxmlformats.org/officeDocument/2006/relationships/customXml" Target="ink/ink1910.xml"/><Relationship Id="rId3278" Type="http://schemas.openxmlformats.org/officeDocument/2006/relationships/image" Target="media/image1569.emf"/><Relationship Id="rId3485" Type="http://schemas.openxmlformats.org/officeDocument/2006/relationships/customXml" Target="ink/ink1461.xml"/><Relationship Id="rId3692" Type="http://schemas.openxmlformats.org/officeDocument/2006/relationships/customXml" Target="ink/ink1550.xml"/><Relationship Id="rId4329" Type="http://schemas.openxmlformats.org/officeDocument/2006/relationships/customXml" Target="ink/ink1840.xml"/><Relationship Id="rId199" Type="http://schemas.openxmlformats.org/officeDocument/2006/relationships/oleObject" Target="embeddings/oleObject96.bin"/><Relationship Id="rId2087" Type="http://schemas.openxmlformats.org/officeDocument/2006/relationships/customXml" Target="ink/ink796.xml"/><Relationship Id="rId2294" Type="http://schemas.openxmlformats.org/officeDocument/2006/relationships/image" Target="media/image1084.emf"/><Relationship Id="rId3138" Type="http://schemas.openxmlformats.org/officeDocument/2006/relationships/image" Target="media/image1499.emf"/><Relationship Id="rId3345" Type="http://schemas.openxmlformats.org/officeDocument/2006/relationships/customXml" Target="ink/ink1391.xml"/><Relationship Id="rId3552" Type="http://schemas.openxmlformats.org/officeDocument/2006/relationships/image" Target="media/image1706.emf"/><Relationship Id="rId266" Type="http://schemas.openxmlformats.org/officeDocument/2006/relationships/image" Target="media/image118.emf"/><Relationship Id="rId473" Type="http://schemas.openxmlformats.org/officeDocument/2006/relationships/oleObject" Target="embeddings/oleObject146.bin"/><Relationship Id="rId680" Type="http://schemas.openxmlformats.org/officeDocument/2006/relationships/customXml" Target="ink/ink189.xml"/><Relationship Id="rId2154" Type="http://schemas.openxmlformats.org/officeDocument/2006/relationships/image" Target="media/image1017.emf"/><Relationship Id="rId2361" Type="http://schemas.openxmlformats.org/officeDocument/2006/relationships/customXml" Target="ink/ink915.xml"/><Relationship Id="rId3205" Type="http://schemas.openxmlformats.org/officeDocument/2006/relationships/customXml" Target="ink/ink1321.xml"/><Relationship Id="rId3412" Type="http://schemas.openxmlformats.org/officeDocument/2006/relationships/image" Target="media/image1636.emf"/><Relationship Id="rId126" Type="http://schemas.openxmlformats.org/officeDocument/2006/relationships/oleObject" Target="embeddings/oleObject61.bin"/><Relationship Id="rId333" Type="http://schemas.openxmlformats.org/officeDocument/2006/relationships/customXml" Target="ink/ink58.xml"/><Relationship Id="rId540" Type="http://schemas.openxmlformats.org/officeDocument/2006/relationships/customXml" Target="ink/ink120.xml"/><Relationship Id="rId1170" Type="http://schemas.openxmlformats.org/officeDocument/2006/relationships/customXml" Target="ink/ink419.xml"/><Relationship Id="rId2014" Type="http://schemas.openxmlformats.org/officeDocument/2006/relationships/oleObject" Target="embeddings/oleObject251.bin"/><Relationship Id="rId2221" Type="http://schemas.openxmlformats.org/officeDocument/2006/relationships/customXml" Target="ink/ink852.xml"/><Relationship Id="rId1030" Type="http://schemas.openxmlformats.org/officeDocument/2006/relationships/customXml" Target="ink/ink349.xml"/><Relationship Id="rId4186" Type="http://schemas.openxmlformats.org/officeDocument/2006/relationships/customXml" Target="ink/ink1776.xml"/><Relationship Id="rId400" Type="http://schemas.openxmlformats.org/officeDocument/2006/relationships/image" Target="media/image175.emf"/><Relationship Id="rId1987" Type="http://schemas.openxmlformats.org/officeDocument/2006/relationships/customXml" Target="ink/ink752.xml"/><Relationship Id="rId4393" Type="http://schemas.openxmlformats.org/officeDocument/2006/relationships/customXml" Target="ink/ink1872.xml"/><Relationship Id="rId1847" Type="http://schemas.openxmlformats.org/officeDocument/2006/relationships/customXml" Target="ink/ink702.xml"/><Relationship Id="rId4046" Type="http://schemas.openxmlformats.org/officeDocument/2006/relationships/customXml" Target="ink/ink1715.xml"/><Relationship Id="rId4253" Type="http://schemas.openxmlformats.org/officeDocument/2006/relationships/image" Target="media/image2049.emf"/><Relationship Id="rId4460" Type="http://schemas.openxmlformats.org/officeDocument/2006/relationships/image" Target="media/image2152.emf"/><Relationship Id="rId1707" Type="http://schemas.openxmlformats.org/officeDocument/2006/relationships/customXml" Target="ink/ink638.xml"/><Relationship Id="rId3062" Type="http://schemas.openxmlformats.org/officeDocument/2006/relationships/image" Target="media/image1461.emf"/><Relationship Id="rId4113" Type="http://schemas.openxmlformats.org/officeDocument/2006/relationships/image" Target="media/image1980.emf"/><Relationship Id="rId4320" Type="http://schemas.openxmlformats.org/officeDocument/2006/relationships/image" Target="media/image2082.emf"/><Relationship Id="rId190" Type="http://schemas.openxmlformats.org/officeDocument/2006/relationships/image" Target="media/image85.wmf"/><Relationship Id="rId1914" Type="http://schemas.openxmlformats.org/officeDocument/2006/relationships/oleObject" Target="embeddings/oleObject235.bin"/><Relationship Id="rId3879" Type="http://schemas.openxmlformats.org/officeDocument/2006/relationships/image" Target="media/image1868.emf"/><Relationship Id="rId2688" Type="http://schemas.openxmlformats.org/officeDocument/2006/relationships/customXml" Target="ink/ink1071.xml"/><Relationship Id="rId2895" Type="http://schemas.openxmlformats.org/officeDocument/2006/relationships/image" Target="media/image1378.emf"/><Relationship Id="rId3739" Type="http://schemas.openxmlformats.org/officeDocument/2006/relationships/image" Target="media/image1798.emf"/><Relationship Id="rId3946" Type="http://schemas.openxmlformats.org/officeDocument/2006/relationships/customXml" Target="ink/ink1675.xml"/><Relationship Id="rId867" Type="http://schemas.openxmlformats.org/officeDocument/2006/relationships/image" Target="media/image407.emf"/><Relationship Id="rId1497" Type="http://schemas.openxmlformats.org/officeDocument/2006/relationships/image" Target="media/image712.emf"/><Relationship Id="rId2548" Type="http://schemas.openxmlformats.org/officeDocument/2006/relationships/image" Target="media/image1211.emf"/><Relationship Id="rId2755" Type="http://schemas.openxmlformats.org/officeDocument/2006/relationships/image" Target="media/image1308.emf"/><Relationship Id="rId2962" Type="http://schemas.openxmlformats.org/officeDocument/2006/relationships/customXml" Target="ink/ink1204.xml"/><Relationship Id="rId3806" Type="http://schemas.openxmlformats.org/officeDocument/2006/relationships/customXml" Target="ink/ink1607.xml"/><Relationship Id="rId727" Type="http://schemas.openxmlformats.org/officeDocument/2006/relationships/image" Target="media/image337.emf"/><Relationship Id="rId934" Type="http://schemas.openxmlformats.org/officeDocument/2006/relationships/customXml" Target="ink/ink309.xml"/><Relationship Id="rId1357" Type="http://schemas.openxmlformats.org/officeDocument/2006/relationships/oleObject" Target="embeddings/oleObject193.bin"/><Relationship Id="rId1564" Type="http://schemas.openxmlformats.org/officeDocument/2006/relationships/customXml" Target="ink/ink568.xml"/><Relationship Id="rId1771" Type="http://schemas.openxmlformats.org/officeDocument/2006/relationships/customXml" Target="ink/ink669.xml"/><Relationship Id="rId2408" Type="http://schemas.openxmlformats.org/officeDocument/2006/relationships/image" Target="media/image1141.emf"/><Relationship Id="rId2615" Type="http://schemas.openxmlformats.org/officeDocument/2006/relationships/customXml" Target="ink/ink1040.xml"/><Relationship Id="rId2822" Type="http://schemas.openxmlformats.org/officeDocument/2006/relationships/customXml" Target="ink/ink1134.xml"/><Relationship Id="rId63" Type="http://schemas.openxmlformats.org/officeDocument/2006/relationships/image" Target="media/image26.wmf"/><Relationship Id="rId1217" Type="http://schemas.openxmlformats.org/officeDocument/2006/relationships/oleObject" Target="embeddings/oleObject172.bin"/><Relationship Id="rId1424" Type="http://schemas.openxmlformats.org/officeDocument/2006/relationships/customXml" Target="ink/ink512.xml"/><Relationship Id="rId1631" Type="http://schemas.openxmlformats.org/officeDocument/2006/relationships/customXml" Target="ink/ink600.xml"/><Relationship Id="rId3389" Type="http://schemas.openxmlformats.org/officeDocument/2006/relationships/customXml" Target="ink/ink1413.xml"/><Relationship Id="rId3596" Type="http://schemas.openxmlformats.org/officeDocument/2006/relationships/image" Target="media/image1727.emf"/><Relationship Id="rId2198" Type="http://schemas.openxmlformats.org/officeDocument/2006/relationships/oleObject" Target="embeddings/oleObject261.bin"/><Relationship Id="rId3249" Type="http://schemas.openxmlformats.org/officeDocument/2006/relationships/customXml" Target="ink/ink1343.xml"/><Relationship Id="rId3456" Type="http://schemas.openxmlformats.org/officeDocument/2006/relationships/image" Target="media/image1658.emf"/><Relationship Id="rId377" Type="http://schemas.openxmlformats.org/officeDocument/2006/relationships/image" Target="media/image164.wmf"/><Relationship Id="rId584" Type="http://schemas.openxmlformats.org/officeDocument/2006/relationships/customXml" Target="ink/ink142.xml"/><Relationship Id="rId2058" Type="http://schemas.openxmlformats.org/officeDocument/2006/relationships/image" Target="media/image214.emf"/><Relationship Id="rId2265" Type="http://schemas.openxmlformats.org/officeDocument/2006/relationships/image" Target="media/image1071.emf"/><Relationship Id="rId3109" Type="http://schemas.openxmlformats.org/officeDocument/2006/relationships/customXml" Target="ink/ink1273.xml"/><Relationship Id="rId3663" Type="http://schemas.openxmlformats.org/officeDocument/2006/relationships/image" Target="media/image1760.emf"/><Relationship Id="rId3870" Type="http://schemas.openxmlformats.org/officeDocument/2006/relationships/image" Target="media/image1864.wmf"/><Relationship Id="rId237" Type="http://schemas.openxmlformats.org/officeDocument/2006/relationships/customXml" Target="ink/ink14.xml"/><Relationship Id="rId791" Type="http://schemas.openxmlformats.org/officeDocument/2006/relationships/image" Target="media/image369.emf"/><Relationship Id="rId1074" Type="http://schemas.openxmlformats.org/officeDocument/2006/relationships/customXml" Target="ink/ink371.xml"/><Relationship Id="rId2472" Type="http://schemas.openxmlformats.org/officeDocument/2006/relationships/image" Target="media/image1173.emf"/><Relationship Id="rId3316" Type="http://schemas.openxmlformats.org/officeDocument/2006/relationships/image" Target="media/image1588.emf"/><Relationship Id="rId3523" Type="http://schemas.openxmlformats.org/officeDocument/2006/relationships/customXml" Target="ink/ink1480.xml"/><Relationship Id="rId3730" Type="http://schemas.openxmlformats.org/officeDocument/2006/relationships/customXml" Target="ink/ink1569.xml"/><Relationship Id="rId444" Type="http://schemas.openxmlformats.org/officeDocument/2006/relationships/image" Target="media/image197.emf"/><Relationship Id="rId651" Type="http://schemas.openxmlformats.org/officeDocument/2006/relationships/image" Target="media/image299.emf"/><Relationship Id="rId1281" Type="http://schemas.openxmlformats.org/officeDocument/2006/relationships/image" Target="media/image610.emf"/><Relationship Id="rId2125" Type="http://schemas.openxmlformats.org/officeDocument/2006/relationships/customXml" Target="ink/ink815.xml"/><Relationship Id="rId2332" Type="http://schemas.openxmlformats.org/officeDocument/2006/relationships/image" Target="media/image1103.emf"/><Relationship Id="rId304" Type="http://schemas.openxmlformats.org/officeDocument/2006/relationships/image" Target="media/image137.emf"/><Relationship Id="rId511" Type="http://schemas.openxmlformats.org/officeDocument/2006/relationships/image" Target="media/image229.emf"/><Relationship Id="rId1141" Type="http://schemas.openxmlformats.org/officeDocument/2006/relationships/image" Target="media/image544.emf"/><Relationship Id="rId4297" Type="http://schemas.openxmlformats.org/officeDocument/2006/relationships/customXml" Target="ink/ink1824.xml"/><Relationship Id="rId1001" Type="http://schemas.openxmlformats.org/officeDocument/2006/relationships/image" Target="media/image474.emf"/><Relationship Id="rId4157" Type="http://schemas.openxmlformats.org/officeDocument/2006/relationships/image" Target="media/image2000.emf"/><Relationship Id="rId4364" Type="http://schemas.openxmlformats.org/officeDocument/2006/relationships/image" Target="media/image2104.emf"/><Relationship Id="rId1958" Type="http://schemas.openxmlformats.org/officeDocument/2006/relationships/image" Target="media/image937.emf"/><Relationship Id="rId3173" Type="http://schemas.openxmlformats.org/officeDocument/2006/relationships/customXml" Target="ink/ink1305.xml"/><Relationship Id="rId3380" Type="http://schemas.openxmlformats.org/officeDocument/2006/relationships/image" Target="media/image1620.emf"/><Relationship Id="rId4017" Type="http://schemas.openxmlformats.org/officeDocument/2006/relationships/customXml" Target="ink/ink1705.xml"/><Relationship Id="rId4224" Type="http://schemas.openxmlformats.org/officeDocument/2006/relationships/customXml" Target="ink/ink1787.xml"/><Relationship Id="rId4431" Type="http://schemas.openxmlformats.org/officeDocument/2006/relationships/customXml" Target="ink/ink1891.xml"/><Relationship Id="rId1818" Type="http://schemas.openxmlformats.org/officeDocument/2006/relationships/image" Target="media/image868.emf"/><Relationship Id="rId3033" Type="http://schemas.openxmlformats.org/officeDocument/2006/relationships/customXml" Target="ink/ink1235.xml"/><Relationship Id="rId3240" Type="http://schemas.openxmlformats.org/officeDocument/2006/relationships/image" Target="media/image1550.emf"/><Relationship Id="rId161" Type="http://schemas.openxmlformats.org/officeDocument/2006/relationships/oleObject" Target="embeddings/oleObject77.bin"/><Relationship Id="rId2799" Type="http://schemas.openxmlformats.org/officeDocument/2006/relationships/image" Target="media/image1330.emf"/><Relationship Id="rId3100" Type="http://schemas.openxmlformats.org/officeDocument/2006/relationships/image" Target="media/image1480.emf"/><Relationship Id="rId978" Type="http://schemas.openxmlformats.org/officeDocument/2006/relationships/customXml" Target="ink/ink330.xml"/><Relationship Id="rId2659" Type="http://schemas.openxmlformats.org/officeDocument/2006/relationships/image" Target="media/image1263.emf"/><Relationship Id="rId2866" Type="http://schemas.openxmlformats.org/officeDocument/2006/relationships/customXml" Target="ink/ink1156.xml"/><Relationship Id="rId3917" Type="http://schemas.openxmlformats.org/officeDocument/2006/relationships/image" Target="media/image1887.emf"/><Relationship Id="rId838" Type="http://schemas.openxmlformats.org/officeDocument/2006/relationships/customXml" Target="ink/ink261.xml"/><Relationship Id="rId1468" Type="http://schemas.openxmlformats.org/officeDocument/2006/relationships/customXml" Target="ink/ink534.xml"/><Relationship Id="rId1675" Type="http://schemas.openxmlformats.org/officeDocument/2006/relationships/customXml" Target="ink/ink622.xml"/><Relationship Id="rId1882" Type="http://schemas.openxmlformats.org/officeDocument/2006/relationships/image" Target="media/image899.emf"/><Relationship Id="rId2519" Type="http://schemas.openxmlformats.org/officeDocument/2006/relationships/customXml" Target="ink/ink992.xml"/><Relationship Id="rId2726" Type="http://schemas.openxmlformats.org/officeDocument/2006/relationships/image" Target="media/image1294.emf"/><Relationship Id="rId4081" Type="http://schemas.openxmlformats.org/officeDocument/2006/relationships/image" Target="media/image1964.emf"/><Relationship Id="rId1328" Type="http://schemas.openxmlformats.org/officeDocument/2006/relationships/customXml" Target="ink/ink475.xml"/><Relationship Id="rId1535" Type="http://schemas.openxmlformats.org/officeDocument/2006/relationships/oleObject" Target="embeddings/oleObject212.bin"/><Relationship Id="rId2933" Type="http://schemas.openxmlformats.org/officeDocument/2006/relationships/image" Target="media/image1397.emf"/><Relationship Id="rId905" Type="http://schemas.openxmlformats.org/officeDocument/2006/relationships/image" Target="media/image426.emf"/><Relationship Id="rId1742" Type="http://schemas.openxmlformats.org/officeDocument/2006/relationships/image" Target="media/image830.emf"/><Relationship Id="rId34" Type="http://schemas.openxmlformats.org/officeDocument/2006/relationships/oleObject" Target="embeddings/oleObject12.bin"/><Relationship Id="rId1602" Type="http://schemas.openxmlformats.org/officeDocument/2006/relationships/image" Target="media/image760.emf"/><Relationship Id="rId3567" Type="http://schemas.openxmlformats.org/officeDocument/2006/relationships/image" Target="media/image1713.emf"/><Relationship Id="rId3774" Type="http://schemas.openxmlformats.org/officeDocument/2006/relationships/customXml" Target="ink/ink1591.xml"/><Relationship Id="rId3981" Type="http://schemas.openxmlformats.org/officeDocument/2006/relationships/image" Target="media/image1917.emf"/><Relationship Id="rId488" Type="http://schemas.openxmlformats.org/officeDocument/2006/relationships/customXml" Target="ink/ink98.xml"/><Relationship Id="rId695" Type="http://schemas.openxmlformats.org/officeDocument/2006/relationships/image" Target="media/image321.emf"/><Relationship Id="rId2169" Type="http://schemas.openxmlformats.org/officeDocument/2006/relationships/customXml" Target="ink/ink837.xml"/><Relationship Id="rId2376" Type="http://schemas.openxmlformats.org/officeDocument/2006/relationships/image" Target="media/image1125.emf"/><Relationship Id="rId2583" Type="http://schemas.openxmlformats.org/officeDocument/2006/relationships/customXml" Target="ink/ink1024.xml"/><Relationship Id="rId2790" Type="http://schemas.openxmlformats.org/officeDocument/2006/relationships/customXml" Target="ink/ink1118.xml"/><Relationship Id="rId3427" Type="http://schemas.openxmlformats.org/officeDocument/2006/relationships/customXml" Target="ink/ink1432.xml"/><Relationship Id="rId3634" Type="http://schemas.openxmlformats.org/officeDocument/2006/relationships/image" Target="media/image1746.emf"/><Relationship Id="rId3841" Type="http://schemas.openxmlformats.org/officeDocument/2006/relationships/image" Target="media/image1849.emf"/><Relationship Id="rId348" Type="http://schemas.openxmlformats.org/officeDocument/2006/relationships/oleObject" Target="embeddings/oleObject114.bin"/><Relationship Id="rId555" Type="http://schemas.openxmlformats.org/officeDocument/2006/relationships/image" Target="media/image251.emf"/><Relationship Id="rId762" Type="http://schemas.openxmlformats.org/officeDocument/2006/relationships/customXml" Target="ink/ink223.xml"/><Relationship Id="rId1185" Type="http://schemas.openxmlformats.org/officeDocument/2006/relationships/image" Target="media/image566.emf"/><Relationship Id="rId1392" Type="http://schemas.openxmlformats.org/officeDocument/2006/relationships/customXml" Target="ink/ink505.xml"/><Relationship Id="rId2029" Type="http://schemas.openxmlformats.org/officeDocument/2006/relationships/customXml" Target="ink/ink767.xml"/><Relationship Id="rId2236" Type="http://schemas.openxmlformats.org/officeDocument/2006/relationships/customXml" Target="ink/ink859.xml"/><Relationship Id="rId2443" Type="http://schemas.openxmlformats.org/officeDocument/2006/relationships/customXml" Target="ink/ink954.xml"/><Relationship Id="rId2650" Type="http://schemas.openxmlformats.org/officeDocument/2006/relationships/customXml" Target="ink/ink1055.xml"/><Relationship Id="rId3701" Type="http://schemas.openxmlformats.org/officeDocument/2006/relationships/image" Target="media/image1779.emf"/><Relationship Id="rId208" Type="http://schemas.openxmlformats.org/officeDocument/2006/relationships/customXml" Target="ink/ink7.xml"/><Relationship Id="rId415" Type="http://schemas.openxmlformats.org/officeDocument/2006/relationships/image" Target="media/image183.wmf"/><Relationship Id="rId622" Type="http://schemas.openxmlformats.org/officeDocument/2006/relationships/customXml" Target="ink/ink161.xml"/><Relationship Id="rId1045" Type="http://schemas.openxmlformats.org/officeDocument/2006/relationships/image" Target="media/image496.emf"/><Relationship Id="rId1252" Type="http://schemas.openxmlformats.org/officeDocument/2006/relationships/image" Target="media/image1580.wmf"/><Relationship Id="rId2303" Type="http://schemas.openxmlformats.org/officeDocument/2006/relationships/customXml" Target="ink/ink886.xml"/><Relationship Id="rId2510" Type="http://schemas.openxmlformats.org/officeDocument/2006/relationships/image" Target="media/image1192.emf"/><Relationship Id="rId1112" Type="http://schemas.openxmlformats.org/officeDocument/2006/relationships/customXml" Target="ink/ink390.xml"/><Relationship Id="rId4268" Type="http://schemas.openxmlformats.org/officeDocument/2006/relationships/customXml" Target="ink/ink1809.xml"/><Relationship Id="rId4475" Type="http://schemas.openxmlformats.org/officeDocument/2006/relationships/customXml" Target="ink/ink1913.xml"/><Relationship Id="rId3077" Type="http://schemas.openxmlformats.org/officeDocument/2006/relationships/customXml" Target="ink/ink1257.xml"/><Relationship Id="rId3284" Type="http://schemas.openxmlformats.org/officeDocument/2006/relationships/image" Target="media/image1572.emf"/><Relationship Id="rId4128" Type="http://schemas.openxmlformats.org/officeDocument/2006/relationships/image" Target="media/image1986.wmf"/><Relationship Id="rId1929" Type="http://schemas.openxmlformats.org/officeDocument/2006/relationships/image" Target="media/image923.wmf"/><Relationship Id="rId2093" Type="http://schemas.openxmlformats.org/officeDocument/2006/relationships/customXml" Target="ink/ink799.xml"/><Relationship Id="rId3491" Type="http://schemas.openxmlformats.org/officeDocument/2006/relationships/customXml" Target="ink/ink1464.xml"/><Relationship Id="rId4335" Type="http://schemas.openxmlformats.org/officeDocument/2006/relationships/customXml" Target="ink/ink1843.xml"/><Relationship Id="rId3144" Type="http://schemas.openxmlformats.org/officeDocument/2006/relationships/image" Target="media/image1502.emf"/><Relationship Id="rId3351" Type="http://schemas.openxmlformats.org/officeDocument/2006/relationships/customXml" Target="ink/ink1394.xml"/><Relationship Id="rId4402" Type="http://schemas.openxmlformats.org/officeDocument/2006/relationships/image" Target="media/image2123.emf"/><Relationship Id="rId272" Type="http://schemas.openxmlformats.org/officeDocument/2006/relationships/image" Target="media/image121.emf"/><Relationship Id="rId2160" Type="http://schemas.openxmlformats.org/officeDocument/2006/relationships/image" Target="media/image1020.emf"/><Relationship Id="rId3004" Type="http://schemas.openxmlformats.org/officeDocument/2006/relationships/image" Target="media/image1432.emf"/><Relationship Id="rId3211" Type="http://schemas.openxmlformats.org/officeDocument/2006/relationships/customXml" Target="ink/ink1324.xml"/><Relationship Id="rId132" Type="http://schemas.openxmlformats.org/officeDocument/2006/relationships/oleObject" Target="embeddings/oleObject63.bin"/><Relationship Id="rId2020" Type="http://schemas.openxmlformats.org/officeDocument/2006/relationships/image" Target="media/image963.emf"/><Relationship Id="rId1579" Type="http://schemas.openxmlformats.org/officeDocument/2006/relationships/customXml" Target="ink/ink576.xml"/><Relationship Id="rId2977" Type="http://schemas.openxmlformats.org/officeDocument/2006/relationships/image" Target="media/image1419.emf"/><Relationship Id="rId4192" Type="http://schemas.openxmlformats.org/officeDocument/2006/relationships/customXml" Target="ink/ink1779.xml"/><Relationship Id="rId949" Type="http://schemas.openxmlformats.org/officeDocument/2006/relationships/image" Target="media/image448.emf"/><Relationship Id="rId1786" Type="http://schemas.openxmlformats.org/officeDocument/2006/relationships/image" Target="media/image852.emf"/><Relationship Id="rId1993" Type="http://schemas.openxmlformats.org/officeDocument/2006/relationships/customXml" Target="ink/ink755.xml"/><Relationship Id="rId2837" Type="http://schemas.openxmlformats.org/officeDocument/2006/relationships/image" Target="media/image1349.emf"/><Relationship Id="rId4052" Type="http://schemas.openxmlformats.org/officeDocument/2006/relationships/customXml" Target="ink/ink1718.xml"/><Relationship Id="rId78" Type="http://schemas.openxmlformats.org/officeDocument/2006/relationships/image" Target="media/image33.wmf"/><Relationship Id="rId809" Type="http://schemas.openxmlformats.org/officeDocument/2006/relationships/image" Target="media/image378.emf"/><Relationship Id="rId1439" Type="http://schemas.openxmlformats.org/officeDocument/2006/relationships/image" Target="media/image683.emf"/><Relationship Id="rId1646" Type="http://schemas.openxmlformats.org/officeDocument/2006/relationships/image" Target="media/image782.emf"/><Relationship Id="rId1853" Type="http://schemas.openxmlformats.org/officeDocument/2006/relationships/image" Target="media/image886.wmf"/><Relationship Id="rId2904" Type="http://schemas.openxmlformats.org/officeDocument/2006/relationships/customXml" Target="ink/ink1175.xml"/><Relationship Id="rId1506" Type="http://schemas.openxmlformats.org/officeDocument/2006/relationships/customXml" Target="ink/ink552.xml"/><Relationship Id="rId1713" Type="http://schemas.openxmlformats.org/officeDocument/2006/relationships/customXml" Target="ink/ink640.xml"/><Relationship Id="rId1920" Type="http://schemas.openxmlformats.org/officeDocument/2006/relationships/oleObject" Target="embeddings/oleObject238.bin"/><Relationship Id="rId3678" Type="http://schemas.openxmlformats.org/officeDocument/2006/relationships/customXml" Target="ink/ink1543.xml"/><Relationship Id="rId3885" Type="http://schemas.openxmlformats.org/officeDocument/2006/relationships/image" Target="media/image1871.emf"/><Relationship Id="rId599" Type="http://schemas.openxmlformats.org/officeDocument/2006/relationships/image" Target="media/image273.emf"/><Relationship Id="rId2487" Type="http://schemas.openxmlformats.org/officeDocument/2006/relationships/customXml" Target="ink/ink976.xml"/><Relationship Id="rId2694" Type="http://schemas.openxmlformats.org/officeDocument/2006/relationships/image" Target="media/image1280.wmf"/><Relationship Id="rId3538" Type="http://schemas.openxmlformats.org/officeDocument/2006/relationships/image" Target="media/image1699.emf"/><Relationship Id="rId3745" Type="http://schemas.openxmlformats.org/officeDocument/2006/relationships/image" Target="media/image1801.emf"/><Relationship Id="rId459" Type="http://schemas.openxmlformats.org/officeDocument/2006/relationships/customXml" Target="ink/ink90.xml"/><Relationship Id="rId666" Type="http://schemas.openxmlformats.org/officeDocument/2006/relationships/customXml" Target="ink/ink182.xml"/><Relationship Id="rId873" Type="http://schemas.openxmlformats.org/officeDocument/2006/relationships/image" Target="media/image410.emf"/><Relationship Id="rId1089" Type="http://schemas.openxmlformats.org/officeDocument/2006/relationships/image" Target="media/image518.emf"/><Relationship Id="rId1296" Type="http://schemas.openxmlformats.org/officeDocument/2006/relationships/customXml" Target="ink/ink462.xml"/><Relationship Id="rId2347" Type="http://schemas.openxmlformats.org/officeDocument/2006/relationships/customXml" Target="ink/ink908.xml"/><Relationship Id="rId2554" Type="http://schemas.openxmlformats.org/officeDocument/2006/relationships/image" Target="media/image1214.emf"/><Relationship Id="rId3952" Type="http://schemas.openxmlformats.org/officeDocument/2006/relationships/customXml" Target="ink/ink1678.xml"/><Relationship Id="rId319" Type="http://schemas.openxmlformats.org/officeDocument/2006/relationships/image" Target="media/image940.wmf"/><Relationship Id="rId526" Type="http://schemas.openxmlformats.org/officeDocument/2006/relationships/customXml" Target="ink/ink113.xml"/><Relationship Id="rId1156" Type="http://schemas.openxmlformats.org/officeDocument/2006/relationships/customXml" Target="ink/ink412.xml"/><Relationship Id="rId1363" Type="http://schemas.openxmlformats.org/officeDocument/2006/relationships/image" Target="media/image649.emf"/><Relationship Id="rId2207" Type="http://schemas.openxmlformats.org/officeDocument/2006/relationships/image" Target="media/image1044.wmf"/><Relationship Id="rId2761" Type="http://schemas.openxmlformats.org/officeDocument/2006/relationships/image" Target="media/image1311.emf"/><Relationship Id="rId3605" Type="http://schemas.openxmlformats.org/officeDocument/2006/relationships/customXml" Target="ink/ink1522.xml"/><Relationship Id="rId3812" Type="http://schemas.openxmlformats.org/officeDocument/2006/relationships/customXml" Target="ink/ink1610.xml"/><Relationship Id="rId733" Type="http://schemas.openxmlformats.org/officeDocument/2006/relationships/image" Target="media/image340.emf"/><Relationship Id="rId940" Type="http://schemas.openxmlformats.org/officeDocument/2006/relationships/customXml" Target="ink/ink312.xml"/><Relationship Id="rId1016" Type="http://schemas.openxmlformats.org/officeDocument/2006/relationships/customXml" Target="ink/ink342.xml"/><Relationship Id="rId1570" Type="http://schemas.openxmlformats.org/officeDocument/2006/relationships/customXml" Target="ink/ink571.xml"/><Relationship Id="rId2414" Type="http://schemas.openxmlformats.org/officeDocument/2006/relationships/image" Target="media/image1144.emf"/><Relationship Id="rId2621" Type="http://schemas.openxmlformats.org/officeDocument/2006/relationships/customXml" Target="ink/ink1043.xml"/><Relationship Id="rId800" Type="http://schemas.openxmlformats.org/officeDocument/2006/relationships/customXml" Target="ink/ink242.xml"/><Relationship Id="rId1223" Type="http://schemas.openxmlformats.org/officeDocument/2006/relationships/oleObject" Target="embeddings/oleObject175.bin"/><Relationship Id="rId1430" Type="http://schemas.openxmlformats.org/officeDocument/2006/relationships/customXml" Target="ink/ink515.xml"/><Relationship Id="rId4379" Type="http://schemas.openxmlformats.org/officeDocument/2006/relationships/customXml" Target="ink/ink1865.xml"/><Relationship Id="rId3188" Type="http://schemas.openxmlformats.org/officeDocument/2006/relationships/image" Target="media/image1524.emf"/><Relationship Id="rId3395" Type="http://schemas.openxmlformats.org/officeDocument/2006/relationships/customXml" Target="ink/ink1416.xml"/><Relationship Id="rId4239" Type="http://schemas.openxmlformats.org/officeDocument/2006/relationships/image" Target="media/image2042.emf"/><Relationship Id="rId4446" Type="http://schemas.openxmlformats.org/officeDocument/2006/relationships/image" Target="media/image2145.emf"/><Relationship Id="rId3048" Type="http://schemas.openxmlformats.org/officeDocument/2006/relationships/image" Target="media/image1454.emf"/><Relationship Id="rId3255" Type="http://schemas.openxmlformats.org/officeDocument/2006/relationships/customXml" Target="ink/ink1346.xml"/><Relationship Id="rId3462" Type="http://schemas.openxmlformats.org/officeDocument/2006/relationships/image" Target="media/image1661.emf"/><Relationship Id="rId4306" Type="http://schemas.openxmlformats.org/officeDocument/2006/relationships/image" Target="media/image2075.emf"/><Relationship Id="rId176" Type="http://schemas.openxmlformats.org/officeDocument/2006/relationships/image" Target="media/image78.wmf"/><Relationship Id="rId383" Type="http://schemas.openxmlformats.org/officeDocument/2006/relationships/customXml" Target="ink/ink63.xml"/><Relationship Id="rId590" Type="http://schemas.openxmlformats.org/officeDocument/2006/relationships/customXml" Target="ink/ink145.xml"/><Relationship Id="rId2064" Type="http://schemas.openxmlformats.org/officeDocument/2006/relationships/image" Target="media/image972.emf"/><Relationship Id="rId2271" Type="http://schemas.openxmlformats.org/officeDocument/2006/relationships/image" Target="media/image1074.wmf"/><Relationship Id="rId3115" Type="http://schemas.openxmlformats.org/officeDocument/2006/relationships/customXml" Target="ink/ink1276.xml"/><Relationship Id="rId3322" Type="http://schemas.openxmlformats.org/officeDocument/2006/relationships/image" Target="media/image1591.emf"/><Relationship Id="rId243" Type="http://schemas.openxmlformats.org/officeDocument/2006/relationships/customXml" Target="ink/ink17.xml"/><Relationship Id="rId450" Type="http://schemas.openxmlformats.org/officeDocument/2006/relationships/image" Target="media/image200.emf"/><Relationship Id="rId1080" Type="http://schemas.openxmlformats.org/officeDocument/2006/relationships/customXml" Target="ink/ink374.xml"/><Relationship Id="rId2131" Type="http://schemas.openxmlformats.org/officeDocument/2006/relationships/customXml" Target="ink/ink818.xml"/><Relationship Id="rId103" Type="http://schemas.openxmlformats.org/officeDocument/2006/relationships/oleObject" Target="embeddings/oleObject49.bin"/><Relationship Id="rId310" Type="http://schemas.openxmlformats.org/officeDocument/2006/relationships/image" Target="media/image140.emf"/><Relationship Id="rId4096" Type="http://schemas.openxmlformats.org/officeDocument/2006/relationships/customXml" Target="ink/ink1740.xml"/><Relationship Id="rId1897" Type="http://schemas.openxmlformats.org/officeDocument/2006/relationships/customXml" Target="ink/ink723.xml"/><Relationship Id="rId2948" Type="http://schemas.openxmlformats.org/officeDocument/2006/relationships/customXml" Target="ink/ink1197.xml"/><Relationship Id="rId1757" Type="http://schemas.openxmlformats.org/officeDocument/2006/relationships/customXml" Target="ink/ink662.xml"/><Relationship Id="rId1964" Type="http://schemas.openxmlformats.org/officeDocument/2006/relationships/image" Target="media/image940.emf"/><Relationship Id="rId2808" Type="http://schemas.openxmlformats.org/officeDocument/2006/relationships/customXml" Target="ink/ink1127.xml"/><Relationship Id="rId4163" Type="http://schemas.openxmlformats.org/officeDocument/2006/relationships/image" Target="media/image2003.emf"/><Relationship Id="rId4370" Type="http://schemas.openxmlformats.org/officeDocument/2006/relationships/image" Target="media/image2107.emf"/><Relationship Id="rId49" Type="http://schemas.openxmlformats.org/officeDocument/2006/relationships/oleObject" Target="embeddings/oleObject20.bin"/><Relationship Id="rId1617" Type="http://schemas.openxmlformats.org/officeDocument/2006/relationships/customXml" Target="ink/ink593.xml"/><Relationship Id="rId1824" Type="http://schemas.openxmlformats.org/officeDocument/2006/relationships/image" Target="media/image871.emf"/><Relationship Id="rId4023" Type="http://schemas.openxmlformats.org/officeDocument/2006/relationships/oleObject" Target="embeddings/oleObject326.bin"/><Relationship Id="rId4230" Type="http://schemas.openxmlformats.org/officeDocument/2006/relationships/customXml" Target="ink/ink1790.xml"/><Relationship Id="rId3789" Type="http://schemas.openxmlformats.org/officeDocument/2006/relationships/image" Target="media/image1823.emf"/><Relationship Id="rId2598" Type="http://schemas.openxmlformats.org/officeDocument/2006/relationships/image" Target="media/image1236.emf"/><Relationship Id="rId3996" Type="http://schemas.openxmlformats.org/officeDocument/2006/relationships/image" Target="media/image1924.emf"/><Relationship Id="rId3649" Type="http://schemas.openxmlformats.org/officeDocument/2006/relationships/oleObject" Target="embeddings/oleObject307.bin"/><Relationship Id="rId3856" Type="http://schemas.openxmlformats.org/officeDocument/2006/relationships/customXml" Target="ink/ink1632.xml"/><Relationship Id="rId777" Type="http://schemas.openxmlformats.org/officeDocument/2006/relationships/image" Target="media/image362.emf"/><Relationship Id="rId984" Type="http://schemas.openxmlformats.org/officeDocument/2006/relationships/image" Target="media/image466.wmf"/><Relationship Id="rId2458" Type="http://schemas.openxmlformats.org/officeDocument/2006/relationships/image" Target="media/image1166.emf"/><Relationship Id="rId2665" Type="http://schemas.openxmlformats.org/officeDocument/2006/relationships/image" Target="media/image1266.emf"/><Relationship Id="rId2872" Type="http://schemas.openxmlformats.org/officeDocument/2006/relationships/customXml" Target="ink/ink1159.xml"/><Relationship Id="rId3509" Type="http://schemas.openxmlformats.org/officeDocument/2006/relationships/customXml" Target="ink/ink1473.xml"/><Relationship Id="rId3716" Type="http://schemas.openxmlformats.org/officeDocument/2006/relationships/customXml" Target="ink/ink1562.xml"/><Relationship Id="rId3923" Type="http://schemas.openxmlformats.org/officeDocument/2006/relationships/image" Target="media/image1890.emf"/><Relationship Id="rId637" Type="http://schemas.openxmlformats.org/officeDocument/2006/relationships/image" Target="media/image292.emf"/><Relationship Id="rId844" Type="http://schemas.openxmlformats.org/officeDocument/2006/relationships/customXml" Target="ink/ink264.xml"/><Relationship Id="rId1267" Type="http://schemas.openxmlformats.org/officeDocument/2006/relationships/image" Target="media/image603.emf"/><Relationship Id="rId1474" Type="http://schemas.openxmlformats.org/officeDocument/2006/relationships/customXml" Target="ink/ink537.xml"/><Relationship Id="rId1681" Type="http://schemas.openxmlformats.org/officeDocument/2006/relationships/customXml" Target="ink/ink625.xml"/><Relationship Id="rId2318" Type="http://schemas.openxmlformats.org/officeDocument/2006/relationships/image" Target="media/image1096.emf"/><Relationship Id="rId2525" Type="http://schemas.openxmlformats.org/officeDocument/2006/relationships/customXml" Target="ink/ink995.xml"/><Relationship Id="rId2732" Type="http://schemas.openxmlformats.org/officeDocument/2006/relationships/customXml" Target="ink/ink1089.xml"/><Relationship Id="rId704" Type="http://schemas.openxmlformats.org/officeDocument/2006/relationships/customXml" Target="ink/ink201.xml"/><Relationship Id="rId911" Type="http://schemas.openxmlformats.org/officeDocument/2006/relationships/image" Target="media/image429.emf"/><Relationship Id="rId1127" Type="http://schemas.openxmlformats.org/officeDocument/2006/relationships/image" Target="media/image537.emf"/><Relationship Id="rId1334" Type="http://schemas.openxmlformats.org/officeDocument/2006/relationships/customXml" Target="ink/ink478.xml"/><Relationship Id="rId1541" Type="http://schemas.openxmlformats.org/officeDocument/2006/relationships/oleObject" Target="embeddings/oleObject215.bin"/><Relationship Id="rId40" Type="http://schemas.openxmlformats.org/officeDocument/2006/relationships/oleObject" Target="embeddings/oleObject15.bin"/><Relationship Id="rId1401" Type="http://schemas.openxmlformats.org/officeDocument/2006/relationships/oleObject" Target="embeddings/oleObject197.bin"/><Relationship Id="rId3299" Type="http://schemas.openxmlformats.org/officeDocument/2006/relationships/customXml" Target="ink/ink1368.xml"/><Relationship Id="rId3159" Type="http://schemas.openxmlformats.org/officeDocument/2006/relationships/customXml" Target="ink/ink1298.xml"/><Relationship Id="rId3366" Type="http://schemas.openxmlformats.org/officeDocument/2006/relationships/image" Target="media/image1613.emf"/><Relationship Id="rId3573" Type="http://schemas.openxmlformats.org/officeDocument/2006/relationships/image" Target="media/image1716.emf"/><Relationship Id="rId4417" Type="http://schemas.openxmlformats.org/officeDocument/2006/relationships/customXml" Target="ink/ink1884.xml"/><Relationship Id="rId287" Type="http://schemas.openxmlformats.org/officeDocument/2006/relationships/customXml" Target="ink/ink39.xml"/><Relationship Id="rId494" Type="http://schemas.openxmlformats.org/officeDocument/2006/relationships/image" Target="media/image222.wmf"/><Relationship Id="rId2175" Type="http://schemas.openxmlformats.org/officeDocument/2006/relationships/customXml" Target="ink/ink840.xml"/><Relationship Id="rId2382" Type="http://schemas.openxmlformats.org/officeDocument/2006/relationships/image" Target="media/image1128.emf"/><Relationship Id="rId3019" Type="http://schemas.openxmlformats.org/officeDocument/2006/relationships/customXml" Target="ink/ink1228.xml"/><Relationship Id="rId3226" Type="http://schemas.openxmlformats.org/officeDocument/2006/relationships/image" Target="media/image1543.emf"/><Relationship Id="rId3780" Type="http://schemas.openxmlformats.org/officeDocument/2006/relationships/customXml" Target="ink/ink1594.xml"/><Relationship Id="rId147" Type="http://schemas.openxmlformats.org/officeDocument/2006/relationships/image" Target="media/image66.emf"/><Relationship Id="rId354" Type="http://schemas.openxmlformats.org/officeDocument/2006/relationships/oleObject" Target="embeddings/oleObject117.bin"/><Relationship Id="rId1191" Type="http://schemas.openxmlformats.org/officeDocument/2006/relationships/image" Target="media/image569.emf"/><Relationship Id="rId2035" Type="http://schemas.openxmlformats.org/officeDocument/2006/relationships/customXml" Target="ink/ink770.xml"/><Relationship Id="rId3433" Type="http://schemas.openxmlformats.org/officeDocument/2006/relationships/customXml" Target="ink/ink1435.xml"/><Relationship Id="rId3640" Type="http://schemas.openxmlformats.org/officeDocument/2006/relationships/oleObject" Target="embeddings/oleObject303.bin"/><Relationship Id="rId561" Type="http://schemas.openxmlformats.org/officeDocument/2006/relationships/image" Target="media/image254.emf"/><Relationship Id="rId2242" Type="http://schemas.openxmlformats.org/officeDocument/2006/relationships/customXml" Target="ink/ink862.xml"/><Relationship Id="rId3500" Type="http://schemas.openxmlformats.org/officeDocument/2006/relationships/image" Target="media/image1680.emf"/><Relationship Id="rId214" Type="http://schemas.openxmlformats.org/officeDocument/2006/relationships/image" Target="media/image910.wmf"/><Relationship Id="rId421" Type="http://schemas.openxmlformats.org/officeDocument/2006/relationships/customXml" Target="ink/ink73.xml"/><Relationship Id="rId1051" Type="http://schemas.openxmlformats.org/officeDocument/2006/relationships/image" Target="media/image499.emf"/><Relationship Id="rId2102" Type="http://schemas.openxmlformats.org/officeDocument/2006/relationships/image" Target="media/image991.emf"/><Relationship Id="rId1868" Type="http://schemas.openxmlformats.org/officeDocument/2006/relationships/image" Target="media/image892.emf"/><Relationship Id="rId4067" Type="http://schemas.openxmlformats.org/officeDocument/2006/relationships/image" Target="media/image1957.emf"/><Relationship Id="rId4274" Type="http://schemas.openxmlformats.org/officeDocument/2006/relationships/customXml" Target="ink/ink1812.xml"/><Relationship Id="rId2919" Type="http://schemas.openxmlformats.org/officeDocument/2006/relationships/image" Target="media/image1390.emf"/><Relationship Id="rId3083" Type="http://schemas.openxmlformats.org/officeDocument/2006/relationships/customXml" Target="ink/ink1260.xml"/><Relationship Id="rId3290" Type="http://schemas.openxmlformats.org/officeDocument/2006/relationships/image" Target="media/image1575.emf"/><Relationship Id="rId4134" Type="http://schemas.openxmlformats.org/officeDocument/2006/relationships/image" Target="media/image1989.wmf"/><Relationship Id="rId4341" Type="http://schemas.openxmlformats.org/officeDocument/2006/relationships/customXml" Target="ink/ink1846.xml"/><Relationship Id="rId1728" Type="http://schemas.openxmlformats.org/officeDocument/2006/relationships/image" Target="media/image823.emf"/><Relationship Id="rId1935" Type="http://schemas.openxmlformats.org/officeDocument/2006/relationships/customXml" Target="ink/ink732.xml"/><Relationship Id="rId3150" Type="http://schemas.openxmlformats.org/officeDocument/2006/relationships/image" Target="media/image1505.emf"/><Relationship Id="rId4201" Type="http://schemas.openxmlformats.org/officeDocument/2006/relationships/oleObject" Target="embeddings/oleObject343.bin"/><Relationship Id="rId3010" Type="http://schemas.openxmlformats.org/officeDocument/2006/relationships/image" Target="media/image1435.emf"/><Relationship Id="rId3967" Type="http://schemas.openxmlformats.org/officeDocument/2006/relationships/image" Target="media/image1912.wmf"/><Relationship Id="rId4" Type="http://schemas.microsoft.com/office/2007/relationships/stylesWithEffects" Target="stylesWithEffects.xml"/><Relationship Id="rId888" Type="http://schemas.openxmlformats.org/officeDocument/2006/relationships/customXml" Target="ink/ink286.xml"/><Relationship Id="rId2569" Type="http://schemas.openxmlformats.org/officeDocument/2006/relationships/customXml" Target="ink/ink1017.xml"/><Relationship Id="rId2776" Type="http://schemas.openxmlformats.org/officeDocument/2006/relationships/customXml" Target="ink/ink1111.xml"/><Relationship Id="rId2983" Type="http://schemas.openxmlformats.org/officeDocument/2006/relationships/oleObject" Target="embeddings/oleObject291.bin"/><Relationship Id="rId3827" Type="http://schemas.openxmlformats.org/officeDocument/2006/relationships/image" Target="media/image1842.emf"/><Relationship Id="rId748" Type="http://schemas.openxmlformats.org/officeDocument/2006/relationships/customXml" Target="ink/ink218.xml"/><Relationship Id="rId955" Type="http://schemas.openxmlformats.org/officeDocument/2006/relationships/image" Target="media/image451.emf"/><Relationship Id="rId1378" Type="http://schemas.openxmlformats.org/officeDocument/2006/relationships/customXml" Target="ink/ink498.xml"/><Relationship Id="rId1585" Type="http://schemas.openxmlformats.org/officeDocument/2006/relationships/customXml" Target="ink/ink578.xml"/><Relationship Id="rId1792" Type="http://schemas.openxmlformats.org/officeDocument/2006/relationships/image" Target="media/image855.emf"/><Relationship Id="rId2429" Type="http://schemas.openxmlformats.org/officeDocument/2006/relationships/customXml" Target="ink/ink947.xml"/><Relationship Id="rId2636" Type="http://schemas.openxmlformats.org/officeDocument/2006/relationships/image" Target="media/image1255.emf"/><Relationship Id="rId2843" Type="http://schemas.openxmlformats.org/officeDocument/2006/relationships/image" Target="media/image1352.emf"/><Relationship Id="rId84" Type="http://schemas.openxmlformats.org/officeDocument/2006/relationships/image" Target="media/image36.wmf"/><Relationship Id="rId608" Type="http://schemas.openxmlformats.org/officeDocument/2006/relationships/customXml" Target="ink/ink154.xml"/><Relationship Id="rId815" Type="http://schemas.openxmlformats.org/officeDocument/2006/relationships/image" Target="media/image381.emf"/><Relationship Id="rId1238" Type="http://schemas.openxmlformats.org/officeDocument/2006/relationships/image" Target="media/image1560.wmf"/><Relationship Id="rId1445" Type="http://schemas.openxmlformats.org/officeDocument/2006/relationships/image" Target="media/image686.emf"/><Relationship Id="rId1652" Type="http://schemas.openxmlformats.org/officeDocument/2006/relationships/image" Target="media/image785.emf"/><Relationship Id="rId1305" Type="http://schemas.openxmlformats.org/officeDocument/2006/relationships/image" Target="media/image622.emf"/><Relationship Id="rId2703" Type="http://schemas.openxmlformats.org/officeDocument/2006/relationships/customXml" Target="ink/ink1074.xml"/><Relationship Id="rId2910" Type="http://schemas.openxmlformats.org/officeDocument/2006/relationships/customXml" Target="ink/ink1178.xml"/><Relationship Id="rId1512" Type="http://schemas.openxmlformats.org/officeDocument/2006/relationships/customXml" Target="ink/ink555.xml"/><Relationship Id="rId11" Type="http://schemas.openxmlformats.org/officeDocument/2006/relationships/image" Target="media/image1.wmf"/><Relationship Id="rId398" Type="http://schemas.openxmlformats.org/officeDocument/2006/relationships/image" Target="media/image174.emf"/><Relationship Id="rId2079" Type="http://schemas.openxmlformats.org/officeDocument/2006/relationships/customXml" Target="ink/ink792.xml"/><Relationship Id="rId3477" Type="http://schemas.openxmlformats.org/officeDocument/2006/relationships/customXml" Target="ink/ink1457.xml"/><Relationship Id="rId3684" Type="http://schemas.openxmlformats.org/officeDocument/2006/relationships/customXml" Target="ink/ink1546.xml"/><Relationship Id="rId3891" Type="http://schemas.openxmlformats.org/officeDocument/2006/relationships/image" Target="media/image1874.emf"/><Relationship Id="rId2286" Type="http://schemas.openxmlformats.org/officeDocument/2006/relationships/image" Target="media/image1081.wmf"/><Relationship Id="rId2493" Type="http://schemas.openxmlformats.org/officeDocument/2006/relationships/customXml" Target="ink/ink979.xml"/><Relationship Id="rId3337" Type="http://schemas.openxmlformats.org/officeDocument/2006/relationships/customXml" Target="ink/ink1387.xml"/><Relationship Id="rId3544" Type="http://schemas.openxmlformats.org/officeDocument/2006/relationships/image" Target="media/image1702.emf"/><Relationship Id="rId3751" Type="http://schemas.openxmlformats.org/officeDocument/2006/relationships/image" Target="media/image1804.emf"/><Relationship Id="rId258" Type="http://schemas.openxmlformats.org/officeDocument/2006/relationships/image" Target="media/image114.emf"/><Relationship Id="rId465" Type="http://schemas.openxmlformats.org/officeDocument/2006/relationships/oleObject" Target="embeddings/oleObject143.bin"/><Relationship Id="rId672" Type="http://schemas.openxmlformats.org/officeDocument/2006/relationships/customXml" Target="ink/ink185.xml"/><Relationship Id="rId1095" Type="http://schemas.openxmlformats.org/officeDocument/2006/relationships/image" Target="media/image521.emf"/><Relationship Id="rId2146" Type="http://schemas.openxmlformats.org/officeDocument/2006/relationships/image" Target="media/image1013.emf"/><Relationship Id="rId2353" Type="http://schemas.openxmlformats.org/officeDocument/2006/relationships/customXml" Target="ink/ink911.xml"/><Relationship Id="rId2560" Type="http://schemas.openxmlformats.org/officeDocument/2006/relationships/image" Target="media/image1217.emf"/><Relationship Id="rId3404" Type="http://schemas.openxmlformats.org/officeDocument/2006/relationships/image" Target="media/image1632.emf"/><Relationship Id="rId3611" Type="http://schemas.openxmlformats.org/officeDocument/2006/relationships/customXml" Target="ink/ink1525.xml"/><Relationship Id="rId118" Type="http://schemas.openxmlformats.org/officeDocument/2006/relationships/oleObject" Target="embeddings/oleObject57.bin"/><Relationship Id="rId325" Type="http://schemas.openxmlformats.org/officeDocument/2006/relationships/customXml" Target="ink/ink54.xml"/><Relationship Id="rId532" Type="http://schemas.openxmlformats.org/officeDocument/2006/relationships/customXml" Target="ink/ink116.xml"/><Relationship Id="rId1162" Type="http://schemas.openxmlformats.org/officeDocument/2006/relationships/customXml" Target="ink/ink415.xml"/><Relationship Id="rId2006" Type="http://schemas.openxmlformats.org/officeDocument/2006/relationships/image" Target="media/image959.emf"/><Relationship Id="rId2213" Type="http://schemas.openxmlformats.org/officeDocument/2006/relationships/customXml" Target="ink/ink848.xml"/><Relationship Id="rId2420" Type="http://schemas.openxmlformats.org/officeDocument/2006/relationships/image" Target="media/image1147.emf"/><Relationship Id="rId1022" Type="http://schemas.openxmlformats.org/officeDocument/2006/relationships/customXml" Target="ink/ink345.xml"/><Relationship Id="rId4178" Type="http://schemas.openxmlformats.org/officeDocument/2006/relationships/image" Target="media/image2011.wmf"/><Relationship Id="rId4385" Type="http://schemas.openxmlformats.org/officeDocument/2006/relationships/customXml" Target="ink/ink1868.xml"/><Relationship Id="rId1979" Type="http://schemas.openxmlformats.org/officeDocument/2006/relationships/image" Target="media/image947.wmf"/><Relationship Id="rId3194" Type="http://schemas.openxmlformats.org/officeDocument/2006/relationships/image" Target="media/image1527.emf"/><Relationship Id="rId4038" Type="http://schemas.openxmlformats.org/officeDocument/2006/relationships/customXml" Target="ink/ink1711.xml"/><Relationship Id="rId4245" Type="http://schemas.openxmlformats.org/officeDocument/2006/relationships/image" Target="media/image2045.emf"/><Relationship Id="rId1839" Type="http://schemas.openxmlformats.org/officeDocument/2006/relationships/customXml" Target="ink/ink698.xml"/><Relationship Id="rId3054" Type="http://schemas.openxmlformats.org/officeDocument/2006/relationships/image" Target="media/image1457.emf"/><Relationship Id="rId4452" Type="http://schemas.openxmlformats.org/officeDocument/2006/relationships/image" Target="media/image2148.emf"/><Relationship Id="rId182" Type="http://schemas.openxmlformats.org/officeDocument/2006/relationships/image" Target="media/image81.wmf"/><Relationship Id="rId1906" Type="http://schemas.openxmlformats.org/officeDocument/2006/relationships/oleObject" Target="embeddings/oleObject231.bin"/><Relationship Id="rId3261" Type="http://schemas.openxmlformats.org/officeDocument/2006/relationships/customXml" Target="ink/ink1349.xml"/><Relationship Id="rId4105" Type="http://schemas.openxmlformats.org/officeDocument/2006/relationships/oleObject" Target="embeddings/oleObject329.bin"/><Relationship Id="rId4312" Type="http://schemas.openxmlformats.org/officeDocument/2006/relationships/image" Target="media/image2078.emf"/><Relationship Id="rId2070" Type="http://schemas.openxmlformats.org/officeDocument/2006/relationships/image" Target="media/image975.emf"/><Relationship Id="rId3121" Type="http://schemas.openxmlformats.org/officeDocument/2006/relationships/customXml" Target="ink/ink1279.xml"/><Relationship Id="rId999" Type="http://schemas.openxmlformats.org/officeDocument/2006/relationships/image" Target="media/image473.emf"/><Relationship Id="rId2887" Type="http://schemas.openxmlformats.org/officeDocument/2006/relationships/image" Target="media/image1374.emf"/><Relationship Id="rId859" Type="http://schemas.openxmlformats.org/officeDocument/2006/relationships/image" Target="media/image403.emf"/><Relationship Id="rId1489" Type="http://schemas.openxmlformats.org/officeDocument/2006/relationships/image" Target="media/image708.emf"/><Relationship Id="rId1696" Type="http://schemas.openxmlformats.org/officeDocument/2006/relationships/image" Target="media/image807.emf"/><Relationship Id="rId3938" Type="http://schemas.openxmlformats.org/officeDocument/2006/relationships/customXml" Target="ink/ink1671.xml"/><Relationship Id="rId1349" Type="http://schemas.openxmlformats.org/officeDocument/2006/relationships/image" Target="media/image643.emf"/><Relationship Id="rId2747" Type="http://schemas.openxmlformats.org/officeDocument/2006/relationships/image" Target="media/image1304.emf"/><Relationship Id="rId2954" Type="http://schemas.openxmlformats.org/officeDocument/2006/relationships/customXml" Target="ink/ink1200.xml"/><Relationship Id="rId719" Type="http://schemas.openxmlformats.org/officeDocument/2006/relationships/oleObject" Target="embeddings/oleObject155.bin"/><Relationship Id="rId926" Type="http://schemas.openxmlformats.org/officeDocument/2006/relationships/customXml" Target="ink/ink305.xml"/><Relationship Id="rId1556" Type="http://schemas.openxmlformats.org/officeDocument/2006/relationships/customXml" Target="ink/ink564.xml"/><Relationship Id="rId1763" Type="http://schemas.openxmlformats.org/officeDocument/2006/relationships/customXml" Target="ink/ink665.xml"/><Relationship Id="rId1970" Type="http://schemas.openxmlformats.org/officeDocument/2006/relationships/image" Target="media/image943.emf"/><Relationship Id="rId2607" Type="http://schemas.openxmlformats.org/officeDocument/2006/relationships/customXml" Target="ink/ink1036.xml"/><Relationship Id="rId2814" Type="http://schemas.openxmlformats.org/officeDocument/2006/relationships/customXml" Target="ink/ink1130.xml"/><Relationship Id="rId55" Type="http://schemas.openxmlformats.org/officeDocument/2006/relationships/oleObject" Target="embeddings/oleObject23.bin"/><Relationship Id="rId1209" Type="http://schemas.openxmlformats.org/officeDocument/2006/relationships/image" Target="media/image578.emf"/><Relationship Id="rId1416" Type="http://schemas.openxmlformats.org/officeDocument/2006/relationships/customXml" Target="ink/ink508.xml"/><Relationship Id="rId1623" Type="http://schemas.openxmlformats.org/officeDocument/2006/relationships/customXml" Target="ink/ink596.xml"/><Relationship Id="rId1830" Type="http://schemas.openxmlformats.org/officeDocument/2006/relationships/image" Target="media/image874.emf"/><Relationship Id="rId3588" Type="http://schemas.openxmlformats.org/officeDocument/2006/relationships/image" Target="media/image1723.emf"/><Relationship Id="rId3795" Type="http://schemas.openxmlformats.org/officeDocument/2006/relationships/image" Target="media/image1826.emf"/><Relationship Id="rId2397" Type="http://schemas.openxmlformats.org/officeDocument/2006/relationships/customXml" Target="ink/ink931.xml"/><Relationship Id="rId3448" Type="http://schemas.openxmlformats.org/officeDocument/2006/relationships/image" Target="media/image1654.emf"/><Relationship Id="rId3655" Type="http://schemas.openxmlformats.org/officeDocument/2006/relationships/image" Target="media/image1756.emf"/><Relationship Id="rId3862" Type="http://schemas.openxmlformats.org/officeDocument/2006/relationships/customXml" Target="ink/ink1635.xml"/><Relationship Id="rId369" Type="http://schemas.openxmlformats.org/officeDocument/2006/relationships/image" Target="media/image161.wmf"/><Relationship Id="rId576" Type="http://schemas.openxmlformats.org/officeDocument/2006/relationships/customXml" Target="ink/ink138.xml"/><Relationship Id="rId783" Type="http://schemas.openxmlformats.org/officeDocument/2006/relationships/image" Target="media/image365.emf"/><Relationship Id="rId990" Type="http://schemas.openxmlformats.org/officeDocument/2006/relationships/image" Target="media/image469.wmf"/><Relationship Id="rId2257" Type="http://schemas.openxmlformats.org/officeDocument/2006/relationships/image" Target="media/image1067.emf"/><Relationship Id="rId2464" Type="http://schemas.openxmlformats.org/officeDocument/2006/relationships/image" Target="media/image1169.emf"/><Relationship Id="rId2671" Type="http://schemas.openxmlformats.org/officeDocument/2006/relationships/image" Target="media/image1269.emf"/><Relationship Id="rId3308" Type="http://schemas.openxmlformats.org/officeDocument/2006/relationships/image" Target="media/image1584.emf"/><Relationship Id="rId3515" Type="http://schemas.openxmlformats.org/officeDocument/2006/relationships/customXml" Target="ink/ink1476.xml"/><Relationship Id="rId229" Type="http://schemas.openxmlformats.org/officeDocument/2006/relationships/customXml" Target="ink/ink10.xml"/><Relationship Id="rId436" Type="http://schemas.openxmlformats.org/officeDocument/2006/relationships/image" Target="media/image193.emf"/><Relationship Id="rId643" Type="http://schemas.openxmlformats.org/officeDocument/2006/relationships/image" Target="media/image295.emf"/><Relationship Id="rId1066" Type="http://schemas.openxmlformats.org/officeDocument/2006/relationships/customXml" Target="ink/ink367.xml"/><Relationship Id="rId1273" Type="http://schemas.openxmlformats.org/officeDocument/2006/relationships/image" Target="media/image606.emf"/><Relationship Id="rId1480" Type="http://schemas.openxmlformats.org/officeDocument/2006/relationships/customXml" Target="ink/ink539.xml"/><Relationship Id="rId2117" Type="http://schemas.openxmlformats.org/officeDocument/2006/relationships/customXml" Target="ink/ink811.xml"/><Relationship Id="rId2324" Type="http://schemas.openxmlformats.org/officeDocument/2006/relationships/image" Target="media/image1099.emf"/><Relationship Id="rId3722" Type="http://schemas.openxmlformats.org/officeDocument/2006/relationships/customXml" Target="ink/ink1565.xml"/><Relationship Id="rId850" Type="http://schemas.openxmlformats.org/officeDocument/2006/relationships/customXml" Target="ink/ink267.xml"/><Relationship Id="rId1133" Type="http://schemas.openxmlformats.org/officeDocument/2006/relationships/image" Target="media/image540.emf"/><Relationship Id="rId2531" Type="http://schemas.openxmlformats.org/officeDocument/2006/relationships/customXml" Target="ink/ink998.xml"/><Relationship Id="rId4289" Type="http://schemas.openxmlformats.org/officeDocument/2006/relationships/customXml" Target="ink/ink1820.xml"/><Relationship Id="rId503" Type="http://schemas.openxmlformats.org/officeDocument/2006/relationships/image" Target="media/image225.emf"/><Relationship Id="rId710" Type="http://schemas.openxmlformats.org/officeDocument/2006/relationships/customXml" Target="ink/ink204.xml"/><Relationship Id="rId1340" Type="http://schemas.openxmlformats.org/officeDocument/2006/relationships/customXml" Target="ink/ink481.xml"/><Relationship Id="rId3098" Type="http://schemas.openxmlformats.org/officeDocument/2006/relationships/image" Target="media/image1479.emf"/><Relationship Id="rId1200" Type="http://schemas.openxmlformats.org/officeDocument/2006/relationships/customXml" Target="ink/ink434.xml"/><Relationship Id="rId4149" Type="http://schemas.openxmlformats.org/officeDocument/2006/relationships/image" Target="media/image1996.emf"/><Relationship Id="rId4356" Type="http://schemas.openxmlformats.org/officeDocument/2006/relationships/image" Target="media/image2100.emf"/><Relationship Id="rId3165" Type="http://schemas.openxmlformats.org/officeDocument/2006/relationships/customXml" Target="ink/ink1301.xml"/><Relationship Id="rId3372" Type="http://schemas.openxmlformats.org/officeDocument/2006/relationships/image" Target="media/image1616.emf"/><Relationship Id="rId4009" Type="http://schemas.openxmlformats.org/officeDocument/2006/relationships/customXml" Target="ink/ink1701.xml"/><Relationship Id="rId4216" Type="http://schemas.openxmlformats.org/officeDocument/2006/relationships/customXml" Target="ink/ink1783.xml"/><Relationship Id="rId4423" Type="http://schemas.openxmlformats.org/officeDocument/2006/relationships/customXml" Target="ink/ink1887.xml"/><Relationship Id="rId293" Type="http://schemas.openxmlformats.org/officeDocument/2006/relationships/customXml" Target="ink/ink42.xml"/><Relationship Id="rId2181" Type="http://schemas.openxmlformats.org/officeDocument/2006/relationships/customXml" Target="ink/ink843.xml"/><Relationship Id="rId3025" Type="http://schemas.openxmlformats.org/officeDocument/2006/relationships/customXml" Target="ink/ink1231.xml"/><Relationship Id="rId3232" Type="http://schemas.openxmlformats.org/officeDocument/2006/relationships/image" Target="media/image1546.emf"/><Relationship Id="rId153" Type="http://schemas.openxmlformats.org/officeDocument/2006/relationships/oleObject" Target="embeddings/oleObject73.bin"/><Relationship Id="rId360" Type="http://schemas.openxmlformats.org/officeDocument/2006/relationships/oleObject" Target="embeddings/oleObject120.bin"/><Relationship Id="rId2041" Type="http://schemas.openxmlformats.org/officeDocument/2006/relationships/customXml" Target="ink/ink773.xml"/><Relationship Id="rId220" Type="http://schemas.openxmlformats.org/officeDocument/2006/relationships/image" Target="media/image97.wmf"/><Relationship Id="rId2998" Type="http://schemas.openxmlformats.org/officeDocument/2006/relationships/image" Target="media/image1429.emf"/><Relationship Id="rId2858" Type="http://schemas.openxmlformats.org/officeDocument/2006/relationships/customXml" Target="ink/ink1152.xml"/><Relationship Id="rId3909" Type="http://schemas.openxmlformats.org/officeDocument/2006/relationships/image" Target="media/image1883.emf"/><Relationship Id="rId4073" Type="http://schemas.openxmlformats.org/officeDocument/2006/relationships/image" Target="media/image1960.emf"/><Relationship Id="rId99" Type="http://schemas.openxmlformats.org/officeDocument/2006/relationships/image" Target="media/image43.wmf"/><Relationship Id="rId1667" Type="http://schemas.openxmlformats.org/officeDocument/2006/relationships/customXml" Target="ink/ink618.xml"/><Relationship Id="rId1874" Type="http://schemas.openxmlformats.org/officeDocument/2006/relationships/image" Target="media/image895.emf"/><Relationship Id="rId2718" Type="http://schemas.openxmlformats.org/officeDocument/2006/relationships/image" Target="media/image1290.emf"/><Relationship Id="rId2925" Type="http://schemas.openxmlformats.org/officeDocument/2006/relationships/image" Target="media/image1393.emf"/><Relationship Id="rId4280" Type="http://schemas.openxmlformats.org/officeDocument/2006/relationships/customXml" Target="ink/ink1815.xml"/><Relationship Id="rId1527" Type="http://schemas.openxmlformats.org/officeDocument/2006/relationships/oleObject" Target="embeddings/oleObject208.bin"/><Relationship Id="rId1734" Type="http://schemas.openxmlformats.org/officeDocument/2006/relationships/image" Target="media/image826.emf"/><Relationship Id="rId1941" Type="http://schemas.openxmlformats.org/officeDocument/2006/relationships/image" Target="media/image929.wmf"/><Relationship Id="rId4140" Type="http://schemas.openxmlformats.org/officeDocument/2006/relationships/customXml" Target="ink/ink1756.xml"/><Relationship Id="rId26" Type="http://schemas.openxmlformats.org/officeDocument/2006/relationships/oleObject" Target="embeddings/oleObject8.bin"/><Relationship Id="rId3699" Type="http://schemas.openxmlformats.org/officeDocument/2006/relationships/image" Target="media/image1778.emf"/><Relationship Id="rId4000" Type="http://schemas.openxmlformats.org/officeDocument/2006/relationships/image" Target="media/image1926.emf"/><Relationship Id="rId1801" Type="http://schemas.openxmlformats.org/officeDocument/2006/relationships/image" Target="media/image860.wmf"/><Relationship Id="rId3559" Type="http://schemas.openxmlformats.org/officeDocument/2006/relationships/image" Target="media/image1709.emf"/><Relationship Id="rId687" Type="http://schemas.openxmlformats.org/officeDocument/2006/relationships/image" Target="media/image317.emf"/><Relationship Id="rId2368" Type="http://schemas.openxmlformats.org/officeDocument/2006/relationships/image" Target="media/image1121.emf"/><Relationship Id="rId3766" Type="http://schemas.openxmlformats.org/officeDocument/2006/relationships/customXml" Target="ink/ink1587.xml"/><Relationship Id="rId3973" Type="http://schemas.openxmlformats.org/officeDocument/2006/relationships/image" Target="media/image1913.emf"/><Relationship Id="rId894" Type="http://schemas.openxmlformats.org/officeDocument/2006/relationships/customXml" Target="ink/ink289.xml"/><Relationship Id="rId1177" Type="http://schemas.openxmlformats.org/officeDocument/2006/relationships/image" Target="media/image562.emf"/><Relationship Id="rId2575" Type="http://schemas.openxmlformats.org/officeDocument/2006/relationships/customXml" Target="ink/ink1020.xml"/><Relationship Id="rId2782" Type="http://schemas.openxmlformats.org/officeDocument/2006/relationships/customXml" Target="ink/ink1114.xml"/><Relationship Id="rId3419" Type="http://schemas.openxmlformats.org/officeDocument/2006/relationships/customXml" Target="ink/ink1428.xml"/><Relationship Id="rId3626" Type="http://schemas.openxmlformats.org/officeDocument/2006/relationships/image" Target="media/image1742.emf"/><Relationship Id="rId3833" Type="http://schemas.openxmlformats.org/officeDocument/2006/relationships/image" Target="media/image1845.emf"/><Relationship Id="rId547" Type="http://schemas.openxmlformats.org/officeDocument/2006/relationships/image" Target="media/image247.emf"/><Relationship Id="rId754" Type="http://schemas.openxmlformats.org/officeDocument/2006/relationships/customXml" Target="ink/ink221.xml"/><Relationship Id="rId961" Type="http://schemas.openxmlformats.org/officeDocument/2006/relationships/image" Target="media/image454.emf"/><Relationship Id="rId1384" Type="http://schemas.openxmlformats.org/officeDocument/2006/relationships/customXml" Target="ink/ink501.xml"/><Relationship Id="rId1591" Type="http://schemas.openxmlformats.org/officeDocument/2006/relationships/customXml" Target="ink/ink581.xml"/><Relationship Id="rId2228" Type="http://schemas.openxmlformats.org/officeDocument/2006/relationships/image" Target="media/image1054.emf"/><Relationship Id="rId2435" Type="http://schemas.openxmlformats.org/officeDocument/2006/relationships/customXml" Target="ink/ink950.xml"/><Relationship Id="rId2642" Type="http://schemas.openxmlformats.org/officeDocument/2006/relationships/oleObject" Target="embeddings/oleObject279.bin"/><Relationship Id="rId3900" Type="http://schemas.openxmlformats.org/officeDocument/2006/relationships/customXml" Target="ink/ink1652.xml"/><Relationship Id="rId90" Type="http://schemas.openxmlformats.org/officeDocument/2006/relationships/image" Target="media/image39.wmf"/><Relationship Id="rId407" Type="http://schemas.openxmlformats.org/officeDocument/2006/relationships/image" Target="media/image179.wmf"/><Relationship Id="rId614" Type="http://schemas.openxmlformats.org/officeDocument/2006/relationships/customXml" Target="ink/ink157.xml"/><Relationship Id="rId821" Type="http://schemas.openxmlformats.org/officeDocument/2006/relationships/image" Target="media/image384.emf"/><Relationship Id="rId1037" Type="http://schemas.openxmlformats.org/officeDocument/2006/relationships/image" Target="media/image492.emf"/><Relationship Id="rId1244" Type="http://schemas.openxmlformats.org/officeDocument/2006/relationships/customXml" Target="ink/ink440.xml"/><Relationship Id="rId1451" Type="http://schemas.openxmlformats.org/officeDocument/2006/relationships/image" Target="media/image689.emf"/><Relationship Id="rId2502" Type="http://schemas.openxmlformats.org/officeDocument/2006/relationships/image" Target="media/image1188.emf"/><Relationship Id="rId1104" Type="http://schemas.openxmlformats.org/officeDocument/2006/relationships/customXml" Target="ink/ink386.xml"/><Relationship Id="rId1311" Type="http://schemas.openxmlformats.org/officeDocument/2006/relationships/image" Target="media/image625.emf"/><Relationship Id="rId4467" Type="http://schemas.openxmlformats.org/officeDocument/2006/relationships/customXml" Target="ink/ink1909.xml"/><Relationship Id="rId3069" Type="http://schemas.openxmlformats.org/officeDocument/2006/relationships/customXml" Target="ink/ink1253.xml"/><Relationship Id="rId3276" Type="http://schemas.openxmlformats.org/officeDocument/2006/relationships/image" Target="media/image1568.emf"/><Relationship Id="rId3483" Type="http://schemas.openxmlformats.org/officeDocument/2006/relationships/customXml" Target="ink/ink1460.xml"/><Relationship Id="rId3690" Type="http://schemas.openxmlformats.org/officeDocument/2006/relationships/customXml" Target="ink/ink1549.xml"/><Relationship Id="rId4327" Type="http://schemas.openxmlformats.org/officeDocument/2006/relationships/customXml" Target="ink/ink1839.xml"/><Relationship Id="rId197" Type="http://schemas.openxmlformats.org/officeDocument/2006/relationships/oleObject" Target="embeddings/oleObject95.bin"/><Relationship Id="rId2085" Type="http://schemas.openxmlformats.org/officeDocument/2006/relationships/customXml" Target="ink/ink795.xml"/><Relationship Id="rId2292" Type="http://schemas.openxmlformats.org/officeDocument/2006/relationships/oleObject" Target="embeddings/oleObject275.bin"/><Relationship Id="rId3136" Type="http://schemas.openxmlformats.org/officeDocument/2006/relationships/image" Target="media/image1498.emf"/><Relationship Id="rId3343" Type="http://schemas.openxmlformats.org/officeDocument/2006/relationships/customXml" Target="ink/ink1390.xml"/><Relationship Id="rId264" Type="http://schemas.openxmlformats.org/officeDocument/2006/relationships/image" Target="media/image117.emf"/><Relationship Id="rId471" Type="http://schemas.openxmlformats.org/officeDocument/2006/relationships/image" Target="media/image210.emf"/><Relationship Id="rId2152" Type="http://schemas.openxmlformats.org/officeDocument/2006/relationships/image" Target="media/image1016.emf"/><Relationship Id="rId3550" Type="http://schemas.openxmlformats.org/officeDocument/2006/relationships/image" Target="media/image1705.emf"/><Relationship Id="rId124" Type="http://schemas.openxmlformats.org/officeDocument/2006/relationships/oleObject" Target="embeddings/oleObject60.bin"/><Relationship Id="rId3203" Type="http://schemas.openxmlformats.org/officeDocument/2006/relationships/customXml" Target="ink/ink1320.xml"/><Relationship Id="rId3410" Type="http://schemas.openxmlformats.org/officeDocument/2006/relationships/image" Target="media/image1635.em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8T09:09:16.3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3 1208,'-1'0'406,"1"0"-404,-1 0 15,0 0-8,0 0-2,1 0-3,0 0-3,-1 0-6,0-1-10,1 1-40,-1-1-27,0 0 50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18:51.4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66 866,'10'7'343,"2"4"-203,6 0-109,0-4-12,9-4-5,3-2-9,10-6-1,4 1 2,7-3 0,-3-6-3,0-2-2,-3 0 0,5 1-1,6 3 4,2 3 1,7 1 0,-5 1-3,-1 0-2,5 2-2,-1 0 1,5 2 5,0 1-3,-2-1 5,-2-2-6,4 0 0,1 0 4,-1-1-3,0 2-1,-6 2 2,-2-1-1,2 2-2,-1 0 6,-2-1-3,-2 0-5,1 2 3,-4 1 0,5 2 3,0 2-2,1-2-1,-1 0 4,0-1-2,0-2-1,-4-1 2,3 0-1,-7-3-2,-2 3 3,1 0-2,0 2 2,5 2 0,-2-2-2,1 0 1,-2-2-2,3-2 3,4 0 0,7-5-2,4-1 2,1-4-4,-1-2 1,4 2-1,-2-2 2,1 1 3,-2 1 0,-2 0 1,3 1-3,3 4-1,2 1-1,-3 4 0,0 1-1,-4 1 1,1 2 0,-1 3 0,-2-3 1,3 2 0,0 1 3,-5-5-3,-3 2 2,-7-2-2,-3-1-1,3 1 3,1-1-4,-4 1 0,-1-2 4,-5 1-3,-2 1 5,2 0-2,-3 1 0,-1 1-1,2 1-2,-9 0 2,-3 1-2,-2 1 5,-4-4-2,3 2-3,-1-1 0,0-1-3,0 0 7,-1-1 1,-2-1-2,0 1 4,-1 0-7,-5 0 2,2 1 0,-3-1 0,1 0-2,1 1-1,3 1 2,2 1 0,0 0 3,6-2 0,1 2 0,1-2-3,0-1-1,0 0-2,-4 0 2,-3-2 0,-2 0 5,-4-1 3,-1 2-6,0-1 0,0 1 2,1-2-1,1 3 2,1-1 1,0-2-6,-2 1 0,-2-3-2,-1 2 2,-4-1 2,-4-2-2,4 2 5,-3-11-6,3-4 0,-9-14-2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1:32.6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57 712,'3'-1'285,"8"-4"-170,20-22-19,-22 16-19,-4 4-4,-4 1-17,1 5 11,-2 1 7,0 2-13,-1-2-23,1 0-15,-1 0-26,-12 16 0,-28 37 9,23-22-6,9-4 4,0-7-40,8-10-7,4-3 4,1-5-3,4-2 37,3-6 0,5-2-1,0-9 1,4 0 1,2-6 6,-4-1 3,-3 5-3,-2 4 6,-8 8 2,-4 3 10,-4 7-6,-7 1-1,-3 18-7,-7 6-13,-6 18 8,-1 4-2,3-4 2,6-8 5,11-16-48,4-9 3,6-11-18,6-2-6,4-11 45,4-4-4,6-9 16,0-8 11,-1 2 2,2 2 8,-6 6 2,0 6-8,-11 8 3,-3 2 3,-5 4 14,-4 0 2,5 3-2,-4-2-10,7 3-13,-2-1-6,-1-1-9,0 0 0,0 0-1,0 0 7,0 0 3,5 1 3,6-1-4,28 3-19,-28-9-18,6 1-12,-5-5-5,2 3 12,-4 1 18,1 2 17,0 4 7,-3-4 3,1 3 65,-4-2-51</inkml:trace>
</inkml:ink>
</file>

<file path=word/ink/ink10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2:51.7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54,'40'40'265,"-28"-18"-232,3 1-16,8 2-19,4 0-32,8-2 22</inkml:trace>
</inkml:ink>
</file>

<file path=word/ink/ink10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2:51.3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1 0 1049,'-1'0'382,"0"0"-306,0 0-5,0 0-28,1 0-10,-1 0-20,0 0-6,0 0-2,1 0 0,-1 0-5,0 0 2,0 2 15,1-1 9,-1 2 28,1-1 0,-1 0 0,0 1-10,0 1-16,-1 0 5,-13 25-18,8-22 8,0 4-13,0 0-8,2 2 0,2 2-1,1-5-18,3 1-41,2-4 523,1-5-371</inkml:trace>
</inkml:ink>
</file>

<file path=word/ink/ink10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2:11.1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4 79 961,'-24'-31'373,"24"33"-264,0-2-48,-3 0-12,2 0-3,1 0-2,-1 0-3,0 0-6,-3 7-15,-11 36-3,11-20-14,1 4-3,0 0 6,0-5-8,3-4 2,-2-7 0,2-8-3,0-2-5,0-5-3,1-4 3,2-9 6,-1-3 2,-1-10 4,1-1-3,-2 1 0,0 4-1,0 8 0,0 3 1,1 5 1,-1 1-1,1 5 3,1 1-3,-1 3 0,0-2 0,-1 2-1,0 0 0,0-1-1,0 1 1,0 0-1,0 0 7,0 0 5,0-1 1,0 0 4,0 1-5,0 0-7,0 0 0,0 0-4,0-1 2,0 0-5,2 1 6,2 0 6,0 0-5,3 0 10,22 11-2,-20-6-10,2 2 8,1-1-5,0 0-3,0-3 4,-1 0-7,-3-3 4,-1 2-1,0-1 0,-4-1 2,0 0-1,-2-1-2,-1 1 0,0-1 0,0 1-6,0 0-7,0 0-16,0 0-12,0 0-18,0 0 0,0 0-5,0 0 7,0 0-30,5 0-3,0 0-66,23 1 92</inkml:trace>
</inkml:ink>
</file>

<file path=word/ink/ink10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2:07.092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52 0 690,'-24'24'352,"24"-24"-57,0 0-194,0 0-9,-1 0-24,0 0-17,0 0-22,1 0-7,-1 0-5,0 0-3,0 0-6,0 0-8,1 0 5,0 1-2,0 3 5,0-3-5,0-1-5,0 1 2,0-1-7,0 0 8,0 0-1,0 0 0,0 0-3,1 0 1,0 0 2,0 0 2,-1 0 4,0 0 1,0 0 2,0 0 0,0 0-10,0 1-2,-1 14-3,-8 27-1,2-23 7,2-2 1,4-5-1,1-5 1,-1-4-3,1-2-6,4-3 2,-4 1-1,0 0 5,0 1 9,0-3-5,4-8 5,10-18-3,-11 25-2,-3 3 1,1 0 1,0 3 0,-1-2-4,-1-1 1,1 1-3,0 0-1,0 0 4,0 0-1,0 0-1,0 0 2,2 0 0,4 3 3,24 14-1,-25-17-2,-1 0 2,-2 1-4,-2 1-4,0-2-20,-1 0-27,0-1 34</inkml:trace>
</inkml:ink>
</file>

<file path=word/ink/ink10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1:55.1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206 776,'1'2'330,"-1"-2"-174,-3-1-97,3 0-32,-1 0 4,0 1 11,0 0 2,1 0 5,-1 0 1,0 0-5,0 0-4,0 0-16,1 0-10,0 0 13,0-1 5,0 1 6,4-15-1,33-31-21,-23 23-6,-1-3-7,1 2 2,-5 3 0,-2 2-3,-3 5 8,-2 4-5,-2 4 2,3 5 4,-3 1-11,2 1 0,-2-1-1,0 0 0,0 0 4,2 1 1,10 5-5,23 17 1,-24-9-6,0 3 5,1 8 0,-1-1-4,-1 1 5,0-4-3,-3-4 1,1-1 30,-2-3-103,1-4-26,0-2 67</inkml:trace>
</inkml:ink>
</file>

<file path=word/ink/ink10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1:40.002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1-1 1055,'-5'8'387,"1"-6"-327,-1 0-24,8-1-37,-3 0-15,-1-1-15,0 0-1,1-1 10,0 1 10,0 0 13,0 0 1,6 0 3,3 0-3,25 2 0,-19-1-2,0 0 0,1 1-1,-2-2 0,3 0 1,-4 1 0,0-1 1,-4 1 2,-1 1-2,-4-2 1,-3 1 0,-1 2 2,-5-2 1,-4 1 1,-3 0 1,-4 0-3,-1-2-2,-3 0 0,-1-3-1,2 0 0,-1 1 4,5-1 0,1 2 0,10 1-4,1-3-1,3 5-26,6 1 18</inkml:trace>
</inkml:ink>
</file>

<file path=word/ink/ink10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1:39.159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78 139 878,'-10'-6'314,"-1"-3"-284,3 3-21,-5-2-43,-1 1-15,-1 1-18,-2-3 22,2 2 58,-1 1 30,1 0 50,3 2 3,3 1-19,1 2-14,1 0-27,3 1-15,0 1-17,2 0 0,2 2 3,0-3-1,0 0 1,0 0-1,0 0-6,0 0 0,4 0-2,13 7 1,26 23 2,-22-27 1,5-1 1,1-1 3,5 0 2,2-1-2,-3-1 1,3 0-4,-2-2 1,1-1-3,2 0 3,1-1 1,6 2-6,4-1 1,3-1 0,-1-1-1,0-2 2,-2 1 3,3-2-1,3-1-3,3-1-1,0 0-1,-5 2 0,-2 3 2,-7 2 3,-1 1-3,-2 3 0,-4 0 1,1 3 3,-1 2-3,-2 1 2,0 0 3,-3 1 2,-3-2 8,1 1 9,2-1-2,2 0 0,0-4-5,3 1-9,1-1 0,0-1-1,0 2 4,-4-1-3,-2-1-3,1 0-2,0 0-2,0 0 0,2 1 0,1 0 1,0 1-2,3 2 2,-1-2-1,-4 0-5,-1 1 3,-5-2-2,1 3 1,-5-2 6,3 1-3,-3-2 2,0 1-1,1 0-1,-1 1 1,-1 2 1,-1-4 0,-4 1 13,2 1 27,-3-2 10,-3 2 5,3 3-17,-7-4-21,-3-1-10,1 0-2,-3 3 1,2-1 1,3 2-4,-2 4-8,-3-3-2,1 5-23,-3-2-77,-1-3-20,7 4 68</inkml:trace>
</inkml:ink>
</file>

<file path=word/ink/ink10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1:27.7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1273,'19'27'489,"-20"-21"-371,-2-1-63,0-1-8,-1-2-75,-2-5-56,5-9 55</inkml:trace>
</inkml:ink>
</file>

<file path=word/ink/ink10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0:20.53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 191 923,'-3'17'390,"2"4"-153,8 4-225,4 2-8,6-2-8,5 0 0,5-12-3,3-2-8,5-11 9,6-6 5,-1-9 25,0-4 23,-6-7 46,-7-8 10,-8-2-3,-4-3-10,-9 0-37,-6 1-8,-8 6 15,-6 2-6,-14 8-4,-2 8-11,-16 10-33,-4 10-8,-1 15-23,-1 11-10,10 11-76,2 2-34,17 2 89</inkml:trace>
</inkml:ink>
</file>

<file path=word/ink/ink10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0:16.48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18 22 1005,'-9'-23'405,"1"31"-255,0 1-2,-3 0-22,0 4-12,1 1-26,-2 0-6,1 1-26,-2-2-15,0-2-16,-2 3-12,2-2-8,1 5 5,1-3-6,-1-2 1,3 1 2,0-4-5,-1-1 5,4 0 5,1-1-6,0-2 0,3-2-2,2 1-7,2-2 2,-3 0 5,0-2-7,0 0-2,0 0 2,1 0-3,-1 0-21,1 0-38,0 0 45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1:38.2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-2 1157,'-1'0'431,"-4"8"-343,-10 23-26,14-24-45,3-1-8,-1-2-5,0 0-35,2 1 22</inkml:trace>
</inkml:ink>
</file>

<file path=word/ink/ink10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0:16.15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9 178 594,'-24'0'314,"19"3"-67,-1-1-111,5 0-58,-3-2-14,3 0-8,1 0-5,0 0-9,0-1 0,-1 0-8,0 0-8,1 0-11,-2-12-3,-4-28-6,7 24 1,3-4-2,-1 0-5,3 3-6,-3 2 4,2 2 4,-2 5 2,0 4 0,1-1-6,0 6 1,2 2-4,5 6 5,-1 4 0,4 10-1,2 4 3,1 7-1,1 3 0,2 6-2,-2 1 3,-1 3 2,-3 1 3,0-3-1,-7 0-5,-3-5-4,-1-3 5,-6-11 3,-1-2 4,1-11-2,-1-3-3,0-7-10,1 0-13,-2-5-20,-1-7-16,3-9-29,0-5 50</inkml:trace>
</inkml:ink>
</file>

<file path=word/ink/ink10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0:14.98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1 182 915,'0'7'350,"5"2"-253,-5-6 3,1 4-5,2-5-8,-2-2-9,1 0-3,-2-1-8,-1 1-1,1-1-17,1-9-17,5-35-24,-5 23-3,-2-6-6,1 2 3,-2 3 6,0 2-2,2 7-3,-6 1 5,4 10-8,1-1 30,-2 3 11,6 4-6,-2-1 0,0 5-35,0 5-3,-2 2 1,2 8 9,1 2-7,2 4-1,2 0 1,4 2-4,-1 0 13,-1-3-2,1 4-9,-5-5 2,3 3 0,0-1 3,-1-2-2,-1-3-2,-1-5 2,-3-4-2,-2-6 1,1-2 7,-1-1-6,-2 0 0,2-1 9,-3-1 22,-2 0 3,0-1 7,1 1-3,-4 0-29,2-3-8,-5 0-2,0 1 1,-3-1 4,1-1-2,1 0 0,0-1-1,2 1-2,-1 0 0,5 1-1,0-1 2,5 0-1,1 2 0,1 0-3,0-2-8,0 0 2,0 1-1,0-1 4,11-2 6,32 0 0,-24 2 0,5-1 0,-2 1-4,4 1 4,-1-1 3,-3-1-3,0-1-2,-7-1-2,-2 0 4,-6 4 2,0 0-3,-4 1 1,0 2-2,-1 1 6,-2-1 1,-2 2 2,1 0-2,-1-1 5,-2-1-36,-2-3-37,2 0-51,-2-2-74,5-1 120</inkml:trace>
</inkml:ink>
</file>

<file path=word/ink/ink10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2:58.8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 613,'0'3'315,"2"2"-28,5 8-230,4 3-15,4 5-15,4 3-9,7 5-3,5 4-6,7-2 2,2 3 2,2-4 7,0-1 2,3-1-1,1-2 2,5-1-6,5-1-4,4-2-3,1 0 0,0-3-2,0-2-2,9-4 1,1-2-3,4-6 3,2 0 4,4-4 2,4-1-3,4-3 0,2-5 0,5-3-5,1-2 3,7-2-3,6-1-1,-3-3 1,1 0-1,15-1-8,-8-2 52,3 2 20,7-2-3,-13 0 7,1 2-56,4 1-22,-8 0 3,1 5-4,6 0 5,-11 3 6,-1 4-3,3 0 3,-7 6-3,-8 2-6,3 4 7,-2 6-4,-5 5 6,-2 8 2,-4 2 0,-4 9 4,-3 1-7,-1 5-3,-8 3-6,-10 4 5,-3 2 2,4 3-1,1 4 8,-5 6-7,-1 6 0,-10 1 1,-2 1-3,2 1 2,0-1 1,-4 0 2,3 1-2,-8-5 41,-4-2 12,-2 1 6,-7-4 1,-3-3-30,-1-5-19,-4-14 1,-2-3-5,0-7-8,1-4 3,-5-6-4,-1-5 5,-2-8 0,-3-2-18,0-5-76,0-1-41,-8-12-23,-2-10 70</inkml:trace>
</inkml:ink>
</file>

<file path=word/ink/ink10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2:10.0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0 785,'-1'10'355,"-2"-3"-127,3 4-129,0-3-44,1 2-15,7 1-21,-1-1-10,9 4-6,2-3-2,7 0 0,6-1 2,6 1 2,3 0-1,5 4 6,4 1-1,2 4 1,7 3 3,11 3-2,2 2-5,2 3 0,5 2-3,4-1-4,2 2 0,5-4 0,-1-3-2,5-2 5,2-1 1,3-4 0,4-1 6,-2-2-3,-1 0 5,1 1-2,-2 1-2,-10 2 1,-3 1 0,-13 3 6,-6 6 1,-10 9 5,-5 9-4,-14 8 11,-11 9-1,-12 13 41,-6 1 26,-8 11-1,0 0 0,-2-7-30,-1-4-29,5-13-6,0-11-11,1-14-8,-2-10-4,-1-15-3,0-5 3,-1-6-10,3-4 6,-1-1-26,-2-2-12,0 0-51,0 1-31,-1-11-48,-35-34 27,16 20 86</inkml:trace>
</inkml:ink>
</file>

<file path=word/ink/ink10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1:54.5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195,'40'14'458,"-43"-11"-353,-2-3-21,0-1-26,2 0-10,0 0 1,2 1 1,0 0 9,0 0-2,1 0-14,-1 0-10,0 0-25,0 0-3,0 0-6,1 2 7,0 18-2,4 27-7,-1-12 5,6 6-3,-3 11 2,3 5-1,-4 10-1,-3 3 3,0 1-4,-1 3 5,3-5 1,0-3-7,-3-6 5,4-5-2,-2-9 3,-1-8-3,4-9-6,-2-9 2,-3-12-7,2-1 8,-1-6-3,0 0-16,2-7-55,-2-4-21,-1-10-54,-1-6-7,0-7 111</inkml:trace>
</inkml:ink>
</file>

<file path=word/ink/ink10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2:38.0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1 303 1099,'-37'-59'412,"28"31"-323,5-2-28,4-4-29,3-3-9,6 2-2,-1 5-4,4 6 4,-1 9 17,0 8-8,1 3-2,5 11-8,1 6-11,4 20 1,7 15-3,-4 14-9,-3 8-1,-4 10-4,-8 2-29,-6 5 8,-1-2-1,-3-12 7,-1-11 28,-1-20 0,-2-10-2,1-16-28,-1-5-39,-3-18-39,-2-10-8,0-13 25,-5-5 36,4-9 54,0 0 23,-2-1 28,5 2 12,0 15 3,0 7 2,2 11 10,-1 6 4,-3 4-1,-2 8-9,-2 11-40,-4 5-14,0 8-19,-1 4 1,0 4 5,0-2-3,2-1 1,2-5-9,2-13-19,3 0-4,4-11-52,3-3-38,4-8 380,1-12-237</inkml:trace>
</inkml:ink>
</file>

<file path=word/ink/ink10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2:37.4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74 1123,'4'14'448,"10"-2"-293,3-2-18,6-3-59,3-4-28,-1-9-47,5-3-2,2-5-17,0-2-22,6-3-59,-2 1-21,-1-2-337,0 2 313</inkml:trace>
</inkml:ink>
</file>

<file path=word/ink/ink10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2:37.2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2 0 1187,'-4'0'464,"-4"-1"-329,0 1-23,-4 3-39,-1 0-8,4 7-26,3 6-6,4 10-16,2 8-5,2 10-7,2 2 6,1 0-11,0-4-4,-1-5-42,-3-4-22,-1-12-29,0-3-16,-1-13-1,-2-3 67</inkml:trace>
</inkml:ink>
</file>

<file path=word/ink/ink10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2:01.6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2 640,'0'-2'374,"-1"5"16,-3-3-199,4 0-55,-1 0-23,-1 9-35,-6 36-16,8-21-9,1 4-3,-1 3-16,2 2-6,-1-2-11,0-1-9,-1-3-4,4-2-6,-4-3-2,1-6 1,0 0 0,-1-5 3,-1-2 0,-1-3 4,2-4-3,-2-1 3,4-2 2,-2 1-10,0 0 4,0-1 0,0 0-4,0 0-7,0 0-38,0 1-31,0 0-35,0-1-12,0 0 83</inkml:trace>
</inkml:ink>
</file>

<file path=word/ink/ink10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2:01.2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1 70 525,'-1'0'286,"0"3"-54,0-2-104,1-1-20,-1 0-22,0 0-7,0 0-2,1 0-3,-1 0-11,0 0-11,0 0-16,1 0-6,-1-1-11,-1 0-2,1 0-6,1 0-4,-4-5 0,-14-26-2,23 26 3,-1-4 1,3 4 3,0 1-1,2 1-4,-1 3-2,2 1-5,-2 2 3,0 7-5,0 2 6,-3 6-2,-3 3-12,-1 4-17,-5 0-15,-5 2-21,2 0-1,-6-1 19,3-1 9,0-5 24,-3-3 11,3-6 6,0-4 10,3-4 12,1-3 4,1-3 5,2-2-2,2 0-6,1-1 6,2 3-10,1-2-1,2 3 4,0 1-3,1-1 18,4 4-7,2 4-5,3 1-7,-1 4-16,0 3 1,-1 1-2,-1-2-26,-3-1-26,1-5-12,-4-3-39,1 2 7,-2-5 460,-1 0-299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1:37.9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7 23 923,'-13'-23'375,"13"25"-229,0 0-9,0-1-24,0-1-22,-1-1-38,0 1-29,0 0-27,0 13 2,2 41 0,4-21 8,2 6 3,0 2-10,-2 0-1,1 0 2,-2-1 0,-1-2 7,-2-5-2,-3-5-4,-2-1 5,-2-6-2,-3-4 6,3 1 0,-7-10 0,0 1 9,-3-5-7,-4-3 6,0-5-2,2-4-6,-5-8-3,0-1 0,12 4-6,-3-4-9,11 8-15,6 0-16,2-3-33,1 0-10,7-3-10,-2-3-3,4-2-12,6 1 69</inkml:trace>
</inkml:ink>
</file>

<file path=word/ink/ink10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2:00.3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69 1075,'42'-10'413,"-49"13"-315,0 1-32,-2 4-49,2 4-7,0 8-5,1 4-3,2 6 2,0 0-4,4-3-5,1 0 0,5-7-4,-1-4 2,4-8-1,1-4 2,0-7-4,4 0 3,1-7 6,-1-2-1,-2-4 5,1-6 3,-3-1 19,-3-1 8,3 0 9,-3 0 4,-1 1-3,-4-1 1,-7 6-6,-7-1 1,-5 4-8,5 4-6,-3 1-3,3 5-3,-1 1-15,-2 2-4,2 4-13,-1 2-11,2 7-11,1 6 0,4 7-30,1 4-2,5 5 3,0 0-4,6-1 33,0-3 1,3-9 5,0-6 6,4-6 10,0-5 3,4-6 4,-1-3 4,0-9 10,-1-2 8,1-5 19,-2-2 0,0 1 9,-6-2 8,-4 2 17,-3 2 12,-3 5-5,1 5-6,-3 5-9,2 4-7,-1 2-9,4 2-2,-1 9-27,1 5-13,6 9-5,-7 5-5,6 5 4,0 0 10,-1 2-1,4 1 1,-2-6 4,0 1-55,-3-4-25,-3-7-23,1-8-6,-2-7 40,0-7 0,1 0 4,0-3-19,0 3 1,0-1-1,0-4-9,1-10 58</inkml:trace>
</inkml:ink>
</file>

<file path=word/ink/ink10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1:59.3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9-1 921,'0'3'416,"-2"2"-181,0 4-82,-5-1-46,0 3-2,-4 3-17,1 3-24,0 8-25,-6-1-16,-1 7-14,-5 0 3,-2-2-1,3 3-3,2-5-6,3-2-6,2-2 5,1-5-7,3-4 3,0-2 12,4-4-7,0 0 0,3-5 1,1 0-3,1-3-1,1 0 2,0 0-2,0 0-8,0 0-14,0 0 3,0 0-40,0 0-28,0 0-47,0 0 630,0-1-390</inkml:trace>
</inkml:ink>
</file>

<file path=word/ink/ink10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1:59.0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 324 824,'-5'-3'331,"-2"-3"-218,3 0-29,-1-3-27,-1-1-3,3-2 7,-1-3-2,1-2-2,1-2-1,1 2-18,1-3 4,2 2-4,1 0-6,4 0-1,1 1-12,1-2-5,1-1-3,2 1-7,-1 0-5,1 5-6,-1 0 2,-2 6-2,-1 3 6,-2 4-7,-1 3 2,2 10 4,4 8 3,2 18 9,2 5-3,0 12-3,-2 1 0,-5 5-6,0 5 0,-5-3 2,-1-1 2,1-9 1,-3-8 1,0-11-4,0-7 0,-2-14-1,2-4-20,-1-9-13,-1 0-15,2-3 1,0 3 19,-1-1 14,0-5 4,-2-13-27,-3-26-17,6 23 33</inkml:trace>
</inkml:ink>
</file>

<file path=word/ink/ink10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1:58.3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1063,'-1'3'423,"1"4"-286,2-3-41,2 4-24,3-2-35,2-2-12,8 5-25,1-7 3,6 1-3,2-2-1,4-5-48,-2-2-25,0-3-58,3-3 64</inkml:trace>
</inkml:ink>
</file>

<file path=word/ink/ink10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1:58.1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73 923,'2'-54'370,"-4"49"-241,-3-3-25,0 3-17,3 5 2,-1-1 11,4 3 7,-1-2-12,-1 0-13,1 0-34,-1 1-16,-1 20-18,-1 27-2,8-15-6,2 2-2,-2-5 1,0-3-7,-3-6-1,-1-3 20,5-8-80,-3-3-34,-1-3-40,-1-4-40,-2-5 249,-2-4-72</inkml:trace>
</inkml:ink>
</file>

<file path=word/ink/ink10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1:57.4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21 722,'-3'-21'330,"3"25"-118,-3-2-118,2 1-16,-1 2-1,1-1 2,0 0 4,-2 1 13,3 0 5,-2-2-5,1 0-17,1-1-13,-2-1-25,1-1-13,0 0-18,1 0-10,0 5-4,1 12 4,5 30 1,-4-21 6,1 4-3,-1-1-4,1 0 1,-1-2-8,-2-8 1,0-1 6,0-8-5,0-2 9,0-3 0,0-3-4,-1-2-7,1 0-7,-1-1-5,0 0-16,0 0 11,0 0 7,1 1-31,0-1-7,0 0-47,0 0-27,0 1 86</inkml:trace>
</inkml:ink>
</file>

<file path=word/ink/ink10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1:56.8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9 1036,'24'-23'396,"-24"22"-289,0 1-18,0 1-28,0-2-4,0 0-6,0 0-2,0 1-15,0-1-3,2 0-22,5 0-9,27 1 0,-23 0-2,-1 2 2,1 1 2,1 1 4,0 2 2,-4 0-5,2 1 2,-9-1-11,3 5-14,0 3-15,-9-2-6,1 4-10,-5-4 4,-6-1 12,1 3 7,-1-2 23,-1-3 4,3-5 10,2-4-1,3 0 2,3-3 4,3 2-2,0 1 1,5-4-3,0-1 2,2-3-8,5 0 6,1 2 3,3 2-1,1 3 3,0 3-5,-1 0-4,1 3-5,-2 2 1,-5 1-1,-2 3 2,-4 1 3,-5 2-5,-2 0 1,-4 1 1,-1 1 3,-5-4 4,0 0 2,-1-4 10,1-2 5,1-4 4,1 1 6,3-2-21,1-1-7,3-3-10,2 1-3,3-3 2,1 3-8,1-2-31,1 0-24,1-1-43,0-4-7,3-1 75</inkml:trace>
</inkml:ink>
</file>

<file path=word/ink/ink10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1:56.1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9 112 603,'19'46'334,"-22"-49"8,-2-1-256,4 1-7,-2 0 3,-2 1 2,3 0 2,-3 0-3,1 0-26,1-2-7,-3 1-31,0 0-8,3 1-6,-3-1-2,2 3 13,-2 0 0,-3 4-5,3 4-2,1 5-9,1 5-3,4 8 2,0 2-2,2 2 4,2-1-4,1 0 3,3-4-1,4-3 2,-2-5 4,3-8-5,1-1-1,2-8-14,3-1 2,0-8 1,-4-5 3,1-7 5,-2-4 3,-7-6 5,4-1 4,-10-4 0,-2-2 1,-1 0 4,-7-1-5,-1 7 9,-2 3-3,-4 9-7,3 5 5,-3 8 0,-2 5 2,3 9 5,-3 6-7,3 11-14,4 7-3,3 8-25,1 3-3,7 0-31,1-6-18,6-6 1,1-4-4,4-10 32,1-6 16,2-8 23,1-2 8,0-10 2,5-3 1,-4-8 3,1-4 2,-4-5 12,-5-2 12,-2 1 20,-3 2 10,-1 4 22,-2 5 0,1 10-15,-2 3 8,-1 5-3,0 2-5,-2 7-11,3 6-16,0 11-30,2 4-8,3 7 0,0 2-2,0 0 0,1 2 4,-2-8 1,1 1 4,0-9 6,-3-5-51,3-3-44,-3-6-31,1-4-50,1-3 37,-2-4-7,2-3 82</inkml:trace>
</inkml:ink>
</file>

<file path=word/ink/ink10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11-18T07:40:03.72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,0 0,0 0,0 0</inkml:trace>
</inkml:ink>
</file>

<file path=word/ink/ink10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4:05.44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9 63 1132,'-15'13'453,"6"-2"-307,9-2-71,6-3-29,7-2-36,6-1-10,13-4-16,2-2-6,5 1-9,2-2-1,2 4 6,1-1 8,4 2-5,2 3 3,0-2 2,-4 0 2,-5 2 12,-7-4 3,-9 0 0,-4 0-1,-5-4 2,-2 2-1,-8 0 3,-1-1 2,-8-1-2,-5-3 1,-9-6-2,-6 0-6,-6-2-3,-3 1 1,-6 2-1,3 2 8,-3 3-2,-2 3-5,5 4-7,1 0-9,8 5 3,5 1 1,7 3 4,5 2 3,8 2-1,6 3 0,13-1-29,5 2-167,11-6 149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3:09.2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6 28 965,'-2'-18'419,"0"7"-223,1 10-40,1 6 36,-4 19-63,0 17 2,-6 31-49,-13 11-33,-7 12-8,-2 0-31,-2-5-55,8-7-45,6-16-108,2-6 111</inkml:trace>
</inkml:ink>
</file>

<file path=word/ink/ink10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4:04.60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49-1 904,'-57'4'366,"8"4"-230,1 0-23,4 2-13,3 0-6,7-1-27,4-2-13,10-2-29,4 1-11,8-3-8,6 0-4,9 0-10,6-2-1,12-1-4,8 1-2,10-1-3,2 1-13,10-2-36,5-5-18,21-3 52</inkml:trace>
</inkml:ink>
</file>

<file path=word/ink/ink10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4:04.40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2 16 1007,'-15'5'404,"7"-3"-270,2 0 2,5-1-40,0 0-16,0-1-36,1 0-9,0 0-16,0 0-6,16 5-3,36 10-7,-15-8 6,4 2-2,2-1-6,4 0 6,10-6-23,7-1-5,1-5-7,-8-6-18,-11 0-1,-11 1-7,-11-3-12,-4 5-1,-8 0-19,-7-2-13,-6 1-227,-6 2 222</inkml:trace>
</inkml:ink>
</file>

<file path=word/ink/ink10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4:03.46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73 171 791,'-4'-22'297,"1"21"-215,0-1-36,0 1-24,-4-2 8,4 0 5,0 3-1,2-1 11,-3-2-9,2 3-9,2 0-7,-3 2-13,0-1 4,1 1 7,-4-2 6,6-2 6,-2 3-5,0-1-5,1 0-10,0 0-3,0-1-3,1 0-2,-1 0 1,-6-1-1,-26-8-1,28 11 7,-2-1 7,7 1 4,1 2 3,11 0-13,4 0-1,11 1-10,4 1 3,3-4 4,0 1-4,-3-5-1,1 0-2,-1-3-4,0-3 2,-1 0 4,0 0-1,-8 0 1,-1 2 5,-8 3-7,-5-4 6,-9 4-1,-2 3-1,-6-3 8,-8 2-10,-6-1-9,-8-1-19,-9-4-11,-2 4-5,0-1-10,-1-2 12,-3 5 3,3 1 10,2 5 12,4 2 10,13 6 22,5-1 12,12 1 21,5-4-4,13 0-10,8 2-7,17-2 2,6-1-1,7-5 2,-2-3-7,-1-4-12,-2 2 0,4-3-7,-1-1-3,2-1 3,-4-2-5,-2 0 0,-4-4-5,-5-2-44,1-2 639,-3-7-459</inkml:trace>
</inkml:ink>
</file>

<file path=word/ink/ink10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3:52.12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6 23 1148,'0'7'417,"3"-3"-356,8 0-22,3-2-27,6-1-7,3 0-1,11 0-5,2 0 8,8-1-3,3-1-2,-1-3 0,-1 3-2,-4 0-3,0 1 2,-2 0 0,-1 1 1,-9 0 2,-6-1-2,-11 2-8,-1-1 1,-12-1 3,-6 0 0,-13 0 13,-9 0-1,-10-5-5,-3 1 3,-2-4 0,-1 0-5,-6 2 12,2-1 6,-4 5 18,1 1 18,7 1 4,3 1 1,13 1-11,4 1-3,13-1-10,6-1-14,4-1-12,5 0-12,5 0-13,3 1 3,11 0 3,4-1 4,7 0 11,4 1-9,7 0 3,2 0-1,0 5-63,-1-4-2,-3-1-51,1 0-23,1-7 102</inkml:trace>
</inkml:ink>
</file>

<file path=word/ink/ink10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3:50.90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4 71 1221,'-10'10'436,"7"-2"-373,3 1-18,6-1-23,2 1-1,10-1-17,3-1 4,9-1 0,4-1 2,10 3-4,-3 1-3,2 1-1,-2 0-1,-1-4 2,5-1 4,5-4-5,1-3-1,-2-4 6,-2-2-7,-9-1 4,-3 0-4,-7-2-5,-5 0-4,-8 0-13,-2 2-4,-11 4-4,-5 2 2,-13 0-10,-6-2-7,-10-1 6,-4 0-1,-5-2 31,-6 1 10,-4-4 12,-1 1 7,0 0-5,6 0 2,3 0-1,3 2 5,1 3 2,0 0 1,3 4-1,3 0-2,6 1 6,4 3 4,7 2 3,3 1-5,8 2-2,3-2-11,9 5-7,6 0-1,12 6-14,7-2 11,13-2-4,4 0 2,5-8-2,0 0-8,2-5 0,4 0 0,5-3-23,0-4-29,-1-3-30,-4-10 41</inkml:trace>
</inkml:ink>
</file>

<file path=word/ink/ink10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3:49.77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9 135 1096,'-6'3'400,"-1"-1"-317,3-2-33,2 0-15,1 0-15,1 0-13,0 0-5,0 0-4,0 0 20,3 0 9,13-1 6,27 0 6,-16 0-19,4-2-9,10 1-9,6-1-2,6 0 0,2 0-7,-1 2 1,-2 0-5,2 2-2,2 2 4,-2 3-3,-1 0 1,-11 1 6,-7-3 2,-10-2 1,-6-2 2,-7-2-3,-4-1 1,-7 0-9,-2-1-15,-12-5-26,-3-2-24,-8-4-11,-6-3-9,-7 1-15,-5 0 22,-7 0 34,1 3 37,2 4 85,3 3 16,6 4 12,4 3 3,3 4-21,-2 4-10,1 4-23,1 3-16,0 3-25,6-1-3,6 2 6,2-2 10,8-3 18,2-1 8,3-6 1,3-2-10,2 0-8,3 0-16,10 0-10,5-1 0,15-2-8,5-2 9,9-3 13,3-3-24,5-3-34,6-4-24,10-5 32</inkml:trace>
</inkml:ink>
</file>

<file path=word/ink/ink10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3:28.5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32 1063,'-4'-5'418,"3"1"-296,0 0-15,1 1-29,1-1-6,4 0 2,3 0-1,2 2-2,2 0-13,3 2-29,-1 1-13,0 0-18,0 0 7,-6 1-1,2 3-1,-7 0-1,0 1-5,-3 1 2,-4 1-1,-4 3-14,-3 2-16,-1 2-21,-3-1-16,2-5 18,4 0 14,4-5 22,3-1 18,4-2-8,-2-1-3,0-1-1,0 1 1,0-1 6,0 0 2,11-1-1,28-3 4,-24 7-3,1 1 5,-4 5 1,-5-1 0,-7 3 11,0 0 1,-11 2 3,2 2 0,-4 2 24,-6 0 3,1-1 20,0 0 5,0-4-17,3-4-5,4-2-22,1-3-7,3-4-15,3 3-7,1-2-15,3-1-17,2-3-37,2 2-30,2-8-72,0-5 101</inkml:trace>
</inkml:ink>
</file>

<file path=word/ink/ink10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3:27.9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31 978,'13'9'393,"-23"-7"-270,2 0-22,-3-3-4,5-2 7,0 0-3,4-1-25,2 0-15,3-2-33,4-1 5,1-1 4,4 3-9,-1 2-5,0 3-14,3 2-9,-4 2 4,0 6-5,-2 2-3,-5 6-1,-3 0-7,-5 6-9,-3 3 4,-2 3-10,-2-2-5,-2-2-6,2-5-5,0-6 8,2-4 10,4-4 13,1-3 5,0-4 7,4 0 4,4 0-4,-1-2 4,-2 2 3,0 0-6,11 1 6,29 5-7,-21-4-17,-1-1-19,-1-3-53,1-1-20,-4-4 64</inkml:trace>
</inkml:ink>
</file>

<file path=word/ink/ink10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3:27.4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 118 1139,'-2'1'436,"1"-1"-325,2 0-13,-1 0-26,0 0-2,0 0-7,-1 0-9,0 0-18,-4 14-3,-9 31-20,8-18 2,2 3-8,1-1-14,5-1 1,3-4-3,2-7-1,2-4 13,2-6 1,2-2-7,3-6-1,3-2-14,3-7 1,-1-4 13,1-6 4,-2-4 0,-4-3 5,-2-1-1,-8-1 8,-4-1 11,-7 0 0,-4 2 0,-7 7-8,0 3 4,-4 8-3,-3 4-5,0 5-1,-1 6-15,2 9-11,2 3-8,5 10-14,3 5-3,5 3-33,5 1-16,5-7-13,3-3 3,4-11 35,3-4 19,4-9 27,2-3 9,3-12 12,-1-4 8,2-5 14,-2-5 0,-3-4 6,-2-2 9,-6-4 0,-2 2 12,-8 4 17,2 4 3,-6 11 13,-1 4 1,0 8-1,-2 3-12,1 10-33,-1 9-10,3 17-29,-1 8-6,4 8 1,1 1 0,2-5-20,2 0-18,1-10-40,3-6-33,0-12-39,2-6 16,1-10 88</inkml:trace>
</inkml:ink>
</file>

<file path=word/ink/ink10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3:10.9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6 181 990,'-5'-10'389,"0"-2"-276,2-2-37,0-2-14,-1 0-13,3-1-5,-1-1 7,2 3-13,1 1-4,1 0-3,2 3-23,-1 0 1,2 4-13,0 1 0,1 6 1,3 3 3,2 13-7,2 8 3,5 18-2,-3 11-5,3 13-5,-4 3-6,-2 2-1,0 0 5,-4 2 17,-4-4 0,-5-4 6,-3-10 4,-3-18 0,1-6 2,-1-16-5,-1-4-15,-2-9-28,2-3-4,2-8 3,-1-5 9,1-13 28,1-4-3,1-6 1,2 0-2,2 2 5,0 0 5,0 7 4,0 3 7,0 7 10,0 5 9,-1 8 24,1 1 21,-2 2 19,0 3 1,-3 4-18,0 3-22,-3 11-23,-2 1-3,-1 5-6,-3 5-8,-4 1-7,0 4-5,1 0-7,-2-2 3,2-8-22,1-2-16,0-12-47,5 0-43,8-8-50,3-7 96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3:09.08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4 0 1031,'-2'12'396,"8"7"-291,8 8 5,14 10 3,8 6-19,9 9-31,3-3 26,-5 4-39,-3-5-6,-10-6 10,-3-2-50,-9-12 0,-3-4 0,-6-6-6,-4-4 6,-4-6-22,-3-3-19,-3-7-70,-4-6-34,-5-14 444,1-6-263</inkml:trace>
</inkml:ink>
</file>

<file path=word/ink/ink10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3:10.0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 74 1108,'-53'-38'411,"55"37"-342,1 1-12,4 2-27,2-3-13,6 0-5,5-2-4,6-4-38,3-2-21,7-7 31</inkml:trace>
</inkml:ink>
</file>

<file path=word/ink/ink10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3:09.9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8 1119,'21'-30'483,"-22"31"-295,0 4-63,0 1-31,1 10-71,0 5-22,0 5 9,2 5-9,0 0-1,0-2-25,1-5-59,-1-5-18,-2-8-36,0-3 40,-2-8 66</inkml:trace>
</inkml:ink>
</file>

<file path=word/ink/ink10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3:09.3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77 859,'14'-25'360,"-22"25"-220,2-2-43,-1 0-19,5 2-18,0-1-8,2-2-18,0 2-6,-1 0-15,1 0 3,0 1 9,0-2 2,2-4-6,22-21-6,-16 23-9,2 3 3,1 2-2,1 0-1,1 4-6,1 0-3,-1 4 2,-1 1-4,-5 3 1,0 2 1,-5 2 1,-4 1 6,-5 3-1,-7 1-3,-4-1-3,-2-3-2,1-2 8,2-2-1,3-6 4,1-1-1,4-5-7,2-2-3,5-3 4,1-4 0,2-1 1,2-2 6,5-1-6,2 1-2,3 3 2,1 0-4,2 4 3,0 3 2,1 1-5,1 5 4,-2 3-8,-3 4 3,-3 5-3,-4 0 4,-8 4 7,-3-2-3,-6 0 11,-3-1-7,-3-1 3,-4 0 6,3-3 20,-1 1 11,3-6 19,2 0-10,3-6-22,1-1-11,4-2-21,1-2 9,2-4-22,2-3-19,1-2-55,3-4-28,1 1 273,5-2-147</inkml:trace>
</inkml:ink>
</file>

<file path=word/ink/ink10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3:08.5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43 1094,'0'-1'427,"0"0"-298,0 0-9,-1 0-40,0 1-4,1-1-38,0 0-10,0 0-5,2-4-9,3 0-2,27-22-4,-20 28-10,-3 0 0,0 4 4,2 2 4,-4 0-5,0 2-3,-6 1-1,1 1-2,-5 4 5,0-1 1,-6 2-7,0 1-8,-1-2-20,-3-2-5,1-3 2,-2-5 6,5-3 18,1-1 7,8-1 1,4 0 1,-2-3 2,4 1-8,0-2 9,-3-2 0,3 4 0,7 0 6,-3 2-6,3 2 0,-2 1-3,-4 3 1,3 4 3,-3 1-5,-1 3 0,-3-1-2,-3 1 4,-4 3-1,-5-2 8,-1 2-1,-4 0 18,-3-3 1,-2-4 24,1 0 5,0-4-8,3-3-2,3-3-24,1-4-13,4-3-16,3 2-6,5-2-48,3 0-12,4-3-37,1-3-6,3-2 84</inkml:trace>
</inkml:ink>
</file>

<file path=word/ink/ink10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3:07.8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1 193 820,'-34'7'348,"26"-10"-191,-2 0-76,1 1-17,0 0-8,-1-1 1,4 1 1,-2 1-4,-2-2-14,8 3-8,2 2-14,-1 4-10,1 11-8,-2 2-8,-1 9-7,3 0 0,5 0 7,1 0 5,5-9 6,0-1 2,0-8 2,2-2 0,-5-5-9,-4-2 2,2-4-3,-2-5 7,3-7 5,1-6 2,-1-9 15,0-5 9,0-6 3,0 0 5,-1-2 9,-6 0-4,-5 6 13,0 4-10,0 13-12,1 5-10,-1 8-8,0 3 7,-2 5-19,1 8-7,0 13-12,-2 9-10,3 14-13,0 4 3,5-2-4,1-3-7,6-11-4,3-3-14,0-10-10,4-5 7,-5-6 18,-1-5 13,1-3 15,-1-2 5,0-6 3,-1-5 5,-2-8 2,1-5-1,-1-7 2,1-1-1,-2-5 1,1-1 0,0 2 2,-1 3 16,1 9 8,-1 6-2,-2 12 1,1 3-18,-1 6-2,3 8 1,2 12-2,0 6-2,1 12-2,-2 5-2,-2 2 3,1 1 2,-4-4 0,0-5-1,0-6-17,2-6-10,1-10-24,-1-5-8,2-9-12,1-4-9,0-8 56</inkml:trace>
</inkml:ink>
</file>

<file path=word/ink/ink10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2:40.2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22 896,'-3'-3'391,"-2"-1"-191,2 2-88,-2-1-18,4 3-32,2 0-19,0-1-31,-1 1-4,0 0-2,0-1 6,0 0 3,8 0-2,20-5-9,-18 7 0,-5 1-1,2 3-7,-1 4 4,-2 1 0,-3 4 1,-1 0 3,-4 5-4,-1 2-9,-2 2-16,0 2-7,-3-2-7,-2-2-1,1-2 5,2-2 6,4-5 8,3 1 3,2-8 15,-1-2 2,-1-3 8,-1-5 4,3-1 12,2-4-1,4-3 13,1 0 4,2 1-12,-2 2 0,-1 4-9,-2 3-14,0 2 2,2 2-3,1 6 0,3 1 4,-3 6-7,2 1 6,-3 0-7,-1-1 1,1-3-2,0-3-11,-2-4-35,-1-3-12,0-6-16,0-3-15,1-9 70</inkml:trace>
</inkml:ink>
</file>

<file path=word/ink/ink10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2:39.6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47 1009,'-4'37'404,"1"-46"-273,-1-2-44,3 0-10,1 3-21,2-1-2,3 0-16,0 2 5,2-1-14,2 1-1,3 5-15,-1 0-12,1 3 6,1 6-9,-1 2 3,0 6 0,-4-1-18,-4 0 0,-4 7-6,-4-1-19,-4 5-11,-1 2 2,-3-6 7,2-4 19,-4-3 25,3-5 1,1-4 5,0-1 3,3-4-4,1-2 7,2-2 0,3 1 4,1 0 4,1 0 6,2 1-1,1 0-7,2 1-6,0 1-9,5 2-4,0 0-1,3 4 8,3-2-1,-3 1 2,0 1-1,-4-1-33,2 0-14,-2-4-61,1-2 263,-1-5-134</inkml:trace>
</inkml:ink>
</file>

<file path=word/ink/ink10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2:39.1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8 582,'25'-28'308,"-24"30"-20,-3-2-206,1 0-30,0 0 2,1 0 16,-1 0 9,0 0 14,0 0-2,0 0-23,1 0-14,-1 0-27,0 0-6,1 0-17,0 0 2,0 0-6,0 0 0,0 0 0,0 0 0,0 0 4,0 0-2,0 0-1,0 0 0,0 0-3,0 0 2,0 0 5,0 0-2,0 0 0,0 0-8,0 0-50,0 0-20,0 0 284,0 0-186</inkml:trace>
</inkml:ink>
</file>

<file path=word/ink/ink10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2:38.7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53 612,'24'-32'332,"-8"1"-61,-4 0-92,0 9-50,-7 1-13,1 12-9,-3 2 8,-3 6-7,0 4 1,0 1-33,-6 8-28,2 11-30,0 4-17,4 9-2,4 2-1,-1-6-2,-1-1 1,5-3-28,-1-6-26,1-4-49,-3-6-22,-2-11-40,1-5-50,0-11 147</inkml:trace>
</inkml:ink>
</file>

<file path=word/ink/ink10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2:38.5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45 925,'32'30'363,"-38"-24"-271,1 2-20,4 5-42,-1 0-17,6 7-9,1 0-2,3-2 0,2 1 1,2-6 0,0-2 5,3-7 16,-1-5 23,0-6 24,2-3 2,-2-3-15,0-2-20,-6-9-27,-4-1 12,-3-5 16,-4 2 6,-4 6 2,-3 1-15,-11 7-15,1 5-1,-3 8-9,2 3-3,1 10-30,1 10-31,2 10-20,4 5-27,6 6-10,5-2-1,7-3-204,2-7 220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3:08.7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7 68 1298,'1'1'451,"-5"-2"-386,6 1-8,-3 0-12,0 0 6,1 0-33,0 0-15,0 0-10,0 0 1,0 0-6,0 0 10,0 0 9,0 0-8,0 0 7,0 0-10,0 0-3,0 0 9,0 0 1,0 0 13,0 0 3,0 0 2,0 0-10,0 0 0,0 0-5,0 0-8,0 0 5,0 0-7,0 0 4,0-1-4,0 1-3,0 0 11,1 0-14,2-1 6,-3 0 4,2 0 0,1 0 0,-1-1 6,2-1-4,-3 1-3,3-6 10,11-25-7,-21 26 12,-2 0-2,-6 4-5,0 4-9,-6 10-2,1 5-4,3 7 7,2 2 2,9-5-1,2-5-2,8-2-10,1-5 12,5-3-17,2-2 12,3-4 3,-1-5-8,0-1 12,1-5 7,-10-4-8,2 0 14,-9-3-4,-8 2 3,5 5-2,-9 3 5,1 6-10,-1 4-8,-4 6-5,7 2-3,4 4-50,6 1-36,7-3-35,4-2-38,12-7 117</inkml:trace>
</inkml:ink>
</file>

<file path=word/ink/ink10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2:34.1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2 952,'0'-1'359,"0"0"-273,0 1-26,0-3-2,0-2-4,0-1-1,3-28 4,-1 24-3,1 0-10,0-1-9,3 3-12,-1-1-10,4 3-8,0-1-1,0 6-4,1 1 1,-2 4-2,-1 4-4,-2 10 1,-1 6 1,-1 7-6,-1 4-11,-4 3-18,-3-1-12,-2 1 2,-1-3 11,1-5 18,-1-3 9,0-8 9,-2-5-2,3-9 4,0-5 1,1-5 10,3-5 9,-3-6 16,4-2 15,3 0-3,-1 1 6,3 3-3,5 2-9,-2 5-14,3 3-8,-1 1-18,-1 5-6,4 4 3,0 5-1,2 10 6,-1-1-1,-2 4-4,-1-2-7,1-5-24,0-3-15,-2-9-27,0-5-22,-3-7 62</inkml:trace>
</inkml:ink>
</file>

<file path=word/ink/ink10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2:33.4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 48 651,'0'0'284,"0"0"-152,0 0-27,0 0-7,-1 0-10,-1 3 4,0-1 8,-5 0 17,-22 22-1,24-24-8,3 0-21,0 0-42,2-1-16,0 0-29,0 0 1,0 0-1,0-1-2,4-7 2,18-24 0,-12 23-4,3 3-1,-1 0 4,-2 2 1,1 3 0,-1 2 2,-2 1-2,1 3-3,-2 1-7,-2 1 1,-3 2-8,0 2-2,-4 2-8,-3 2-13,-2 1-9,-3 0-8,1 0 9,0-1 6,2-2 17,1-1 9,2-7 8,2 0 6,2-2-6,1-4 7,5 1 0,0-2-1,3-1 9,3 4-5,1 0-2,1 2 0,0 2-2,0 0 7,-2 3 5,-2-1 2,-3 5 2,-2 0-3,-5 0 3,-1 4-2,-8-3 5,-1 1 7,-3 1 15,-2-3 17,1 1 3,0-1-2,-1-5-14,1 0-18,3-3-11,1-2-6,5-1-6,1 0-3,2-1-19,2-2-17,0 3-33,0-1-15,0 0-23,1-4 0,3-3 71</inkml:trace>
</inkml:ink>
</file>

<file path=word/ink/ink10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2:32.6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0 95 890,'37'1'434,"-40"-1"-106,0 2-234,-2 0-56,-4 1-20,-1 1-14,-2 2-3,0 1 8,2 5 15,-1 7 2,3 1 5,-3 7-16,3 1-10,4 3-6,2-2-7,8-3 2,2-1-2,3-9-3,1-1 2,1-6-5,1-4 2,3-6 10,0-8-1,0-8 8,-1-4-1,0-6-3,-1 1 0,-4-7 1,-3-3-1,-5-1 0,-4 0 4,-4 6-4,-1 3 8,-4 7 0,0 5 0,-4 5 27,1 3-1,-4 8-7,0 1-9,-1 13-32,0 3-10,2 10 4,3 4-3,0 7-12,4 7-12,5 3-14,4 4 1,6-5 22,1-9 14,6-11 18,0-10 1,2-13-11,1-5 2,-1-14 1,0-8 1,3-9 9,-1-5 1,2-7 0,-2-5 25,-5-2 13,1 2 4,-6 5 18,0 7-17,-4 14-12,-3 6-1,0 11 25,0 4 15,-3 1 16,1 4-11,1-3-48,0 6-13,1 52-17,2-20 3,3 11 1,0 2 0,2 0 2,0 0 6,1-8 1,-1-7-11,-2-11 8,0-7-32,1-10-46,-1-4-19,5-7-70,-2-8 13,1-11 97</inkml:trace>
</inkml:ink>
</file>

<file path=word/ink/ink10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2:11.576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290 103 858,'-27'-12'358,"-1"3"-207,-1 4-69,-3 8-42,0 6-8,0 4-10,0 4-3,8 2 3,5 0 1,8-1-5,5 0-1,6-2-15,4 0-3,9 0 6,2-4 2,11-4-1,2-3 4,7-7-4,3-3-1,-3-9 4,0-1-2,-5-7-8,-5-3-1,-5-4 6,-5-2 2,-10-3 9,-4 2 17,-10 8 9,-7 5 1,-8 8-2,-4 6-16,-11 9-17,-2 7 7,-3 11-8,1 6 1,7 2-4,5 2-11,13-2 11,5-4-4,12-1-12,8-7-10,15-6-17,8-3 1,15-9 15,7-3 13,4-7 3,2-7 3,-2-5 2,-1-3-2,1-6 2,-5 2 3,-10-1-7,-9 4 2,-14 10 11,-8 4-3,-10 6 6,-4 2 6,-10 6-8,-1 6-6,-12 17 3,-4 7-8,-3 10 3,3 3 6,13-5-5,7-2-1,20-6-19,7-5-11,16-7 3,6-5 4,9-11 14,6-4 10,4-11 0,7-5-3,4-7 4,0-5 1,-6-2-2,-5-4 0,-14 2 1,-5 2 0,-13 4-3,-6 7 13,-13 4 11,-3 5 7,-9 3 11,-5 4-25,-7 12-8,-2 10-8,-3 19-10,-1 5 6,8 4-13,4-7 0,12-8-4,9-4 6,10-12 6,8-4 0,10-12 5,7-5 1,8-10 4,0-4 0,-2-9 7,-4-4-3,-8 1-3,-1-3 10,-8 0 9,-2 2 11,-9 2 6,-5 5-7,-9 13-4,-4 5-5,-7 12-19,-4 10-5,-7 19-13,-2 8-12,4 5 19,7-2 0,9-12 3,11-4-8,12-10 1,6-5 1,9-7 1,3-5 12,2-10-2,-1-2-2,-3-7 12,-1-1 11,-6-3 0,-2 0 3,-12 0-1,-3 1-7,-12 8 2,-4 3 9,-8 8-17,-7 4-11,-5 13-47,-6 3-41,4 6 58</inkml:trace>
</inkml:ink>
</file>

<file path=word/ink/ink10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4:59.52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78 237 970,'-9'-1'334,"8"1"-317,-1 1-25,2 4-26,7 4-11,-4-5-14,1 1 7,-4-4 26,0-1 21,-1 0 38,1 0 8,0 0 3,0-1-5,0 0-12,9-3-4,40-16-1,-18 9-7,14 0-7,8 0 2,13-2-6,10 2 1,11 1-2,5 0-3,12-1 2,2-1-1,12 0 0,0 1 1,0 2-2,7 2 0,-4 3 1,7 0 2,10 2 4,-4 0 3,10 0 3,-5 2-1,7 1 33,-2 2 0,-8 1-4,4-2 0,-14-1-26,1-1 4,-1-5 13,-12 1 3,4-3 0,-2 0-4,-12-1-11,3-3-3,-12 1-10,-3 1-2,-6 2-2,-1-1 0,-7 1 2,-1 0-2,-9 4-2,-5 3-1,-12 0-3,-5 2 3,-7-1-7,-2 3 1,-8 3 0,-6-2 0,-11 0 5,-4-2 1,-7-3 3,-4 0-2,-9 3 5,-10 1-4,-19 2-14,-12 2-4,-18-1-19,-11-1-11,-14-2 19,0 1 1,-8-1 25,2 0 12,-5 2-7,-8-1 5,-3 5-2,-2 0-3,-10 1 0,-2 3-10,-8 2-9,-8-1-5,0 1-6,-6-2 3,-5-3-10,-2 2-17,-15-1-3,-1 1 8,-1-4 25,-1-1 27,15-5 16,3-3 1,10 0-3,6-3-4,10 0-5,10-1-4,9-2-10,9 2 0,14 0-3,11-2 2,19 0 3,11-2 0,21-1 0,7 0-7,23 3-12,8-3-2,23-1 2,12-2 4,19-2 12,10 0 4,21-2 3,9 2 1,18-1 10,11-1-1,14 4 5,12-2 2,15 5-6,6 3-2,11 5-4,0 4-2,3 5-6,4 5-1,4 4 29,2 1 1,-4 6 6,-1-1-2,-16 5-28,0 1 4,-21-3 12,-3 2 13,-7-7 9,-12-4 7,1-9-18,-13-6-8,-13-18-47,-8-16 12</inkml:trace>
</inkml:ink>
</file>

<file path=word/ink/ink10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4:57.13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57-3 1130,'-17'0'413,"6"2"-336,7-1-44,0 0-9,4 1-9,-1-2-17,0 0-14,1 0-4,0-1 2,0 0 11,0 1 16,0 0 4,0 0 4,12 0 5,32 1-2,-19 1 1,4 4 7,5-1 4,5 3-13,5 0 5,7 2-17,5 1-5,13 2-2,6-2 0,7 1-3,5-3 2,4-1 1,1 0 0,2-3 0,-3 1 0,1-3 7,0-1-10,-2-2 8,1-1-8,-3-1 4,-6-2 0,-2-1-1,-5-1 2,-4-2 0,-4-1 0,-5 1-1,-2-2 0,-4 1-4,-3 1 4,-2 3-1,-5 0 6,-6 4-7,-5-1 1,-10 2 6,-6-1-8,-9 1 8,-6 0-6,-4-1-6,1 0 6,-2 0 11,1 1 1,-15-3 1,-45-5-15,7 5-41,-1 2-10,27 0-1,-1 1 12,-100 2 22,-8-2 16,-14 1-1,40 1 0,-4-1 2,-1 1 3,-3 2 2,4 0-1,0 2 1,-1-1-4,8 1-4,-3 1 6,10-2-5,2 2 0,11-2-2,7-1-2,7 2 1,6-1 7,9 2 1,5-1 1,12-2 4,8 0-5,8-2 0,5-1-3,10-1-6,0 0-1,11-3-7,5 0-1,10-3 6,9-4-2,13-1 12,6-2 1,18 3-1,4 2 4,14 0-2,2 4-1,11 0 1,4 0-2,5 4 0,9 1 5,1 3 10,2 2 2,6 1 18,-4-2 1,-5 4 4,1-1 1,-14 0 9,-6-1 4,-10-3-11,-9-2 5,-10-1-20,-5-1-16,-16-1 2,-11-1-8,-16 0-6,-9 1 26,-5 0 32,0 0 15,-2 1 20,1 0-10,0-1-24,-1 0-21,0 1-17,0-1-16,-2 0-14,-5-1-7,-24-2-30,22 2-28,-5-2-95,-6 0 110</inkml:trace>
</inkml:ink>
</file>

<file path=word/ink/ink10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8:49.683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109-2 295,'-7'4'237,"3"0"7,-4-2-98,0 3-31,6-1-68,-5-1-8,6-1 1,1 0-4,0 0 3,-1-2-2,1 0 2,-1 0-2,0 0 5,0 0 2,1 0-7,-1 0-2,0 0-7,0 0-6,0 0-1,1 0-2,-1 0-2,-4 1 0,3-1 0,-3 1 0,-20 11-3,25-11-2,-7 1-9,4 1 1,-1 1-5,-2 0-4,3 0 7,2-1-4,0-2 7,2 2 2,0-1-6,-1-2 2,0 0-3,0 0-1,0 0 6,0 1-2,3 10 1,8 23 1,-5-22-6,4 3 1,-6-1 0,-2 3-3,1 2 9,0 1-3,-1 2 0,2 2 3,2 1-8,-2 4 1,4 4-2,1 4-1,-2 3 5,1-1-1,-1 0 5,-1-1 0,-1-1-4,0 2 3,1 5-14,0 8 14,-1 4 8,-2-2-5,-2-9 20,0-7-21,0-3 0,-1 1 6,0 0-4,-1 0 3,-1-3 4,-1 2-4,2 1-7,0 0 0,1-3-4,0 0 0,0-5 7,1-3-6,-1-3 1,1 2-2,-3-1-5,1 2 11,-1 3-9,-1-1 3,3 0 3,-5-4-6,1 0 6,1 2-5,0 0 0,2 6 2,0 2 2,1 0 7,-1 1-9,1-2-3,-1 0 3,1-3-4,-4 2 3,3 0 1,-2 0 2,-1 1 3,1-1 1,0-1 1,1-3-13,4-3 0,0-2 8,-2-4-2,1-1 6,-2-2 3,1-1-13,-1 1 4,1-2-5,-1 0-1,-2-4 7,3-2-3,0-1 7,0 0 1,-2-2 10,1-1 0,1 1 5,-2-2-2,3 0-16,-1-2 2,0 0-7,0 0-5,0 0 8,0 0 2,0 0-8,0 0 2,0 0-13,0 1-17,0 0-53,0-1-18,0 0 58</inkml:trace>
</inkml:ink>
</file>

<file path=word/ink/ink10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8:10.751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63 22 945,'7'-26'329,"-10"35"-290,-1-2 1,1 1 9,2 1 1,1-1-11,-2 1-7,2-1 2,-1 3-4,-1 6 8,3 8-6,2 25-15,2 19-7,1 36-10,-1 16 5,-3 21-21,3 3-4,-4-10-1,1-5-5,2-15 21,-4-5 2,0-5 3,-2 0 0,-2-8-1,0-6 0,-3-8-3,-1-5 0,1-10 1,-2-6 1,4-11 1,-3-8 0,1-12 0,1-6 1,-2-12 1,2-4-1,2-6-11,1-1-20,2-2-56,0-1 5,1 0 41</inkml:trace>
</inkml:ink>
</file>

<file path=word/ink/ink10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8:10.209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41 13 873,'-34'-14'341,"31"24"-230,2 2-33,-1 1-13,1 3-2,2 2-3,0 1-1,1-1-4,1 2-15,-3 0 2,2 0-13,2 8-8,2 5 2,2 20-16,1 17 7,1 30-8,-1 17-3,-1 20 6,-2-2-13,0 4 6,-1-3-2,-4-8-3,1-4 5,-2-20-19,-3-10 10,2-17-8,-2-7-9,0-15 13,1-5-11,-2-16 5,2-7 5,1-11-5,1-8 8,3-4-10,-1-2-1,0-6-6,-1 0-5,0-3-8,0-5 2,0-1-9,0-4-3,-1-5-22,1-2 45</inkml:trace>
</inkml:ink>
</file>

<file path=word/ink/ink10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8:09.650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57-6 674,'-49'39'295,"46"-21"-115,1 6-147,0 2 0,4 6-1,-1 2 5,-2 7-5,1 5 1,0 13-8,0 6-3,5 20-12,-2 6 0,-1 10-5,4 5-2,-4 1-3,2-2 2,0 0-1,-3 1-1,1-2 6,0-1-5,0-4 4,-1-3-2,1-7-1,2-8 3,0-7 1,0-9 4,0-9 5,-2-5 6,-2-14 10,2-4 5,-4-11 1,1-7-4,-3-6-3,-1-1-9,1-5-8,0 0 2,1-1-15,-1-2 6,1-4-20,-1-5-28,1-13-35,2-8 51,2-19 1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3:08.0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-3 987,'4'-3'364,"14"13"-256,5 10-63,13 15 42,11 6 0,10 24-13,0 7-9,-6 2 3,-8 3 2,-13-9-5,-6-5-11,-12-5-48,-9-3 1,-10-6-49,-5-3-43,-8-11 72,4-6-28</inkml:trace>
</inkml:ink>
</file>

<file path=word/ink/ink10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7:41.1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0 1128,'0'5'388,"4"9"-368,-4 17-4,6 11 7,-1 30 2,-5 16-5,3 34 5,-2 20-2,-1 23-4,6 9 6,-1 7-10,2-3-6,0-13-3,-6-11-2,1-20 10,-1-13 16,2-15 12,-2-9-1,-3-18-1,4-9 2,-3-17-1,3-10 2,0-14-9,-1-8-15,-1-7-1,-1-6-9,3-2-2,-2 0 6,1-4-14,2 1 10,-3-1 4,0-1-15,-4-1 5,4 0-18,0 0-97,0 0-24,0 0 70</inkml:trace>
</inkml:ink>
</file>

<file path=word/ink/ink10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6:37.72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0 1118,'2'1'388,"3"0"-349,-2 2-24,6 1-7,1 1 1,3-1-2,4 0 13,5-2 17,1 1 9,10-1-4,0-2-10,9 2-10,4-2-11,0 0-2,5 0-4,4-3-7,5 2-2,13-2-2,0 1 0,3 0 4,5 2-3,4 0 2,2 1 0,8 4-8,1-1 3,3 3 4,2 0 3,8 1-1,-3 1 2,0 4-5,2 0 0,1-1 10,-1 3 1,9-3 2,1-1-2,-7-1-6,5-5 0,-3-3 2,-1-3 1,7 0-3,-5-1-1,-6 1 4,2 1 0,-7 0 5,1 2 1,-27-2-11,-39 0 1,0 0-3,106 0 3,-2 0 1,-1-1-2,-60 0 10,-4 2-4,-9-1 3,-5-2-1,0 2-4,-4-3-2,-9 2-1,-7 1 2,-10 0 1,-4-1-2,-6-1 3,-2 1 2,-8-2-5,-1 3 5,-6 1 0,-1 1 0,-4 2 3,1-2-1,-1 3-4,0-1-1,2 1 2,0 3-4,1 0 4,2 3 1,2 4-10,-1 2 5,5 8 0,3 3-3,5 12 5,-2 7-2,3 11-6,-1 6-2,-1 6 1,1 2 2,-2 7-8,-3 4 3,-2 9-18,-2 4-10,-5 11 3,-2 4-5,-3 9 15,-1 1 10,-1 2 11,0-2 4,-2-4 8,1-7 4,0-13 20,1-5 8,1-17 4,2-4 7,1-11 1,1-3-7,-1-8 2,0-4 0,0-10 8,0-5-5,-2-8-3,1-2-6,-2-6-32,0-3 6,-3-6-11,2-2-5,-1-3-21,1 0-27,0-1-78,0 1-32,-4-10 95</inkml:trace>
</inkml:ink>
</file>

<file path=word/ink/ink10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6:35.63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-2 1191,'-4'3'424,"4"0"-371,0 2-30,2 4-20,3 1 1,0 2-3,-4-4-1,1-2-1,0 1 1,-1-3 1,-1-1 2,3 3-4,-2 2 1,5 16 0,-1 9 0,-2 31 3,1 16-5,1 44-25,-2 25 18</inkml:trace>
</inkml:ink>
</file>

<file path=word/ink/ink10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6:34.93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1 0 1173,'-4'13'395,"-3"-3"-56,-3 0-254</inkml:trace>
</inkml:ink>
</file>

<file path=word/ink/ink10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6:34.76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9 0 939,'-3'15'329,"2"3"-296,0 3-8,1 4-9,-1 0-3,4 7-10,1-4-1,1-1-1,2-3 1,0-10 13,2-1 3,2-9 13,1 0 0,2-6-5,0-3-1,0-5-1,-1-2 6,1-4 22,-1-1 8,-4-4 25,-2-3 14,-7 0 7,-2-1-4,-7 3-18,1 5-8,-6 3-26,-3 2-2,-4 9-31,-3 3-9,-2 13-26,1 8-22,0 5-30,7 3-13,6-1-54,3-4-16,12-4 38,5-4 45</inkml:trace>
</inkml:ink>
</file>

<file path=word/ink/ink10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6:34.20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9 41 880,'-38'-26'362,"35"22"-211,-3 0-22,2 2-20,-1-1-21,0 2-26,-1 1-7,-1 1-16,0 0 3,0 5-13,2-1-9,-2 5-13,-1 6-7,1 6-6,2 1-21,2 1 4,3-3 7,5-7-6,1-3 22,3-3-9,-1-6-6,2-2 16,3-4-3,1-2 6,1-2 5,-1-4-7,-4 0 15,-4-1 18,1-1 10,-7 1 18,0 1-8,-1-3-13,-2 4-9,-3 0-13,-1 3-9,-5 5-1,0 1-9,-1 6-17,-2 2-12,0 6-56,0 3-24,3 2-32,3 6-11,6 8 100</inkml:trace>
</inkml:ink>
</file>

<file path=word/ink/ink10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6:32.24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3 89 643,'-1'0'299,"0"-1"-95,0 0-95,-4-7-10,-16-27-12,17 25 1,-2 2-1,0 2-18,0 1-3,0 0-21,0 1-17,-2 0-4,0 2-10,0 4 1,1 0-4,-1 10-14,3 4 3,0 11-10,0 5-5,5 5-6,0-2-10,6-8 5,3-4 7,4-9 4,4-4 9,4-7-5,2-3 8,1-9-1,4-1 3,-2-6 14,-5-2-4,-5 0 25,-6 1 8,-11-1 30,1 2-7,-9-1 13,-4 0-11,-6 8-36,-4 4-4,-8 12-44,-2 7-11,3 11-64,2 5-10,8 9-41,2 0-252,13 1 286</inkml:trace>
</inkml:ink>
</file>

<file path=word/ink/ink10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6:31.41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2 1 895,'-12'12'372,"6"9"-155,1 5-204,1 7-9,6 3-4,1-4 0,4-1 0,5-7-2,-3-4 2,7-7 4,2-2 6,1-5 12,-1-6 6,3-6 20,-3-5 4,3-4 12,-3-3 8,-3-2 1,-3-3 5,-7-1 2,-5 0-3,-10-2-7,-2 1-5,-6 1-11,-3 2-13,-1 8-14,-3 4-14,-4 6-35,2 4-16,-3 8-47,2 5-36,4 12-433,1 5 390</inkml:trace>
</inkml:ink>
</file>

<file path=word/ink/ink10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6:30.95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8 15 1008,'0'3'370,"-2"-3"-284,2 0-1,-1 0-3,0 0 5,0 0 4,0 0-18,1 0-9,-1 0-8,-6 3-28,-28 21-2,22-10-26,1 5 0,7 4-6,1 1-12,3 0 1,6-1-11,3-6 2,2-5 8,7-4 0,-3-5 10,6-3 1,1-3-4,0-8 15,0-3-7,-6-5 4,-1-1 21,-6 0 6,-4 0 18,-5 0 8,-4 0 1,-6 2-9,-2 0-14,-7 5-9,2 3-16,-3 5-10,0 4-13,-7 6-31,1 8-30,2 10-37,0 8-16,8 13 77</inkml:trace>
</inkml:ink>
</file>

<file path=word/ink/ink10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6:27.59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1 221 910,'-22'-11'346,"18"10"-245,2 0-18,2-1-15,-1 2-9,0-1-11,0 0 2,1 0 5,0-6 6,5-30-2,3 22-5,2-3-20,0-1-16,3 1-6,-6-1-10,2 3 4,-3 2 6,0 4-12,0 1 15,-4 1-13,1 3-1,-2 1 1,2 1-2,2 3 2,-2 0-7,3 3-5,3 3-19,3 5 5,3 5-4,6 11 4,-1 3 7,0 8 6,1 2 2,-3 1 6,-1 3 5,-7-6-7,0-3 12,-4-4-3,-1-3 0,-1-3 3,-4-4 2,-2-4 5,-3-2 5,-2-4 7,1-3 1,3-3-1,1-3 0,0-1-2,2 0-6,-1-2-9,1 1-10,-1-1-45,0 0-36,0-2-40,-3-13-20,-3-30 88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3:07.7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1 0 1171,'-22'9'427,"5"17"-363,0 12 19,4 28 0,0 14-25,6 24-15,4 8-23,10 8-19,7-4 5,8-9-30,4-13-32,6-30-80,6-13 80</inkml:trace>
</inkml:ink>
</file>

<file path=word/ink/ink10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6:24.86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69 990,'20'27'406,"-22"-29"-252,-1-2-28,1 1-6,0 2-13,1-3-10,-2 1-16,0-2-14,1-1-22,1 0-12,0-4-25,1-3-4,1-9 1,1-6-5,2-4 0,2-3 0,-2 4-3,1 3 6,-2 7 1,-2 6 3,-1 5-4,-1 1-1,0 6 0,-1-1 1,1 3-6,1 1-2,0 0-7,0 0-5,0 0 3,0 1 3,4 16 6,5 24-1,-6-21 5,2-1-2,-3-2 5,1 4 4,0-6-6,-1 1 0,0 1-3,-2-2-4,1 4 4,-2-3 2,1-2-2,0 0-6,1-2-47,2 3-35,0 0-56,3 1-19,2 0 107</inkml:trace>
</inkml:ink>
</file>

<file path=word/ink/ink10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6:17.27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3 217 833,'-11'6'348,"5"2"-203,-8 0-54,5-2-31,-3-1-8,-2-3 2,9-2 7,-2 0 2,3 0 7,3 0-6,0-3-11,4-5-18,0-5-20,4-6-3,1-4-9,2-7-5,-1 0 4,-3 0 0,0 1 4,-2 5 0,-2 5 0,0 7-1,-1 3-9,-2 6 13,2 3-5,1 0-7,-2 0 3,0 0-15,5 23 8,8 44-8,-9-18 3,3 6 5,3 3-2,-5 1 9,4 1 0,-6-3 13,0-3 2,-2-6 20,-1-3-1,-1-6-7,0-5 0,-4-11-22,0-7 5,2-7-3,1-3 0,2-3-1,-1-1 1,-3-4-7,0 1-14,1-5-61,2 0-51,8-9 75</inkml:trace>
</inkml:ink>
</file>

<file path=word/ink/ink10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7:48.85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5 162 677,'-26'-14'344,"26"13"-49,-2-1-199,4 3-7,-2-1-4,0 0-12,0 0-11,-1 0-2,0 0-12,0 0-5,1-1-16,-1 0-5,0 0 0,0 0-1,1 1 10,-1-1 0,-6 0-22,-23-3 0,24 5-4,-3 1-11,3 4 6,-4 2 0,1 9-21,3 3 5,-3 4-8,4 2-1,0 1 20,2 1 4,4 0-2,2-2 3,4-2-6,1-5-3,3-2 0,4 0 7,2-9-5,2-2 3,0-6 2,-1-6-6,2-5 14,-1-3-7,3-8 9,0-6 2,-1-8 10,-2-3 11,-2-6 15,-5-2-4,-6 4-5,-2 3 6,-7 6-20,-3 6 2,-9 7-9,0 4-6,-5 10-2,-2 4-3,-3 11-5,-4 6-6,-5 12-10,-2 6 7,6 10-22,3 7-13,8 3-9,7 4-10,10-5 9,2-4 12,14-10-4,4-5 0,6-11 16,3-9 4,4-11 19,0-4 7,-3-12-6,-2-6 4,-1-8 5,-3-5 4,-2-5 18,1-3 5,-8-7 11,-3 0 6,-6 4-7,-4 2 1,-5 16 9,-3 6-13,-2 12-3,-1 6-8,-1 8-21,0 7 1,1 14-4,1 9 1,5 17 0,2 5 2,3 2-3,4 0-2,3-8-1,0-6-5,4-9-27,-3-5-27,-2-9-28,2-4-8,-2-7-3,3-3 12,1-5 61</inkml:trace>
</inkml:ink>
</file>

<file path=word/ink/ink10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6:36.38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 0 1058,'-1'93'413,"3"-21"-295,6-8-16,1-17-43,3-10-19,0-17-21,-1-6-7,2-11-14,2-3 3,3-7-1,3-4 1,7-5-1,0-1 4,7-3-8,0 0 0,1 1 3,0-2-1,1 4 2,3 0-6,8 4-2,4 3-7,6 5-9,1 1 7,0 2-1,0 0 10,6 3 7,5 2-2,5 6 2,0-1-1,2 1 3,-1 2 0,3-3 8,4 4-6,2-1 5,0-2-1,3-2-9,-5-1 2,3-2-4,1-2 0,-2 0 6,1 1-2,-6 3 6,-27-1 1,1 1-7,42 4 5,16 3-8,-10-4-1,-22-3 4,-2-1-4,-10-1 10,-4 1 0,-1-2-3,-2 0 1,-3 0-9,-3-2 0,-8 1 11,-3-2-3,2-3-2,0-2 2,3 1-9,-3-1 7,-3-1-1,-2 1 2,-6-1 5,2 0-8,-1 0 4,3 4-7,2-2 5,0 3 0,-2 3-1,0 0-1,-4 3 1,-1-2 0,3 0 0,0-2 0,0-1 0,6 0 2,-5-2 1,0 1 4,-3 0-9,-4-1 0,-5 1 9,-2-2-4,-1 2-3,-1-1 0,1 2 0,0-3-6,-4-1-34,-1-3-24,-11-3 36</inkml:trace>
</inkml:ink>
</file>

<file path=word/ink/ink10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6:28.03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3-2 1037,'-1'2'414,"1"-1"-292,-2 3-2,1-4-5,1 0-10,-1 0-11,0 0-25,-1 8-17,-12 25-18,8-19-16,-1 5-11,-1 0-3,-1 6-5,-1 0 2,-2 1-1,0 1 5,-2-5-4,2-2 4,4-3-1,-1-4-1,-1-2 2,2 0-3,1-4 6,0 0-5,3-1 7,-1-1-3,2-2-6,0 1 4,2-2-4,0-1 1,-3 2 4,-1-2-4,1 0 0,1 2-1,3-2-4,0 1 2,0-2 0,0 0-3,0 0-2,0 0-5,0 0-39,0 0-30,0 0-72,0 0 626,2 0-385</inkml:trace>
</inkml:ink>
</file>

<file path=word/ink/ink10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6:26.18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3 183 926,'-16'56'363,"11"-55"-254,3-1-9,1 1-22,0 1-9,1-2-22,0 0-12,-1 0-14,1-1-1,0 0 8,0 0-1,0 1-5,0-1-4,-1 1-12,0-1-4,1 0-1,-1-8 0,-3-31-1,1 20 0,2-1-4,-1-3 12,-2 0 7,1 1 7,0 9 19,2 7-10,-1 0 2,-3-13-7,1 4-10,-1 4 2,4 12-7,-1 0-4,1 3-7,1-3-14,0 4 0,4 18 4,7 31-1,-3-22 12,-2-1-2,-1 0 7,1 0-3,-1-2 2,-2 2-3,-2 1-6,-1-1 7,0 1-8,-1-4 10,0-1 5,0-2 0,1-1-6,1-6 0,1-6-3,-2-5-1,0-5 10,0-1-5,0 1-1,0-1-1,0 0-6,0 0 3,0 0 0,0 0 6,-1-1 1,0 1 5,0 0 0,0 0-6,1 0-5,-1-1-8,-2 0 0,-11-3 5,-23-5 6,23 9 1,-2 1-5,1-1-3,-1 3-8,4-3 4,1 1 7,5 2 0,3-2 0,3 0-7,2 1-1,-2-2-1,0 0 7,8 1 4,34 8-7,-19-5-2,1 0 2,8-2 3,4 1 6,2-2 3,-1-1-8,-3 3-2,-5-3 0,-6-2 1,-2 0 3,-9 1-1,-1 3 1,-5 0-3,-2 2 7,-4-2-2,-1-2-12,-2 3-7,-3 2 3,1 1-4,-2-1-5,1 1-35,1-3-30,-1 3-22,3 2 56</inkml:trace>
</inkml:ink>
</file>

<file path=word/ink/ink10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8:37.6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3 0 592,'-34'23'213,"19"-28"-201,1 1-62</inkml:trace>
</inkml:ink>
</file>

<file path=word/ink/ink10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8:12.450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-7 127 1047,'-5'-1'374,"4"-1"-330,1 2-19,0 0-32,-1-1-7,1 0-2,0 0-2,0 0 17,0 1 6,8-4 9,28-28 7,-19 23-4,7 1-4,6 1-7,2-1-5,6 0 0,1-2-1,4 4 2,7-1 1,10 3-2,3 4 2,5-1-4,0 2-3,4-1 2,6 0 1,3 2 1,-3-2 0,10 0 1,4 0 2,2-1-3,9 0 3,3-2-3,-4-1-2,6-1 4,3 3-3,-5 1 0,-2-1 3,3 3-4,-2 1 2,-4 2 4,2 1-4,-1-2 0,-1 0 2,-4 0-3,1 1 1,-4-1 1,-1-3-1,3 0 1,0-2 0,-4 0 0,0-1 0,-2-4 4,-5 3-7,-7-2 3,-3 2 1,-9 3-2,-5-2 1,-1 3 1,-2 1-5,-10 0 2,-5 1 4,-10 1-5,-5-1 8,-4 0-6,-3-1 0,-9-1 0,-4 1-5,-8-2 0,-5 0-9,-9-2-32,-6 1 24,-14 1 6</inkml:trace>
</inkml:ink>
</file>

<file path=word/ink/ink10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8:06.5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9 15 904,'-48'-19'352,"39"23"-266,2 1-7,1 0-27,3-2-10,-1-1 9,1 0-1,4 0-9,-1-1-5,0-1-18,0 0-10,0 0-3,0 0-4,0 0 8,0 0-2,2 1-3,10 5 4,29 17-8,-23-16-1,5 0 6,2 2 0,1-3-5,4 0 6,-1-1-3,-3 0-6,-3 0 13,-5-2-2,-6 1-1,-1 0 7,-5 1-10,0-2-2,-5 2 6,0-3 0,-2 0-5,-1 0 9,1-2 9,0 0 1,1 0 15,-1 0-5,0 2-18,-2 7-3,-31 25 1,24-21-1,1 3-3,-2 1 6,3 5-16,-2 2 0,-1 2 4,1 3-7,1-1 9,2 1-2,0-4 1,2-3 3,-1-3-9,2-3 3,2-5-2,1-2-1,1-3 7,0-6-15,-1 1-18,-1-1-13,2 0-54,0-1-12,0 1 66</inkml:trace>
</inkml:ink>
</file>

<file path=word/ink/ink10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7:50.68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3 72 968,'-6'-1'381,"2"3"-286,1 4-7,-2 11-55,1 10-15,-1 12-16,-2 6-2,6 2 0,1-2 0,2-3-1,4-6 1,-1-13 0,1-4 1,4-11 0,0-2 0,0-6 4,1-6-5,1-6 16,-1-9 1,3-10 13,0-1 12,-3-8 11,1-4 13,-4-4 5,-5-2 0,-3 6-5,-4 5-6,-5 10-10,-4 7-4,-2 9-18,-1 6-10,0 14-12,-3 5-9,-1 12-9,-1 10-4,2 10-17,5 5-8,2 5-22,7-2-2,6-5 5,0-6 8,11-10 26,1-8 3,1-13 15,6-4 3,-1-11 2,-2-5 3,2-12-4,-3-4 3,-1-9 1,-3-1 3,-1-3 20,-4 0 10,-3-3 34,-1 3 5,-3 10 1,0 6-6,0 14-24,-3 6-9,1 5-11,0 10-9,-1 14-12,3 10 3,0 12-8,2 6-2,2-1 1,0-1-12,1-4-4,1-8-8,0-7-15,-1-8-9,2-7-28,-1-7-1,0-8-3,0-2 8,-1-4 8,0-2-8,-1-5-99,1-3 113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3:07.43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3 203 988,'-13'14'339,"0"-3"-306,-3-3 3,1-7 38,0-6 13,6-6-7,2-6-4,4-10-34,4-5-24,3-9-5,3 1-10,3 9-2,3 8 2,3 14-6,5 9-1,11 26-4,4 18 8,3 35 5,0 16 1,-9 12 6,-6-6-5,-5-14-7,-3-13 7,-4-24-4,-1-7-2,-6-23 6,-4-7-6,-5-13-18,-3-8-17,-4-13-41,-3-4-27,-2-11 65</inkml:trace>
</inkml:ink>
</file>

<file path=word/ink/ink10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7:49.7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5 2 680,'-5'-1'373,"2"1"-6,-1 1-278,0-1-17,1 3-11,3-3 1,0 0-9,0-1-3,0 1-9,0 0-3,0 0-8,5 0-6,6 2-10,24 7-5,-23-5-2,0 0 1,-2 2-9,1-1-1,-6 5-2,0-3 0,-5 4 9,-4 3-2,-5 4-10,-2 3-6,-3-3-23,-1 1-8,3-5-3,2-5 7,5-2 17,1-3 10,4-3 12,1 1-2,3-2 6,-4 0-2,0 0-1,4 0-1,11 0-6,25 3 6,-23 5-1,-1-2 0,-4 4 6,-2-2-4,-4 1-2,-1 3-1,-4 0-1,-6 3 0,-7 0 2,-2 1 3,-7 2-1,-2-1 0,0 1 12,-1-2-3,0-3 0,4 1 4,-1-6-9,7-1 1,4-4-3,0 0-4,10-3-38,1-3-26,10-4 242,-1-7-157</inkml:trace>
</inkml:ink>
</file>

<file path=word/ink/ink10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7:49.18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87 916,'34'-12'339,"-33"7"-251,-1-3 0,1-9 21,-1-3-4,3-6-14,0-1-3,-1 2-20,1 5-5,-1 8-22,-1 4-14,0 4-7,-2 2-13,1 1-4,0 1 2,0 0-8,0 0 3,4 11-7,16 33 3,-11-13 0,-1 1-3,-1 0-4,-4-2-15,-3-4-27,0-1-11,0-5-23,0-2-6,4-2-16,-3-6 63</inkml:trace>
</inkml:ink>
</file>

<file path=word/ink/ink10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7:39.41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5 131 967,'-5'0'365,"-1"1"-281,-3 1-35,-2 1-11,0 7-15,0 3-2,0 10-4,1 4-2,1 5-5,2 2-3,4 4-5,1 1-2,6-4 3,3-2 0,6-9 4,2-6-4,6-11-3,1-5 3,9-10-2,-1-4 10,4-11 14,-2-3 5,-4-12 15,1-3 11,-8-6 15,-1-1 3,-7 2 7,-3 3-9,-10 4-15,-5 2 0,-7 9-20,-1 6-3,-3 13-13,-1 4-13,-3 14-2,-6 4-7,2 13-4,0 9 1,2 7-7,5 3 4,5 3-5,3-4-7,12-3-3,1-6-3,10-6-4,1-7 6,2-11 9,6-3-8,-2-10 11,2-5 6,0-10 1,-4-8 13,1-8 1,0-6-12,-5-6 5,-1 0 9,-7-1 10,-1 2 15,-6 10 1,0 7-8,-2 13-5,0 7-2,2 13-12,-4 8-2,4 22-9,-3 8-4,2 16 2,3 1-3,1-1 8,2-1-10,2-11-20,1-2-13,2-10-44,0-9-15,1-11-14,-3-5-2,2-11 6,-4-2 3,1-9 76</inkml:trace>
</inkml:ink>
</file>

<file path=word/ink/ink10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7:38.4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79 838,'47'-18'320,"-47"22"-235,1-1-19,-1-1-23,0-1-4,0-2 8,0 0 17,0 0 25,4-10 9,18-34-9,-13 20-6,-1 2-15,-2 0-7,-1 5 0,-1 5-11,-4 6-10,2 5-4,-2 1-8,1 0 0,-1 1-14,-1 0 0,1 0-20,0 0 2,1 24-4,2 30 3,-2-19 7,0 2 2,0-5-6,0-3-5,1-5 5,0-3-13,2-6-4,0-2-4,-1-3-27,-1-3-13,-1-5-29,-1 1-16,2 0-14,-2-3 279,-1 0-125</inkml:trace>
</inkml:ink>
</file>

<file path=word/ink/ink10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7:38.01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14 672,'29'38'316,"-22"-45"-148,0-7 0,7-5-31,0-4-22,-1-5-18,0 0-7,0-2-24,-2 1-8,0 4-12,-3 3-9,-5 9-8,-3 3-10,0 6-1,1 4-9,-1 5-4,-1 5 7,1 12-9,-1 4 0,1 6 0,3 1 3,0-3 0,-1-2-1,-2-3-4,0-2-7,1-4 5,1-4-1,0-3 9,-2-2-7,2-6-29,-2 0-11,1-4-40,1 0-10,-2 0-10,0 0-9,0-1 77</inkml:trace>
</inkml:ink>
</file>

<file path=word/ink/ink10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7:37.60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7 25 762,'-6'3'345,"2"0"-166,-6-5-67,3 3-17,-3-2-20,0 0-6,6 6-8,-5-4-6,4 1-10,-7-1 6,3 0-9,-1 1-1,-5 1-7,4 1-11,-3 2 0,2 2-8,-1 3-11,2 2-2,0 2-2,2 3 1,2 6 7,2 1 0,3 7-10,0-1 0,5 2-2,2-2-2,4-4-6,3-3 1,1-7 0,4-3 6,3-6 1,1-1-2,-2-8 8,5-3-1,-4-9-1,1-4 1,-1-9-8,-5-6 7,-2-5 8,-2-4 6,-3-2 11,-2 0-9,-5 5 3,-2 5 0,-9 10 3,0 4 3,-3 8-2,-2 2-14,-3 8-15,1 5-2,-4 10 1,-3 6 7,2 8 2,-1 7-10,6 7-12,3 5-6,7 4 3,4-3 14,6-9 0,6-8 2,3-13 0,2-5-2,6-9-2,-1-4 5,5-6 6,-2-7-7,-2-8 13,1-6-4,-6-8-2,3 0 4,-6-6-5,-1 3 3,-4 2 4,-2 2 1,-2 10 6,-2 6 7,-2 8-4,-1 5 0,0 5-3,0 4-13,1 9-4,1 6 3,-1 16 2,2 8-2,1 8 4,-1 2-7,1-5-8,0-4-9,2-10-40,0-6-5,2-9-27,1-5 3,1-7 19,2-3-7,1-4-92,-1-3 116</inkml:trace>
</inkml:ink>
</file>

<file path=word/ink/ink10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7:12.397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0-9 690,'37'50'337,"-36"-21"-57,-1 3-236,0 3-6,2 2-14,0 6 4,2 6 12,2 2 4,1 4 3,0 1-8,3 8-16,0 5-4,0 10-14,3 4 3,-4 6-6,1 3 0,1 5-1,-1-5 3,-1 14 0,-5-1-9,-4 2 1,-1 5-10,-1-11 3,-1-4 5,3-6 3,-2-3 3,3-1-1,0 1 2,3-2 0,5-2 1,-6-6-2,3-3 0,0-6 4,1-4-3,1 0-2,-1-5 1,-2-5-3,-2 5 2,0-7 2,1-2 0,-4-10 3,-1-10-4,-3-10 2,0-6 2,2-6-5,2-4 2,2-3-12,-3-4-13,1-2-26,0 4-16,0-1-288,1-12 250</inkml:trace>
</inkml:ink>
</file>

<file path=word/ink/ink10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11-18T07:46:30.08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,0 0</inkml:trace>
</inkml:ink>
</file>

<file path=word/ink/ink10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5:51.07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2 102 763,'-43'100'261,"30"-42"-253,4-4-5,14-7-3,2-9-2,9-16-19,3-7 25,3-15 60,1-10 19,2-15 49,0-7-12,1-10-45,-1-2 13,-5-2 8,-6 0 4,-10 0 20,-4 2-28,-11 4-35,-7 10-15,-7 9-17,-3 11-3,-4 20-9,3 7-7,-5 26-14,4 13-7,4 12-9,3 2-13,16-8-17,3-8 2,15-20 11,5-9 15,3-18 12,6-6 8,0-11-3,0-8 6,2-10 6,-4-7-3,-2-6 14,-1-2 19,-6-3 24,-3 0-1,-4 2 6,-5 4-10,-2 15-16,-1 9 15,-2 12-7,-1 7-16,-3 14-9,0 11-14,3 18-6,0 7 1,5 1-24,2-2-31,4-5-95,3-3-36,1-7 111</inkml:trace>
</inkml:ink>
</file>

<file path=word/ink/ink10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5:49.53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4 45 967,'-10'4'355,"-1"7"-302,-3-3-6,2 12-9,-1 3-16,5 13-11,4 5-1,1 6-4,4-1-4,4-10 2,5-3-3,4-14-4,0-6 4,3-9 12,-2-6 6,2-12 24,1-2-2,-3-15-4,3-3-6,-4-2-3,-3-4 8,-5 1 24,-7 0 17,-11 1-14,-6 1-3,-5 9-30,-4 5-5,0 16-10,-2 9-6,-5 20 0,4 15-19,-3 24-23,7 7-13,11 6-16,6-6-4,15-19 22,8-10 11,7-18 5,6-9 18,3-14 1,-1-8 5,0-10 11,-4-7-6,-2-9 8,2-4-7,-7-7 1,-1 1 31,-5 0 26,-7 0 17,-5 7 11,-2 5-22,-3 14-6,2 8-6,1 13-13,-1 8-10,3 16-25,0 12-7,1 16 1,0 2 4,3 4-2,3-5-13,1-3-49,3-2-42,4-6-82,-2-5-21,1-14 128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3:06.43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1-2 1231,'-15'3'484,"2"5"-338,0 0-53,4 1-32,2-5-39,3 0-20,5-1-94,4-1-33,10 1 75</inkml:trace>
</inkml:ink>
</file>

<file path=word/ink/ink10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5:48.17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9 89 1169,'-10'1'425,"1"1"-351,1 0-2,-2 1-10,-4 3-16,-1 5-24,0 7-9,-3 14-12,4 13 2,5 15-6,2 4 3,9-2-3,2-7-2,6-16-6,5-8 0,4-15-5,3-6 5,5-14 8,1-8 3,4-13 3,-2-11 5,-1-10-1,-3-6 6,-10-5-1,-1-1 0,-9 0 13,-4 1-5,-7 8 17,-4 7 6,-6 13 2,-2 8-3,-3 18-12,-6 6-15,-4 22-21,-4 12 2,0 23-11,2 8 0,9 5-1,6-1-1,8-15 2,7-5 3,7-17 12,3-8-1,5-12-1,1-7-1,7-11-11,1-8 1,4-12 14,2-5 4,-4-12 1,-1-3 4,-5-7-11,0-3-2,-4-6 5,-2 1-1,-1 11 9,-4 11-9,-3 19 14,-2 9 16,-2 8-17,0 5 10,2 17-15,1 11-10,1 22 3,1 7 9,-1 3-1,-1-3-6,0-4 4,-2-4-16,3-12-30,1-7-29,4-13-47,2-8-5,0-13-1,1-4 17,-2-16 77</inkml:trace>
</inkml:ink>
</file>

<file path=word/ink/ink10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5:47.09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8 0 977,'0'0'401,"1"0"-255,-2 1-31,1-1-7,0-1-29,0 1-23,0 0-24,0 0-8,0 0-12,0 0 9,0 0-18,0 0-1,0 0 2,1 0-12,1 3 15,3 5-5,11 31-19,-20-24-1,-6 3-35,0 2-2,4-1 9,-1 0-1,0-5 23,1-4 5,0-6 6,4 1 5,4-3 0,4 1 0,0-3 7,3 0-3,2-3 6,0 1-2,5 0-1,-2 2 7,2 4-8,-4 3 2,-4 2 0,-2 3-10,-3 1 6,-2 1 1,-5 4 2,-4 3 6,-5 1 10,-4 1 10,-4-4 2,4 2 9,-1-5 16,-4-4-8,4-3 0,-1-5-8,1-4-32,5 0 1,3-3-8,3 1-9,5-3-14,3 2-20,3-7-42,0 0-16,2-1 63</inkml:trace>
</inkml:ink>
</file>

<file path=word/ink/ink10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5:46.52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73 969,'50'-65'371,"-49"40"-264,0-1-9,3 3-24,-2 5-12,0 8-2,-1 3 0,0 7-6,-1 3-11,2 13-16,-1 5-18,2 15 1,-1 4 3,-1 0-10,1-1 5,0-6-14,2-3 2,-1-6-27,1-5-26,0-8-32,0-3-17,0-8 63</inkml:trace>
</inkml:ink>
</file>

<file path=word/ink/ink10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5:46.24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2 153 891,'-15'8'329,"0"6"-271,1 4-2,3 9-28,2 5-9,8 4-14,4 0-1,5-9-3,3-3 0,3-9-1,1-8 4,5-4 11,0-5 5,1-11 16,-3-5 0,-2-11-4,0-4-4,-3-8-12,-4 1-2,-9-2 22,-8 3 7,-11-1 4,-4 1 6,-3 9-14,-2 7-11,2 15-3,4 12-17,1 20-11,-1 14-8,4 19-16,4 11 2,6 6-19,7-2 5,6-14 13,6-13 4,5-18 17,4-10-2,5-12 1,3-8-3,6-15 9,1-10 8,2-12-2,-5-8 1,-7-7-2,-3 0-4,-13 1 29,-1 1 9,-8 5 23,-6 5 12,-2 13-3,0 12-9,1 16-24,-2 7-7,-1 19-25,-2 8 2,4 19-1,0 8-13,7 4 4,2 0 2,1-10 0,8-3-1,-2-13-48,3-2-37,2-5-39,-2-1-23,3-2 98</inkml:trace>
</inkml:ink>
</file>

<file path=word/ink/ink10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5:45.39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 66 1056,'-2'1'81,"0"-1"-25,-2 0 67,3 0-28,0 0-23,1-1-15,-1 0-11,0 0 0,0-3-11,0-6 3,5-24-5,2 26-2,3 3 10,1 2-6,1 4-10,0 5-4,-1 5-21,-1 3-1,-1 3 1,-3 1 0,-5 4 5,-2 2-4,-7 1-12,-1 4-13,-1-2-26,0-4-5,2 1-9,0-7 5,2-8 11,1-3 10,2-4 18,2-2 2,0-2 19,2 2-1,0-1 8,0 0 7,0 0-1,0 1 7,0-1-2,0 0-1,0 0 1,11-1-9,28 2-1,-23 5-6,2-5-6,3 3-17,-2-1 12</inkml:trace>
</inkml:ink>
</file>

<file path=word/ink/ink10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5:44.55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 220 920,'0'0'366,"-1"0"-227,1 0-32,0 0-23,0-1-8,1-8-30,5-38-4,2 18-12,1-2 3,0-1 3,3 3-5,-5 10-8,-3 5-10,-3 7-4,-1 5-6,-1 3 1,2 6-1,4 12-7,-1 6 3,-1 12-1,1 4 2,-1 0 8,-1-4-9,2-2 7,-3-3-6,1-8 0,1-4 0,-3-11 2,1-2 6,-1-6-11,0-1 5,0 0-7,0 0-14,0-1-22,0 1-14,0-1-51,0 0 519,4-11-323</inkml:trace>
</inkml:ink>
</file>

<file path=word/ink/ink10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5:43.97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6 171 1073,'-4'-2'408,"1"4"-334,-2 9-11,1 7-25,-2 13-29,2 8-2,4 3-7,0 1 4,4-5-3,3-5 1,2-12-1,3-6 0,3-11 2,2-2 7,5-10 6,3-4 6,2-11 6,0-8-6,-2-8-5,-4-3-6,-7-5-6,-4-3 1,-10 1 2,-5 1 0,-10 7 28,-5 3 0,1 15 0,-3 6-6,0 18-29,0 13-7,-5 21-1,1 13 1,4 21-24,5 5-2,8-1-19,6-6 6,9-19 20,5-11 7,7-15 11,2-8-1,5-13 1,1-3 4,4-12 21,0-8-1,-1-7 6,-1-9-10,-7-10-9,-3-2 3,-3-5-4,-4 0 9,-4 5 3,-5 6 18,-3 14-1,-1 10 5,0 16-2,0 5-17,1 20 4,-2 9-13,0 20-6,2 8 3,2 2-10,2-3 10,3-9 2,0-6-14,-1-7 13,2-3-10,-1-10-20,1-3-8,-3-9-27,1-3-11,-1-3-20,-3-2 4,2-4 50</inkml:trace>
</inkml:ink>
</file>

<file path=word/ink/ink10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5:43.11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184 982,'2'-8'374,"0"-8"-280,1-2-11,2-6-14,-1-2-6,0-1-16,0 1-11,-1 7 2,-2 4-13,1 10 6,-2 3 0,3 4-36,4 6 5,2 10-11,2 7 2,3 10 15,-1 2-1,-3-1 4,-2-3-6,-2-3 7,-2-3-2,0-6-3,-1-4-3,-2-8-2,-1-3 4,1-5-5,-1 2 7,1-3-5,-1 0 5,-1 0-17,1-1-16,-1 0-37,0 0-29,1 0 59</inkml:trace>
</inkml:ink>
</file>

<file path=word/ink/ink10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5:42.73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60 968,'21'24'370,"-23"-29"-280,0-9-14,2-10-9,1-6-12,3-11-9,2 1-1,0 1-12,0 2-1,1 12-9,-2 7-4,-1 10-10,-1 5-9,-1 5-4,3 8 0,0 11 1,-1 10 8,1 13 1,-4 2-2,-1 2 1,0-3-1,-4-8-17,1 0-20,0-9-47,2-4-37,2-8 73</inkml:trace>
</inkml:ink>
</file>

<file path=word/ink/ink10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5:42.42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6 229 873,'3'52'334,"-8"-30"-213,-1 8-116,0 4 5,2-2-7,2-1 3,4-5 1,3-5-5,3-11 7,1-3 3,4-9 10,1-6 10,7-9 2,2-5 1,-2-12-6,4-5-2,-10-9-6,0 0 0,-5 0-9,-9 1-2,-4 1 0,-7 4-3,-4 8 0,0 7-7,-5 14 7,-1 6-4,-1 13 1,-2 11 1,3 19-7,2 8 0,5 21 5,4 1 2,7 1-3,4-3 2,7-18-7,5-10-2,8-18 0,3-7-2,5-13 3,5-8 3,-1-15 6,0-11 7,1-14 0,-6-5-3,-5-6-2,-4 0-6,-7 1 9,-6 5-3,-1 17 0,-6 8-1,-6 21-1,1 6 6,-6 18-5,1 10 5,-2 26-11,0 8-4,4 8 4,3 0-6,8-7 6,4-6-1,7-8 4,0-7-2,4-15 0,1-7-7,3-8-31,2-5-1,2-8-46,-1-4 51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18:47.9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9 12 711,'-3'-1'276,"3"-1"-195,0 1-59,0 0-14,-1 1-5,0-1 8,0 0 20,1 1 11,-1 0 14,0 0-5,0 0-11,0 0-12,1 0-5,-1 0 2,0 0-10,-9 5 7,-26 15-7,26-13-4,-2 0 7,2 1 1,2-5 6,1 1 4,4-1-6,2-3-8,2 3-12,4-1-3,4-1 0,3 1 4,7 0 1,4 1-1,9-2-4,3-1 1,9-5 0,-2-2-2,-3-5 4,0 1-3,-6-1 3,-1-3-305,-6 1 225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3:06.07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68 1078,'2'31'374,"32"-28"-316,3-5 0,1-8-1,-3-4-5,0-4-34,-1-2-4,3 1-1,5 5-72,-3 9 46</inkml:trace>
</inkml:ink>
</file>

<file path=word/ink/ink1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5:35.23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 74 724,'-1'1'316,"1"-2"-167,0-2-25,-1 3-42,1-1-22,-1 0-34,1-9-4,0-21-8,1 24-2,0 2 2,1 2-2,0 1-2,-1 0-1,0 0-6,-2 1 2,1 0-2,0 0-2,0 1 1,0-1-3,0 0-2,0 1 2,0-1-8,0 1-10,0-1 77,0 1-51</inkml:trace>
</inkml:ink>
</file>

<file path=word/ink/ink1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8:46.633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26 6 879,'-27'17'333,"27"-20"-251,0 2-24,1 0-28,-1 1-11,0 0-11,0 0-3,-1 0 0,1 0 2,0 0 5,0-1-4,0 1-2,0 0-1,0 0-5,0 0 2,0 0 0,0 0-1,0 0 0,11 2 0,24 6 0,-21-8 1,3 0 0,2 3-3,0-2 1,3 1 0,4 0-1,-1-3 2,4 1-1,-1-2 0,2-1 3,0-3-3,-2 1 2,3 1 0,-3 0-2,0 2 2,3 0-1,-1 0 0,2 2 0,2 0-1,-4 0 0,0 1 1,-1-1-1,-2-2 2,3 2 0,1-1-2,0-1 0,3 0 0,2 2-1,-1 0 2,2 0-1,0 0 1,-5 0 1,1 0-2,0 0 0,-1 1 0,4 0-2,4 0 3,4 0 0,1-1-1,-1 0 2,-3-2-2,-2 2-1,1 0 2,2 0 0,3 0-1,3 0 2,-2-1-3,-1 1-1,-1 0 2,-3 0 0,3 1-1,2 1 0,-1 1 2,4 1-1,-1 0 1,-5 2 3,-1 0-5,-2 1 0,-1 0 1,4 0-1,1-2 1,3 0 0,-2-1 2,-2-3-2,0 2 1,-6-2 0,3 1-1,1 0 4,0-2-3,2 2 0,0-2 2,-5 1-3,0 0 5,-4-1-1,0 1 1,2-1 1,3 0-2,2 0 4,-1 0-1,-1 0 2,-2 2 1,-1-2 4,1-1 1,2 0 5,2 1-1,4-4-2,4 0 5,1-2-12,0-1 1,-4 1-2,-6-1-6,0 1 0,-1 2 4,3-1-6,0 3 1,0 2 3,-3 0-4,-3 3 6,-1-3-4,1 3 1,-1-1 2,2 1-6,4 0 4,1 0 1,0 1 2,-4-2 10,-4 1-4,-5-2 1,-3 0-6,3 1-1,-2-1 2,2 2-1,3 0 0,-3 0 4,3 1-5,-8-1 0,-2 1 3,-1-1 0,-3-1 7,3 2 1,-4-2 3,0 3-10,-2-1 4,0-1-4,-2 1-10,-2 0 0,0-1 2,-1 0-4,-2-1 10,-1 0 0,-2 1-12,0 0 5,-3-2 0,-1 0 2,0 0 0,-1-1 6,0 0 1,0 0-8,0 0 23,0 0-5,0 0-8,0 0 6,0 0-11,0 0-6,0 0-1,0 0 5,0 0-6,0 0 3,0 0 6,0 0-11,0 0 8,0 0-4,-1 0-12,0 0-64,0 0-55,1-1 75</inkml:trace>
</inkml:ink>
</file>

<file path=word/ink/ink1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8:38.3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 87 873,'-39'32'345,"39"-29"-242,-2-3-33,-1 0-8,2 0-4,0 0 3,1 0 5,-1 0 0,0 0-22,0 0-4,1 0-13,-1 0-9,0 0-1,0 0-6,1 0-12,0-1 5,0 0-11,15 0 1,29-37 10,-22 25-4,-1 3 1,1-2 2,0 3-7,-2 0 0,-4 1 4,-3 0 3,-6 3-2,-2 2 4,-4-1 2,4 4 4,-5 0 4,0 0 5,0 0-1,-1-1 0,0 1 4,1 0-8,-1 0-1,0 0-5,-2 7-2,-9 29-3,12-22-1,4 0 2,-4 3-4,2 0-3,4 0 4,-3-1-5,5 0 0,-1-2 2,1-3-2,-5-1-2,-3-3 10,0 0-4,-1-5 6,1 1-4,1-3-5,-1 0 1,0 0 0,0 0 6,-1 0 2,0 0 2,0 0-5,1 0-1,-1 0-34,0 0-21,0 0-51,0 0-21,1 0 79</inkml:trace>
</inkml:ink>
</file>

<file path=word/ink/ink1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8:03.8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33 4 392,'2'0'195,"-2"0"-59,-1 0-5,1 0 3,0 0-15,0-1-15,-1 0-22,0 0-33,0 1-7,1-1-9,-1 0-2,0 0-7,0 0 1,1 1-5,-1 0-2,0-1-7,0 1-2,0 0-4,1 0 2,-1-1 1,0 0 0,0 1 2,1 0-1,-1 0 6,0 0-2,1 0-2,0 0-1,0 0-6,0 0 6,-1 0 10,0 0 7,1 0 6,0 0 1,0 0-4,0 0 0,-1 0-3,0 0-6,0 0-2,0 0-12,1 0 7,-1 0-3,0 0-5,0 0 8,0 0-14,-4 1 5,0 1-2,-22 14-1,22-13 14,1 1-7,-2-2 4,-2 4-4,1 1-5,-1 2 0,-1 4-5,-1-1 4,-1 3-8,1 1 4,0 2 4,-1 0-7,-1 2 6,1 0-2,0 1 0,-1 2 1,2 0 0,0 1-3,0 0 4,3 2-1,-1 2-1,3 1 0,2 6-4,-4 1 3,3 6 7,1 4-2,-2 5-5,3 2 4,-3 5-12,0 5 4,-1 5 5,2 2-3,4 2 3,-4 1-1,1-2 5,2 1-5,2-3 3,0-3 0,3 2-6,0-1 9,1 5-5,1 2 0,6-4 4,-2 1-7,-3-2 2,3-1-2,-2 2 3,1-2 0,0-1 4,-1-1-3,-4-2 1,-1-2-2,-3-2 0,-1-3 8,-4 0-3,-1-3-5,-3-4 7,-1-1 12,-1-3 7,-5-3 14,-1-1-1,-2-1-25,-7-3 1,-1 1-13,-4-3 3,-2-3 1,-2 1-7,-2-3 6,0-2-7,1 3 7,-5-5-4,-2 1 0,-4-1 0,-2-1-2,3 3 2,1-1-1,2 0 2,-2-1-2,-7-3 0,-1-1 4,-6-2-4,3 3 3,7-2 0,-2 0-3,-2-2 0,-4-3-2,-2 1-2,0-2 0,5-4 3,1 0-2,-6-2 4,-4-1 3,-3 2-5,-1-2 5,3 0-4,-1 0-6,-1-1 10,2 1-3,0-1-1,3-2 4,-2 2-4,-9-1 0,-2-4 0,-1-2-2,0-1 2,0-2 1,0-1 7,-3 1-7,0-2 13,-1 0-7,-2-3 3,0-3 1,0 2-10,1-2 3,-4 3-4,0 0-2,2 4 2,2 3-4,3 3 6,1 4 0,3 6-7,2 3 5,10 9-6,4-1 1,6 5 4,1-1-1,10 1-2,4 2 1,7 1-5,4 1 0,7-1 3,3 0 0,3-3 9,5-2-5,1-5 2,2-4 5,3-6-9,0-3 5,1-4-5,0-4-3,0 0 5,-2-4-13,1 2 0,1 1-9,-1-1-27,0 0-18,0 0-58,0-2-15,-2-11 80</inkml:trace>
</inkml:ink>
</file>

<file path=word/ink/ink1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7:52.71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4 7 875,'0'-1'353,"-1"0"-222,0 0-21,0 1-11,0 0-3,1 0-17,-1 0 2,0 0-19,0 0-11,1 0-19,0-1-2,0 0 8,2 0-1,9 0 6,23 3-13,-20 1-18,2 4-10,-3-1-1,-2 1-2,-5 0 1,-3-1 5,-1 1-3,-3 2 1,-1 2-4,-6 0-4,-5 3-12,1 1 2,-4-1-5,-1 0-9,5-3 8,-2-3 9,5-3 5,4-1 9,1-4-1,4 1-8,-3-1-1,1-2 5,2 1 3,0 1 2,0-1-9,7-1-4,31-5 4,-25 6-1,4 5 12,-6-1 1,0 2-9,-2 1-1,-3 1 4,-2 2-9,-8 0 7,2 3-1,-7 5-1,-5-2 7,-3 5 0,-6-3 5,-3-1-7,1 0 5,2-5 11,1 0-2,4-5 9,4-1-9,5-2-9,3 1 5,2-4-23,3 1-14,2-2-43,-1 0-24,0 1-27,1-1 440,10-11-246</inkml:trace>
</inkml:ink>
</file>

<file path=word/ink/ink1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7:51.55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8 93 704,'-2'35'350,"2"-35"-90,-1 0-118,-3 0-50,4-1-12,-1 1-19,1 0-9,0 0 0,0 0 0,0 0 0,-1 0 3,0-1-19,0 0-3,0 0-7,1 0-3,-1-3 6,-1-10 4,-2-25 0,6 24-1,0 3-9,0 1-6,2 3-4,0 1-6,1 1 4,1 2-4,0 1-6,0 3 2,1 2-3,1 1 0,-1 8 3,0-1 0,-4 6 0,-1 5-4,-3 2-21,-1 5-10,-4 6-25,-1 1-5,-5 1-22,0-2 1,2-4 17,-4-3-1,4-5 31,-1-7 10,2-6 4,4-4 11,4-5 16,-1-2-2,4-7 12,0-1 6,5-7 7,-1 0 10,1 1 22,3 2-2,-6 4-18,7 6-8,-2 6-23,0 3-6,6 9-18,-3 0-15,4 3-45,-1-3-39,-1-3 10,2-3-13,-4-10 76</inkml:trace>
</inkml:ink>
</file>

<file path=word/ink/ink1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7:43.76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3 23 474,'-13'-23'304,"10"24"-38,-1-1-87,1 0-51,-1 0-49,1-2-14,-1 2-14,1 2-5,0 4-5,0 0 4,0 1-5,-1 3-2,-2 1-16,1 3-2,-2 11-8,1 5-5,1 14 1,-1 4-7,3 6-5,0-1 1,2-8-2,1-5-1,1-13 6,3-5-2,2-8 3,-2-6-1,3-6 1,2-3-1,1-12 0,3-7 2,1-9 10,-1-9 5,1-2 22,-1-4 7,-4-2 6,0-2 3,-6 2-16,-2 1-12,-3 12-15,-1 9 1,-4 8-5,-2 7 7,2 7-1,-3 1-8,0 6-4,0 1-1,-3 6-2,3 7 0,1 10-6,2 9 0,3 8-15,2 3-11,2 4 4,1-1-8,4-3 4,-1-4 9,2-10-7,0-4 1,2-12 9,0-3 2,3-10 4,-1-6 5,3-8 2,2-7 2,1-9 5,4-6 2,-2-7 8,0-6 1,-3-5 25,-6-2-1,-3-2 9,-3 5-4,-1 10-12,-3 7-2,-2 14-7,1 4 2,-4 8-4,2 1 2,-3 4-6,-1 5-9,1 11 2,4 11-5,2 14 0,1 5 0,2 9-1,1 1-3,0-1 5,2-1-2,-1-9-8,0-4 8,0-10-9,-1-3 0,1-9-4,0-4-16,2-9-22,1-5 1,2-6-12,3-6-7,3-4-4,1-3-11,1-5-28,-1 1 80,0-2 13</inkml:trace>
</inkml:ink>
</file>

<file path=word/ink/ink1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7:40.1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4 6 957,'-3'-4'433,"-3"3"-177,1 3-94,-1 7-23,-2 4-27,4 12-43,-1 4-20,1 8-29,2 2-4,2 1-10,0-1 6,2-6-26,2-1-18,1-8-48,-1-4-15,1-7-30,0-4-1,0-5 22,-2-4 22,-1 1 62</inkml:trace>
</inkml:ink>
</file>

<file path=word/ink/ink1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7:39.86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 7 894,'-6'2'360,"-1"0"-239,1-1-17,1 0-27,2-2-11,3 1-17,3-1 4,9-2 18,-3-1 7,8 2 1,2-1-14,-3 3-27,2 3-19,-3 3-8,-1 2-2,-3 2-7,-4 1 9,-5 3-5,-1 2 3,-5 3 1,-2 4-12,-4 4-23,-7-3-22,1 1-6,0-4 7,0-8 22,4-2 19,3-5-1,0-2 6,5-3-5,4 0 5,-2-3 15,2 2-8,0-1 11,0 1-1,3-1-14,12-2 4,26 0 1,-20 3-7,-5 1 3,2 2-14,-1-1-46,-1-1-25,1-2-16,-2 0-10,-5-6 74</inkml:trace>
</inkml:ink>
</file>

<file path=word/ink/ink1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7:13.118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0 0 860,'15'70'359,"-7"-46"-243,-1 2-11,1 1-21,-3-1-35,0 0-9,-2-2-8,-1 1 4,1 0 11,-4 0 2,-1 8 1,1 7-10,-1 12-23,-1 11-7,3 11-11,1 8-2,2 13 5,3 3 3,0 11-7,0 7-6,1 8-11,-3 3-12,0 3-4,0-1-1,-3 3-10,0 0 5,0-5 8,0 1 7,0-14 18,0-11 8,-1-5 0,0-5 4,0-5 0,0 0 4,-1-10 14,-1-8 2,0-11 5,2-5 6,2-8-6,0-1 4,2-12 3,-1-4-6,0-15-9,2-1-8,-2-8-15,2-1-3,-3-2 6,0-3-4,0 1-19,-2-1-21,0 0-39,0 1-16,0-1 64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3:05.88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03 1072,'6'2'367,"12"-1"-339,3-3-5,14-5-1,6 0 2,4-6 0,1-1-6,-8-4-2,-4-1-2,-6-4-8,-1 2 1,-6 0-11,-7-8-42,-9-3 34</inkml:trace>
</inkml:ink>
</file>

<file path=word/ink/ink1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6:53.5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0 38 783,'-10'1'309,"-3"1"-214,4-1-10,1 0-12,5 0-14,0-1-8,2 0-22,1 0-7,-1-1-10,0 0 1,0 1-2,1-1 1,-1 0 2,-2-5-6,-4-22 1,8 25-3,-1 0 0,2 3 3,-4 0-3,1 0-2,1 0 5,0 0-3,0 0 0,0 0 3,2 13-4,7 33 4,-3-11 4,0 6 1,3 15 7,-1 8-7,2 14 1,3 7-1,-1 13-14,2 5 3,0 8 0,-2 2-7,-1 8 11,-1 3-7,-4 5 2,0 5 4,-2-1-8,-1-1 4,2-4-9,-1-4 11,1-4 21,-1-4 19,-1-4 29,-1-2-2,-1-6 1,1-2-12,-2-7-17,-1-4-4,0-7-19,0-3-3,0-5-7,-2-4-4,-2-2-1,1-5-6,-1-6-3,0-2 6,-1-7-1,-3-4 6,2-7-1,-1-3-5,1-7-1,-1-2 1,2-9 0,2-3-1,0-6-10,2-1-5,1-7-19,0 1-10,1-1-19,-1-2-21,0 0-12,1 0-10,0 0-2,0 1 3,0-1 72</inkml:trace>
</inkml:ink>
</file>

<file path=word/ink/ink1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6:52.4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9 35 970,'-47'26'339,"45"-26"-307,2 3 1,1 0-6,-1-3-5,0 0-3,0 0-2,0 0 0,0 0 2,7 1-1,26-1-2,-21-2-4,1-2-1,4-1-6,2 2 3,5 0 0,5 2-6,11 1 0,1 0-1,8 0-3,2 0 2,8-3 0,12 1 0,5-1 0,3-3-1,8 1 2,0-1-1,2 3 0,3-1 4,2 1 0,2 0 2,0 1 2,3 0-3,2 2 1,-2-1-4,3-1 1,2 2 3,-3 0-3,-3-1 3,9 1-2,-3 0-1,-5-3 0,3 2 0,-3 0-1,-3 1-3,0 2 6,1 3-1,-5-2-3,-1 2 4,-2-1-3,-4-3 1,-3-1 3,0 0 2,-4-1-6,-2-1 3,-1 1-1,-7-1-1,-4 0 0,-6 0-2,-12 1 1,-2-1-4,-4 2 7,1 1 1,-5 2-5,-3 0 7,-8 0-10,-9-1 2,-8 0 3,-1 0-2,-6-2 9,2 2 2,-2-1 4,-1-1 8,0 0-4,0 0-4,0 0 0,0-1-11,0 1-1,0 0-5,0 0 1,0 0 6,0 0-6,11 6 7,26 15-12,-22-15 0,-1-2-6,1-1 1,2-1-3,-1-2-9,1-1 7,-2-2 0,-1 1 5,1-1 8,1 1-2,-1 1 0,1 0 2,-3-2-1,1 3 3,-3 0 0,-1 0 0,0 3 1,-6-2 0,1 2-2,-3-2 9,-4 0-3,4 0 7,-2-1 9,0 0-8,0 0 8,0 0-12,0 0-3,0 0-5,2 5 2,4 8 0,16 27-2,-12-19-2,2 7-10,-4 4 10,3 1-2,-2 7 3,2 1 4,-3 8-3,3 6 5,-2 6-3,0 1 2,0 8-3,-2 0-3,-1 4 4,0 4-5,0-2 10,1 2-8,-2-1 1,0-2 2,0 3-4,-2-1 0,-1-1 0,0 2 5,-2 0-5,1-3 5,1 2-4,-1-4-2,-1 0 5,0 1-5,2 0 6,-1-2 0,1-2-2,0-2-2,-2-1-2,0 1-4,-2-1 6,0 2 3,0 5-2,1-1-1,1 6-5,3 1 5,1-3-2,0 0 5,2-3-1,0-3 2,3-2-1,-1 0 1,-1-1 14,0-2 9,-1 1 4,2-2 6,2 1 6,-3-1-16,-2-6 2,-2-1-1,-1-5-21,-2 0 3,1-5 0,-3-4-12,-4-12 3,-1-6-3,-3-11-3,2-6-6,1-6-35,-1-4-16,-4-12-55,-2-13-6,-6-26 75</inkml:trace>
</inkml:ink>
</file>

<file path=word/ink/ink1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6:41.26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1 198 1056,'-13'-1'391,"6"1"-314,-3-2-25,-2 1-33,0-1-7,-1 0-6,2 1-6,-1-1 0,2 2 2,0-1 2,-1-1 2,3 2-2,-1-2-1,2 1 3,2 1 5,4 0-2,3 0-4,9 0-8,3 0-5,11 0 7,8 0 0,6-1 3,4-1 1,4-2-7,0-1 4,5 1-1,1-3 1,12 2 1,4-2-1,8-4 0,5-1 0,3-3 0,5 0 1,2 2-2,2 1 1,2 1-2,-2 1 0,8 0 1,1 0-1,-2 1 2,3 1 1,1 4 0,-1 1-1,-1 2-1,5 1-3,-3 1 1,-1 3 0,9 2 4,-4-3 3,-3 1-3,4-3 4,-2 2-5,-1 2 1,0 1-1,2 0-3,-5 0 3,2-1-3,3 1 3,-1 1 0,-7 1-3,0 2 4,-7 0 0,-7 1 2,-1-3-2,-8 2 1,-4 0-1,-2-1-1,-7 2 0,-4-2 0,-10-2 0,-3 0 0,-3 1-1,-3-2 1,-9-1 0,-1-2-4,-5-3 32,-2 0-87,0-4-20,-5 1-14,-1-1-65,-2 1 71,0 1-58,-1 0 7,1 0 30,2 1 8,-2 0 64,3 2 14,-1 6 2,-6-1 11,2 5 21,-4-1 5,-2 1 38,5 4 14,-6 2 33,0 2 3,-5 2-25,-3 4-18,3 2-35,-5 3-5,5 3-9,-1 2-1,-3 0-8,5-1-1,-2 0-1,4-2-1,2-1 14,1 2 0,4-1 7,-1 4-3,-1 3-9,0 1 1,-2 5 2,-1 0 12,0-2 20,0-1 9,0-2 11,2 2 4,-4 1-7,-1 7-6,-2 2 0,0 1-4,-1-2 5,0 0 11,0 2-13,-1 0-1,1 5-21,3-2-12,0 2 0,3 1-16,1 3 6,-2 5-3,2 10-7,-2-3 11,-2-2-12,0-1 1,-2-7 3,-1 3 5,-1 5 14,-1 0-7,0 2 5,0-1-17,-1 2-4,-2-2 4,-1-2-7,0-2 9,-1 8-5,3 3 3,-2 0 1,1 4-1,1-7 0,1 0 2,1-3-6,1-2-1,0-9 2,1-6-2,-1-9 1,1-6 0,-1-7-2,-1-6-1,1-6 4,-1 1-2,0-9 6,0 2-2,-2-6 5,0-4-2,-1-2-4,-2-1 6,-2 0-9,0-1 1,-3 3-3,1 3 1,-4-4-3,1 2 1,-3-1 4,-1-3-5,-1 5 1,-3-2-1,-3 0-5,-2-2 3,-5-2-2,-3 1-5,-4-3 0,-3-1-1,-4-5-4,-2-1 5,0-1-10,-4-3-3,-4 0 8,-3-1-9,-1 4 21,3 3 2,4 0-2,0 1 7,-5 0-4,-3-2-15,-5 6 4,-2 0-1,3-2-3,-6 0 12,-4-7 4,-3 2-3,-3-1 8,-2 0 0,-4 1 6,-1 0-1,-4-2 12,-1 1 1,-2 0-13,2-1 7,-3 5-13,-1-1-2,0-1 6,-4 0-3,-2-2-6,2 3 4,0-1-3,0 0-1,-1 1 8,1 1 0,-5 1 9,0 2 6,1 1 3,5 0-5,1 1 0,3 0-6,5 1-2,-2-2 4,8 2 0,0-2 6,6 2 3,26-2 3,25 0-8,1 0-2,-72 1-5,3 0-4,9-2 4,33 0-4,7-2 1,-1-1-4,6 1 1,1 2-2,7 0-2,6 2-2,3-1-1,5 0 2,3 1-2,5 1 5,4 1-5,2-1 4,4 0-3,-1-1 2,1-1 3,0-1-4,0 1-2,0-1-6,0 0 2,0 0 0,0 1-6,0-1 6,4-9-4,6-34 1,-14 16 2,1-3-4,-3-12 3,2-3-3,-3-8 9,0-5 1,-2-9 2,1-6 2,3-7-3,1-1-1,-1 1-1,2 1-1,-2-1 4,-2-3 3,-3-7-1,-3-5 0,-4-5 0,-1-4 0,-1-4 2,2 0 2,1-6-3,-2 0-5,5-1 2,1 2-7,1 4 11,6 2-4,0 0-2,0 3 6,0 5-4,1 2 0,-4 5 6,1 6-20,0 3-14,-1 2-2,4 5-2,0-1 7,3 8-4,0 6 0,0 7-15,1 6-4,0 11 9,0 5 7,-2 18 9,1 5 18,-2 8 3,3 2 2,-1 3-4,-1 5-4,0 7 3,1 4 4,1 6 5,2-2 4,1 1-6,-1-1-4,1-2-2,0 0-7,-1-3-37,0-6 621,-5-3-442</inkml:trace>
</inkml:ink>
</file>

<file path=word/ink/ink1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5:57.51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67 1023,'22'-31'411,"-23"30"-269,2-2-22,-1-5-35,0-1-10,7 3-29,-4 1-1,4 3-8,0 1-13,2 1 1,2 0-14,-1 3-6,5 3 0,-1 3-11,1 3 8,-1 5-3,-3-1 0,-3 3-2,-3 2-6,-5-1-1,-3 2 1,-8 1-4,-1-1 0,-3-4 7,0 1-1,2-4 16,-1-2-3,2-4 5,2-2 7,2-6-1,3-1 2,2-3-3,2-3-9,2-2-9,5-1 6,3-2-5,0-1-1,2 0-3,-3 1-1,3 4-2,-1 1 5,3 7 3,-2 1-2,-2 4 3,-1 4-2,-4 3-12,-1 5-1,-6 4-4,-5-2 1,-5 2 12,-3-3 1,-1 0 9,1 4 1,-3-9 13,2 2 2,4-4-12,0-5-1,8 0-8,-2-7-4,2-3-8,5-1-17,2-4-44,3-3-29,3-5 63</inkml:trace>
</inkml:ink>
</file>

<file path=word/ink/ink1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5:56.87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 41 904,'0'-1'389,"0"0"-185,0 1-103,9-6-8,27-13-9,-20 14-5,1 0-42,-3 1-6,4 4-20,-3 0-9,1 3 7,-2 3-7,-6 0 2,-3 1 1,-5 1-6,-2 2 2,-7 3-6,-1 4-5,-7 0-15,0 1-11,-1-1-16,0-2 0,6-2 20,0-2 12,6-5 21,3-2 4,3-3-5,0-1-1,5-3-5,1-3 4,4-2 2,4 0 0,1 1 6,2 2-6,0 2 3,0 3 1,0 3-7,-2 4 2,-4 2 7,-8 2-1,-3 4 16,-7 1 0,-5 4-5,-3-2-4,-7-1-9,-1 3 5,0-3 13,1 0 12,2-4 10,1-6 0,6-4-24,1-4-7,6-1-5,2-2-11,5-7-37,3-2-26,2-8-50,5-2 59</inkml:trace>
</inkml:ink>
</file>

<file path=word/ink/ink1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5:56.20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5 466 670,'18'-22'322,"2"-12"-122,0-6-20,-5-6-54,-1 0-4,-3-1-12,-4 3 2,-9-1 11,-11 0-15,-11 6-14,-4 7-9,-3 13-23,4 12-1,-2 14-21,0 9-14,1 15-22,4 5-7,6 15-9,5 4-4,9 4-13,4 0-4,5-10-16,5-5-5,8-17-34,-1-11-21,5-15 20,-1-7 9,1-14 52,3-7 26,-1-9 1,2-1 1,-7-3 10,-2 1 15,-3 2 6,-5 2 12,-2 7 9,-1 6-18,-5 9 4,-1 5 14,2 8 3,-1 4 3,3 17-12,-1 6-26,-3 13-25,0 5-2,4 5 4,3-1 4,1-2-19,1-1-9,-2-14-32,0-5-24,1-13-15,0-6-6,0-10-16,1-5 7,-3-8 77</inkml:trace>
</inkml:ink>
</file>

<file path=word/ink/ink1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5:55.27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39 855,'19'-24'388,"-19"26"-125,0-2-113,1-3-18,-1 2-12,0 0-27,0 0-17,10-2-20,27-5-12,-25 8-31,1 4-4,-3 2-3,-1 1 3,-5 7-2,0 1-6,-5 7-8,-4 3-10,-4 3-5,-2-1-6,-1 0-20,1 0 7,4 1-5,3-3 3,4-5 2,3-3-3,5-7 2,3-3 4,3-4 29,2-2-11,2-5-9,-2-6 5,2-3-39,0-1-2,-1-2 46</inkml:trace>
</inkml:ink>
</file>

<file path=word/ink/ink1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5:54.86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-1 1070,'1'2'410,"1"2"-277,1-1-20,4 1-18,1 0-3,5 4-40,1 1 1,4-3-6,3 1-3,-4-3-4,2 1-19,-5 2-17,-3-1-4,-4 1 4,-3-1-6,-8 5-7,-3 2-23,-9 5-49,-2 3-15,-4 0-9,0 1 10,3-3 28,4-3 20,5-5 21,4-3 9,6-8 17,3 0 0,6-4 0,4-2 1,4 0 0,2 0 3,2 0 2,0 3 3,-2 2 2,-1 1-5,-6 5 5,-4 2-1,-8 5 3,-4 4 4,-10 5-12,-4 2 1,-6 3-4,0 0-3,-1-4 5,2-2 1,3-5-2,3-4-3,6-9-32,5-3-20,5-11 31</inkml:trace>
</inkml:ink>
</file>

<file path=word/ink/ink1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5:54.35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8 38 1084,'-1'0'383,"-10"24"-348,0 32-11,15-17-11,3 1-7,3-3-3,3-3-1,1-11-2,1-5-2,0-9 4,1-7 14,0-5 6,1-6 9,2-10 16,1-5-1,-4-7 4,-3-2 9,-8-4-7,-5 3 3,-7 0 6,-6 3-7,-6 6-7,-2 3-2,-3 11-1,0 4-6,-1 17-18,0 7-8,3 17-31,1 10-17,8 9-36,5 4-16,7-7-11,3-7 11,10-16 36,0-9 12,5-13 26,3-5 4,1-11 9,2-10 1,4-13 2,-2-4 3,-3-7 15,-2 4 14,-8 4 27,0 2 14,-7 9 0,-5 2-16,0 13 22,-2 6 3,-3 9-19,2 9 0,-1 21-51,1 9-14,6 16 2,-3 5-8,3-6-36,4-1-21,0-6-110,3-9-13,4-12 113</inkml:trace>
</inkml:ink>
</file>

<file path=word/ink/ink1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5:52.79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2 52 1131,'-36'29'451,"25"-20"-311,-4 7-53,-1 5-13,1 13-53,-2 5-16,6 10-5,2 2-2,6 0 3,7-3-1,4-12-6,3-7-4,4-12 8,0-6-3,2-13 17,1-7 12,4-16-1,2-7 7,0-11-17,-2-8-7,-4-1 0,-8-1-2,-8-3 11,-6 6-1,-12 6-4,0 5-9,-8 16 38,-1 8 0,1 17-6,-3 10 11,0 22-56,4 16-9,5 22-23,3 7-22,8 0-7,6-6 4,5-20 21,8-10 18,7-19 12,1-10 3,3-16 5,-3-9 5,5-19 0,-1-7 4,1-12 5,0-6-2,-7 2 0,-1-1 7,-6 5 31,-2 6 4,-4 12 8,-5 9-9,0 12 20,-4 9-4,1 15-7,3 12 8,-4 21-59,4 13 6,-2 9-2,-2-1-3,3-1 2,1-4-5,3-8-43,3-5-42,6-12-71,-1-10-19,-2-13 109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3:18.0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5 18 1177,'-16'-16'452,"5"13"-358,-1 6-14,3 11-80,5 8-2,-1 2-79,8-1 59</inkml:trace>
</inkml:ink>
</file>

<file path=word/ink/ink1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5:51.85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 8 1032,'0'-2'411,"-1"3"-263,0-4-15,1 3-27,0 0-9,0 0-28,0 0-14,0 0-2,0-1-7,2 0-11,7 1-3,25 2-17,-24 0-9,0 0-2,-2 2-8,-1 0 3,-3 2 3,-4 1-8,-3 2-11,-5 6-26,-3 5-8,-1 3-16,-2 1 9,4-3 16,2-4 7,6-6 17,1-2 11,6-4-5,3-3 3,4-1 4,1-1-5,3 0 18,-2 1-3,2 3 3,-3 1-6,-5-1-5,1 2-3,-12-1-4,-1 4 6,-5 4-2,-6 1 3,2 3-3,-4 0-11,0-1-28,1 1-17,-2-4-31,0-5 47,3-3 27</inkml:trace>
</inkml:ink>
</file>

<file path=word/ink/ink1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5:51.38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1 933,'9'-3'395,"1"1"-232,3 0-28,1 1 4,-1 1-41,-3-3-20,0 4-32,-6-2-17,-2 2-19,2 6-3,-4 4-15,-2 7 0,1 9 2,-1 0-3,-3 2 2,3 0-7,-3-6-22,4 1 0,5-5-3,2-4-7,3-5 9,-1-5-11,3-5-21,-2-4-6,0-9 49</inkml:trace>
</inkml:ink>
</file>

<file path=word/ink/ink1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5:50.25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 61 979,'7'-25'391,"-8"25"-261,3 1-48,1-2-13,-3 0-18,0 0-4,0 0 12,6-3-1,29-17 1,-26 17-7,-2 1-26,-1 2-8,0 4-18,-4-2-6,-2 7 4,0 2 0,-8 3-26,-3 4-13,-4 10-34,-4-2-3,1 8 16,5 1 13,5-7 23,4 0 2,6-9-14,4-4 3,7-7-3,2-4 1,9-5 26,1-4-5,-2-4 14</inkml:trace>
</inkml:ink>
</file>

<file path=word/ink/ink1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5:49.84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21 1037,'3'-2'394,"0"-1"-299,3-1-7,1-2 3,-1 2-15,3 2-9,3 2-5,0 0-13,-1 2-9,-2-1-10,-2 3-28,-4 0-1,-3 8-15,-2 3-5,-5 10-22,0 5-9,-5 2-16,1 1 0,1-3 8,3-2-4,6-11-2,4-3 1,5-9 1,3-3-1,5-6-120,-2-5 125</inkml:trace>
</inkml:ink>
</file>

<file path=word/ink/ink1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5:48.68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-3 1042,'19'2'381,"-20"30"-315,1 7-30,4 1-32,-1-2-3</inkml:trace>
</inkml:ink>
</file>

<file path=word/ink/ink1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5:48.52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5 936,'6'-3'371,"-2"1"-255,3 2-18,0 0-3,-2 0-4,5 2 2,-3-1-19,1 2-7,1 2-29,0 2-19,2 4-10,-2-1-6,0 1 2,-3 0 5,1 3-3,-4 2 0,-3 5-2,-4 2-10,-7 4-12,-1 4-2,4-3-12,-4 0 2,3-7 9,5-6 1,0-4 6,3-4 7,7-3-9,-3-2-1,7-2 10,2-4-6,-1-5 4,3 1-13,3-6-32,1 1-89,4-2 97</inkml:trace>
</inkml:ink>
</file>

<file path=word/ink/ink1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9:45.8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5 231 878,'2'-3'320,"-1"-1"-253,-2-2-7,-1 1 2,0 0-2,-3 0-3,1 4-2,-4 0-16,0-1 3,0-2-19,1-2-2,-1 0-6,1-1-5,1-2 2,0 0-5,2 0-4,-1 1-4,2 1 4,-1 0-1,-1 3 4,2-2-1,0 3-7,0 2 2,2 0 4,0 2-4,0-1 6,1 0 2,0 0 11,0 0 10,0-1 1,0 1-4,0 0-16,0 0-7,0 0-1,0 0-1,0 0 16,7 11 7,21 44-2,-17-20 1,-1 7-12,0-1-10,-2-2 7,-1-2 3,-2-6-8,1 0 2,-4-10-5,-1-2-1,-1-8 12,0-6-1,0-3-2,0-2-1,-2-5 3,-1-3 2,-2-9 3,0-5-3,-2-8-12,1-4-4,-1 2 1,-2-5 3,1 4-3,2 2 11,-2-1-5,0 2 3,1 1-1,-1 1-5,2 4 2,0 3-2,2 4 1,-2 0 4,2 5-5,1 2-4,1 3-1,0 1 0,1 3 0,0-1 10,-2 4-2,2-3-7,1 3 6,0-1-13,0 1-1,0 0 9,0 0-3,0 0 8,0 0 1,0 0-8,0 0 7,0 0-8,8 1 9,27 5 0,-20-7-13,5 0 14,3 2-13,2 0 12,9 5 3,-1 2-9,0-3 8,-3 1-11,-6-3 1,-5-1 7,-3 1-5,-2 1 3,-5-1 5,-2 0-4,-3-3-1,-4 0 5,0 0-5,0-1 9,-1 0 0,1 1 0,0 0-3,0 0-3,0 0-2,0-1 2,0 1 2,0 0-5,0 0 0,0 0-11,0 0 8,0 0-28,0 0-68,0 0-22,0 0 55</inkml:trace>
</inkml:ink>
</file>

<file path=word/ink/ink1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9:44.7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6 16 1019,'-14'6'344,"-2"-2"-330,-3-1-1,-5-1-10,0-2 2,-2 0-3,0-4 0,6-2 4,-1 0-15,6-2-15,4 1 16</inkml:trace>
</inkml:ink>
</file>

<file path=word/ink/ink1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9:33.01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619,'13'9'290,"0"-1"-63,1 0-204,0 0-2,-2-3-10,0-3-5,-3-1 1,-2-1-1,-3-2-1,0-1 1,0-4-17,-2-4 9</inkml:trace>
</inkml:ink>
</file>

<file path=word/ink/ink1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8:36.6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85 16 239,'-17'-24'140,"22"21"-26,5 3-56,-6-1-10,0 0-11,-1-1 11,-3 2 54,0 0 22,0 0 22,0-1-11,0 1-45,0 0-22,0 0-26,0 0-8,-1 0-12,1 0-1,0 0-3,0 0 6,0 0-1,-1 0 4,0 0-8,1 0-2,-1 0-5,0 0-1,0 0 0,0 1 0,-2 5 8,-14 22 1,12-21 0,-1-1 2,2 0-8,0 3 2,-3-3 7,2 1-6,0 3 7,0 1-9,0 0-3,2 4 0,-3-2-10,3 0 11,-2 1-3,-1-1-8,0 0 9,2 3 1,-1 0 1,1 1 5,1 4-4,0-1-4,0 4-3,-1 1-1,1-1 2,-1 2-8,3-1-2,-1 3 10,-1 0-6,1 1-2,0 1 1,1-1-4,1 3-4,0 0 7,0 1 1,4 6-6,-3-2 6,2 5 2,0 2-4,-2-3 1,2 2 0,-1 0-1,0 2-2,1 1 4,1 1-2,0 1 0,2-2 3,1 0-2,0-1 6,0 1-6,0 0-2,1-2 5,3 1-6,-1-2 4,6-1 5,-2 0-10,-3 0 8,3 0-4,-2 1-6,-1-1 14,2 2-8,-1-1 1,-3 1 4,-1 0-9,0 0-4,-1 1 15,-2-1-1,1 2-6,-3-2 3,1 1-7,-1 0-2,1 1 11,-4-1-5,2 3 10,-4-3 0,-1 2-13,-2-1 6,-2 0-5,-3-1 1,1 0 5,-5 1 0,-4 1 3,-2 0 37,-3 1 5,-4-4 3,-2-1 0,-2 1-36,-1-4-8,1 2 3,1-1-12,0-3-3,1 1 7,-2-3-7,0-1 9,-6-4-5,-3 0 4,-1-4-4,-2-2 4,3 3-1,1-3-1,1 1 1,-2 1-4,-5-3 1,-3 1-6,-6 1 6,1 1-1,3 2-2,-1-1 7,1 1-4,-6 0 2,-4-1 4,-1 3-8,0 2 3,5-1-2,-3 2 1,-1-1 0,-5-2-7,0 1 6,3-2-5,2 1 7,-3-3 3,0-2-4,-1 2 1,-1-2-4,10-4 5,2 1-2,-7-4 0,2 0 0,-3 1-1,2-3 3,8 2 4,0-2-5,-4-3 2,0 3 7,0-5-3,0-1 9,9 0 4,4-2-9,-3-5-4,1 2 2,-5-1-9,-3-3 1,5 5 3,1-1-7,5-1 6,2 0-4,-4-2 1,-5-3-1,-1 2-3,-2-1 4,7 3 0,4 1-1,5 1 1,-1-2-1,2 1-5,-2-2 10,-2 0-8,1 1 10,0-1-4,3 3 0,4 0-2,1-1 0,4 2 2,1-1-8,0 2 6,2 0-6,0 3-1,1 0-2,5 2-1,0 1 2,1 0 0,4 2 10,0 3-4,3 2 6,3 4 0,-2-4-2,4 2 1,-1-2-7,1-5 6,0 1-4,-1-7 1,-2-3 1,4 0 0,-1-3 2,0-2 1,2-1 5,-1-1-8,2 0 2,0 0 1,0 0-3,0 0 5,0 0-6,0 0 2,0 0-7,0 0 1,0 0-5,0 0-11,0 0 2,0 0-27,0 0-1,0 0-11,0 0-19,0 0-2,0-1-17,0 0-21,0 0 658,-1 1-424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3:17.9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5 925,'8'19'406,"0"-1"-190,11-3-146,0-4-28,5-10-24,6-6-13,1-9 5,-4-7 1,-2-7-66,-4-3 44</inkml:trace>
</inkml:ink>
</file>

<file path=word/ink/ink1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7:55.13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 57 1084,'9'-25'424,"-13"25"-310,3 0-20,0-3-36,1 3-16,0-1-13,0 0 4,0 0 4,0 0 7,2 1-4,4-4-10,24-16-16,-25 18-10,5 2-2,1 3-2,0 0 3,1 1-3,-4-2 0,-2 0 8,-1 3-8,-3-1 6,-2 8 1,-1 1-2,-9 2 1,2 4-6,-4 0 1,-1-1-10,3 1-4,-1-4 10,1-4-8,1-1 5,1-6 13,5 0-5,1-3 4,2 0-1,1 1-7,-1-3 1,0 0-6,0 0 4,0 1 3,4-4 1,3 3 6,25-26 8,-24 22-7,0 3-4,3 2-3,-1 3-9,-1 5 2,0 0 7,-2 7-27,-1 3-3,-6 1 1,-3 1-1,-3 0 25,-3-2 5,-3 1-3,0 2 2,-3-2 5,-1 0 7,5 0 21,-1-6 4,2-2 14,0-3-4,3-3-9,-1-2-16,5-3-13,0-3-10,-1-1-17,4 0-1,-1 0-26,1-2-5,2-2-37,-1-9-16,4 1-16,-3-4 32,4-5 56</inkml:trace>
</inkml:ink>
</file>

<file path=word/ink/ink1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7:54.25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 32 1025,'-4'0'410,"0"3"-279,1 0-19,1-2-30,1 2-14,0-2-31,1-1-9,0-1-13,0 1-5,0-1 18,14-2-1,26-5 20,-21 0 1,2 3-19,-1-1 5,-2 1-31,-2 2-5,-7 0 1,-2 3-4,-4 0 1,0 3 16,-3 2 3,-5 1-1,-4 11-1,-3 4-15,-7 0-3,3 0 2,-1-1-4,1-5 8,3-4-1,3-1 0,8-7 0,0-1-3,3-2-7,-1 0 0,0-1 4,0 1-6,0-1 11,12-5-1,25-8-1,-21 10 6,-1 0 2,2 3-7,-1 2 2,-1 3-4,-5 6-9,-3-2 4,-3 4-6,-3 0 7,-4-1 8,-3 2-2,-2 3 0,-3 1-5,-4-1 8,0 2 4,-4-4 13,-1 0 8,4-2 7,3-4 4,1-3-8,3-1-12,5-4-11,-3 0-8,8 0-13,0-2-8,0-3-18,3-1-8,3-5-24,0 1-15,2-2-42,1-1 158,0-1-37</inkml:trace>
</inkml:ink>
</file>

<file path=word/ink/ink1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7:53.60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9 67 804,'-19'120'275,"18"-66"-264,1-2-9,3-1-5,2-14-9,2-7 0,5-12 4,1-7 4,3-7 11,0-4 19,4-9 46,2-4 20,2-13 18,-1-5-2,-4-12-14,-2 0-1,-7-3 2,-1 4 6,-7 2 0,-4 2-2,-6 5-6,-3 2-7,-2 10-14,-5 3-5,-6 11-13,1 3-10,-7 11-21,5 8-8,1 9-13,-2 6-4,11 10-6,0 4-5,11 7-7,4 2-2,7-2-2,4-7 3,6-12-1,1-8-1,9-13 3,0-7 2,-3-10 5,2-6 6,-2-13 8,-2-3-3,1-6 8,-6-6-2,-6 2 6,-1 1 4,-5 1 10,-2 4 0,-3 3 4,-1 4 2,-4 8-1,2 6 8,-1 8-3,-2 4-1,2 9-20,-3 6-5,3 16-11,-1 5-16,4 16-8,3 2-11,5 1-17,1-1-3,1-12-28,0-7-13,-1-14-31,1-5-8,-2-9 4,2-1 9,-1-11 25,-3-4 57</inkml:trace>
</inkml:ink>
</file>

<file path=word/ink/ink1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7:44.9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9 2 1051,'-3'-2'433,"-1"2"-266,0 0-9,-1 0-16,3 2-18,-1 6-28,2 3-8,-2 10-42,-1 3-12,0 6-20,-2 5-10,4 4-3,-3 5-1,2 0 1,-1-2 1,1-3-4,0-5-5,-1-5 5,1-5-1,0-8 3,1-5 6,4-8-7,-2-1-8,-1-2-4,1 0-8,0 0-3,-1 0-5,1 0-22,0-1-26,0 0-61,0 0-17,5-9-358,16-27 350</inkml:trace>
</inkml:ink>
</file>

<file path=word/ink/ink1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7:44.46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4 15 668,'3'23'382,"-10"-24"26,0-2-267,3 0-35,-2 1-16,1 0-27,3 0-4,2-1-17,0-1-4,6 0-9,2 1-11,2-1-3,2 2 5,2-1-7,0 1 0,2 2-3,1 0-14,-3 2 4,-1 3-3,-3 1 3,-3 1 1,-4 0-1,-4 4 2,-6 2 0,-3 2 2,-4 4-3,0-2-5,-3-1-4,2 1 5,0-4 2,2-2 5,4-2 4,0-3-8,6-4 1,-2 1-6,3-4-4,2-2 4,4 2-6,3-4 9,5 3 0,1 1 4,2 0-2,0 3-5,0 3 5,0 1-2,-1 3 3,-2 0-2,-7 3-4,-2 1 0,-6 2 1,-3 3 0,-5 1 1,-2 1 2,-4 0 3,-1-1 4,-2-3-1,2-1 1,0-3-1,1-3 6,1-3-2,0 0-2,4-4 0,0-1-3,7-2-7,2-1 0,2-3-38,2-2-25,1-5-49,3-1-23,5-4 89</inkml:trace>
</inkml:ink>
</file>

<file path=word/ink/ink1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6:54.3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1 872,'15'56'331,"-2"-45"-248,8-2-41,0-4-9,9-2-16,5 0 2,8-1-6,5-1-1,4 2-1,0-3-7,5 1-1,1 1-2,12 1 3,1-2 2,2-3-1,2 2 3,0-5 7,5 3 4,1-2 13,0-1 0,3 3-6,0 2-3,-1-4-5,-1 4 4,1 0-3,0-4 1,2 5-6,-2-3-2,-1 0-3,1 2-2,-4-1-4,-3-1-3,-8 2 6,-1-2-2,2 1 0,-2 0 4,-1 1-10,-4 0 0,1 1 3,5 2-3,0-3 2,1-2 1,-2-3 4,-2-3 2,5 0-2,-2-1 0,-2 2-4,-3 2-2,-2 0 6,3 1-2,0 0-3,-3 3-1,-7-2-5,-4 3 1,-1 0 4,3 0 0,1 1 2,-4-1 1,-4 4-3,-3 0 1,-3 0 8,3 5-4,4 0 3,1 1-3,3 3-6,-3-2-1,-4 2 3,-4-1 0,-3-1-4,-1-1 4,-2 0-3,0-2 3,-2-1 0,-2-1-3,-6-1 7,-5 1 0,-9-2-4,-3 2 2,-3 1-2,-2-1 0,-1 1 13,2 1-7,-5-3 0,-2 0-3,0 2-4,-4-1-16,0-1-52,-2 0 138,-8-8-71</inkml:trace>
</inkml:ink>
</file>

<file path=word/ink/ink1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5:53.57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6 1167,'47'-17'464,"-45"27"-306,0 7-80,6 6-28,0 7-34,-1 1-11,-2 2-25,-1-3-32,0-4-53,7 0 61</inkml:trace>
</inkml:ink>
</file>

<file path=word/ink/ink1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5:53.32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3 2 1033,'0'0'394,"3"0"-268,4 1-3,0-2-11,2 1-6,0-2-45,2 1-24,3 3-20,3 1-7,2 5-9,-3 1-1,-2 4-5,-3 0 3,-4 2 8,-2-1 4,-4 5-14,-2 1-23,-7 2-50,-3 0-22,-2 3-16,-3-5 15,3-2 45,1-2 22,3-11 29,3 2 3,7-7 1,0 0 0,0 0 5,-1 0 2,0-1 5,11-1 4,30-3-1,-24 4-1,-1 4 3,-2 1-6,-3 2 10,-5 3 1,-6 0 9,-1 4 11,-8 0-2,-2 0 16,-9 1 1,-2 1-1,-4-1 15,0-3-18,3-2-14,2-5-2,3-2-27,4-1 4,8-1-18,0-2-19,6-5-59,2-1-31,7-6-28,2 0 249,11-1-88</inkml:trace>
</inkml:ink>
</file>

<file path=word/ink/ink1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0:22.19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 1231,'0'0'473,"3"7"-274,3 20-218,1 10 7,0 21-45,-1 5-29,3 2 56</inkml:trace>
</inkml:ink>
</file>

<file path=word/ink/ink1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0:22.03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06 0 1218,'-7'21'445,"-4"20"-367,2 10-5,4 15-37,-3 4-15,4-4-18,0-4-7,5-15 4,-1-8 0,1-15-14,2-7-8,-5-11-24,2-4-20,-7-11-33,-5-7-1,-6-8 12,-4-1 26,-1-5 37,0 1 23,4 3 32,1-3 18,7 3 43,3-1 5,9 5-17,5 0-17,10 5-31,5 2-4,10 4 18,3 4 4,2 7 1,0 3-16,-6 9-25,0 4-5,-5 6-4,0 3 3,-8 5 1,0 0 1,-4 2-2,-4-2 5,1-3-8,1-6 2,0-8-10,2-5-4,-1-8 12,1-4-7,1-3 9,0-4 1,-6-3 24,-2-1 4,-7-6 18,-4-3 2,-1-6-22,-3-1 2,-6 1-8,-1 4 2,-4 8-3,1 6-3,1 8-18,3 3-17,0 4-38,2 1-38,8-7-71,3 2-4,0 1 95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3:17.7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0 1060,'3'9'431,"1"5"-305,3 11 3,-1 0-50,1 12-43,0 6-15,-1 9-11,4 8-1,2 1-4,0-2-5,-1-12-2,-1-9 7,0-12-75,0-10-25,-2-9 54</inkml:trace>
</inkml:ink>
</file>

<file path=word/ink/ink1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0:21.32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5 0 1102,'6'10'411,"2"12"-307,1 5 5,-1 7-16,-1 4-20,-2-3-49,0-1-2,-3-6-21,-2-2 3,0-7 1,-1-4-5,0-5-19,0-3-23,-3-5-36,-1 2-17,-3-4-50,-2-2-34,0-3 55,1-1 51,1-4 98,4 0 69,1 2 10,2 2-33,6 6-23,5 0-10,7 5-17,4-1-2,4 1 2,1-1-6,3-6-24,2 0-13,4-6-62,-2 1-41,4-6 74</inkml:trace>
</inkml:ink>
</file>

<file path=word/ink/ink1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0:20.92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3 0 1281,'0'8'436,"2"17"-397,4 11 2,5 23 1,0 11 4,2 9-26,-1 0-7,-3-6-6,0-8-7,-4-12-42,0-5-35,-4-14 46</inkml:trace>
</inkml:ink>
</file>

<file path=word/ink/ink1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0:20.70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65 14 1121,'-1'-1'405,"-14"-1"-357,-34 18-1,20 16-30,4 11-10,2 11-2,6 3-5,11-6 0,6-7 0,10-15-9,3-8 1,6-10 3,2-3 3,2-11 17,0-6-1,-2-6 4,-3-6 0,-6-3 5,-5-3 15,-6-2 22,-4-2 7,-7-2-4,1 1-1,-3 5-15,1 2-8,7 9-11,1 3-11,7 2-19,3 1-2,7 0-4,1 0 2,6 1-1,4 1 2,2 0 4,2 3 2,2 5 4,1 0-11,0 10 2,-4 1-9,-6 5 1,-5 4 13,-11 6-4,-8 5 9,-12 7 1,-5 1-3,-8-1 2,5-5-6,1-10-7,2-6-5,6-9-3,-1-4-5,7-9 16,2-1 0,3-9 1,3-1 8,5-8-9,3-2 6,4 1-1,2 2 2,1 12 4,1 4-13,-2 10 11,2 5-12,1 5 2,0 1 11,3 3-7,2 0 8,-8-2-5,1 0 0,0-2-2,-5-3 0,8-3 0,-3-2-3,-5-5 10,3 1-5,-1-1 0,1-3 6,0 0-7,-1-1-2,0-3 7,2 2-8,6 1-5,1 3 4,4 0-4,2 1 4,-2 1 9,-1 0-6,0 2 14,-1 1-32,-6-2-62,2 1-26,-8-6 45</inkml:trace>
</inkml:ink>
</file>

<file path=word/ink/ink1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0:19.79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1-4 1330,'-10'0'485,"-2"6"-414,8 9-43,1 4-39,0 12-73,6 4 492,11 5-328</inkml:trace>
</inkml:ink>
</file>

<file path=word/ink/ink1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0:19.62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9 0 1009,'-7'8'390,"4"2"-299,7 4-34,4 2-5,11 0-27,8 0-5,3-7-9,5-5-12,1-11-49,-6-6-32,0-12 45</inkml:trace>
</inkml:ink>
</file>

<file path=word/ink/ink1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0:19.44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77 0 797,'-14'58'342,"-8"-43"-193,-1 5-64,0 5-6,-1 6-17,0 4-12,3 8-16,5 4-9,9 2-21,5-4 1,7-7-15,3-6-15,7-12-30,3-4-22,3-10-80,1-6-67,-4-8 142</inkml:trace>
</inkml:ink>
</file>

<file path=word/ink/ink1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0:19.11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5 363 775,'1'4'316,"-1"45"-214,-11-20 1,4 5-44,4 4-22,3 1-19,11 0-9,-2-9-6,2-5-3,5-11-7,-5-6 7,8-10 8,-1-3 16,-3-10 30,-1-1-2,-5-4 18,-3 0 0,-7 2-13,-3-2 11,-6 2-3,-4-3-8,-5 1 0,-2 2-9,-4-1-10,-1 2 4,6 2-9,2 4-3,8 4-12,6 4-14,2 1-8,5 0-4,7 0-5,5-3 8,9-1-1,0 2 0,2-3-19,-4 4-8,-2 0 6,-2 2 4,-4 1 19,-1 2 4,-4 3-3,-1 5-7,-3 9-6,-1 9 0,-4 12 7,0 3-9,0 0-8,2-4-6,4-5-7,2-5-12,3-9 6,0-3 7,2-13 9,-1-2 20,5-7 11,1-6 6,2-6 4,1-4 13,-6-5 22,-3 0-6,-7-2 18,-2-1 3,-11-3-6,-1-3 12,-12-7-22,-4-1-8,-1-7-18,-5 0-12,-4-2-4,0 0 0,6 5-37,3 3-40,6 10 6,1 5-13,-1 11 55,2 6 42,3 8-11,7 4 10,6 7-26,5 4-6,12 12 12,3 6-6,6 3 3,3 0-3,4-7-15,5-5 1,6-10 10,2-5 3,0-9 9,-2-7 4,-9-8-38,-2-4-22,-7-6 36</inkml:trace>
</inkml:ink>
</file>

<file path=word/ink/ink1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0:18.29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1 9 780,'0'-2'404,"-2"1"-104,0 1-173,2 0-16,-1 0-56,0 0-10,0 6-24,-6 36-18,9-19 5,1 0-2,6 0-8,2-2 2,3-4-3,3-3-3,0-7 18,2-3 2,2-7 8,-1-3 7,0-3-7,1-4-5,-9-1-4,-4-1 11,-8-1 15,-6-2 13,-9-1 9,-4-1-11,-7 1-12,-3 1-9,-1 8-10,1 4-6,4 6-22,5 5-21,7 1-55,4 2-34,9-3-58,2-4 191,10-10-31</inkml:trace>
</inkml:ink>
</file>

<file path=word/ink/ink1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9:44.2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38 3 426,'-31'-8'175,"23"11"-107,1-2 64,3 3 16,0-3 17,3 1-12,0-2-54,0 0-17,1 0-24,-1 0-14,0 0-12,1 0-4,-1 0-10,1 0-3,-1 0-5,1 0 1,-1 0-2,-1 12-3,-2 27 0,4-25-2,3-1-4,1-1 2,3-6 0,1 0 3,-1-5-3,2-2 7,-1-4-4,-1 0-1,0-5 3,-3-1-6,-3 0 5,-2-4 2,-5 1 21,-1 3 1,-5 1 2,-2 4 6,-1 2-30,0 4 4,2 4-14,-1 1-6,6 5 9,-1-1-8,5 1 10,3-1-3,2-2-8,3 1 8,2-2 2,2 0-6,1-3 3,0 0 1,1-2-1,1 2 3,0-3 5,1 1-8,0 2-4,0-1 10,1 7-8,0-1 7,1 6-4,2 3 0,4 4 0,2 5-2,0 5 6,-1 2-11,1 3 6,1 0 1,0 1-2,2 4 12,-1 3-3,1-1 2,0 2 8,1 2-14,2 1 3,1 7 4,0 0-5,-1 3 4,-1 4 6,0-1 3,-3 3 14,0 1 1,-4-1 17,-3-2-15,-3 1 2,-1-2 2,-5 2-8,-2 0 0,-3 0-4,-3-1 1,-3-3-3,-4 2 0,-4 1-11,-3-1-1,-2 6-5,-4-2-4,-5 2 0,-6 1-1,-7-4-4,-3 3 10,-2 1 0,-6-1-8,0 1 6,-3-3-9,-11-2-1,3-2 5,-7-2-4,0-2 5,2-3 1,1-3-3,-5-9-1,-1 0 1,1-8-3,0-1 1,-3-2-6,-3-1-2,-3 3 3,-1 0 2,5 3 7,1-3-3,2 2 0,0-1 4,6 0-3,1-1 2,-8 1-2,3 1-3,-6 1 2,-1 0-3,-1 3 3,-6-4 0,4-2-3,0 0 3,6-3-1,3-1-1,0-3 1,3 0 3,3-5-3,2 0 4,-3-2 2,-1-4-8,-1-2 2,2-2-2,4-3 2,-4 1 1,-1 0 7,0 1-7,3 0 2,8 0 1,5 2-6,-3-1 5,3 0-5,0 2 3,7-3 0,7 2 0,7-1 2,2-1-4,5 1 1,-3-2 1,-3-3-3,2 0 5,-3-3 2,3 1-4,4 2 3,0-1-4,5 0 0,2-1-1,2 1 1,0-1-3,1 3-2,2 2 2,2 4-5,1 1 4,0 3 2,0 1-4,3 1 5,0 1-4,1 0 4,1 0 2,-1-2-3,1-1 4,-1-3 1,0-1-2,1-5 0,0-3 1,2-2-3,-2 0 5,1-3 0,1 0-1,-1 0 0,1 0-2,-1 0 3,0 0-5,0 0 1,0 0 1,1 0-1,-1 0 1,0 0-14,1 0-14,0 0-22,0 0-8,-1 0-22,1 0-9,-1 0-10,0 0-11,0-1 7,-3-7 12,-12-36 557,12 22-359</inkml:trace>
</inkml:ink>
</file>

<file path=word/ink/ink1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8:25.39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 33 796,'15'-18'344,"-23"24"-179,3-3-55,-1-1-13,3-2-12,0-1-6,2-2-23,1 3-12,0-1-16,0 0-8,0 0 7,0 1 3,0-1 5,0 0-4,8-4-23,24-8-2,-25 14-3,3 4-3,-3 0 1,1 0 0,0 5 3,-2-2 3,0 3-3,-2 3 0,-2 3-5,-2 1-8,-2 1 3,-4 1-12,0-4-9,0 0 2,-2 0-8,1-6 12,1-2 7,0-4 4,2-4 7,3 0 3,-1-2 0,1 2 2,1-1 0,0 0-3,0 0-3,0 0 2,2-5 0,14-23 0,-10 25 2,1 0-7,1 2 6,-1 1-9,3 1 9,-2 0-2,2 3 3,-2-1 7,0 3-9,1 2 7,-5 5-8,2 2-3,-3 2 13,-4 0-5,-4-2 6,-1 0 1,-2 1-2,-1-1 2,-2-2-1,-1-3 7,-2-2 12,2 1 6,0-5 21,3 0-9,-1-3-15,1-1 3,1 0-23,3 0 4,2 1-11,1-1-1,2 1-9,-1-1 10,1 0-67,-1 0-35,1 1-2,0-11 29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3:14.33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8 40 1074,'-22'-26'459,"13"19"-287,5 4-7,1 3-69,4 2-25,2 1-37,-3-3 0,0 0-30,1 0-4,20 9 17,27-1-92,-20-20-172,5-2 168</inkml:trace>
</inkml:ink>
</file>

<file path=word/ink/ink1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8:24.6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205 963,'0'-2'364,"2"-5"-252,2-8-35,0-5 2,0-5 4,-2-2-11,3 0-12,3 3-4,-3 3 3,1 6-14,-2 5-21,0 3-4,-2 5-21,-1-1 6,-1 3-2,2 1 0,-2-1 11,0 0-7,4 18 5,6 27-6,-7-17-2,0 0-2,0 4 5,0 1-3,-1-2-6,-1 1 8,-1-10-5,-1-4 12,1-6-10,-3-4-2,4-3-3,-4-4-8,3-1-18,1-1-7,-1 0-32,0 0-5,0 0-23,0-3-19,2-15 79</inkml:trace>
</inkml:ink>
</file>

<file path=word/ink/ink1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8:24.17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4 203 992,'18'48'400,"-22"-43"-271,-2-2-42,-1 1-12,3 1-20,-4 1-8,1 0-15,-1 2-8,-1 5-14,1 1-3,1 4-2,0 1-4,3 0 1,6 1-3,0-2-12,9-2 4,-1-3-10,2-3 0,5-4 4,-3-5-4,4-3 13,-4-5 5,0-5-4,1-4 3,-4-6 2,2 0 0,-5-2 2,-2 0 15,-3 1 21,-2 0 15,-4-2 28,-2 0-2,-4 2-13,-2 4-17,-2 4-16,0 3-16,-2 7-10,-1 3-4,-1 6-11,-1 7-5,-1 7-10,2 6 1,3 6-25,3-1-4,10 6-24,1-2-2,11-1 16,0-3 9,2-9 29,5-4 5,-3-10 0,3-6-1,0-8 7,-1-8-5,-2-9 16,3-3 5,-3-7 11,0-4 14,-2-3 21,-4-3 9,-3 0 11,-2 5 3,-3 3-15,-3 4-13,-1 12-20,-1 5-5,0 9-6,2 3 24,0 3 9,1 0-4,-1 3-5,2-2-28,0 0-11,0 18-7,5 40 2,0-18 5,2 6-3,-1 2 8,-1 1-3,2 3 2,-4-1 0,-1 2 0,0-2 3,-2-7-19,0-11-18,0-9-29,-1-11-37,1-6-5,0-7-53,1-4 15,3-10 86</inkml:trace>
</inkml:ink>
</file>

<file path=word/ink/ink1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8:23.19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9 287 1003,'-2'-68'401,"-12"52"-256,0-1-49,2-3-19,3 0-7,1-3-21,2-3-21,3 1-10,6 2-7,0 4 2,5 7-3,2 2 2,2 4-14,5 4-4,4 8 5,2 8-8,6 18 2,-2 10 1,-2 14-11,-2 9-1,-4 7 2,-2 3 0,-3 3 3,-4-1 11,-5-5 2,0-4-1,-7-12 4,1-10-31,-3-14-25,-1-9-11,1-14-20,0-7 18,-2-15 22,1-7 7,-2-16 19,2-7 10,3-8-14,2-2 3,2 4 0,0 5 0,0 12 23,0 6 17,-2 14 35,2 5 25,-3 6 58,-2 3-4,-4 8-16,-2 5-27,-4 11-53,-1 4-6,-2 7-6,-1 1 6,-8 4-3,0-2 2,-7-1-7,-1 1-1,6-3-12,0-2-8,7-7-4,3-8-3,5-5-2,2-4-11,4-7-36,2-3-34,4-4-74,4-4-16,2-6 103</inkml:trace>
</inkml:ink>
</file>

<file path=word/ink/ink1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8:22.4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 143 1282,'-12'5'454,"31"2"-394,5-1-20,2-8-21,4-3-9,4-9-6,4 0 2,3-3-26,-2-3-2,0 3-22,-5-4-22,-5 4-2,0 0-25,-5 0 59</inkml:trace>
</inkml:ink>
</file>

<file path=word/ink/ink1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8:22.23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1-1 1028,'-3'2'388,"0"-1"-310,1 1-1,0 2-8,-1 2-4,2 2-6,1 7-25,1 4-5,2 14-20,1 5-4,0 11 7,-1 5-7,-3-2 5,-1-4-4,-2-10-6,-2-9-17,-2-8-44,0-4-17,-2-8 40</inkml:trace>
</inkml:ink>
</file>

<file path=word/ink/ink1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8:20.38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6 68 691,'33'7'333,"-38"-6"-98,-1-1-140,2 4-17,-2-1-17,1-2-1,1-1-4,0-1-4,0-3-3,1 1-8,0 0-13,1 0-5,2-2-13,1 0-2,2-5-13,2-2 5,0 3 5,2-2 20,0 4 11,1 1-1,-1 2-8,1 2-18,-1 3 0,0 1-3,2 3-4,-2 3-1,-1 3-7,-1 4 0,-4 8-3,-1 4-13,-3 5-23,-4 3-7,-3 2 4,-1-1 9,-2-3 20,1-4 2,-1-8-3,-1-5 7,4-11 0,0-1 3,4-8 9,2-2-4,2-5 12,0-3 9,4-2 9,0-1 3,3 2 4,0 3-9,0 4-9,1 2-5,0 3-7,1 1 1,3 3 3,-2 1 3,2 8-8,2 4 5,2 6-3,1 1-3,3-1 7,-1-3-3,3-4-1,-2-4 1,-2-6-10,1-3-17,-6-12-7,2-2-11,-2-12-30,0-4 48</inkml:trace>
</inkml:ink>
</file>

<file path=word/ink/ink1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8:19.6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85 898,'7'37'379,"-7"-45"-193,-3-5-105,4-1-17,1 4-21,1-2-19,2-1-11,-2 1-2,-1-2-6,-1 2 4,2 6-6,-1 1-2,-1 4-2,0-1-1,0 2 11,-1 0 0,0 0 14,0 0 1,0 0-7,1 5 2,2 9-11,5 25 0,-5-19 0,0 3 0,0 3-3,0-1 6,0 5 6,-3-2-1,0 0-3,0 1-6,-2-6 2,0-1-6,-1-8 4,0-3 2,2-5-12,0-2 1,0-4-12,2-3-9,-1-4 7,-1-5-24,1-4-33,0-5-19,6-5 47</inkml:trace>
</inkml:ink>
</file>

<file path=word/ink/ink1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8:19.15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1 188 654,'-7'5'340,"2"-3"-111,1-2-36,1 0-86,0 2-12,1 0-28,1-1-13,0-1 1,0 0-5,1-1 19,-1 1-3,0 0-29,0 0-9,0 0-29,-6 1 1,-23 19-11,22-2-12,1 9-13,3 8-13,-2 5 9,3-1 8,3 0 19,5-5 10,3-11-1,3-2 3,1-10-10,0-7-2,4-6 9,0-7-4,1-12 8,3-1 0,-2-11-5,2-3 4,-1-8 1,-2 1 0,-4 0-1,-4 1 1,-6 4 0,-1 1 1,-5 5 10,-3 4-3,-5 4-3,-3 4 3,-3 5-20,-4 2 1,1 7 7,1 2-8,-1 8 0,1 7-9,-2 12-24,0 4 0,-1 10 8,2 2 6,5 7 14,4 1-4,9 0 3,2-1 2,7-6 3,0-8 1,6-9-5,4-7-9,1-13 2,3-3 4,-2-12 10,-1-4 8,0-8 11,1-4 11,-1-4 14,-1-2 4,-4-1-5,-4 1-3,-4 3-12,-1 1-3,-2 6-1,-3 5-7,0 6 27,-1 6 10,-1 3-3,1 2 8,0 1-27,2 1-9,0 0-6,0-1-8,0 1-19,0 0 5,4 11-1,13 39 2,-9-16 19,1 4-4,-1 4 10,-2 4-1,-1 2-9,-4-1-1,-2 1 3,1-5-5,-2-5 8,0-1 0,1-14-5,-1-2 1,1-12-30,1-4-19,1-8 29</inkml:trace>
</inkml:ink>
</file>

<file path=word/ink/ink1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0:32.30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89 45 1228,'19'-29'512,"-24"26"-338,-2-1-37,-2 0-84,-2 1-24,-4 1-21,4 2 9,-2 4-6,2 1-8,1 5-3,1 3-9,4 4 3,2 2 7,5 2 1,5 1 4,7 1-8,4-1-7,3-1 1,0-3-6,-1-3 7,-1-3 1,-4-1 3,-4-2 7,-7-1-22,-4 2-24,-10 1-60,-8 1-36,-10 4 86</inkml:trace>
</inkml:ink>
</file>

<file path=word/ink/ink1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0:31.88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7 154 1096,'-6'-9'422,"5"-4"-321,0 0 1,5-2-48,1-2-11,1-1-25,4 1 7,-2-1 6,1 7-4,1 2 4,-2 3-15,1 9-10,3 5-1,1 10-7,0 2 2,0-1 5,-2 0-1,-4-4 1,1-3 1,0-1-9,-2-4-1,1-4 8,0-2 0,0-3-3,1-2 1,2-5 3,2-1 0,0-6 0,1-3-1,0-3 0,-2 2-5,-1 2 14,-5 4-7,-2 8-3,0 2 3,0 9-6,-2 6 11,1 14-14,-2 4 7,1 3-4,5-4 2,1-7-6,6-5-24,2-8-18,-7-4-17,4-4-19,-3-7 5,-1-3-1,5-2-2,-5-5 279,-1 2-162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3:11.5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3 9 1230,'-18'-9'478,"5"8"-329,2 1-36,5 9-78,0 3 2,10 8-52,5 7-61,12 6-70,5-2 83</inkml:trace>
</inkml:ink>
</file>

<file path=word/ink/ink1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0:31.32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2 72 986,'-13'-1'385,"8"-3"-280,1-1-14,5-1-37,9 0-13,4-2 14,4-1 8,7-1 13,2-1-4,3 4-34,1 2-19,2 6-9,-2 2 0,-2 6-7,-4 4 1,-7 3-3,-7 1-5,-11 0 2,-4 4-1,-16 2-3,-5 4 2,-5 0-4,-4-4 8,5-2-15,3-7-1,5-3 1,3-3-12,8-5 14,4 0 1,4-5 9,3 0 4,8 0-8,4 0 3,10 1 4,3 2 0,6 5 2,3 2 3,6 7-11,-1 0 1,1 6 3,-6 2-1,-9 0 6,-4 5-1,-13-3-3,-2 0-1,-9 0 17,-4 5 5,-10 2 16,-10-1 10,-11 3 8,-8-8 14,-6-2-5,5-4-10,3-11-24,5-1-18,6-8-3,6-4-2,10-2-13,1-4-16,12-5-75,5 0-29,9-11-14,8-2 65</inkml:trace>
</inkml:ink>
</file>

<file path=word/ink/ink1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0:30.32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8 123 1034,'-7'-46'404,"5"50"-293,2 2 6,0 9-41,6 6-12,1 11-22,0 3-7,4 3-3,-2-3-8,-3-8-4,-1-3-6,-3-9-3,-1-5 3,-1-5-7,-2-4 6,-3-3-8,-1-3-2,-4-4 2,0-1-2,-1-4 2,0-2-4,0-2 2,4-5-3,1-3 1,2-2 6,4-4-11,3 2 1,7 1 5,4 1 3,2 7 7,1 3-10,2 7 5,0 4 0,2 10-1,1 5 10,0 10-11,1 8-2,-4 7-1,0 4 3,-5 1 0,-2-3-7,-1-7 1,-2-5-4,0-10-3,-1-3 7,-3-7 3,2-3 4,1-7 0,-1-4 3,7-6-4,-4-2-11,-3-2 4,0-1-1,-6-1 1,-2-2 10,1 10 5,-1 2 11,1 9 12,0 5 0,1 4-13,-1 3-16,4 12-10,2 2-4,0 2 9,2 0 2,-3-6-19,4-2-8,0-3-37,1-5-9,1-3-12,-4-3-17,3-4 14,-3-3 9,2-4 29,0-3 24,-1-4 21,1-1 8,0-3 11,-1-1 11,-1-4 17,-1-3 8,0-4 2,0 2 2,-3 4 13,-1 6-1,-3 8 20,0 6-4,-1 6-26,2-1-14,0 7-39,4 3-10,3 13-10,3 8 2,3 4 12,2 2-2,3-2 1,0-1-7,-5-2-28,-3-2-9,-8-4-35,-4-2-11,-11-2-25,-3 0-8,-9-3 15,-2-6 9,0-4 24,1-6-12,6-6 216,6-1-116</inkml:trace>
</inkml:ink>
</file>

<file path=word/ink/ink1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0:29.26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1 984,'0'12'387,"2"5"-263,2 5-55,-2 1-19,3-1-18,4-1-9,-1-5-6,2-3 3,3-6 0,0-4 3,1-3 29,2-6 10,-3-5 9,-1-3 0,-4-2-8,-1 4-2,-5 1-5,-1 1 7,-4 2-3,-3-3-6,-4 0-11,-2-2-10,0 3-21,-4 1-4,2 6-8,3-1-13,-1 4-24,3 0-19,4 1-61,0 0-28,4 0-234,7-2 244</inkml:trace>
</inkml:ink>
</file>

<file path=word/ink/ink1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0:28.92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49 53 1114,'-1'2'428,"1"4"-310,-3 3-16,-1 10-30,-4 1-23,-8 5-28,0 2 0,-4 1-3,-2 0 0,1-1-16,-2-2 6,3-5-5,0-3-2,4-8 1,1-2-18,2-7-5,3-5-5,2-4 0,3-5 11,1-4 8,1-3 2,3-3 11,1-2 0,4 3-8,3 5 6,2 8-13,5 6 1,0 8 2,4 6-2,2 10 5,1 2-1,3 2 10,-2-2-5,3-8-7,2-2-8,-2-8-18,0-3 0,-6-6 13,-2-3 3,-3-3 13,-2-4 1,0-2 0,-4-2 3,-1-2-4,-1 0 4,-2-2 23,-1 0 2,-4 3 18,0 4 1,-2 7-12,1 6 9,-1 5-24,2 8-3,2 11-7,0 4-12,8 7 12,-1-2-1,5-6-4,0-6-3,-2-7-10,2-4 0,-2-5 2,-3-2 4,1-3 1,-4-2 4,-5-2 6,-1-1 0,-9-2 10,-2-3-4,-3-1-4,-2 0 1,-2-4-14,-2 1 3,4-6-4,0 1 0,8 3 13,2 0 0,6 7-7,3-1-4,4 2-6,2 1-1,3 3 5,2 1 1,3 4 2,2 2 2,0 5-6,1 5 2,-1 5 0,5 8-6,-7 5 13,1 5 3,-5 2-9,-8-4 4,-1 1-6,3-1-22,-6-8-22,4-1-27,-1-10-29,-3-6 62</inkml:trace>
</inkml:ink>
</file>

<file path=word/ink/ink1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0:28.00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1 43 1150,'-8'-13'436,"2"2"-362,2 4 8,1 1-11,3 2-50,0 2 4,3 4-23,4 4-14,8 15 19,7 8-7,8 19 6,3 11 6,3 7-8,0 3 1,-10-4-2,0-7-3,-8-8 7,-7-2-4,-1-8-6,-7-3 2,-7-8 1,-1-9 7,-5-7 10,1-2 1,-3-4-12,-2-2 5,-5-5 19,-2-3-3,0-8 2,1 0-8,2-2-21,2-2 0,4 2 1,2 1-1,5-1-49,3 2-25,7-3-46,3 0-24,5-4 100</inkml:trace>
</inkml:ink>
</file>

<file path=word/ink/ink1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0:27.58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 59 671,'19'-36'388,"-22"34"39,0 2-264,2 4-32,0 3-22,1 12-49,2 6-23,-1 14-23,4 6-6,1 1-3,2-4-1,0-9 1,-3-7-2,-1-9 8,-1-5-2,-1-5 3,-1-3-8,-1-4-9,-2-3-5,0-7-6,-1-4 13,-3-6-1,0-2 3,-3-2 9,0-1-7,0-4 1,1-1 1,6 0 0,1 3 3,9 1-1,3 2-9,9 4 10,4 2-5,8 7 8,0-1 7,1 11-15,0 2 8,-6 8-2,-1 6 1,-5 5 6,-4 4-1,-5 3 3,-2 3 7,-6 5-6,-2 0-3,-2-6-4,-1-2-4,0-8-7,0-4 2,1-4-33,0-5-21,0-4-65,0-3-32,0-6 98</inkml:trace>
</inkml:ink>
</file>

<file path=word/ink/ink1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0:26.72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22 300 977,'-2'-8'381,"-1"-1"-277,1-3 13,-2 2-34,0-4-13,3-4-28,-2-1-9,4-5 2,2-4 6,2-1-5,2 1 1,1 1-4,2 3-9,-1 4-1,0 3-6,1 9-20,0 3-2,3 10-8,3 10-8,5 19 13,1 14 1,5 22 7,-2 9 6,-4 9-4,-5 4 8,-8-1 1,-2-4-1,-5-8-5,1-14-6,-5-14 3,3-7-2,-2-16 1,-1-7 7,3-14-30,-2-4-18,0-12-13,2-8-12,-2-14-2,2-7 10,4-8 7,-1-1 5,2 4 22,-3 3 14,1 13 14,-1 6 9,-4 10 49,2 6 29,-2 3 34,0 2 12,1 2-24,0-2-17,1 0-22,-1 0-17,-14 1-21,-28 36-11,19-17-21,-3 3 3,-2 5-6,-2 4-2,2 4 4,-3 0-5,3-2 1,-1-3-3,8-6-42,4-5-17,9-10-51,3-2-28,6-7-13,7-2-19,9-8 115</inkml:trace>
</inkml:ink>
</file>

<file path=word/ink/ink1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0:25.73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34 988,'34'-22'441,"-34"23"-185,-1-2-130,1 0-8,0 1-49,0 0-36,0 0-18,0 0-15,0 0-4,4 0 4,8 0-6,24 0 4,-25-1 9,0 0-15,-2-1-35,-2-2-16,4 3-39,-2 0-8,1 0-8,4 0 66</inkml:trace>
</inkml:ink>
</file>

<file path=word/ink/ink1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0:25.38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45 59 566,'-28'23'277,"25"-23"-106,-1 2-7,1-2-69,0 3-17,0-1-33,0-2-13,-1 3-8,1-3-7,1 2-3,-1-2 4,1 1 3,1-1 5,1-1-3,-1 1 3,0-1-8,0 1-1,0-1 0,1 1-3,-1-1 14,0 0 8,0 0 12,-5-1 7,-23-12-4,26 10-20,-1 0-12,4-1-11,0 2-10,2-2 5,3-2-6,2 1-5,3-5 8,3 0 0,2 2-7,5 2 6,1 6-3,1 2-3,6 10 7,0 1-1,1 6-6,-4 1-3,-6 2 9,-5 2 0,-9-1 1,-4 3 4,-9 1-3,-5-1 2,-7 0 1,-4-2-1,-4-2-1,1-3 1,1-5-4,0-2 2,7-6 7,2-4-6,4-4 2,5-4-1,4-1-5,3-1 2,5-5-6,4-1-1,3-2 5,5 1-2,6 5 8,3 4-2,10 9-11,1 5-1,2 6 8,-3 3-3,-12 5 1,-5 2-2,-11 3 0,-2 0 1,-8 2 14,-6 0 7,-10 3-5,-3 0 3,-12-2 19,-4-3 5,0-6 16,-1-3 6,7-6-29,3-4-7,6-4-16,1-3-2,7-6-2,2 2 1,6 0-13,3 0-25,6-1-48,4-3-23,6-6-35,5-2 9,6-5 87</inkml:trace>
</inkml:ink>
</file>

<file path=word/ink/ink1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0:17.89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79 48 1246,'-3'-1'459,"3"1"-374,0 4-27,0-4-17,1 10-17,10 49-15,-3-4 4,-1 7-12,-2 3 11,-1-2 0,-2-13-10,-1-11 5,-1-16-1,0-7 0,-2-12 0,-1-4-6,-3-12-12,-4-5-3,-2-15-3,-1-3 8,-2-6 10,2-2 0,-1 0 11,0-2-2,6 5-12,2 1 1,7 10-8,5 2 10,9 5 9,3 2 1,8 4 16,3 0-5,2 6 4,1 2-7,-2 6-16,-1 4-4,-4 8-4,-2 4 5,-5 10-2,-4 4 5,-7 5-6,-2 2 4,-3-1 9,1-1-8,1-5-16,1-2-13,4-4-34,0-3-1,3-3 24,1-3 6,0-2 31,0-2 8,-1-1-6,1-1 5,-2 0-5,2 0 0,-1 0-4,1-1 0,1-1 0,0-1 3,1-2 4,-1-2 6,-2-4 3,4-1 2,-3-4 12,1-1-3,-1-5 17,-5-3 3,-1-5-8,-4-7 2,-6-6-17,-3-3-4,-9 0-1,-3 3 14,-4 8 5,-1 7 7,2 12-5,1 9-26,4 19-10,3 13-11,5 25-2,6 8 9,3 10 0,6 0 2,5-1 1,0-5-4,2-6-3,-1-6-18,0-12-29,-1-6-9,-2-13-15,2-6 3,-5-11-2,2-5-15,-3-12 59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3:07.5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2 0 776,'-11'28'400,"0"2"-108,5 2-160,-3 0-37,2-4-52,3-2-2,3-9-64,1-6-32,3-10 86,2-7-51</inkml:trace>
</inkml:ink>
</file>

<file path=word/ink/ink1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0:13.78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9 0 939,'-3'5'358,"-1"-1"-274,1 2-23,-1 2-26,0 0-9,0-2 5,1-1 5,0-2 10,2 0 4,1 0-11,0 1-7,1-2-5,-1-2-3,0 0-2,0 0 3,0 0-11,0 0-3,7 9 7,32 25-7,-12-25-1,3 1-1,9-2-9,3-1 1,-1-2-1,2 0-3,5-5 6,6 1-4,11-3 1,5-2 6,-6 2-8,-1-1 10,0 3-8,0 0-4,3 1 4,-5 2-6,-7 2 5,-5 0 2,0-1 1,4 0 3,-2 0-4,-2-1 2,-8 1-8,-8-3 8,-7 0-2,-3 2-1,-4-2 0,-1 3-5,-5-1 7,0-2-2,-3 4 10,-1 0-2,-1 2-7,-1 2 3,0 4-8,-2 4 0,-1 7 7,0 1 1,0 8-3,1 2 1,-1 11-5,-1 4-1,1 7 4,0 3 0,3 4 1,2 4 7,-1 5-7,3 3-1,0 8 1,0 3-8,2 9 14,-2 3-2,1 9-6,0 4 0,-5 6 0,1 2-2,-1 5 8,0 4 4,4 1-13,-2 1 1,2 1 2,1-7-5,2 2 6,0-6-1,0-14 4,-1 2 2,1-7-2,-1-3 1,-3-4-6,2-2 0,-4-6 2,1-4 3,-3-10-6,-2-4 6,-1-15-6,-2-4-3,0-7 12,-2-5-2,-2-7 2,1-5-7,0-9 22,-1-4 2,2-8 9,1 1 8,0-6-29,0 1-8,0-1-5,0 0-9,0-1-22,0 0-5,0 0-56,0 1-28,0-4 80</inkml:trace>
</inkml:ink>
</file>

<file path=word/ink/ink1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0:12.36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44 0 687,'-4'11'277,"-3"-1"-193,1-2-2,0-1-39,-2 0-16,2-1-9,-3-3-3,4-1 12,-3-2 2,2 1-1,3 1 2,-3-3-2,3 1-1,-2-1 4,2 0-1,3 1 3,1 1-2,-1-1-5,-1 0-2,0 0-8,1 0-1,-1 0-4,1 0-1,-1 0-4,0 0-2,0 0 3,1 0 3,-1 0 1,0 0 3,0 0-6,1 0-1,-1 0 0,0 0 0,-4 10-1,-8 25-6,10-18 0,1 8-2,-1 5 4,0 2 5,2 10-5,0 1 2,2 3 4,3 5 0,3 2-3,0 2 2,1 7-4,-1 0-3,0 1 2,4 1-1,2 0 0,1-1 5,4 2-4,-2-1 5,-2-1-11,2 0-1,-2 5 9,0 0-3,0 2 4,2 0-5,1 1 1,-2 0 0,5-1-2,-1-1 6,1-3-9,2-4 4,0 4 1,0 0-1,0 2 10,0 0-5,-3 1 14,-2 0 4,-1 2-7,-2 1 5,-3-4-12,-2-1-4,0-5 9,0-2-3,-2-1 6,0-3 6,-1 0-14,-2-2 4,0 4-9,0-1-5,0-1 10,-2 1-5,0-3-2,1-2 5,0-3-15,0-4 4,0-6 4,1 0-4,0-4 4,0-1 0,0-1-1,-2-3 0,2-3 10,0-1-1,0-7-8,0-2 0,1-5-6,0 1 2,1 1 10,0-2-1,0-2-8,0-2-3,1-1 2,-1 1-4,1 1 12,3-2 3,1-1-11,2-1 4,3-1-1,3 3-1,5-1 2,1 0 2,0 0-4,0-3-6,-3 2 12,0 0-5,2-2-5,1 0 9,0-3-5,-13 0 0,1 1 3,40-1 1,9-2-6,1-2 2,-23 0 2,2-3-6,-8 0 7,1 2 0,2-1 3,5 4 3,-1-2-6,2 1 0,-3-1-1,-6-1-1,-5 0 7,-2-2-2,-4 1-8,-2-2 0,-3 0 0,-3-1-22,-5 0-33,-2 0-33,-5-5-28,-4-5 70</inkml:trace>
</inkml:ink>
</file>

<file path=word/ink/ink1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0:05.69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28 68 778,'4'-49'319,"-10"45"-204,1 1-57,0 0-18,2 0-9,-3 1-4,1-1 5,5 3-2,-1-1-5,1 1 1,0 0-5,0 0-5,0 0 3,0 0-1,0 0 0,4 13-2,8 31-7,-7-21-1,-2 4-4,4 7 0,1 5 1,-2 3-1,1 6 1,-1 2 1,1 12 0,-1 6-2,0 11-1,0 7-1,-4 9-3,0 4 3,-3 11 3,-1 6-2,1 4 1,-2 0-3,1 1 3,1-1 6,-2-8 3,5 0 10,-1-5-2,-1-1-8,2-1 0,-3 2-9,0-2-5,1 1 9,-1-2-3,1-2-5,-4-4 4,2-2-4,-2-6-2,1-6 7,-1-7 0,1-7-6,-2-5 1,1-2 1,2-7-5,-3-1 7,0-11 1,-2-4-4,4-8 0,2-4 3,2-9-3,2 0-2,1-8 2,1-2-8,3-1 2,1-2 4,0-2-5,2 2 7,2-2 4,1 0-9,2 1 4,1 0 0,1 1 1,-1-2 1,0 1-1,-1-1 3,0 0-3,2 2 1,1-2 1,1 0-3,1 2 0,-1-2 5,-1 1-3,-3 0 3,-2 0 4,0-3-2,-2 3 8,2-1-6,1-2-4,-1 1-3,2 0-4,2-2 10,1 1-1,2 1-5,7 0 3,0 0-6,7 0-4,0 0 10,2-2-1,-2 2-5,-1-2 8,-2 0-10,-1-1 0,3 1 3,1-1-3,3-2 4,3 1 0,-2-2 4,0 3-7,-1 3 9,-5-2 0,0 1-7,1 1 1,-1-1 0,1 1-1,1-2-1,-3 0 2,-3 0-3,-4-1 0,-3 0 4,-7-3-3,-2 0 8,-1 4-8,-5-3 1,1-1 8,0-1-13,-5-3 12,1 2-5,-2 2 0,0 1 1,-1 1-2,-1 0-1,0 0 0,0 0 8,0 0-9,0-9 9,3-25-8,-3 17 1,1-2 5,1-1-8,-1-3 3,0-1 0,1 1 1,-1-1-1,1-3 1,0 1-1,-2-5-7,1-1 9,0-1-4,-1-3 2,0-1 6,-1-2-6,0 2 1,-1 1-1,0-2-3,-3 1 7,1-3 5,-1-1-7,-1 1 3,1-3-4,2 1-4,-1-3 12,3 0-4,-1-1-5,-1 0 2,2-2-4,0-3-2,1 1 4,-3-3 6,0-1-6,1 5 3,-2 0 1,0 0-3,2 2 3,-3-3-1,-1 2 1,1 3-4,-1 0 4,-3 2 2,3 1-10,0 1 7,1-1-8,4 3-1,-2-2 13,1-1-7,0 1 0,-1-2 0,3-4-2,3-3-1,-2-3 1,2-4 3,-3 0-1,0-2 0,2 2 4,0 1-5,1 1 5,-3 6-5,-2 1 4,-3 6 4,4 2-6,-2-3 1,0 1-2,-1-5-3,-1-1 5,1 3 7,1 0-9,0 4 3,-3-1 1,1 3 48,-2 0 5,1 3 6,-1 3-15,1 2-42,2 1-6,-1 2 2,1 1 0,-2 0-4,-1 3 6,1 1-8,1 3 6,-2 4 4,1 1-7,-1 3 8,0 3-6,2 2 0,-1 1 3,2 3-3,0-2 4,1 4-1,1 0 4,-1 2-1,-2-2-3,0-1 0,2 2 4,0 0-4,1 1-1,1 0 2,0 0-10,1 0 1,-1 0 4,0 0-8,-6 0 12,-27 3-7,23-1 5,-4 1 1,-1 0-7,-6 0 7,-3 0-6,-4 1 6,-7-1 2,-2 1 2,-1-4-1,-2-1-6,2-1 7,-1-2-7,-3-1 8,-9 0-7,-3 0 0,-2 0 2,3 2-10,4 3 12,1 2-9,-3 1 4,-2 2 0,-1 1 1,0 2 1,5-1 8,6 3 4,6-1-6,3-4 11,6 2-15,0-3 10,5-4 6,2 2-4,5-2 1,5-1 0,5 1-15,2 0 2,5 2-4,0-2-9,0 0 4,0 0-8,0 0-17,0 0-4,0 0-25,0 0-20,4 1-72,9 7 96</inkml:trace>
</inkml:ink>
</file>

<file path=word/ink/ink1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9:21.2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 41 969,'-8'-40'372,"5"41"-265,2-1-19,1 0-25,-1 0 2,1 0-8,0-1-16,0 0-15,0 1-6,0 0-16,0 0 3,7 1 4,24 2-15,-20-2 2,-1 0-4,-4 4-2,1 1 3,-3 3-23,-4 0-5,0 4-23,-2 4-3,-4-1 12,0 0 7,-1-2 8,0 0 1,-2-2 10,2 0 4,1-7 17,2-1 13,3-3 3,1-2 8,0-1-6,0 2-3,0-1 0,0 0-6,0 0 7,4-2-4,7-3-3,26-9-4,-22 17-5,3-1 0,-4 6-4,3 1-2,-3 4-7,-6 1-1,-1 2 2,-6 1-9,-1 1-14,-4 0-11,-5 1-18,-2-1 17,-7-2 47,-1-1 28,0-2 44,-1-4 7,3 2-7,-1-6-17,4-4-19,2 0-13,5-2-14,2 1-5,3-4-25,2 0-15,2-5 319,2-3-223</inkml:trace>
</inkml:ink>
</file>

<file path=word/ink/ink1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9:20.56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8 73 927,'-31'56'382,"27"-56"-201,5 1-95,-5-2-32,4 1-6,-1 0-12,1 0 1,-1 0-15,0 0-1,-1-1-4,-2 0-12,1 0 7,-2 1-9,-20-11-3,25 5 0,0-1-4,5-5 7,-1 1-1,-1-2-2,3 2-1,0 1-1,5 0 0,-1 1 2,0 0 1,1-1-6,-3 5-3,1 3-2,-1 2-10,0 5 8,-3 3-4,-1 4 6,-3 7-11,-1 1-14,-2 8-7,-3 2 0,-3-1 20,-3 2 13,0-2 11,-3-5 2,-1-3-1,2-3 0,-1-10 1,2 0 2,5-5 5,1-4 6,5 3 1,3-2-5,2 0 1,3 0-9,2-4 0,-1 0 1,5 3-3,1 1 3,-2 3 3,3-1-4,-2 1 5,-1-1-5,0 0-5,2 6-1,-4-6-36,1 2-9,-3-4-31,-2-2 43</inkml:trace>
</inkml:ink>
</file>

<file path=word/ink/ink1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9:06.8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4 169 818,'22'-24'326,"-26"23"-204,4-2-32,-4 3-13,3-1-1,0 0 0,0 1-1,1 0-6,-1 0-5,0 0-13,0 0-8,0 0-18,1 0-3,-3 0-15,-1 1-4,-1 1 12,-24 20-7,20-14 2,0 1 1,2 1-16,0 4 2,5-1 3,-3 3-2,1 4-19,1-1-11,0 2-18,1 1-4,4-1 15,0 4 5,5 0 7,2-3 3,0-6 3,1-2 0,5-6-3,0-1 2,-1-5 8,2-3 8,-1-7 4,0-4 0,-1-6 7,0-2 0,-4-8 6,0 0 5,0-2 10,-4-6 8,-3 4 16,-3-1 7,-5-1 8,0 2-4,-3 1 0,0 0-15,0 6-20,-1 5-2,-1 4-17,0 4 6,2 6-5,-2 3-7,-2 6-3,1 3-16,0 7-2,2 7-10,5 10-35,-1 4-3,1 9-23,2 3 15,2 7 31,4 3 9,2-2 27,2-1 1,2-17 5,-5-8 5,5-13-7,-1-5 2,-1-11-2,2-5-1,-2-9 6,2-10-4,-1-7 8,1-5 4,-1-7 12,-1 2 13,0 5 13,-3 3 5,-1 8-4,0 5-10,-3 6-5,-1 4-4,1 8-2,-1 1 8,-3 2 8,3 0-3,-1 0-4,0 0-16,0 17-18,0 34-8,5-13-12,-1 7-7,2 10-1,-1 0 9,-1-5 9,-1-7-2,5-13-26,-2-4-16,3-14-37,1-2 0,-1-10 9,1-6 2,1-8 105,0-5-29</inkml:trace>
</inkml:ink>
</file>

<file path=word/ink/ink1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9:05.33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2 0 1114,'0'11'444,"-6"5"-307,-1 3-29,-3 2-27,-4 2-10,0 2-13,-5 3-3,-2 2-21,-2-1-7,-5 2-5,1-1-10,0-1-9,2 1-1,4-4-1,3-4-12,3-2-42,2-5-34,6-6-68,0-3 646,7-3-390</inkml:trace>
</inkml:ink>
</file>

<file path=word/ink/ink1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9:05.0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7 158 634,'-8'-4'330,"-2"1"-22,3-4-223,0-1-12,2 0-4,1-2-1,1 1-9,0 0-9,3 0-17,2-1-11,1-1-13,2-3 6,2-2-1,-1 2-2,3 3 8,-2 3-10,4 4-1,-1 1-1,2 3-14,5 7 3,1 6-2,3 8 1,4 11 0,-4 7-21,1 13-7,-4 4-6,-4 7 7,0 5 19,-4 1 8,-3 0 5,-1-4-2,-3-8-3,-3-9-27,0-5-4,-2-8-31,-2-7 10,-1-13 40</inkml:trace>
</inkml:ink>
</file>

<file path=word/ink/ink1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9:04.52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48 1158,'0'1'426,"3"1"-349,2-1-46,4-2-29,4-1 0,5 0 0,0-3-1,4-2-19,7-2-15,0-4-39,2 0 40</inkml:trace>
</inkml:ink>
</file>

<file path=word/ink/ink1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9:04.3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 1 1007,'-4'-1'421,"4"4"-246,-5-2-43,2 3-13,-1 1-26,0 0-20,4 10-32,0 3-13,4 9-17,0 2-8,1 1-1,-2 0-5,-2-2-23,-1-1-13,-1-3-33,1-4-17,-1-9-28,1-1-3,-7-11 76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3:06.8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1137,'0'0'477,"3"5"-259,-3-3-136,1 1-29,1 1-36,1-7-41,6-7 15</inkml:trace>
</inkml:ink>
</file>

<file path=word/ink/ink1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9:03.8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6 39 790,'-4'1'341,"-2"1"-175,1-1-47,-1 0-31,1 0-8,0-1-13,1 0-6,-1 0-6,2-1 0,0-2-16,1-2-7,1 2-12,0-2-8,2-2 0,0 0-5,2 2-7,-1 0-4,1 3-5,0 2 3,1-1 6,0 1-1,4 5-1,-1 0-1,1 8-5,0 2-2,-3 4-17,1 0-6,-3 8-13,-2 1 4,-4 1-1,-3 4 2,-1-1 1,-2-1-3,-1 0 20,1-3 7,-3-7 16,2-5 4,2-6 11,1-5 7,2-4 1,1-2 0,1-7-11,3-4-4,0-3-7,2 1 3,2 1 1,0-1-1,2 4 5,-1 2-4,1-1 2,1 7-2,2 3-5,1 3 2,0 7-3,0-3 2,1 3 2,0 1-1,1-1-2,-2 1 1,0-2-29,-2-2-11,0-5-31,2 1-13,-2-7 59</inkml:trace>
</inkml:ink>
</file>

<file path=word/ink/ink1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9:03.2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 29 1146,'8'30'423,"-12"-34"-345,2 0-36,-1-3-29,3 1-5,0 0 1,2 1 2,3 0 1,2 0-2,0-1-6,6 1-4,-2 1 5,1 2-2,5 2-6,-6 0 6,1 2-9,-3 3 2,-6 4 5,4 2-11,-3 6-10,0 1-7,-3 10-22,-4 3 0,-6 2-2,-1 3-6,-7-3 5,-2 0 5,2-6 22,2-6 19,4-10 31,3-2 15,0-9 3,0 0-6,5-8-14,0-2-8,4-5 0,1-3 1,2 3 8,2 1 0,2 4-9,2 2-2,-1 0-6,0 3-4,0 5 4,2 2-4,1 6 3,2 1 1,1 4-5,-1 3-1,0 0-24,-4 1-10,1-5-19,-2-3-17,-1-6 50</inkml:trace>
</inkml:ink>
</file>

<file path=word/ink/ink1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9:02.58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8 72 803,'36'25'323,"-39"-21"-207,-1 1-31,-1-3-31,-2 3 9,1-1-2,-1 0-9,2 4-19,-2-1 2,-1 2-5,1 1 1,-2 0-5,0 2-9,0 1-13,0 2 0,2 2-5,-2 1-2,2 5 7,3 0-6,1-2 5,5 4-1,3-3-2,1 0 1,5 2-6,1-4 2,5-1-21,3-2 2,1-7-4,2-7-1,1-8 13,2-5-3,1-14 7,-2-1 2,-1-6 5,-3-8 3,-6-1 0,0-1 1,-7 2 4,-6-3 3,-2 9 1,-4 3 1,-5 2 11,4 10 2,-5 5 12,-2 2 3,-6 6-4,-2 2 1,-4 3-4,1 3-6,1 7-8,0 0-11,1 5-9,3 4-6,3 4 4,1 5-1,4 4 0,2 1 4,3 1-27,3-2 4,1-3 2,2-3 0,3-7 18,2-3-2,2-2-14,0-5-7,4-8-14,1-1-4,4-8 5,0 0 1,0-1 11,-1-3 6,1-5 6,0-4 5,-2-6 7,3-3 2,-4 0 2,-2-1 1,1 0 1,-5 1 2,0 1 3,1 2 2,-4 8-2,1 2-1,-3 3-2,-3 3 3,4 5 5,-4 1 5,0 3 7,1 2 1,-2 0 1,1-1-3,0 1-3,0 0-3,0 0-9,0 0-1,5 13 2,11 28 0,-12-16 13,-1 2 9,0 9-2,0 2 2,-1 2 1,1 1-11,-2 2 2,-1-1-4,-2-4-17,-1-2 5,0-6 14,-1-7 7,2-6 2,1-4-3,1-9-11,0-2-7,1-3-13,-1 1-9,0-1-24,0 0-13,3-15-26,7-30-14,-3 18 57</inkml:trace>
</inkml:ink>
</file>

<file path=word/ink/ink1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0:42.11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5 154 726,'-4'-3'340,"0"2"-127,-3-1-88,3 2-34,2 0-12,1-3-19,1 2-13,-1 1-12,0-1 2,0-5 13,0-32 2,6 23-16,-2 0-11,2-2-15,-1 0-5,1 3-3,0 1 2,-1 6-11,3 3 3,-1 8-9,3 4-1,2 11 12,-2 4 0,0 3 7,0-1 1,-3-5 0,1-4-3,-1-6 5,1-2 0,1-7-8,-3-1 0,1-6 0,-4-2 3,0-5 4,-1-2-1,-1-1 1,0 0 0,-2 1 2,0 5 1,1 3 0,0 5-1,3 7-25,3 3 0,5 10-15,3 6-16,7 2-23,2 2-25,9-5 60</inkml:trace>
</inkml:ink>
</file>

<file path=word/ink/ink1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0:40.48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2 17 1230,'-6'-10'439,"0"3"-406,8 13-19,4 5 1,4 11-49,4 10-28,8 1 49</inkml:trace>
</inkml:ink>
</file>

<file path=word/ink/ink1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0:40.33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90 86 724,'-8'2'276,"-4"5"-216,-1 2-17,-3 5-19,3 5-6,0 6-9,3 5 5,6 5-5,4 0-4,6 0-2,5-3-4,3-8 19,4-5 16,3-9 27,1-5 16,4-6-9,3-4-5,0-10-8,0-3-8,-4-5-3,-6-2-7,-7-3 9,-5 0 5,-8 0-2,-6-1 6,-8 5-4,-4 1-3,-8 5 1,-3 2-7,0 4-19,0 3-12,2 3-3,4 4 0,6 1 0,5 1-3,7-1-3,3-1-2,7 1-8,4-2 5,10-4-7,7-1 6,9-4 0,4-1-4,6 2 7,-1 2-2,-7 3 4,-4 4 6,-9 5-6,-4 4-8,-4 9-6,-1 6 1,-5 10 0,-1 2 1,-2 5 8,-1 2 6,-1-2-5,0-5 6,-1-5-1,1-6-6,-2-11 4,-1-3 0,0-7-17,-1-2-4,-2-2 6,1 1 2,0 0 6,-2-6 6,-17-37-1,11 22 0,4-4 7,-1 0 1,3 0-5,2 3-4,3 5 4,3 2-2,7 3-5,1 0 3,4 2-3,4 5 1,2 11 6,2 5 1,3 9 5,-1 2 2,-3 1-7,-3 1 3,-5-3-6,-2-1-3,0-5 13,0-2-9,-4-5 8,-3-2 8,-2-4-13,-2 1 2,1-5-4,-1-1 4,1-5-1,-1-2 10,-1-5-5,2-3 5,1-6 6,0-1-1,1 4-4,-3 4-12,3 13-9,-2 3-2,2 8-1,4 2-2,4 7 5,1 3 4,1 1-19,-1-1-6,0-4-33,-1-4-29,-1-6-29,0-1-14,-3-5 83</inkml:trace>
</inkml:ink>
</file>

<file path=word/ink/ink1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0:34.84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55 723,'25'-14'331,"-4"6"-140,-4 3-70,-4 4-25,-1 7 0,-3 9-2,-2 4-7,0 9-27,1 2-18,-3-3-17,1-1-7,0-7-1,1-3-1,2-8 0,3-3 2,2-5-15,-1-1 1,4-5 0,-2-2-4,-1-3 14,-2-3-7,-6-2 25,1 2 13,-5 1 3,0 2 5,1 6-23,-3 0 3,0 5-1,0 4-5,3 3-10,1 7-17,1 3 0,-1-2-20,5 1-36,1-5-18,1-3-58,1-4-12,1-4 3,2-2-5,2-7-92,-3-1 7,-1-4 32,0-1 50,-4-3 258,2-1 53,-4-1 50,-2 2-5,-3-3-65,-3 4 1,-4-1-7,1 4-1,-3 5-23,0 1-16,0 4-30,0 2-22,-1 5-24,2 3-10,6 7-11,0 4 1,10 5-4,2 3 0,7 3 3,1 1-1,1 0 1,1-2 1,-3-3-1,0-1-4,-6-3-5,-5 0-12,-5-3-1,-6-1 0,-8-2-7,-3-1 4,-1-4-19,-2-3-9,0-2-41,1-4-14,3-4-16,2-2 27,4-9 71</inkml:trace>
</inkml:ink>
</file>

<file path=word/ink/ink1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0:34.21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4 75 1118,'-12'-25'415,"2"7"-310,1 1-5,4 8-32,2 3 0,0 5-41,4 4-5,9 16-11,3 14-8,12 23-6,0 8 7,2 4-2,-3-5-2,-5-7-11,-1-3-10,-5-8 0,-2-3-3,-7-13 24,-1-5 2,-6-9 7,0-4 7,-5-6-8,-3-5 3,-3-2 10,-6-3-4,-3-4-7,-3 0-2,-2-4-8,2 1-5,5 0 10,3 1 0,9-1-47,4-2-17,9-1-51,6-5-21,12-1-89,5-2-161,5-2 256</inkml:trace>
</inkml:ink>
</file>

<file path=word/ink/ink1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0:33.78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7-1 1158,'-8'0'488,"4"2"-331,-1 3-25,5 9-103,0 2-23,5 7-5,5 3-1,1 1-20,6-1-27,1-2-46,3-4 450,4-7-283</inkml:trace>
</inkml:ink>
</file>

<file path=word/ink/ink1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0:33.54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53 0 1024,'-65'31'392,"44"-28"-304,1 1 32,1 0-6,0 2-15,3 0-12,-1 4-28,0 2-7,0 3-16,1 5-12,3 7-18,2 6 3,11 7-9,4-1 6,9-2-5,4-6-1,4-10-5,2-5-7,2-13 7,3-2-4,-2-14 9,0-3 5,-3-8-4,-4-2 9,-7 3-4,-3 0-4,-9 2 10,-6 0 4,-6-4 10,-9 4 3,-3-3-3,-2 3-8,1 6-16,4 2 2,5 7-4,4 3 1,6 2-2,6 0-5,9-1-9,3-3-4,8-3 5,6-1 3,7 3 8,1 1 5,8 7-5,0 4 2,-1 10-3,-1 5-5,-10 8 5,-7 5 3,-8 2-1,-6 2 2,-5-1-16,-3-4-13,-4-8-23,-2-4-13,-2-10 7,-3-4 0,3-5 4,0-2 1,0-9 9,4-5 9,1-9 23,4-4 12,5-5 11,0-3 9,6 2 12,0 0 5,3 9 2,0 6 4,-1 8-10,-2 7 0,-1 9-9,0 6-12,0 11-5,0 5-3,-2 3 8,-1 1-3,-1-4 3,0-2-3,2-2-9,0-8-3,3-8 1,2-6 0,3-7-4,1-4 7,-2-8-3,4-3 3,-5-7 5,0-2-6,0-4 8,-3-2-8,-2 6 21,0 6 8,-2 11-3,-3 9 13,-1 8-23,3 6-1,-1 10-3,3 3-4,0 3-1,-3-2-3,3-7-21,-1-1-21,1-5-63,0 0-18,-2-3-22,-1 1 7,-1-8 99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3:06.7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4 0 1192,'-8'15'463,"3"6"-334,6 10-29,2 2-40,10 6-11,3 3-30,-1-1 10,3 1-20,-4-3-6,-1-5 9,-5-6-7,-4-8 18,-6-6-1,-6-7-2,-1 0 1,-7-8-24,-1-4-19,-10-14-116,-5-13 27,-3-14 55</inkml:trace>
</inkml:ink>
</file>

<file path=word/ink/ink1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9:58.66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 28 1047,'-3'-26'399,"2"26"-288,1 0-14,0 0-30,0 0-18,0-1-15,0 0-4,0 0 0,9 1 3,27 0 1,-20 0-8,2 2-7,0-1-3,0 2-15,-2-1 5,-3 1-10,-2 1 9,-5-1-4,-2 1-7,-5 2 7,-2 1 4,-6 0 4,-1 3-7,-7 1-10,0 0-14,-3 1-7,0 0 6,3-3 11,1-2 4,6-1 4,2-1 7,4-3-6,2 0 0,2-3-5,0 0 3,0 0 4,0 0-5,10-2 15,27-8-10,-21 6 0,-1 2 9,4 5-10,-2 0 7,-2 5-6,-3-1-3,-5 2 7,-2 4-7,-7 4 7,-1 2 5,-7 2 2,-4-1-3,-3 1 2,-3-1 0,0-4 16,3-1 11,0-5 11,4-1 5,1-3-22,2-1-2,4-2-17,1-2-6,4-3-18,0 2-17,2-3-47,2-3-34,2-7-25,3-3 76</inkml:trace>
</inkml:ink>
</file>

<file path=word/ink/ink1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9:57.9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3 96 820,'30'-22'336,"-35"22"-212,-2-1-20,0-2-29,2 0-7,0 0 14,1 2-1,3-5-5,0 2-8,1-2-23,5 0 5,1-3-3,3 2-3,4-1-4,-1 1-22,4 2-12,0 1 4,0 3-18,2 1 9,-3 4 2,-4-1-10,-1 3 5,-2 0-1,-6 2-8,2 1 11,-8 2-4,-1 4-3,-6 0-19,-5 3-4,-3 1 4,-5-3-8,1-2 27,1-3 7,5-2-2,5 0 11,3-5 1,5-1-13,1-3 4,3-1 2,3-3-5,3-2 2,4 0 1,2-2-3,6 5 3,0 0 0,3 3 2,-3 1-3,0 3-1,-1 3-2,-6 0-2,-1 1 1,-4 1-3,-3 1 7,-3 1 1,-1 2 1,-5 1 9,-2-3 2,-8 0 8,-4 2 8,-5-3 9,-2 0-8,2-2 1,4-2-8,3-3-8,3-2-4,6-1-4,3 0-9,3-1-1,1 1-12,3-2-36,-1 1-12,0 0-41,0 1-4,3-2 68</inkml:trace>
</inkml:ink>
</file>

<file path=word/ink/ink1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9:57.2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2 237 1003,'-44'32'381,"29"-27"-279,2-5-26,-1 3-31,-2 2-14,6-1-7,-3 5-5,2 4 6,0 2 0,0 3 3,2 0 3,4 2-10,2 1 2,5-4-17,3 0-8,5-6 1,2-2-8,5-6 3,1-3 10,2-9 7,1-6 2,0-10 4,0-6-9,0-8-8,0-4 10,-4-4-8,-3-2 1,-5 6 5,-4 4-8,-8 4 2,-4 2 10,-4 9-2,-4 5-5,-5 13 1,-1 6-7,-7 14-4,-4 8 11,-1 13 3,-2 4-10,6 9 0,5 0-2,8 1-2,4-2 4,8-6 0,3-4 1,5-9-1,5-6-4,6-9 3,3-6-18,6-8 6,2-6 8,3-12-5,3-3 19,-5-9-3,-4-1-5,-3-5 7,-4-1-10,-2-2 4,-1 1 3,-5 4-5,-4 2 11,-4 9-5,-1 6-2,-3 11 40,1 4 6,-3 7-3,-1 4-1,-1 10-37,-1 6-7,3 15-2,-1 3 2,5 8 7,-1 1-13,1-1 10,0 0 4,2-6-14,0-5 9,2-8-8,2-8-2,0-9-31,1-4-24,0-7-28,2-2-15,0-9 5,1-2 4,1-6 61</inkml:trace>
</inkml:ink>
</file>

<file path=word/ink/ink1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9:50.3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42-3 717,'2'-6'350,"-2"6"-76,0 2-77,-3 5-47,-4 2-28,-2 10-48,-4 3-3,-7 6-9,-2 3 0,-5 3-11,-3 2-18,1 2-15,-2 3-2,1 1-16,2-1 5,3-5-9,4-5 4,6-8 1,2-4-1,5-9-2,2-1-17,1-7-57,3-2-40,5-4-59,0-7 160,8-10-10</inkml:trace>
</inkml:ink>
</file>

<file path=word/ink/ink1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9:50.0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174 1073,'0'-14'389,"5"-9"-322,2 1-20,2-3-13,4 0-8,0 3-2,2 4-1,1 6-11,0 1 0,4 10-9,0 4-3,3 13-1,0 8-2,0 12-1,-2 7 2,-5 8 8,-1 3 3,-6 4 0,0-1 3,-4-3-10,0-1 8,-4-7 9,-1-3-1,-3-8 0,-1-6-9,-1-11-15,0-4-6,-1-11-21,1-3-10,0-12-12,-2-10 1,1-10-24,-1-8-11,0-5-269,5 1 244</inkml:trace>
</inkml:ink>
</file>

<file path=word/ink/ink1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9:49.5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4 70 1095,'0'12'439,"9"0"-300,2-2-15,9 0-68,4-5-17,6-8-25,7-3-2,3-9-45,1-2-17,0-7-37,-3-2-29,4-2 78</inkml:trace>
</inkml:ink>
</file>

<file path=word/ink/ink1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9:49.3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-3 707,'1'-2'336,"-2"1"-161,1 1-35,0 0-17,0 0-16,-1 0 2,1 7-11,5 40-10,-4-15-17,-1 3-15,-1 10-18,-1 0-10,6 1-17,0-3-2,-1-8-7,-1-7 2,-3-11-23,-2-5-14,2-11-46,1 0-56,0-9 293,-2-6-152</inkml:trace>
</inkml:ink>
</file>

<file path=word/ink/ink1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9:39.03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2 100 763,'3'25'319,"-8"-30"-203,5 4-12,-2-5-51,-1 0-14,5 6-14,-5-6 1,2 3 9,3 1 7,-3-1 11,1 3-4,-1-1-13,1 0-9,-1 0-14,1 0-5,0 1-8,0-1 1,0-4 1,1-6-1,8-22 4,-4 23-5,0-1-2,0 4-1,1 1-3,-1 1 3,-1 5 3,3 2-3,0 3 8,1 1-3,0 3 1,-1 3 3,1 3-4,-3 0 4,0 6-8,-2-3 1,-3 7 4,-1 2-2,-4 0 7,-1 1-1,-1-5-3,-3 2 0,1-1-7,0 0 0,-2-1 2,1-3-2,-1-3 8,0 1-1,1-4-4,1-3 2,5-4-5,0-3 13,-1-4 12,7 1-1,-3-5 3,1-3-11,4-4-9,-3-3 2,6-1-7,-1-2 0,0 3 1,2 2-1,-4 3 6,2 1-6,1 4 0,-3-1-4,0 5-2,1 2 4,0 4-6,2 2 3,1 2 4,-1 3 0,-1-1 4,1 0-1,0-3 4,1-4 1,-1-2-7,1-1 4,-1-2-8,0-3 2,1-2-1,1-1 1,0-4-1,0 0 6,0-3-49,-2-3-26,-1-5 49</inkml:trace>
</inkml:ink>
</file>

<file path=word/ink/ink1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9:31.29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-2 872,'0'-1'348,"0"1"-230,0 0-34,0 0-20,0 0-4,0 0-10,0 0-3,0 0-12,0 0-3,0 0-5,0 3 3,0 0 4,0-3-4,-1 0 0,1 1-2,-1-1-18,1 0-1,0 2-6,0-2-3,-1 0 5,1 2-4,0-2 0,0 2 0,0-2-1,0 1 4,0 2-6,0-1 4,0-2 5,0 0-4,0 0-2,0 1-7,0 3 1,-1-3 2,1 0 6,0-1 1,0 1-3,0 4-2,0-5 1,0 1 8,0 2-7,0-3 5,0 0-4,0 0-5,-1 0 10,1 0 1,0 0-10,0 1 2,0-1-6,0 2-1,0-1 16,0 0-1,0 1-5,0 0 1,0-2-7,0 1-3,0 2 9,0-3 0,0 3-3,0-2 0,0-1 4,0 3-6,0-2 2,0 0 6,0 1-11,0-2 6,0 1 3,0 1-4,0-1 4,0-1-4,0 0 3,0 0-1,0 0-6,0 0 3,0 0-3,0 0 0,0 0 10,0 0 2,0 0-10,0 0 1,0 0 6,0 0-2,0 0-1,0 0-2,0 0-3,0 0-4,0 0 3,0 0 4,0 0 11,0 0-66,0 0-41,0 0-21,0 0-56,0 0 117</inkml:trace>
</inkml:ink>
</file>

<file path=word/ink/ink1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9:30.26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0 1 664,'-16'47'343,"12"-45"-57,-2-2-175,2 0-32,-1-1-10,2-1-18,0-1-2,0 0-15,3 2-3,-1-1 3,0 1-5,1 1-6,0-1-6,0 0-19,0 0 3,0 0-6,0 1-3,10-6 11,24-10-10,-19 14 10,1 1-21,-3 1-19,1 1 1,-6 2-15,3 1 23,-4 6 6,0 2 9,-2 1 4,-7 1-10,0 0-15,-6 0-20,-3 0 14,3-1-245,-8-3-22,0 1 96,1-3 98,-3 1 271,5-4 85,1-1-63,5-3-85,2-1-14,2-2-35,2 0-13,1 1-22,0 0 0,0 1-1,0 0-1,0 0 1,15 1 1,29 8-1,-27-1 1,-1 0 0,0 0-3,-3 1 3,0-1 2,-7-3 0,0 1 2,-8 0-4,0-1-1,-2 4-4,-5-1 1,-7-1 9,-2 1 2,-4 0 14,0 2 11,3-1 5,-3-1 4,3 1-8,0-1 1,3 4-10,2-3-10,4-2-13,2-2-11,3-2-5,2 0-13,1-4-38,1 0-28,2-4-60,1 1 79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18:43.3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1065,'0'58'384,"0"-53"-315,3 2-42,1-1-11,1 3-8,0-2-3,-1-1-5,0-1 1,-1 0-6,2 0 2,-2-2 328,0 2-247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3:06.2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5 1125,'5'26'395,"2"-8"-359,1-6-9,0-6-18,1-3-6,3-3-4,-1-9 1,1-9-36,-2-7-25,2-13 41</inkml:trace>
</inkml:ink>
</file>

<file path=word/ink/ink1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9:26.26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0 32 967,'18'26'382,"-23"-24"-278,0 2-28,-2 1-8,0-5-17,1 2-8,1-1 3,-1 1-5,2 1-3,-2-1 3,1 0-15,0 2-10,0 1-10,0 2-8,0 5 1,-2 1 1,0 8-10,0 2-3,3 7-24,0 4-3,3-1-3,0 2 1,4 1 12,1-3 5,5-4 6,-1-6 5,2-9 5,4-6-1,1-5-3,5-4-5,3-14 8,1-5-1,1-14 9,-3-5 2,0-4 0,-3-4 2,-3 3 1,-2 3 2,-9 6 0,-4 3 2,-5 7 11,-4 2 6,-3 4 15,-3 5 8,-7 7 6,-3 4-8,-7 4-12,0 6-14,0 8-16,2 6 3,2 11-7,1 1 1,6 8 0,1 1-9,7 5-12,5 1-3,7 0 2,2-5 7,4-11 6,3-5 6,4-12-7,2-6-4,6-10 1,-1-11 0,4-13 1,2-4 8,2-9 3,-1-4-1,-2-4 2,-3-1 2,-5 3 3,-4 0 1,-6 11 8,1 5 6,-7 7-1,2 8 3,-4 6 25,-3 1-1,3 6 20,-4 1-5,1 10-34,5 7-2,-6 12-20,5 8 1,-3 11 3,-3 1-10,6 6 0,-4-3 7,6-2-5,2-2 9,-4-12-2,4-5-6,1-16-1,-1-5 0,1-6-48,5-3-23,-3-5-32,1-4-16,5-6 11,-2-3 66</inkml:trace>
</inkml:ink>
</file>

<file path=word/ink/ink1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0:44.21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9 123 1083,'-4'-10'432,"1"-2"-296,0-5-13,-2-5-40,-1-1-16,4 4-28,-2 3-10,3 12-9,0 4-8,6 11-7,5 6 3,6 14-15,3 4 3,-2-1 10,1-2-6,-4-8 10,4-5-9,-4-8-6,-3-4 5,-1-6-6,-3-2 7,0-6 5,0 1 1,0-8 0,-2 0-1,-3-2-6,0-3 24,-4 2 21,-1-3 10,2 6-3,-1 5-24,2 7-24,2 7-10,-2 9-2,3 4 3,1 9 2,3-1 6,4 0-14,1-2-15,0-5-46,0 0-23,3-8-20,1-2-16,1-10 93</inkml:trace>
</inkml:ink>
</file>

<file path=word/ink/ink1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0:43.75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0 95 1207,'-6'-17'404,"-1"-5"-407,3 0 12,4 7-4,-2 1 1,8 9-2,4 6-5,5 20-1,8 14 2,4 27-7,1 11-4,0 9-16,-1-6-8,0-6-1,-2-6 6,-2-14 17,-3-7 3,-7-15 10,-2-7 2,-8-9-2,-3-4 1,-5-2 1,-6-4 2,-4 0 8,-2-1 1,-6-3 9,-2-1-1,1-1 13,-2-3 6,2 0 2,2-4-3,2 0-11,4 0-11,2 0-29,3 2-17,8 1-52,4 4-23,10-4 64</inkml:trace>
</inkml:ink>
</file>

<file path=word/ink/ink1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0:43.29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6 5 1047,'-13'-4'423,"10"3"-199,3 1-250,11 5-18,5 1-210,11 1 179</inkml:trace>
</inkml:ink>
</file>

<file path=word/ink/ink1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0:43.12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08 12 1168,'16'-13'471,"-25"11"-317,-1 2-22,0 8-64,-3 2-20,2 11-42,-1 5-8,-1 14 5,3 4-5,6 7 4,4 0-5,10-11-5,2-4 1,3-13-4,1-6 8,2-7-3,2-9-2,0-11 3,1-3 3,0-10 6,-1 0 5,-5-3-7,-5-1 3,-7 3 1,-6 2 2,-10-1 7,-5 0-7,-5 1-8,-1 1 6,-5 5 15,4 4-4,-4 4 9,3 2-11,5 2-15,3 0 9,14 1-18,3 0 1,10-3-4,10 0-1,8-2 5,4 0 3,3 3-1,-2-2 1,4 7 4,0 1-3,1 9 6,4 5-7,-9 5-3,-3 5-5,-7 5 8,-7 1-1,-7 4-6,-2-2-23,-6 0-38,-3-3-12,-4-9-10,0-3 19,-3-7 11,-1-5 2,-2-7 12,1-1 8,0-9 27,2-3 19,1-6 17,2-6 6,5-3 13,2-3 7,9 1 12,1 2 2,2 4-6,2 4-11,-2 10-14,2 3-3,0 8-15,0 4 0,0 7-9,1 5-3,-2 7 6,0 3 5,-2 1-6,-2-3 4,0-2-4,0-3-4,-2-8 4,1-3-2,1-8 2,-2-5 2,3-4-2,-1-5 3,1-2-9,0 0 0,-4-4 29,1 1 10,-2-2 7,-2 3 2,1 6-28,-4 4-16,1 6-2,1 4-11,-1 9 0,4 3 10,1 5-43,-1-2-14,1-3-46,1-2-25,-1-7 88</inkml:trace>
</inkml:ink>
</file>

<file path=word/ink/ink1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0:41.57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33 209 928,'-17'8'394,"1"3"-201,0 1-82,0 4-7,0 0-13,1-1-25,-1-2-14,2-2-17,-1-1-8,-2-5-1,0-1-2,1-7-11,1-3 3,5-7-11,2-5 3,1-6-10,5-3 2,8-5 0,8-2 1,6-4 2,6 0-9,1 4-1,-3 3 8,3 11 9,-3 8 4,1 16 1,1 9-15,-4 20 4,1 10 5,-12 12-3,-4 6 4,-13 7-17,-8 2-9,-10 2-5,-5-1-2,-3-9 6,2-6 2,0-11 13,4-10-20,2-13-14,4-5-1,2-16-15,5-3 19,7-14 14,-1-7 5,9-8 15,4-4 9,9 1 12,4 5-3,3 11-8,0 5-7,4 15-5,1 11 1,8 14 6,0 7-2,-1 6-11,0-2 3,-6-6-41,-2-6-9,-2-12-21,-3-6-15,-5-14 65</inkml:trace>
</inkml:ink>
</file>

<file path=word/ink/ink1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0:15.49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 27 808,'0'-1'369,"-1"1"-130,0 0-144,1 0-21,-1 0-31,1 0-13,0 0-15,0-1 4,3 0 15,10-3 3,23-9-15,-23 8-6,1 3-8,-3 2-6,-4 3 9,0 1 0,-4 2-8,-2 1 6,-2 3 7,-3 4-1,-4 4-6,-2 2-7,-3 1-10,1-4-5,0-1 3,4-4 5,1-4 0,2-1 3,3-4-1,1-2-9,2-1 0,-1-1-2,0 0 13,0 1 0,6-3 6,7-2 0,25-9-4,-22 13 5,1 0-6,-1 2 4,1 4-9,-5-2 2,-2 2-6,-3 2 6,-7 1 3,0 4 4,-6 3 9,-2-1-7,-4 2 9,-3-2 3,-3-3 11,-1 1 6,0-4 1,2 1-4,1-3 2,4-1-10,3-3-4,3 0 2,2-2-21,2 0 8,2 0-8,0 0-5,0-1-7,0 0-29,0 1-22,0-1-12,0 1-19,0 0 9,0 0-1,0 0-8,0 0 65</inkml:trace>
</inkml:ink>
</file>

<file path=word/ink/ink1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0:14.82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2 149 978,'-9'15'345,"4"10"-318,1 6-7,4 16-14,3 2-5,5 1 3,2-2 1,3-14-3,2-5-2,2-12 6,0-9 0,2-6 14,1-7 6,2-13-3,-1-5 4,3-14-7,-3-6 13,-6-8 7,-1-1 2,-12 1 24,-2 1-8,-13 4-3,-1 2 5,-5 11-15,-1 6-6,-1 12 9,-2 6-6,-2 10-18,0 7-1,1 20-29,2 10-10,5 19-5,3 6-19,9 8-8,2 2 2,6-9 4,2-7 18,5-18 11,4-6 4,1-19 7,3-8-4,0-11 6,1-11 1,5-10-4,-1-7 4,0-16-4,-2-5 3,-6-7 10,-2 0 10,-9 7 9,0 4 0,-5 15-8,-2 8-11,-1 14-2,2 5 28,-2 7 34,3 2-9,1 12-9,0 9-32,4 20-33,-1 11 8,3 14 2,1 3-10,2-1-28,1-5-9,0-15-17,-2-9-9,-3-12-7,0-9-1,2-10-5,1-5-2,0-12-20,1-6 66</inkml:trace>
</inkml:ink>
</file>

<file path=word/ink/ink1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0:08.38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40 206 929,'-8'-9'351,"3"-1"-259,-1 2-22,0 3-8,0 3-1,-1 1 5,0 1 0,0 1-15,0 0-1,-2 3-26,0 0-4,-1 2-14,1 5-12,0 6 7,1 3 2,1 6 2,-1 1-1,3 2-4,-1-1 0,5 0-1,3-1 4,3-4-5,5 0-1,-1-2-3,2-3-4,3-4-3,0-4-3,3-10 5,2-3 4,3-8 8,0-3-4,4-7 8,-2-3-4,-1-4 0,-1-2 8,-6-4-12,-2 0 8,-6-5 3,-1-2 11,-7 1 8,-2 0 2,-7 4-7,-4 3-13,-2 8 7,-3 2-6,-2 8-5,1 4-4,-1 5 12,-1 4 2,1 8-2,1 8 1,2 12-25,1 9-13,3 13-13,2 6-7,5 5-9,3-2 7,4-3 16,3-7 14,1-10 11,3-3-2,3-14 9,2-4-6,2-11 2,1-7 3,3-12-4,1-6 1,3-10 2,-1-4 0,0-6 0,-1-1 0,-5-6 18,2 0-1,-9 1 10,-1 0 0,-4 8-15,-4 4 0,-1 12-12,-1 5 47,2 10 12,-3 3 14,1 1 15,-1 2-44,1 1-12,1 0-17,0 0-14,0 0-5,-1 22-2,0 31-1,6-12 6,0 5 3,-3 5-2,2 4 10,0 0-3,1 1 1,-1-6-25,0-3-15,3-9-39,-2-8-17,6-9-13,-3-7-3,1-12-12,2-5 220,3-14-88</inkml:trace>
</inkml:ink>
</file>

<file path=word/ink/ink1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0:07.19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81 19 860,'25'-19'394,"-28"22"-134,-2 2-188,-2 0-20,-2 3-14,1 1-12,-1 1 2,0 3-1,2 6-7,-2 2-1,4 13-16,2 4 1,1 9-5,1 3-2,0 2 2,2-3 6,-2-1-3,-1-3 5,-1-8-3,-3 0 2,3-23 15,2-7-3,0 1 11,-5 17-7,3-11-9,1-4-2,2-10-7,-1 0-1,1 0 5,-1 0-2,1-1-21,0 0-20,0 0-52,0 1-21,0-1 66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3:05.64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 94 966,'-4'-9'370,"3"6"-200,0 1-63,1 3-15,0-1 13,0 0-48,0 18-34,3 59 1,2-7-13,4 17-19,2 1 17,1 0-2,-2-9-11,-2-17 19,-2-9-17,-3-22 2,-2-12 12,-1-11-10,0-7-1,-1-8 5,-2-3-1,-2-15 0,-2-7 1,-1-13-6,0-8 2,-1-8-5,0-3 3,2-4 0,2 1-5,4 8 1,3 8 10,2 16-2,3 11-5,-1 9 7,-1 1-14,-1 4-4,1 2 29,0-2-112,1 3 4,0 2-4,-1-4-33,-1 6 103,-1-1 1,-1 0 8,-1 1 10,-3 0 5,-2-3 4,-3-2 3,-1 1 3,-2-3 34,0 0 0,3 2 0,0 0-4,1 5-31,1-1-3,1 1 3,3 3 1,2 0-2,-1 0 23,0 0-1,0 0-11,0 0 4,0 0-28,8 25-2,11 49 11,-3 3-4,-1 8 3,2 15 2,0 1-5,1-9 4,-4-7-1,3-15 18,-4-8 20,-2-14 1,-2-6 3,0-17-16,0-5-22,2-11-10,2-6 3,1-7-3,7-7 1,3-12 11,5-5-5,4-9-8,0-4 9,5-4-40,2 1-44,-4-1-40,-4 5-164,0 4 190</inkml:trace>
</inkml:ink>
</file>

<file path=word/ink/ink1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2:06.247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601 7 1174,'-26'-6'446,"-5"2"-304,-3 0-52,-2 6-34,-2 3-20,-3 8-40,-1 2-5,-4 7 14,-2 1 2,-2 10 12,0 2-1,3 4-6,7 5 2,12 0-3,4-2-1,11 1 3,5-3-5,8 2-8,7 0-4,10-4-3,8 0 4,13-8-5,8-5 9,14-7-8,3-2 6,4-10 11,3-2-7,4-7 10,2-5-8,3-8-3,-3-5 3,-4-3-7,-5-7 4,-10 3-7,-4-7 4,-19 0 4,-10 3-4,-12 1 6,-10 5 5,-10 4 4,-8-1 7,-14 4 1,-8-3-1,-13 6-12,-3 3-2,-5 4-1,0 5-8,-7 4 6,0 3-5,-2 10-1,0 2-1,9 7-7,5 3 8,9 1-1,6 5 0,11 2 2,4 3 0,16 3-4,10-1-2,19 0-2,9-5-18,15-4 5,4-4 3,11-6 0,6-6 13,15-8 5,0-5 0,9-10 8,2-5 3,-1-12-5,-1-3-6,-8-5-5,-5-1 3,-11-4 3,-8 0 9,-17 6-4,-16 0-3,-19 5 27,-8 5 3,-21 0 19,-8 0 1,-21 5-32,-8 3-2,-12 4-19,-10 5 1,-6 8 2,-3 4-5,-3 10 6,4 4-5,4 4-2,4 4 5,13 4-7,5 4 8,19 7-9,6 5-10,15 5-11,10 6-3,19 1-2,11-3-6,18-3 15,8-6-6,12-9-4,12-5 15,12-16 3,6-7 4,8-14 15,4-9 1,0-13-7,-4-7 1,-2-14 0,-7-5-3,-12-5 8,-7-3-1,-20-1 5,-11 2 2,-22 4-8,-7 7 2,-17 11-12,-9 8-23,-18 9-58,-11 5 622,-12 15-425</inkml:trace>
</inkml:ink>
</file>

<file path=word/ink/ink1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11-18T07:50:38.19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,'0'0,"0"0,0 0,0 0</inkml:trace>
</inkml:ink>
</file>

<file path=word/ink/ink1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0:09.16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6 63 650,'4'16'366,"-3"-25"-1,-1-3-267,1-2-23,2 3-16,-1-1-7,0 5-14,2 2-1,-2 2-7,2 0-12,2 2-3,-3-1-6,3 2-1,2 2 0,0 1 4,2 6 2,-2 4-3,-4 2-3,-2 7 2,-1 1 2,-1 7-14,-4 0-4,-4 4-24,-3-1-12,-2-2-6,-1-2 3,1-6 7,1-1 13,-3-7 10,3-4 5,2-5 9,0-5-5,3-4 6,2-3 6,3-9-2,2 0 4,2-4 0,2 2 4,1 2 4,2 2 2,0 5-2,-1 1-7,1 4 0,0 1-6,0 4 2,1 2 2,1 6-11,-2 2 1,1 3 6,3 1-1,-1 1 3,1 1 2,1-2-2,-4 1-1,2-5-3,0 0-1,1-5 0,-2-4 1,1-2 2,1-3-3,-3-7 0,-1-2-14,0-5-30,-2-3-15,4-5 28</inkml:trace>
</inkml:ink>
</file>

<file path=word/ink/ink1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2:10.503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27 65 1012,'-3'-7'339,"-1"-8"-363,-3-4-177,-6-5 145</inkml:trace>
</inkml:ink>
</file>

<file path=word/ink/ink1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02:14.10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6 95 1132,'-23'19'504,"12"-5"-240,8-3-83,7-6-107,9 1-19,12-3-45,7-3-6,13-5 5,3-7-5,2-4-5,-4-3-15,3-3-53,0-1-43,1-5 14,10 0 38</inkml:trace>
</inkml:ink>
</file>

<file path=word/ink/ink1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02:13.87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 136 1366,'-7'-40'518,"6"42"-392,1 9-40,1 8-29,7 18-30,3 12-9,2 15-18,3 6 0,-5 1 0,-1-2 2,-2-14-2,-1-11 4,-3-19-5,-1-11-6,-2-13-45,-2-4-27,-5-15 10,-2-6 2,0-13 41,-3-4 24,3-6 4,1 0 8,-3-3 25,5-1 13,-2 1 12,0 0 5,4 3 2,3 2-3,4 6-25,5 6-6,0 10-17,-1 4-9,5 16 9,2 4-8,7 17 1,5 13-1,5 12-8,2 9-2,5 10-35,-2 0-9,0 6-26,-4-4-10,-8-9-20,-4-7-18,-13-18-9,1-8 64</inkml:trace>
</inkml:ink>
</file>

<file path=word/ink/ink1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02:13.31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101 752,'68'-36'339,"-43"24"-136,-1 3-106,-2 3-11,-5 8-5,3 7 3,0 8-14,2 5-13,0 4-21,1-1-16,-2 0-18,0-3 0,-1-5-4,-2-5 2,0-3 48,-2-4 10,1-6 30,1 0 7,0-8-28,-3-2-3,-6-3-16,-3-3 0,-7-4-12,-2-4-5,-4-1-12,-3-3-10,-2 5-23,-3 2-24,-1 7-77,-2 3-47,-3 7 393,1 8-219</inkml:trace>
</inkml:ink>
</file>

<file path=word/ink/ink1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02:13.03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2 84 1069,'1'-3'416,"5"-1"-291,9-1-48,5-3-16,6 0-9,5-1-1,5 2-10,-2-1-5,2 7-4,-2 5-8,-3 7-11,2 6-6,-4 5-7,-1 6-5,-3 4-11,-1 0-9,-2 0-20,1-7 5,-4-7 16,-3-4-12,-4-8 14,-1-5 0,-3-7 11,1-3 35,-1-8 35,-3-3 8,-4-3-6,-3-5-8,-8 1-20,-2-3-3,-9-2-3,-4 3-2,-3 5-15,-1 7 0,1 9-30,4 4-32,3 4-47,3 2-19,8 2-16,2 1-4,9-3 101</inkml:trace>
</inkml:ink>
</file>

<file path=word/ink/ink1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02:12.64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27 1290,'47'-28'540,"-47"35"-367,8 10-31,0 2-42,6 13-63,4 3-14,-4 0-12,3-2-7,-5-7-15,-2-2-19,0-11-46,-4-5-26,-3-8-46,-3-5-12,-6-11 102</inkml:trace>
</inkml:ink>
</file>

<file path=word/ink/ink1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02:12.19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8 993,'9'-4'401,"-3"0"-263,0 5-52,-1 5-15,-1 7-26,1 6-10,3 9-21,0 6-10,0-1-2,0-1 0,1-8 4,1-7-1,2-9-10,1-6-1,5-9-1,-2-3 3,1-12 10,0-2-1,-3-4 14,0 1 17,-4 5 28,-4 1 14,-2 10 7,-3 3-14,-1 7-20,2 6-13,0 7-21,1 5-12,1 11-54,4 0-30,3 0-69,2-3-12,8-8 101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3:18.6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43 1125,'3'32'474,"2"5"-262,6 4-113,-1-4-51,1-2-27,2-9-15,1-4-4,1-7-2,-7-6 1,0-5 1,-6-5 1,-3-11-4,2 1 7,0-10-3,4-2-10,0-3 4,4-3-1,2-9 5,-4 1 4,3-2-4,-1 6 1,2 15 1,3 5 0,-2 14 0,-2 9 0,1 12-4,-4 8 7,0 10 5,0 0-8,0-1-2,1-1-3,2-16 3,-1-1-1,0-13-2,-1-6-1,1-2-3,1-7 13,0-3 4,1-1-11,-1-4 0,-1-1-2,0-2 3,-2-3 15,4 2-10,-1 1 7,0 6-15,1 4 3,2 13 4,-1 2-3,2 10 2,3 4-3,4-1 4,3-1-9,4-5 12,0-4 2,0-11-112,1-6-25,1-13 71</inkml:trace>
</inkml:ink>
</file>

<file path=word/ink/ink1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02:11.85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2 159 1108,'-18'-39'451,"4"18"-284,0-2-14,10 0-56,1 0-19,4 6-41,5 4-18,3 9-14,4 5-6,10 18-5,3 8 6,8 15-5,3 6-15,-4 1-14,-2 2-8,-4-2-36,-5-1 16,-8-1 15,-3-6 6,-11-11 43,-4-8 1,-5-5-7,-2-5 3,-4-1 9,-2-2 5,-6-6 20,0 0 12,-4-6 7,-1-2-5,6-1-10,0-2-12,6 0-24,3 0-22,6-3-67,3 0-32,7-1 67</inkml:trace>
</inkml:ink>
</file>

<file path=word/ink/ink1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02:11.42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8-3 1170,'-21'3'454,"9"5"-333,3 1-1,4-1-58,4 1-22,7 3-96,3 4-41,12-1 64</inkml:trace>
</inkml:ink>
</file>

<file path=word/ink/ink1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02:11.06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07 6 1060,'-4'-3'427,"2"3"-283,-4-3-13,1 4-11,-2 2-18,-5 0-20,1 2-4,-3 6-38,1 3-12,2 10-17,-1 8-11,5 14-15,5 4-12,3 4-24,4-1 1,6-8 3,0-7 13,6-12 30,0-8-1,3-12 3,3-8 0,-2-13-13,-1-5 4,-4-9 10,-2 0 0,-3-6 11,-4 3-1,-7 1 6,-1 1 10,-9 3 13,0 0 6,-7 4-4,0 4-8,-3 3-14,-1 4-6,3 6-4,0 1-1,8 2 2,3 3-5,8-2-4,4 0 0,6-1-9,6-3 5,7-1 0,4-3 1,3 2 0,-3 2-2,0 1 8,-2 4-3,2 4 4,-2 7-1,1 9-9,0 6-7,-4 9-30,-2-1-9,-6 4-10,-3-2-9,-4-3-21,-4-3-14,-4-8 0,0-4 9,-9-16 27,4-2 17,-3-7-251,-3-4-17,2-3 90,-2-3 85,3-1 383,4-3 52,2 0-25,4-1-57,3-4-89,4 0-16,7 4-28,4 2-21,1 6-12,-1 6-8,-3 6-19,-1 5 5,0 12-16,0 6-3,0 11 12,-2 1-7,-1 1 3,-4-1 1,0-7-12,-3-5 3,-1-9-4,1-4-4,0-7 7,-2-2 0,4-7-3,0-5 4,0-4 23,1-2 10,-1-1 31,0-3 8,-1 1-4,0 2-11,0 7-22,0 7-10,-1 9-26,2 6-1,3 9-22,3 4-14,3 6-36,0-2-27,0 0-56,-4-2-3,3-8 101</inkml:trace>
</inkml:ink>
</file>

<file path=word/ink/ink1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02:09.37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9 234 984,'-22'33'410,"7"-29"-250,7-7-66,-2-4-17,7-8-17,3-3 3,6-7 22,4-6 9,5-5 3,1 1-11,-1 0-37,1 5-8,1 11-23,0 6-2,-4 11-7,1 5-8,-5 16-5,-1 7 1,-1 8 0,-3 3-4,3 0 2,-1-5 1,1-8-5,1-5 0,-3-11 4,2-4-1,0-8 0,0-4 2,4-8-1,-1-2 0,0-5 7,0 0 2,-2-2 6,-1 3 6,-1 9-4,-2 1-1,0 10-4,1 2-3,0 7-2,0 4-1,5 10-11,-2 2-11,5 2-20,4 1-16,0-8-15,3 0-22,1-4-20,-1-6-11,2-1 77</inkml:trace>
</inkml:ink>
</file>

<file path=word/ink/ink1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02:08.84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9 24 1252,'-21'-1'486,"6"-1"-361,7 0-18,3-2-34,11 2-31,2-3-15,13 2 2,4 1 6,6 0 4,3 3-2,-1-1-12,2 3-6,-1 1-10,-2 3-1,-7-1-8,-4 0 1,-9 1-6,-1 0-4,-13 4-5,-5 0-6,-7 6-16,-13 2-4,-3 1-10,0 1 5,-4-2 11,2-1 8,7-4 16,-3-1-1,16-5 5,6-1-1,7 0 5,6 4 0,8 2 2,5 0 0,8 0 1,4 2 4,4 5-4,4 5 2,-2 0-3,-8 0-6,-8-2 25,-10-4 9,-11 2 6,-2-2 11,-17 2-8,-6 1-8,-12-4-6,-3 1-3,-4-4-7,3-4-5,2-7 0,3-1-3,6-6-13,4-6-7,8-5-46,5-6-54,12-11-55,9-1 94</inkml:trace>
</inkml:ink>
</file>

<file path=word/ink/ink1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02:08.14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14 1100,'13'-14'443,"-4"14"-279,1 7 8,-3 14-49,-1 10-24,2 16-67,-2 0-10,-3 2-9,0-4-4,-2-10-6,1-4 1,-2-14-32,0-3-18,0-10-31,-1-5-33,-1-9-14,-1-4-1,-3-6 12,-1-1 29,0 2 43,0 1 22,1 7 47,2 3 14,3 6 21,1 1-6,3 3-23,-3-2-13,0 0-23,2-1-11,17-2-36,24-12 31</inkml:trace>
</inkml:ink>
</file>

<file path=word/ink/ink1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02:07.80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2-4 1451,'-13'-2'530,"15"7"-454,-1 4-6,12 22-36,5 9-14,0 17-13,6 10-2,-6 6 2,-2 5-2,0 6-5,-3-5 9,-3-7-15,-3-6-3,-2-20-80,0-8-55,-1-19 90</inkml:trace>
</inkml:ink>
</file>

<file path=word/ink/ink1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02:07.56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88 973,'9'0'395,"0"0"-272,0-3-25,-1-3-18,-2-1-28,1 0-7,0 1 3,-1 1-4,1-3 15,0 1 4,-1-1-2,1-2 2,-1 4-29,3-1-11,-2 4-11,1-1-6,1 2-2,2 3 0,4 7 0,1 3-7,4 7-9,1 1-16,-1 0-69,-2-1-12,-5-3-37,-4-4 647,-3-3-376</inkml:trace>
</inkml:ink>
</file>

<file path=word/ink/ink1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02:07.15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0 111 992,'-1'1'399,"-2"0"-257,-4-3-17,4-1-26,-1-1-13,-3-5-26,1-2-13,1-4-16,0-2-3,5 0-1,2 1-9,-2 5-9,0 3-7,7 6-11,0 4 4,6 12-11,-2 6-6,3 11-21,-1 3 7,-2-4 2,1-2 11,-3-9 34,-1-5-9,2-7 0,-3-6 0,1-6-6,-2-6 0,1-5 16,-2-2 6,-2-4 21,2 0 6,-4-1 3,2 2-4,-1 3-13,0 5-5,-1 5-8,2 6-7,3 7-12,2 3 0,7 12-53,1-1-20,4 5-53,4 3-17,2-3 96</inkml:trace>
</inkml:ink>
</file>

<file path=word/ink/ink1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02:06.65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84 133 853,'-1'-2'379,"1"3"-179,-1 0-12,0-1-37,0 0-12,0 0-29,1 0-17,-7 2-25,-27 25-12,23-24-26,0-3-7,-2-2-8,2-3-5,-1-7-2,2 2-2,6-8-3,1-3-3,9 1 1,3-2 1,8 2-5,4 3 3,7 7-3,0 1-5,1 12 4,-2 8-6,-1 12-3,-2 6-2,-5 14-51,-6 3-11,-13 9-48,-4 4-9,-17-1 34,-2 1 13,-5-3 50,-2-3 17,-2-8 20,1-3 7,-3-13 15,1-6 2,6-12 11,3-7 3,11-9 7,3-5 4,13-6-1,6-3-5,12 3-7,9 5-12,7 7-5,2 4-3,2 12-16,-3 4 0,0 6-23,-1 3-21,-3-6-29,-4-2-20,-5-6-27,-2-7 70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3:17.4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6-3 1357,'-18'-6'520,"9"13"-405,3 9 13,3 27-77,7 11-8,7 21-23,0 8-3,4 7-18,2-2-2,-3-4 0,3-4 2,0-12-51,-4-5-38,-4-21-50,3-5 67</inkml:trace>
</inkml:ink>
</file>

<file path=word/ink/ink1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02:05.42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2 38 1252,'-23'67'484,"7"-39"-386,2 3-8,8 1-62,3 0-23,10-4-7,4-4-2,6-8-2,5-4 6,3-11 14,4-4 15,0-11 18,-1-4 7,-2-7-12,-4-1-8,-7-1-14,-4 2-10,-14 1 9,-5 3 1,-9 1 11,-6 4 2,-2 3-8,-3 5-4,0 3-5,4 3 1,6 1-2,6-1-1,6 1-7,4-3-5,7 1-4,5-2-1,9-4-2,6 1 4,7 0 0,5 4 0,5 1-3,-2 4-2,0 4 4,-7 1-1,-6 7 4,-2 2-1,-7 6-1,-1 6 1,-6 3 0,-3 2-11,-2 5 1,1-3-4,-4-6 0,3-2 9,-1-12 4,-2-1 1,4-8 0,-3-3-3,1-3-2,1-1 0,0-8 2,2-1 3,-1-4-3,-3-6 6,-1-2 11,-3-4 2,-6-4 12,0 0-1,-7 1-8,-2 3 2,-2 4-11,0 5-1,2 6-8,1 3-3,4 7 2,2 1-5,5 0 1,0 1 2,3 2-7,5 2 2,6 1 4,1-1 0,6-1 1,3-3 0,3-2 0,0 0 2,5-2 4,-3 0 0,0-1-4,-3-1-4,-6-1 3,-2 2-3,-6 1 5,-1 2 0,-4 1-1,-4 1 3,-3-2 13,2 1 4,1 0 2,0 1 4,0 0-16,0 0-5,0 0-4,0 0-4,1 4-3,2 16 0,30 32-1,-26-21-3,2 2-10,1-2-8,-2-6-18,3-1-6,-3-7-12,0-4 0,-2-5-16,-3-7-16,-1 0-26,-2-2-8,-1 1 29,0-1 20,0 0 53,0-3 22,-8-6 33,-23-23 15,23 20 28,1 1 17,4 2-4,0-2 1,4 5-13,4 1-17,0-2-19,2 1-6,4 0-7,2-1-3,4 0-1,1-2-4,1 1-10,1-1 1,-1-1 2,1 4-3,-2 0 2,2 2-4,-7 0-1,-1 0-1,-4 1 0,-4 1 0,1 3-1,0 0 6,-3 1 8,-2-1 2,1 0 7,0 0-7,-1 0-8,1 0-2,0 0-5,3 16 2,12 31-2,-8-21-3,4 2-13,-2 1-9,1-4-32,1-3-30,-1-2-44,-1 0 74</inkml:trace>
</inkml:ink>
</file>

<file path=word/ink/ink1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02:04.08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8-5 1452,'-7'-1'489,"6"7"-475,2 6-32,6 7-73,3 5 64</inkml:trace>
</inkml:ink>
</file>

<file path=word/ink/ink1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02:03.92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32 0 1309,'5'32'511,"-8"7"-373,-3 4-33,-10 1-58,-1-3-16,-2-2-22,-2-6-3,0-8-7,-1-5 1,0-8 3,3-4-1,3-7 3,2-7-1,4-8-4,-1-5 1,1-7-1,5 1-1,0-4 3,7 2-6,6 3 7,1 6-2,4 9-5,3 9 7,6 14-6,1 5-1,3 8-51,1 4-31,-2-4-50,-2-8-9,-5-7 98</inkml:trace>
</inkml:ink>
</file>

<file path=word/ink/ink1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02:03.57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2 16 1263,'-16'-11'447,"12"7"-406,2 3-10,9 8-8,8 9 11,13 18 1,4 12-2,8 18-23,-1 4-10,-1 2-5,4-2 1,-3-12 12,1-5-1,-8-12-5,-5-6 2,-14-12-8,-9-5 2,-7-7 28,-7-6-1,-10-2-5,-3-2 0,-6-4-23,-2 1-2,2-1 9,1 1 2,4 0-14,5-2-17,9 1-75,4 0 60</inkml:trace>
</inkml:ink>
</file>

<file path=word/ink/ink1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02:03.16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5 143 1171,'-11'-40'408,"4"5"-374,0 4-1,6 11 3,-1 7 10,4 10 22,1 2-6,4 10-4,5 8-10,9 22-33,6 10-5,5 14-4,7 2-2,1 1-4,-1-3 1,-2-10-1,-8-7-1,-10-11 0,-4-10 1,-11-12-6,-2-1 0,-5-11 7,-8-1-1,-4-4-1,-4-2 1,-8 0 26,-6-2 4,-3 4 11,-3-1 5,8 3-26,7 4-4,4 1-7,7 1-12,4-2-19,3 2-20,6-8-95,4-2-10,9-3 83</inkml:trace>
</inkml:ink>
</file>

<file path=word/ink/ink1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02:02.75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8 196 1077,'-25'7'439,"10"7"-303,6 2-9,12-1-29,6 0-14,10-8-15,9-3-23,11-8-35,2-6-7,3-9-5,-2-3-13,1-5-41,-2-5-15,-1 1-34,0-2-6,-10 3 26,-3 4 4,-11 5 38,-6 5 14,-4 13 17,-4 3 18,-4 13 21,0 9 23,-2 9 12,4 13-7,2 8-8,4 3-15,4 6-15,-1-2 8,1-8 23,-2-5 10,-2-18 6,-1-7-12,-2-13-29,-3-3-8,0-7-8,-3-4 0,2-8 2,1-4-11,0-11 0,3-4-1,0-9 3,2-4-1,2-4 2,3 0 5,7 10-8,3 4 7,4 10-5,4 7-2,0 5-1,4 9-6,2 10 7,-1 7-1,-2 12 1,-5 6 7,-10 5-6,-4 3-3,-9 1 2,-5-2-6,-7 0-1,-6-4 6,-9-8-3,-4-4 4,-4-7-1,1-3 4,1-12-3,5-4 4,6-10 5,1-5-7,10-6 22,3 0-13,8 0 8,5 2-4,12 6-11,7 5 3,12 11-6,5 7 2,4 9-27,-1 1-12,-3 6-40,-6 0-48,-3 1-18,-3-2 77</inkml:trace>
</inkml:ink>
</file>

<file path=word/ink/ink1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02:02.04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65 13 968,'-36'-11'410,"32"7"-243,-2 4-20,-4 4-52,-2 0-19,-6 9-32,1 9-9,-4 13-14,4 9-6,4 11-14,2 1-1,11 0-21,4-3-16,5-13-28,1-7-22,3-15-18,3-6-20,-4-14 84</inkml:trace>
</inkml:ink>
</file>

<file path=word/ink/ink1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02:01.59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1 191 1123,'-12'-46'451,"9"6"-336,3 5-12,9 11-56,6 4-20,14 7 0,7 4 17,10 5-4,2 4 9,-3 7 0,1 1-19,-3 3-9,-4 3-7,-3 2-3,-8 1-3,-16 2-3,-6-1 2,-21 3-3,-6 4-2,-18 5-21,-6 0-18,-9-1-39,-7-1-19,-9-4-35,1 2-2,-1 3 86</inkml:trace>
</inkml:ink>
</file>

<file path=word/ink/ink1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02:01.32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-4 1279,'-6'-1'471,"8"9"-370,0 8 2,2 18-16,5 13-19,-1 23-38,1 8-15,-3 11-1,0 0-1,0-4-10,-5-7 0,-1-16-7,-2-10 4,-3-20-21,0-8-28,4-17-47,-2-8-48,-6-18 91</inkml:trace>
</inkml:ink>
</file>

<file path=word/ink/ink1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02:00.97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2-1 1029,'0'1'418,"0"0"-251,0 1-4,0-1-37,0-1-29,0 0-55,0 0-29,0 0-48,0 0-26,0 0-55,2 1-19,15 6 85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3:17.2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 124 1035,'-8'-22'407,"5"2"-278,3 4-14,7 9-28,4 9 9,8 15-25,0 9-8,2 19-22,1 6-30,-4 8-11,2 4 4,-5-3-7,1-5-2,-2-3 6,-1-7 1,-1-8-3,-6-6 10,-1-14-11,-4-4 6,-4-7 4,-1 0 3,-4-3-1,1-3-2,0-2-5,0-1-8,-3-6 5,0-2-4,-1-4 13,1-1-11,-1 0 7,2-3-5,2-3 1,0-6 4,6-4 0,3-3-3,9-5-2,1-2 12,9-8-12,3-1 11,1-1-6,2 0-7,-1 9 2,-2 4 0,-6 11 0,-3 8-1,-9 7-22,-2 4-35,-1 10-9,-3-1 0,3 7 26,-3 0 25,-3 1 13,-1 0 5,-1 0 34,5 4 20,2 1 19,1 4-9,8 4-27,3-2-14,3 3-24,2-1 8,-3-3-13,3 3 0,2-5 9,3-1-9,-2-3 9,-4-5-2,0-1-7,1-3 10,3-4-11,4 0 8,-1-4-4,3 2 0,-5 1 11,2 1-17,-6 0 13,-2-2-10,-2-2-104,-6-3-32,-1-3 77</inkml:trace>
</inkml:ink>
</file>

<file path=word/ink/ink1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02:00.59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 1003,'0'1'408,"0"-1"-255,0 0-64,0 0 11,0 0-1,0 0-7,0 0 19,0 0-34,0 0-34,0 0-22,0 0-15,0 0 4,0 0-12,0 0-7,0 0-43,0 0-29,0 0-68,0 0 628,0 0-378</inkml:trace>
</inkml:ink>
</file>

<file path=word/ink/ink1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02:00.09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2 35 993,'-18'5'466,"7"1"-179,8-1-132,6-1-43,7 0-53,9 4-33,9-4-20,5-1 8,8-1-11,1-5 8,7-3-29,4-3-35,6-9-61,-3 1-28,-2-6 87</inkml:trace>
</inkml:ink>
</file>

<file path=word/ink/ink1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01:59.90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09 187 1108,'-3'11'427,"3"10"-330,2 18-30,0 11-16,3 15-39,-2 8-12,-3 4 3,-2-3-1,-3-9-3,0-8 3,-1-19 0,-1-8 0,2-16 3,-4-10-1,-1-11 0,2-13-2,-3-15 7,1-8-1,1-15-4,-3-4 2,5-10 20,2-4 27,2-2 27,0 0 11,4 2-15,0 5-25,7 16-24,0 11-11,-4 22-16,3 10 0,1 16-10,10 10 2,7 26 2,2 15 1,5 23 6,-2 8-5,0-1-4,0-1-1,-3-9-21,-1-6-7,-2-17-13,-5-13-21,-9-17-12,-2-6-11,-12-13 626,-3-4-417</inkml:trace>
</inkml:ink>
</file>

<file path=word/ink/ink1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01:59.26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0 82 858,'0'0'345,"0"-1"-212,-2 0-30,1 1-8,1 0 2,-1 0-16,0 0-3,0 0-9,0 0-15,1 0-13,-10 15-12,-22 37-23,23-16-5,7 12-2,2 0-1,4-3-3,4-3 2,4-11-11,2-3 9,7-13-1,3-3 2,7-13 10,4-7-7,4-13 1,2-6 0,-3-11 8,-7-8 12,-9-8-5,-5-2 7,-8 2-3,-3 5 1,-11 12 29,-2 6-5,-9 12-10,-5 8-10,-8 13-22,-6 8 1,-9 13-3,2 7 2,1 5 0,3 0-3,12-2 2,6-1-10,7-2-27,6-3-32,7-4-60,4-2-14,12-2 85</inkml:trace>
</inkml:ink>
</file>

<file path=word/ink/ink1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11-18T08:01:58.53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,'0'0</inkml:trace>
</inkml:ink>
</file>

<file path=word/ink/ink1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01:55.78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9 117 1184,'-7'13'505,"4"-3"-308,7 0-84,5-3-36,12 0-44,5-1-1,9-6 3,6-2-2,1-10-15,2-2-11,-3-4-34,-3-4-33,-2-6-84,-1-6-20,-3-6 93</inkml:trace>
</inkml:ink>
</file>

<file path=word/ink/ink1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01:55.57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3 117 1135,'7'-5'525,"-1"3"-223,0 4-152,-2 3-39,-1 14-50,1 9-22,-1 22-24,-1 10-8,-1 13-7,-1 5 2,0 7 0,3-6 1,-3-6 1,-2-9-5,0-28 5,-1-7-1,1-22-6,-1-5-22,0-8-20,-2-6 6,-3-9 7,1-10 25,0-14 19,0-9-10,4-13 8,0-4 2,0-7-1,-1-1 6,3 2-7,2 7-1,8 10-6,-1 9 0,4 17 1,-4 6 2,1 17 4,1 6 7,0 7 1,3 7-4,4 14 0,6 11-11,3 21 2,-3 8-5,1 11-2,-3 3-11,1-1-7,0 0-13,0-7-13,-2-7-6,-7-17-49,-3-12-16,-5-17-43,-5-11-18,-7-18 117</inkml:trace>
</inkml:ink>
</file>

<file path=word/ink/ink1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01:54.97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5 285 747,'-17'-26'356,"3"4"-97,1 4-116,10 3-37,3 2-6,9 3-36,7 1-12,2 0 9,5 1-1,3 3 16,1 3-1,1 4-29,-1 3-23,-1 6-13,-2 3-8,-2 4-2,-1 2 6,-3 3-9,1 3 0,-1-2-4,-3-3 2,1-7 6,-4-3-3,-2-7 3,-3-5 5,1-1-3,-1-4 14,-3-9 11,2 2 8,-9-11 8,-2-3-2,-9-2-8,-4-1-14,-4 0-2,-5 2-3,-4 6-13,1 5-4,3 8-16,5 4-12,10 4-24,2 1-2,11 2-15,4 1 4,8-1 27,6 1 12,6-1 28,1-1 0,5 3-1,2-1-1,-1 4-5,0 5 12,-4 7 1,-3 4 1,-3 5-1,-3 3-15,-2-4-14,-2-1-3,0-10 3,0-4 1,0-7 17,2-5 5,1-9 8,1-5 19,1-9 9,1-2 11,-6-5-3,-5-2-1,-8-5-6,-9 0-10,-6 3-2,-4 5-15,-5 8-40,-1 7-46,-6 10-135,-4 7 132</inkml:trace>
</inkml:ink>
</file>

<file path=word/ink/ink1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01:54.37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-6 1251,'15'-2'474,"-17"39"-370,-2 6-24,2 6-47,2 2-18,4-2-7,1-7-7,-1-12-42,1-6-31,-5-17-53,0-3-41,0-12 111</inkml:trace>
</inkml:ink>
</file>

<file path=word/ink/ink1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01:54.00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1 1191,'15'25'473,"-2"7"-339,-2 3-28,-7-2-62,-4-4-21,-1-7-23,1-5 1,1-8 2,2-4-1,2-5 0,0-3 5,9-7 0,4-3 9,1-12 28,2-4 14,4-4 16,-4-1-1,4 10-18,0 5-15,-6 13-24,1 7-7,-6 12-1,2 8-8,0 11 4,-4 2-7,-3 3-45,-3-4-12,-3-8-63,1-5-31,-2-11 181,4-5-55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3:16.6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8 26 828,'46'-21'465,"-54"27"-129,-7 12-123,2 7-53,-6 11-82,4 4-20,4 11-39,0 0-7,10 2-13,2-3 3,7-16 5,5-4-14,2-16 7,1-5-9,-1-9-1,-3-5-7,-2-6-8,-4-4 11,-9-2-9,-3 2 16,-13-2 6,-2 3-2,-4 3 8,1 2 8,6 10-10,3-1 9,11 3-10,2 2-2,10-5-4,5-1-1,10-8-2,8-2-3,8-7 14,6 1-11,0-5 17,-5-2-11,-9 2 1,-7 0-2,-8 7-3,-2 6 4,-6 8 1,-4 1 3,-2 8 41,-1 6 5,1 4 14,0 8 4,2 2-44,4 0-3,3 0-20,-1-3 1,2-7 0,-3-4-1,-4-6 0,-2-4-26,-4-5-62,-5-5-40,-4-6-63,-3 0 12,-3-2 65,1 1 38,-1 0 60,2-6 21,6-2 35,1 0 24,4 6 10,5 1-9,6 3-33,4 2-24,8-5-3,4 0-4,3-3-3,3-4 7,0 1-5,3-2-12,3 3-46,-4-1-10,-1 5-5,-7 2 15,-5 8 43,-5 1-1,-7 5 46,-2 3 33,-5 7 53,-2 6 22,-1 8-34,-4 5-19,0 6-59,-2 1-4,0 0-16,-1-3 1,-1-6-2,4-3 0,-4-10 3,4-1-7,-2-9 5,1-4-6,1-6-1,-1-4 6,8-6-6,-4-2 4,8-4 1,1-1-10,2 0 11,7 4-10,1 7 5,4 5-5,2 8 4,4 5-3,0 3-56,1 0-36,0-3-55,-4-7-16,-2-4 107</inkml:trace>
</inkml:ink>
</file>

<file path=word/ink/ink1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01:53.62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9 0 1350,'-16'11'497,"5"18"-408,7 7-4,11 20-39,-1 8-15,12 7-23,-2 8-1,0 2 3,0 2-10,-6 0-1,-2-7 4,-3-12-65,0-8-33,2-15 56</inkml:trace>
</inkml:ink>
</file>

<file path=word/ink/ink1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01:53.39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17 994,'32'-16'405,"-7"16"-264,-6 2 6,-3 10-47,-1 2-28,-4 5-35,-1 1-11,-1-2-19,-1 0 2,-1-4-5,2-4 1,0-5-6,2-3-1,2-4 13,0-3 4,2-1 6,4-2 13,4-4-10,-1-1 1,5 3-1,-2-1-2,-3 4-6,-2 3 0,-5 4-10,-2 2-4,-1 4-9,0 3-8,-3-2-31,1 0-30,-4-1-58,-3-3-14,-3-1 91</inkml:trace>
</inkml:ink>
</file>

<file path=word/ink/ink1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01:53.05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3 0 1217,'-19'7'463,"4"8"-361,2 5 6,8 12-70,5 8-7,8 15-9,2 5-1,1 9 15,-2 3 2,2 2-7,-1-3-11,-2-7-14,-2-6-25,-3-13-97,0-4 111,-1-17-29</inkml:trace>
</inkml:ink>
</file>

<file path=word/ink/ink1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01:52.82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43 0 1033,'11'17'428,"-4"5"-248,-1 4-8,-6 3-68,-2 0-26,-7 0-64,-3-1-8,-4-4-1,-2 2-4,-4-7 3,-1-2 2,3-7-6,2-6 11,7-2-4,2-6 2,4-7 2,3-4-11,2-7 9,7 0-4,5 2-10,1 1 7,9 6-9,-3 3 3,-2 8 8,3 3-1,-2 6-1,0 1 1,2 1 2,-2-2-7,1 1 4,-1-2-2,2-1-1,-1-2 1,5-1-2,-1-4 2,0 0 0,3 0 3,-6-3 1,1 2-1,0 0 0,-2 1-2,1 1 0,1-1-6,2 0 4,-1-2 1,-3-2-4,0 2-3,-4-2-45,-1-1-28,-3-2-58,-2-3 78</inkml:trace>
</inkml:ink>
</file>

<file path=word/ink/ink1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01:52.33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26 149 869,'-12'-11'381,"-2"-3"-206,0 2-45,2-1-23,1 4-22,3 1-29,0 2-13,2 3-3,1 1-13,3 2 19,2 2-7,1 4-13,9 14-6,3 8-18,13 22-4,2 5-1,5 11-4,0 4 4,-6-2-8,0-1 5,-11-10 5,-5-7 0,-11-9 7,-3-2 0,-9-8-2,-4-5 4,-5-7-1,-3-6 8,-4-8 10,1-5-6,1-10 13,1-5-9,0-10 1,2-4-2,8-7-9,2-4 4,13-4-11,5-3 0,10-2-5,8 2-1,8 4-4,2 0 2,6 8 4,1 4-2,8 11 6,0 9 1,-2 8-10,-3 4 7,-9 7-8,-2 1 0,-9 0 10,-2-2-5,-3-6 0,1-1 0,-3-7-2,-1-6 3,-6-4 2,-1-4 0,-4-5-3,-6-7-2,-5-3 5,-4-3-2,-6 2 8,1 10-3,-3 6-5,0 7 5,0 12-10,1 4 4,4 19 2,2 10-12,5 17 6,2 7-10,8 9 4,1 3 2,5 8 7,1-4 3,-1-2-4,1-2 5,-4-13-4,0-4-32,-4-13-15,1-10-21,-2-14-30,-1-6 11,-1-18-31,-2-6 2,3-13 72</inkml:trace>
</inkml:ink>
</file>

<file path=word/ink/ink1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01:51.33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4 192 1079,'1'-47'437,"2"26"-309,2-4-28,4 2-23,-5-3-27,3 4-14,-2 10-1,0 4-8,3 17-12,-2 4 1,3 12-17,0 4-2,0 1 1,2-2-6,0-7 13,1-3 4,0-8-10,1-3 1,-2-9 2,2-5 0,0-7 0,1-2 2,-2-5 0,1 0 8,-2-5 20,-4 2 11,0 2-6,-2-1-2,-3 11-15,-2 2-10,-2 10-2,0 7-9,-1 6-15,3 8-16,1 6-41,2 2-27,1 3-30,5-1-7,0 2 87</inkml:trace>
</inkml:ink>
</file>

<file path=word/ink/ink1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01:50.81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88 39 992,'-69'45'390,"41"-48"-256,0-3 12,4-1-12,4 0-4,9 1-50,3 2-18,11-1-35,5-1-14,11-4 8,7 0 6,6 1-5,3 0 5,4 6-16,-1 3-3,1 4-4,-1 3-3,-6 3-2,-4 3 0,-7 4-8,-9 0-5,-12 4-1,-9 1-6,-17 4-9,-1 1-4,-10-2-6,-2-3-1,4-4-4,0-4 2,8-5 19,5-3 0,2-3 23,8-2 1,8-2-6,1-1-2,20 0 5,5-1-1,10 4 9,8 1 1,2 6-3,3 5 0,5 9 0,-3 1-5,-6 2 6,-2-2 1,-15-1-8,-5-2 3,-15 0 0,-10 2-5,-9 1 19,-8 1 9,-19-1-4,-3-2 13,-10-6 6,-1-1-6,8-7 1,1-3-16,10-8-13,0-5-18,10-5-38,7-2-30,11-5 170,8-3-88</inkml:trace>
</inkml:ink>
</file>

<file path=word/ink/ink1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01:50.17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80 58 996,'-23'23'411,"3"-2"-245,5-1 0,1-6-32,6-4-29,10-4-63,4-5-12,15-4-30,3-5-9,10-9-30,3-4-25,14-3-46,4-3-18,6-1-202,3 3 223</inkml:trace>
</inkml:ink>
</file>

<file path=word/ink/ink1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01:49.96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82 15 854,'-2'-3'374,"-2"-2"-167,0 1-60,-1 2-17,1 1-13,-2 2-10,2 1-18,-3 3-20,-2 0-10,-4 8-33,-1 4-5,-2 11-8,-2 6-9,-1 11 2,-2 5-6,5 4-5,4 0-9,4-6-14,8-8-6,7-9-27,7-7-10,7-12-69,2-5 6,2-19-22,-3-7-5,4-15 124</inkml:trace>
</inkml:ink>
</file>

<file path=word/ink/ink1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01:49.38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7 190 718,'-3'2'335,"1"-1"-122,2 1-131,0-2-15,0-1-12,0 0 4,0 1 11,0-10-2,5-33 10,0 21 1,1-3-18,-2 2 1,3 1-22,-2 3-14,0 6-14,-2 4-2,-3 7-9,2 3 3,1 8-3,3 8-1,3 5-2,0 2-7,-1-4 14,2 0-6,0-8-3,-2-4 3,2-5-7,-2-4-2,1-3 13,-1-4-1,-2-6-4,0-3 6,-2-7 0,4 2 3,-1 1 2,-1 3 1,1 10-8,-4 4 1,5 10-13,1 9-17,6 11-64,6 5-32,5 6 73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3:15.7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 269 1093,'-15'-24'427,"13"6"-300,2 5-24,11 7-40,5-1-20,8 0-19,7 0-12,7-6-11,2-2 2,6-6-1,-2-3-2,2-2-99,-3-4-21,-5 1-243,-1 0 216</inkml:trace>
</inkml:ink>
</file>

<file path=word/ink/ink1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01:48.72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6 6 1375,'-20'-7'510,"7"11"-414,5 10-1,4 19-50,3 9-23,6 20-22,2 4-1,5 10-1,3 5 5,-2-2 4,0 7 2,-4-4-1,0-6 1,-2-7-8,-3-15-13,-2-14-60,-4-9-29,2-13-59,0-8-6,3-13 110</inkml:trace>
</inkml:ink>
</file>

<file path=word/ink/ink1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01:48.47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 293 1088,'4'-8'418,"11"-46"-302,-10 20-4,5-3-28,1 0-11,7 7-24,-2 4-13,-4 11-15,-2 5-14,-1 10-9,0 7 1,-2 10 5,6 8 5,-8 4-7,2 0 3,8-2-2,-6-5-1,4-8 0,2-5-4,-1-10 3,1-5 0,2-8 3,-3-5-4,0-4 4,-2-4 3,-3-5 22,-1 2 15,-2 2-1,-2 5-2,-3 12-24,2 4 0,-1 13-12,0 7-4,1 14 2,0 7-11,0 10-18,1-2-6,0-2-88,-2-3-13,1-11-36,-2-9 33,-1-8 103</inkml:trace>
</inkml:ink>
</file>

<file path=word/ink/ink1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01:47.87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34 214 598,'-8'22'308,"4"-24"-21,0 1-233,1-2-14,1 2-13,1-1-8,0 2-7,1 0-8,-1-1-4,0 1-9,0-1-19,1 0-8,-1 0-81,0 0-25,0 1 4,1 0 12,0-1 118,0 1 62,0 0 57,0 0 12,0 0-10,0 0-20,0 0-24,0 0-8,0 0-6,0 0-1,0 0 2,0 0 2,0 0-7,0 0-6,0 0-11,-1 0-3,1 0-16,-1 0-5,0 0 1,0 1-10,1 0 6,-1-1 1,0 0-3,-5 2 6,-24 0 6,23-12 5,-2-3 13,3-4 1,-1-8-3,1 1-3,4-2-17,2-1-3,6 6 3,5 0-8,4 4-1,1 3 1,6 4-2,1 4-3,5 12-1,3 4 5,-2 12-14,2 10 9,-7 4-26,-4 6-15,-10 5-24,-9 2-23,-10 9-13,-8 6-27,-15 3 23,-1 0 20,-12-3 42,3-7 48,4-10 27,-4-4 11,9-16 14,0-9 9,7-15-1,5-9 7,6-15 4,7-6-16,11-13-2,12-3-8,12-1-26,5 4 2,6 7-20,0 7 1,6 13-5,5 6-5,6 16 10,3 9-7,-7 10-10,-4 4-2,-10 0-29,-6-1-5,-2-7-3,-3-2-16,-4-10-19,-5-5 51</inkml:trace>
</inkml:ink>
</file>

<file path=word/ink/ink1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01:46.13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9 144 1027,'-14'56'367,"17"-16"-324,7 2-17,4-5-23,4-6-3,5-12-5,1-4-4,1-14 1,2-2 1,-3-9 21,-2-7 14,-5 0 20,-6-4 15,-6 1 4,0 0 6,-11-4-2,-2 1-3,-8-4-13,-6 2-6,-6 3 9,-2 1-3,3 9 3,3 2-5,9 5-27,5 2-5,5-2-14,3 0-10,9-3 1,4-1-8,10-4 14,5 1 7,11-1 10,2-1 2,10 5-7,0-1-7,-10 3-9,0 3 2,-11 8-2,-5 2-1,-3 9 1,-5 8-5,-8 6 0,-3 6 6,-4 9-3,-5 0 4,-2 1-2,0-1 1,3-7-10,2-6 0,3-9-7,2-7-2,4-6 14,1-4-5,4-5 10,-1-4-3,1-4 0,1-4-1,0-2 4,-1-1 5,-6-5 15,-1-1 10,-5-2-3,0 1 6,-1-3-16,-2 3-10,-1 2 2,-3 3-7,0 4-1,-2 1 4,-1 2-9,0 1-5,4 4-4,-1-1 3,7 6-31,1-4-4,4-2-3,5 2-15,5-5 41,5 2 1,3-4 12,5 1 8,4-1-2,4-2-1,-4 0-2,-2 0 0,-10 2 0,-6 2 1,-4 7-6,-5 0 2,-3 3 5,-2 7 0,-4 4 4,0 6 7,-2 8-12,-1 1 10,3 4-1,1 1-4,3 3-8,2 2-38,1-2-31,1 2-14,0-6-10,2-1 33,2-5 26,0-7 7,2-8 22,-2-6 1,-1-5-7,0-5 4,0-3-14,-1-2 9,-3-4 12,0-3 12,-5-2 34,-2 0 2,-2-2 17,-3 0-1,1 3-9,0 4-2,0 3-4,2 5 0,2 2-14,4 2-15,6 1-12,2-1-5,5-1-1,3-1 10,6-2 1,2 0 2,4-2-3,-2 0-4,2 2 4,0-2-1,-5 1 2,-3 2 3,-8 1-9,-5 2-2,-2 3 20,-3-1 11,-2 1 13,-2 2-1,2-2-10,-1 0-17,-2 7-6,-12 37-3,10-15-7,0 2 5,5 5-12,4-1-10,2-2-72,2-2-60,0-7 22,5 1 50</inkml:trace>
</inkml:ink>
</file>

<file path=word/ink/ink1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01:44.86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9 33 1226,'-14'-20'482,"4"10"-279,5 7-152,6 9-57,5 9-10,7 12-69,5 4-39,8 5 74</inkml:trace>
</inkml:ink>
</file>

<file path=word/ink/ink1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01:44.70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40-3 1127,'17'3'440,"-5"16"-327,-2 11 3,-8 14-44,1 2-26,-9 7-33,-3-1-5,-8-5 1,-5-4-1,2-5-1,-3-6 9,-2-11 1,3-6 5,-2-13 0,2-3 0,-1-7-8,3-3 1,1-9 4,3-1-13,8-3 2,1-2-6,7 3 3,3 4 5,7 8-17,7 7 6,9 11-4,5 5 1,5 8 2,-2 1-18,-2-2-55,-1-2-26,-2-9-9,0-1 52</inkml:trace>
</inkml:ink>
</file>

<file path=word/ink/ink1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01:44.36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1 59 1168,'-18'-22'478,"4"3"-323,3 8-30,1 4-44,10 16-35,0 10-14,10 24-29,7 8-6,10 13-2,4 1 5,5-3-1,-1-5 6,-3-4-2,-2-5-5,-5-11 0,-2-6-2,-8-13 1,-2-5 4,-8-8 0,-3-2 10,-9-5 23,-5 1 6,-7-2 0,-5 3-3,-3-3-17,-1 3-4,-2 1-5,1 2-7,5 6-19,-1-6-11,9 0-63,5 0-41,9-7 482,9 2-305</inkml:trace>
</inkml:ink>
</file>

<file path=word/ink/ink1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01:43.97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4 84 1262,'-14'-30'480,"5"6"-372,1 4-10,5 10-75,5 8-8,11 16-29,4 5 8,12 19 8,3 4-5,-1 6 4,2 4 0,-1-1-2,-1 0-1,-2-6-7,-2-5 2,-8-9-1,-2-5-2,-14-13 7,-3-2 3,-13-8-2,-7-1 4,-5-2-2,-3-3 1,-3-2 5,0 1 7,2 0-6,2 1-4,6 2 2,2-2-12,6 0-52,10 0-30,3-7 49</inkml:trace>
</inkml:ink>
</file>

<file path=word/ink/ink1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01:43.63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01 4 1126,'0'0'483,"-1"0"-301,-1 0-29,2 0-31,-8-1-50,-30-2-24,21 7-21,0 3-8,-3 9-11,0 3-1,1 17-13,1 7 5,4 12-11,4 2-5,8-2 2,2-3-1,8-13 0,0-3 4,7-13-5,4-4-1,0-12-7,1-6-7,-1-14-6,-2-6-24,-2-8-12,-3-3 1,-8-3-3,-4-1 21,-9 3 20,-5 0 5,-6 7 18,-3 3 5,1 12 19,-2 2 7,3 10 20,3 3 9,4 4 15,7 1 3,9 0-7,6 0-12,8-4-23,4-2-7,8-10-16,1-6 6,5-7-6,1-3-5,2-1 7,-1-1 0,0 0-7,-1 1 6,-10 3-2,-4 3-4,-11 5 12,-3 2-2,-5 6-4,-1 1 1,-1 6-6,2 9 1,0 13 2,3 7 2,5 10-1,-1 2-2,3-1 7,-1-1 1,0-6 2,0-4-9,-4-12-5,0-4-1,0-12 6,-1-3 3,-1-6-13,-2-5 7,-3-11-11,0-3 5,0-5 12,-1-5-6,-2-1 11,2-2-1,2 0 9,3 4-1,7 4-9,0 2-1,9 5-6,5 3-14,4 3-18,3 3-9,3 4-27,-4-1-2,3 4-7,-4 1 2,0 4 10,0 7 12,-7 6 27,2 3 5,-7 12 14,-4 2 7,-11 8 1,-5 4 3,-10 0-3,-6-1 3,-6-2-1,-4-2 4,-3-9 11,0-4 6,1-9 14,1-6 7,4-9 16,3-4 3,4-7 12,4-4-7,10-5-26,5-3-13,10-2-15,9 4-6,6 5-8,2 5 2,8 14-2,-2 2 0,6 12-16,3 5-13,-1 1-64,2 2-8,-1-10 397,-3-4-251</inkml:trace>
</inkml:ink>
</file>

<file path=word/ink/ink1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01:42.23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98 83 1123,'-43'-18'462,"12"15"-286,10 3-32,18 4-52,7 6-28,17 1-36,13 7-13,18-4 5,6-4-16,14-7-4,5-11-5,0-9-55,2-3-21,-3-10-62,-4 2 600,-1-1-360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3:15.5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2 41 1130,'-1'0'472,"-10"7"-304,-25 17-62,22-11-41,-2 9-53,3 4-9,5 13-3,5 4 1,12 5 2,4-2 0,9-7-6,5-7-3,6-12 7,-1-8-7,3-12 5,1-6 6,-4-14-4,2-8 13,-7-9-6,-3-4-5,-12-3 7,-12-1 4,-16 5 7,-11 1-4,-7 10 2,-4 8 18,-1 13 5,4 8-1,4 4-10,9 9-23,10-2-14,4-6 10,10 5-8,4-5-2,9-3-5,5 5-1,8-9 11,5 1 1,10 1 6,3-2-6,-2 7 6,-6 2-8,-9 9-2,-1 9 9,-7 8-5,0 2 1,-4 1 8,-2-2-11,0-5 1,2-4 2,-3-8-1,1-4 0,-4-9 0,2-3-3,-3-7 1,-5-10 6,-2-8-4,0-5 8,-5-6-9,2-2 6,-4-10 5,-7-4-12,3 3 8,-5 5-11,3 16 5,5 9 0,2 13-3,3 6-2,6 14-6,2 7 8,9 16 1,3 6 3,7 5 1,0 3 6,-1-5-3,-5-7-1,-4-6 3,-2-8-8,-5-10-2,-1-5 12,-4-10-13,-3-1 13,0-7-4,-1-6 0,-1-9 4,2-4-8,-4-12 6,2 0-9,1-2 7,-1 1-5,5 7 1,0 8-1,5 8-3,0 8 2,2 11-6,1 2 9,2 8-6,5 3 8,4 8-4,0 5-3,3 7 8,-1 0-10,0 3 8,-6-5 2,-6-8-7,-2-2 6,-5-13-3,-1-3-3,-7-6-59,-1-2-59,-9-9-82,-4-4 167,-7-5-6</inkml:trace>
</inkml:ink>
</file>

<file path=word/ink/ink1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01:42.03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5 278 1143,'-1'-7'461,"-1"5"-273,2 6-143,2 21 0,-1 14-24,1 28-20,-1 8 1,-1 6-17,1-2-2,0-9 17,1-8-6,1-17 11,-2-8 0,1-18-5,-1-9 3,-1-8-4,0-6-3,-4-13 2,0-7-2,-2-17 7,-1-8-2,2-12 7,0-6 14,-2-11 34,1-3 16,-1-5 18,-1-3 0,7 6-34,1 10-10,4 18-37,1 13-3,-2 22-9,2 6-2,2 22 2,4 16-6,6 35-3,0 16 1,6 28-7,-2 10-16,7-3 10,1 5-8,0-9 10,-2-7 6,-4-15-13,-6-14-23,-6-23-50,-3-8-17,-10-18-7,0-8 70</inkml:trace>
</inkml:ink>
</file>

<file path=word/ink/ink1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01:41.50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0-2 1350,'-4'4'503,"0"3"-421,-5-1-53,0 2-56,-1-1-90,1-2 32,4-2 40</inkml:trace>
</inkml:ink>
</file>

<file path=word/ink/ink1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01:41.32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85 290 1140,'-17'1'420,"-1"3"-354,5-1 16,-1 5-4,2 10-16,3 8-18,-1 25-25,4 12-7,5 15-16,0 3-2,5-3-6,2-7 1,-2-13 6,3-10-4,-3-16 15,-2-10-1,0-11-8,1-3 7,-2-10-14,-1-6 2,-4-18 12,-4-8 4,-5-20 9,-1-6-1,-4-11 24,-2-5 3,-2-3 20,-1 1 5,4 5-21,7 3-13,10 5-18,4 3-15,14 7-3,6 6-2,13 11-3,4 9 5,2 14 2,7 5 0,3 19-3,5 12 7,3 16-10,-4 8 9,-12 7-5,-7-1-2,-17 0 0,-5 1 1,-15-3 4,-11-1 0,-12 2 8,-7-4-7,-19-6 8,-4-4-6,-11-12 4,-1-4-1,7-9 0,2-6 1,3-10-5,5-4 8,12-3-10,9 1-2,19 2-66,7 1-71,19 6 87</inkml:trace>
</inkml:ink>
</file>

<file path=word/ink/ink1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01:40.66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02 32 964,'-87'-18'367,"67"13"-267,1 1 6,2 1 0,-1 1-19,6 2-16,-2 0-8,4 2-24,0 2 5,-2 2-24,1 5-6,0 8-12,1 8-5,2 17-8,0 8-6,3 6-4,1-2-1,7-12 5,4-6-4,6-12-7,6-6 6,3-13 4,3-7 11,4-14 8,2-9 1,2-13-2,2-2 12,-9-5 3,-3 0 8,-16 3 26,-7-2 2,-13 6 28,-9 3 0,-3 8-10,-3 5-11,-3 10-53,1 4-9,-2 13-29,1 5-6,1 16-35,3 11-38,8 14-265,8 9 248</inkml:trace>
</inkml:ink>
</file>

<file path=word/ink/ink1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01:16.64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 22 1023,'15'-20'405,"-22"23"-254,-2-3-8,4 2-9,3-1-11,0-1-28,4 1-22,-2-2-20,0 1-4,1-1-8,15 0 8,28-1-14,-26 0-11,-1 0-11,2 2-9,-4 0-4,0 5-2,-1 1-7,-8-1 8,-2 1-3,2 1 1,-8 3-8,0 1-7,-6 3-5,-5 0-7,-1 1 6,-3-2 0,4-4 4,2 1 14,1-6 2,6 1 6,0-3-3,1-2-4,3-2 0,2-1-2,3-1 9,3-2-5,5 3 9,2 0-8,0 4 5,0 1-6,-2 5-20,0 4-2,-5 1-16,1 0 14,-7 2 7,-2-1 9,-6 2 19,-3 1-10,-4 1 24,-2 1 8,-2-2 12,2-1 17,-7-7 0,3 1 3,2-7-17,-2-2-10,9 0-16,-1-4-13,5 0-2,2 1-6,1-2-5,2 0-9,0-3-33,1-3-25,3-2-81,0-2-32,2-5 109</inkml:trace>
</inkml:ink>
</file>

<file path=word/ink/ink1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01:15.98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2 72 1067,'-42'-14'394,"37"14"-301,-1 0 5,-1 4-16,0 4-21,-3 8-33,-1 2-17,0 16-13,2 5 7,4 9-15,4 2 0,3-7-2,3-2-2,3-10 9,2-6 3,2-8 0,2-6 0,2-8-3,3-1-5,-2-10 7,2-4-5,3-10 16,-4-5 7,0-8 10,-4-2 7,-8-3 11,3-2 20,-12 1 11,-2-4 2,-10 1 4,-2 4-15,1 13-18,-7 5-1,2 16-23,-2 6-6,-3 11-11,6 10-6,-2 12-7,3 12-6,8 9-12,3 2-24,12-1-18,4-6-19,6-11-6,2-8 9,3-9 20,2-6 21,1-13 25,2-2 12,3-13 4,-1-3 1,-1-8 0,-5-4 3,-4-4 19,-2-3 9,-5-2 33,0-3 23,-6-1 12,-4 0-1,0 4-16,-4 7-21,-2 10-28,4 9-4,-4 11-17,1 7-1,1 17-5,0 9-2,1 13-3,5 5 0,3 2-5,3 1-9,1-3-8,-2 0-12,2-11-5,-1-6-17,0-9-41,2-4-15,-4-10-30,1-4 2,0-9 32,0-4 11,1-9-175,1-3 198</inkml:trace>
</inkml:ink>
</file>

<file path=word/ink/ink1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01:15.04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9 67 961,'-7'-4'361,"0"4"-266,2-3-4,-1 2-1,1 0 2,1 0-6,-1-1-6,3 0-7,-1 2-22,-1 0-17,3 5-16,-1 7-18,-3 2-5,1 15-4,-3 4 8,-1 3-14,2 4-1,-5-5-11,1-3-7,2-8 13,2-8 5,5-7 17,-1-4-5,2-5-4,2-2 0,1-9-4,1-8 6,7-8 2,-1-5 13,4-2-7,-1 2 6,0-1 8,0 0-3,-2 2 19,-2 0-9,-5 7-2,2 5 5,-1 11-12,-1 1 8,0 7-7,-4 1-10,3 3-4,2 5 7,7 7-5,4 7 3,1 6 5,-2 3-13,3 4 12,-2-1-6,0-1-5,2-1 0,-3-4-71,-2-2-23,0-6-38,0-2 556,0-6-326</inkml:trace>
</inkml:ink>
</file>

<file path=word/ink/ink1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01:14.4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 38 786,'-4'-9'338,"1"2"-198,-2 0-39,-1-1-16,2 4-2,-1 1 2,5 3 22,0 0 6,1 1 10,-2-1-12,0 0-42,0 0-17,1 0-38,-1 25-10,6 48-6,3-17-3,5 12 2,-2 2 4,-1-1 4,-1-2 1,-2-10-1,-1-2-3,-3-12 1,-2-3-3,0-6-3,-3-4 6,-2-8-2,0-5-1,-1-6 6,2-4-6,1-4-13,-1 0-12,0-4-21,-3-4-6,-1-7-28,1-5-13,-2-8-40,1-7 77</inkml:trace>
</inkml:ink>
</file>

<file path=word/ink/ink1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01:13.60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 48 1113,'-4'-1'428,"1"-2"-295,-2 0-19,2-1-23,0-3-8,2 2-19,2-1 9,3 0-11,2 1 1,2 0-12,-1 4-13,4-1-12,-2 4-7,3 3-16,0-1-5,-2 7 1,-2-1-8,-4 5 5,-2 3-2,-5 2-18,-3 2-4,-2 4-27,-4 0-5,-1-1-8,3-2-4,-2-6 28,3-3 5,2-8 25,0-1 15,1-5-3,3-1 9,1-4 7,2-3-10,2-6 19,0 0-10,3 1 0,2 1 13,0 5-15,2 3 9,2 3-8,1 2-15,5 6 4,-2 3-5,0 4-2,4-1 10,-4 1-7,0-2 6,-1-4 7,-6-5-8,3-3 2,-2-1-6,-1-5-12,-1 1 4,-7-8-17,0-3-2,0-2-43,3-1-29,2-2 65</inkml:trace>
</inkml:ink>
</file>

<file path=word/ink/ink1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01:13.03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7 71 970,'-2'-3'363,"-2"2"-276,0 2-8,-3 6-22,0 5-20,0 10-22,-1 6-8,1 9-7,3 5 0,3 4-3,1 2 1,5-7 5,2-3 1,3-7 3,-2-5-5,3-9-2,0-5 2,0-11 4,5-3 4,-1-15 7,4-6-3,0-12 11,-3-5 9,-4-4 26,-5-4 6,-7-2 7,-4 2 8,-8 4-8,0 7 2,-5 12-16,-1 6-20,0 11-12,-5 3-6,0 10-10,-1 4 6,-1 14-15,2 8-2,4 13-1,3 6-5,10 5-23,3-1-8,7-8-7,5-5 1,4-13 20,3-6 13,3-11-12,1-6-1,3-9 5,-1-6-4,0-12 26,1-4 7,-2-10-8,2-3 15,-6-4 7,-4-5 0,-4 1 29,-7-3-9,-2 5-4,-4 8 6,1 12-6,0 10-2,-3 9 6,5 4-19,-3 8-13,0 9-8,5 17-13,0 9 6,4 13-5,4 3 10,3 0-1,0-1-2,-2-10-10,-1-3-25,0-8-41,-1-3-21,2-8-53,1-5-12,-3-9-3,1-6 666,0-11-388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3:14.5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71 1506,'10'9'514,"6"-6"-470,8-3-35,11-1-9,7-12 16,6-3-77,3-7-87,-5-7 101</inkml:trace>
</inkml:ink>
</file>

<file path=word/ink/ink1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01:12.07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1 10 965,'0'-3'397,"-2"2"-230,1 1-13,1 0-36,0 0-18,0 0-33,0 0-10,-1 0-20,0 2 0,-4 9-15,-13 26-10,5-16-7,3 4-7,-5 5 5,3 1-5,0-4 6,-5-5 0,7-5 2,-3-4 1,6-5-7,7-2 6,-4-4-17,4-2 4,2-8 1,-2-3-1,7-12 8,-2-5 2,4-2 5,0-2-11,1 3 8,-1 2-6,-2 4 6,2 4 3,-4 7-6,3 1 7,-3 7-14,1 2 0,-1 2 0,-2 2-13,2 3 11,0 2-4,2 9 8,1 2 2,-1 7 1,1 3 2,0-1 4,0-1 0,-1-5 0,0-4-2,1-3-9,1-1-18,0-5-43,-1-2-25,2-2-46,0-1 6,4 2 77</inkml:trace>
</inkml:ink>
</file>

<file path=word/ink/ink1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01:11.56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 41 1154,'-13'-41'405,"13"41"-333,0 0-33,-1 1 18,0-1-2,0 0-16,-1 13-11,3 55-26,3-16 6,4 17-3,-3 4-4,0 4 6,-1 3-9,-3-9 12,0-7-9,-3-15-2,1-7 8,-2-13-9,0-5 8,1-10 1,-1-7-9,2-6-38,0-5-15,-2-10-25,0-4-16,-1-14 121,2-5-31</inkml:trace>
</inkml:ink>
</file>

<file path=word/ink/ink1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01:10.67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66 961,'23'33'395,"-23"-36"-262,0-4-41,4-3-1,0-9-9,4-2 8,1-4-8,-1-5-19,1 6-15,-1 0-1,-4 6-14,1 7-3,-3 6 8,-1 3-11,0 2-6,-1 4-3,0-4-11,0 0-7,0 16 0,2 30 8,0-21-9,0 0 7,0-1-3,2 0-2,-2 1 0,1 0-1,1-3 2,-1-1-2,-1-4 3,0-2-3,-2-1 4,-2-3-1,2-1 5,0-2-1,0-5 11,1 0-1,-1-3 2,0-1-1,0 0-8,0 0 3,0 1-2,0 0 0,0 0 1,0 0-3,0 0-5,-1 0 1,1 0-5,-1 0 1,0 0 2,0 0-1,0 0-2,1 0 0,-8 1-3,-26 4 6,23-5-2,0 2 3,4 0 0,1-1-10,1 2 9,2-3-6,3 0-2,0 0 1,0-1-9,0 1 5,0-1-1,0 0 4,0 0 10,10 1-7,26-2 5,-21 2-2,1-1 0,-2 1 1,-1 0-1,-1 0 1,-4 3-5,0-3 5,-1 2-5,-2 0 2,1 1 1,0-1 2,-1 2 3,1-3-5,-6 3 2,1-3-3,2 1 0,-3 2 3,3-3-4,1 1 7,-4-2-46,1 0-19,-1 0-82,0 0-52,0 0 125</inkml:trace>
</inkml:ink>
</file>

<file path=word/ink/ink1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01:09.83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9 113 977,'-26'18'401,"24"-27"-274,-2 1-7,0 1-10,0 2-2,0 1-5,0 2-14,-1 0-3,-4 4-39,1 0-7,-4 5-31,0 2-9,1 5 1,-2 7-8,4 5 9,0 2-5,3 4 3,2 0 1,1 2 1,3 1 1,2-6-3,2 0 1,3-7-1,0-1-1,3-3 1,-1-5-4,2-7 0,2 0-9,4-8 3,1-4-2,2-11 9,1-6 3,-1-7 4,0-6 1,-2-3-5,-5-5 9,1-5-9,-5 1 5,-6 5 5,-4 1-9,-14 11 5,-2 4 6,-7 6-1,4 7 16,0 7-6,-1 4 1,4 12-14,-4 4-7,2 11-6,2 5 1,3 3-11,5 6 1,6 2-9,3 1 0,6 3 4,1-6 2,5-4 9,-1-5-3,3-8 10,1-3 3,0-9-1,0-2-4,1-7 2,-3-4-10,5-6 9,0-3-1,0-7 2,-1-4 5,-3-7 2,-5-4 3,-4-7 14,2-3-2,-8 1 9,2 1-2,-1 12-2,-3 7 7,3 13 3,0 7 12,0 4-14,-3 4 1,1 10-26,2 7-6,1 19-4,2 6-2,-2 8 7,-1 2-3,4-3 4,0-2-6,5-8-18,-3-8-9,-1-10-25,2-6-13,-4-10-26,5-1-30,1-10-31,2-1 3,2-6 14,-1-4 282,0 0-111</inkml:trace>
</inkml:ink>
</file>

<file path=word/ink/ink1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01:08.86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7 83 816,'-4'-5'366,"0"-1"-163,1 0-114,-1 1-10,0 2-6,0 1-6,0 2-12,-1 3-3,1 2-30,-3 2-6,-3 5-8,0 2-9,-1 4 4,-2 0 5,4 2-6,-3-4 0,3-4 1,5-2-2,-2-8 0,7-1 2,1-3-9,1-3 7,10-1-1,-1-4 0,2-6 14,4 0-14,-3-6 6,1 0-1,2 3-5,-1 0 2,-2 2 0,-4 5 4,0 0 0,-2 5 0,-4 3 3,3 0 13,-6 3 14,-1 1 8,2 2-6,-3-2-24,0 0-5,3 10-7,15 37-2,-10-22 9,3 3-6,-1 0-5,2-2 13,-1-3-8,2-4 1,1-2 4,-7-7-12,3 0 8,-3-6-19,-1-1-27,-1-2-51,0 0-30,-3 4-27,-2 1 87</inkml:trace>
</inkml:ink>
</file>

<file path=word/ink/ink1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01:08.3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7 115 926,'-24'-41'339,"23"37"-267,-2 0-18,-2 0-11,1-5 6,0 4 15,0-2 11,-2-2 14,0 2 3,2 1-14,-1 1-5,1 0-31,1 1-3,-2 1-23,1 1-2,1 2 7,-1 2-8,2 1-3,-1 4 0,0 8-17,-1 9-1,1 15 13,-1 3-2,3 7-3,-1 1 8,-1-1-11,-1 1 1,-3-5 5,1-5-3,-3-8 7,3-5-6,1-9 11,-1-4-9,2-9 4,1-3-1,1-2-15,2-2-12,-1 1-10,1 1-23,-1-5-50,1-15-17,3-30 62</inkml:trace>
</inkml:ink>
</file>

<file path=word/ink/ink1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11-18T08:01:07.6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7 29,'0'0,"0"0,0 0,0 0,0 0,0 0,0 0,0 0,0 0,0 0,-59-29,55 29,0 2</inkml:trace>
</inkml:ink>
</file>

<file path=word/ink/ink1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01:02.0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964,'0'0'332,"0"0"-300,0 0-19,0 0-17,2 0-14,-2 0 9</inkml:trace>
</inkml:ink>
</file>

<file path=word/ink/ink1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00:59.79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 116 959,'33'-24'383,"-34"22"-261,-2-4-7,0 4-13,-2-5 0,1 1-13,2-1-10,1-1-2,2 0-23,1 0-10,0 0-15,2 1 2,1-2-10,-2 1 10,5 4-10,-2 1 1,1 4-7,1 2-2,0 5-3,0 3-11,-3 5-6,1 4-6,-5 3-22,-2 2-3,-3 3-15,-3 2-9,-2 1 1,-1-3 2,0-2 8,-1-4 0,0-8 17,1 0 11,2-8 13,3-2 13,0-4 6,1-2 4,1-4 14,2-3 5,1 0 15,1 1-6,2-1-4,1 1-6,3 4-22,1 1-4,3 3-7,0 2 2,4 3 7,-1 2-5,2-1-12,-1 1-12,-2 0-34,0-2-1,-3-3-28,-1 2-14,4-4 10,-8-3-9,1-2 69</inkml:trace>
</inkml:ink>
</file>

<file path=word/ink/ink1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00:59.05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4 0 958,'0'0'381,"-1"0"-254,-3 0-22,2 0-28,0 0-14,0 0-8,1 0-8,0 0-7,0 0 6,1 0-15,-1 0 7,1 0 1,0 0-12,0 0-3,0 0-11,1 0-16,2 0 4,2 1-2,3 1 1,20 14-3,-20-8-16,-3 3-1,-2-3-7,-2 0-14,-3 0 6,-2 2 0,1 0-2,1 0 10,-3-2-5,1-4 4,-4 2 10,3 0 14,1-3 7,1-1 6,0-2-1,2 0-1,1 1 0,0-1-3,0-1-4,0 0-1,0 1 4,0 0-4,12 3-1,23 5 4,-26-5-7,1 3 6,-3-2 1,-2 3 1,1 0-2,-3 1 5,-3 0 0,-3 1-2,0 4 13,-4-1 10,-2 1 12,-4-1 16,-2 0 5,-2 0 2,-3-2 5,1 1-16,0-2-5,5-3-20,2-1-14,2-2-4,1 0-8,2-2 3,2 0-7,3-2-18,2 0-15,0-1-52,0 1-16,0 0-44,0 1 642,0-1-383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3:14.18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0 220 997,'-11'3'360,"2"0"-304,-2-3 1,3-4-11,-2-1-11,1-4-10,2 1-10,1-3-4,0 0 2,3 0 3,2-1 0,4-3 66,1-3 10,4-8-6,-1 1-9,0-2-70,0 6-4,-1 7-4,1 5 8,1 14-11,2 6-12,8 25 10,-1 10-4,3 10 18,2 1 3,3-6-5,0-8 4,4-12-12,-1-4 6,-7-17-3,-3-8-8,-6-15-27,-2-11-34,-6-19-69,-4-7 81</inkml:trace>
</inkml:ink>
</file>

<file path=word/ink/ink1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00:57.4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5 15 1025,'-10'-19'418,"-1"26"-281,2 1-33,-2 3-13,2 3-44,-1-1-15,1 6-16,6-1-7,1 12-4,1 3-5,5 3 3,1 2-7,5-7 3,3-1 1,0-8-5,-1-3 5,1-9 7,0-3-3,-1-8 3,1-3-3,-2-9 4,1-3 12,-3-4 17,-1-2 9,-2 0 5,-3-1-2,-3-1 8,-3-2 3,1-4-13,-3-2-11,1 2-27,-5 2-3,-4 12-4,3 6 6,-4 11-12,3 7-9,-1 16-22,0 10-14,5 11-2,5 7-10,7 0-12,2-3-6,8-8 11,-2-4 10,3-17 24,0-6 15,-2-13 4,1-6 0,-1-12 5,0-5 7,-1-6-2,-2-4 13,0-1 35,-6-2 21,-1 1 33,-2 1 0,-4 8-14,1 5-21,-3 10-17,0 5-4,-1 8-12,0 9-4,1 15-26,2 9-5,4 13-12,3 1-13,4-3-23,2-1-31,0-11-37,4-6-3,0-15-12,0-6 13,-2-8-54,0-5 112</inkml:trace>
</inkml:ink>
</file>

<file path=word/ink/ink1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00:56.4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3 96 810,'-1'0'347,"-5"0"-187,6-1-29,-2 0-28,1 0-6,-5-8-16,-12-25-4,18 23-4,3 0-10,0 1 13,-2 2-8,4 3-25,0 1-2,-1 3-36,3 1 2,-3 0-7,-1 2-2,2 4-2,0 4 3,-4 4-1,-1 7 2,-1 5-7,-4 3-5,-2 3-9,-2 1-22,-4-1-3,1-2-15,-4-4 15,-1-1 12,6-4 12,0-4 17,4-6-4,5-5 9,-3-4 8,3-2-4,5-1 15,-1-2 2,-2 2-4,0 1 10,0-1-10,3-6-9,37-20 4,-21 27-4,-4 0-11,0 2-1,-2 3-30,-1 2-18,2 3-28,1-3-4,-4-1 637,-1-1-433</inkml:trace>
</inkml:ink>
</file>

<file path=word/ink/ink1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00:55.3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1 209 800,'-4'1'333,"-3"-5"-194,3-3-33,-1-4-36,1-2-3,2-5-4,2 0 1,0-4 12,2 1-5,2 2 9,1 1-2,2 2-5,1 2 4,3 3-18,0 1-2,-3 5-27,-3 2-11,1 4-18,-2 6-2,4 9 2,-2 5-2,-4 10 3,-2 2-1,-6 3 0,0 2-1,-2-1 0,-2 0-13,-1-2-10,-1-2 3,1-2-8,1-5 16,1-8 2,3-3 5,2-6 1,0-2 1,2-4 3,0-1-3,1-4 9,1 2 3,0-1 5,0 0 4,0 0-1,0 0-3,5-8-7,22-19-2,-14 25-3,0 3-8,3 2 8,-1 3-6,2 1-10,-1 1 6,-2-2-24,0-1-18,-1-2-72,2 0-8,-5-6-17,2-3 97,-5-5 47</inkml:trace>
</inkml:ink>
</file>

<file path=word/ink/ink1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00:52.9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64 1034,'23'-33'396,"-21"17"-278,-1-7-12,2-5 5,-3-4-11,1-4-9,1 2-8,-1 7-26,2 6-7,0 11-16,-2 6-13,1 5-11,0 7-4,3 9-10,0 8-1,0 9-6,0 3-2,-1-2-16,0-4 2,1-3-14,-2-3-10,-1-4-20,0-7-9,-2-8-22,2-4-4,-2-3 43,3-2 25</inkml:trace>
</inkml:ink>
</file>

<file path=word/ink/ink1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00:52.64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3 73 1043,'-14'13'379,"0"14"-323,-2 5-10,2 9-25,-1 5-7,6 3-9,0-1 0,7-5-3,4-4 0,5-12-1,7-4-3,1-12 6,5-5-2,1-11 15,3-6 19,1-14 24,1-3 11,-2-12 17,0-4-10,-7-6-12,-2-2 3,-10 1-14,-5 1 2,-7 5-9,-3 8-7,-5 14-2,-3 6-9,0 17-11,-6 2-8,-2 20-21,2 14-2,3 18-13,3 8-4,9 6-6,4-3-3,6-10-1,5-5 6,6-16 4,5-8 9,3-14 5,4-6-9,-1-12 13,-2-8-1,0-11 3,-2-5 11,-4-7 0,0-2 1,-7-6 23,-1-4 10,-3 1 14,-4 0 7,0 14-21,0 8-10,-4 13-6,1 9-14,-1 11 8,1 14-10,1 22-7,0 9 0,2 11-18,1 0-6,3-3-49,2-4-39,4-8-9,-3-3 62</inkml:trace>
</inkml:ink>
</file>

<file path=word/ink/ink1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00:51.81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57 1028,'27'-43'410,"-27"41"-280,1 1-20,0-3-9,-1 3-7,0 0-8,0 0-19,0 1-7,2-1-30,1 0-5,2-1-20,24-1 0,-29 7-7,4 3-5,-6 3 1,-2 0-9,0 5 2,-5 3 0,1 3-30,-2 2 3,2 1-12,3-1-10,3-3-2,4-3-10,4-4 9,3-6 5,4-2 37,2-3 16,6-2 5,-3 0 5,4-3-18,2 0-13,-4 2 19</inkml:trace>
</inkml:ink>
</file>

<file path=word/ink/ink1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00:51.43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63 1045,'23'-32'391,"-19"19"-301,-2-5-9,3-9-23,1 0-2,-1-5-2,1 1 1,-2 2 2,2 5-9,-1 9-15,-1 5-12,-3 6-8,0 3-8,1 10-8,2 6 1,2 15-8,0 8 7,-1 6 5,-1-2 1,-3-3 2,-1-4-3,0-4-6,-1-4-10,1-7-18,2-3-21,1-9-47,0-2-10,-1-6-25,1-4 79</inkml:trace>
</inkml:ink>
</file>

<file path=word/ink/ink1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00:51.1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2 204 1074,'26'-25'394,"-26"23"-322,-2-1-1,-1 8-11,-2-3-4,-3 4-1,-2 5-4,-3-3-10,1 9-12,1 10-11,-2 3-14,5 8 4,1 0-3,7 0-13,5-3 4,3-9 1,1-8-8,5-9 11,1-5-4,5-12 4,2-11 2,3-14 6,2-7 4,1-8-12,-2 0 9,-3-1 8,-8-3 3,-12 6 26,-3 2 10,-12 8-6,-3 6-3,-1 10-20,-4 6-13,-3 14-16,-3 7 2,-5 22-4,1 11-3,3 23 7,3 5-13,5 1-4,6-1-8,7-13-12,5-5 4,8-16-3,3-9 7,4-14 1,4-8 14,5-10 2,-1-8 7,4-12 5,1-5-8,0-13 10,0-4-2,-3-6 13,0-6 7,-7 3 5,-1 0 13,-4 14-4,-4 10-12,-6 17-3,1 8-8,-4 10-11,-1 9 5,1 20-7,-7 13-6,2 22 7,0 3-6,3 1 0,-2-3-4,3-7-56,0-8-14,5-7-46,6-6-6,1-12 5,2-5 74</inkml:trace>
</inkml:ink>
</file>

<file path=word/ink/ink1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00:40.400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16-2 979,'-6'0'367,"2"6"-299,1 6-13,2 13-29,1 5-13,3 22-6,4 12 3,4 25-1,1 12 6,0 13 2,0 3-3,4 3-4,-1 0-1,3 1-7,-3-4 2,-8-4 7,7-3-6,-7-12 4,-4-11-3,2-13-6,-3-14 0,-2-16-3,3-6-5,-3-13 1,-7-9-7,1-6-10,-3-6-10,-7-9-35,6-4-191,-10-14 186</inkml:trace>
</inkml:ink>
</file>

<file path=word/ink/ink1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00:40.023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1-3 985,'-2'-2'355,"3"3"-308,-2 0-9,1-1-22,0 0 2,2 13 3,0 34 3,0-11-1,-4 9 2,8 22-9,2 15-1,-2 27-6,5 13-5,1 12-2,0 0-1,1-6 3,-2-7 0,-1-6-1,0-3 2,-2-6-4,-1-8 0,-4-9 4,1-6-3,-2-14 1,3-5-1,-1-20-4,1-9 0,-2-19-3,0-6-16,0-13-10,0-11-17,0-21-210,-2-9 185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18:42.9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1124,'2'6'398,"5"0"-355,0-2-19,-5-1-14,4 1-8,-5-3-18,-1-1 1,2-3 10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3:13.58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1 235 1103,'0'0'463,"0"-1"-285,0 0-8,-1 0-51,0 0-44,1 1-39,-7 15-13,-27 42-7,25-15-7,2 11-6,5 2-3,4 1-1,6-6-1,5-13-5,4-8 7,9-14-6,3-5 1,3-16 4,6-6-7,-5-20 6,-5-6 11,0-5-6,-10-2 1,-13 2 4,-3 0-10,-24 0 12,-6 1-4,-10 9 3,-2 4-4,4 16-3,3 6 3,8 7-5,6 3 5,10-3-5,3-1 2,11 3-6,4-1-5,10 1 2,8 2-3,8-1 10,9 2-1,1 4 3,-5 0 0,-2 12 0,-6 4-2,-9 9 0,-2 5-2,-7 0 2,-7-1 1,-3-2-1,-3-4 0,-3-11-3,-1-3-37,-4-13-44,-2-5-4,2-7-15,-2-7 39,4-8 37,0-1 12,2-11 16,2-1 1,5 0 0,3 2 2,5 3-10,4 3 7,2 7-5,3 5 51,0 11 15,1 7 1,-1 10 7,-3 3-52,-1 9-12,-5 2-5,-5 3 10,-1 3-11,-4-4 8,3-1-4,-1-7-4,0-4 0,-1-9 0,0-6 0,5-3-1,-2-7 1,5-3 3,4-1-1,-4-3 1,4 2-2,-2 3-1,-3 1 1,0 4 0,-3 2 5,-1 1-15,-1 2 15,-1-1-10,0-1-1,-1-1 13,0-2-13,-1 0-2,0-3-18,2-1-72,0 1-12,-1-7-6,2 0 16,-2-2 68,-3-4 14,1 4 16,-2 1 0,-2 2 15,2 7 20,-2 5 23,2 3 6,0 10-9,3 4-19,1 12 20,3 6 8,5 9-9,2 2-1,4 0-49,1-5-1,0-13-8,1-4 12,-7-15-3,-3-9-4,-3-9 2,-3-9-2,-1-5 2,0 0 0,1-6 4,-3-4-6,0-4-3,1-2 5,1-4-2,2-1 2,5 3 9,3 1-19,14 6 9,5 3-5,9-1-128,2-1 579,3 2-365</inkml:trace>
</inkml:ink>
</file>

<file path=word/ink/ink1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00:39.604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-1 362 372,'14'-20'162,"0"-2"-87,1-1 4,-6-2-13,0 3-15,-5-1 16,0 1 18,-3 1 32,-1 0-3,0-2-45,0 2-20,0-3-38,3 1-2,-2 3 1,-1 0-2,3 7 1,-2 2 1,3 5 5,-2 0-2,-2 3 4,-1-1 0,1 4-1,0-1 0,0 1-5,0 0-2,0 0-7,0 0 0,3 25-2,7 47 1,2 1 1,1 12 0,-1 17 0,2 4-1,1 5 4,-1 4-3,-1 6 0,-4 2 1,-2 5-1,-3 0-2,-3-3 8,0 1-4,-3-13-3,-1-9 5,3-18 1,-1-8 5,4-12 8,1-5-4,-4-13-2,5-6-1,-3-17-4,0-8 3,3-9-6,-5-7-3,1-5-4,-1-8 0,0-19-12,-1-10-13,0-20-124,1-6 101</inkml:trace>
</inkml:ink>
</file>

<file path=word/ink/ink1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00:20.753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27 147 845,'-25'-2'318,"24"1"-239,1 2-55,3 4-12,0 0-6,0 1-3,3-1 1,-1-1 0,2-1-2,0 0 0,0 0-2,3 0 3,2-1-1,1-2 4,3-2 0,2 4-1,3-2-1,3 2-1,5 2-3,3-2 1,5 1 1,4 0-2,2-3 2,0 0-2,4-1 0,2-2 5,6 4-3,5 2 1,1 1 1,0 0-4,-1-2 5,0-1-2,1 1 3,4 3-3,-1-2 3,0-1-1,6 1 3,0-5 2,4 2-6,0-5 0,-2-2-3,4 2 1,2 1 0,1-3 3,0 1-2,-1-1-2,0 0 5,0-1-1,0-1 2,-3 0 2,0-1-3,5 3-2,-1 0 3,1 1 0,4 1 1,-2-1 1,-1 2 2,-1-3-5,-1 1 1,2-2 0,-1-1-4,-2-1 5,-3 0-2,-2 1 2,-1-1 6,-4 6 3,-3-3 12,-3 1 3,-2 4 6,0-3-8,-8 4-2,-3 1-2,-6-1 2,-4 0 9,-3 0-6,-2 0-1,-1 1-14,-1-1-6,-4 0 3,-3 0-1,-10 0-4,-2 1 2,-5-1-10,-1 1-1,-5 0 4,0 0-3,-2 0 8,-1 0-7,0 0 3,0 0-4,0 0-12,1 0-11,0 0-56,3 5-20,0 2 56</inkml:trace>
</inkml:ink>
</file>

<file path=word/ink/ink1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00:19.042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115 28 806,'-18'-30'351,"16"31"-175,-3-1-71,2 3-50,-2-1-14,0 5-20,-1 2-8,-3 3-7,1 1-3,-2 1-3,2 2 0,2-3 8,-1-1 1,3-1 2,0-3 1,-1-1-2,1-1 3,1-2 7,1-1 3,2 1-2,2 1-5,1-2-16,-3 0-4,5 1 0,-1 0 3,5 0 1,3 1 2,6-3-2,3 2 1,7-1-1,4 0 2,4 0 3,4-1-4,7 1 8,3 0-5,5 1-2,0 1-1,-3 0-7,-1-1 2,-5 3 2,0-1 0,0 2 2,0 2 0,-4-5 3,-3 1 2,-5 0-1,-3-2-4,-9 0-7,-3 0-5,-11-2 3,-3-2 1,-3 1 0,-2-1 11,-5 4 16,-3 3 3,-6-3-2,-3-1-4,-4-1-15,0 0-3,-4 0 10,-1-1-3,-7-1 3,-1 0 14,-3-4 13,1-2 7,4 3 12,0-5-7,3 2-16,2 0-1,0-7-12,4 4-9,-1-3-28,1 0 1,0 2-1,-1 0 12,3 3 21,1 0-8,4 2 3,1 1-7,3 2 2,0-2-4,2 4-2,2-2-3,3 1 2,0 1 4,2 0 2,2 0 2,0 3-7,0-3-2,1 0 1,0 0 3,-1-1 0,0 0-8,1 0-16,-1 1-4,0-1 18,0 0 4,1 0 9,-1 0 6,0 1-14,0-1-19,0 0-55,1 0-14,-6-9 49</inkml:trace>
</inkml:ink>
</file>

<file path=word/ink/ink1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00:18.222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1 10 331,'-1'-10'83</inkml:trace>
</inkml:ink>
</file>

<file path=word/ink/ink1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00:16.16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7 32 942,'36'32'328,"-38"-32"-292,-3-4-48,-2 0-25,-3-3-109,0 1-15,1-1 84,-1 0 67,3 1 157,0-1 27,1 2-38,4 1-44,-2 1-45,0 1-12,6 0-32,-1 2-5,-2 0-28,1 0-18,0 0-22,0 0-137,0 0 144</inkml:trace>
</inkml:ink>
</file>

<file path=word/ink/ink1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00:08.1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9 57 932,'7'-38'432,"-14"34"-174,3 0-110,2 1-9,2 1-33,1 0-32,-1 1-34,0 1-19,0-1-16,0 0 9,10 0-15,26 4 10,-25 0-9,1 3 1,-4-1 0,1 1-4,-2 2-1,-4 1-14,-3-1-6,-2 2-18,-5 3-25,-3 3-9,-1 3-15,1 3 5,-1-3 25,3-3 21,1-1 28,-1-5 10,0-7 14,3-1 4,3-2 7,1 0 4,3-2-13,-2 2 1,0-1-11,0 0 1,11-4 7,24-10-12,-21 11 4,-2 2-5,2 6-3,-3 1 4,-4 4-2,1 2 11,-3 8-30,-3 1 2,-3 2 1,-3 1-11,-3-1 30,-3 0 2,-5 1-4,1-2 10,-4-4 14,0 1 16,3-6 40,-2-2 1,3-5 0,1-2-8,5-3-35,1 0-12,3-1-12,1-1-14,1-2-1,1-2 2,2 1-39,0-5-11,1 1-55,0-1-18,2-4 405,-1-3-235</inkml:trace>
</inkml:ink>
</file>

<file path=word/ink/ink1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00:07.35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9 739,'25'9'354,"-25"-9"-105,0 1-79,-5-2-31,0 0-14,2 0-23,1 1-11,1 0-14,0 0-15,1 0-8,0-1-13,0 0-10,0 0-4,0 0-9,4-1-5,6-3-12,25-9-1,-22 14-2,0 3 3,-2 0-1,-1 2 2,-3 2-2,-4 0-6,-4 2-3,-2 2-11,-5 3-8,-2 0 3,-3 1 2,1 0 4,-1-5 11,3 1 8,5-3-5,-1-3 14,6-1-12,0-2-8,1-3 4,-1 0-6,0 0 3,0 1 12,5-3-2,6-4-1,26-13 1,-23 16-7,0 3 11,0 0-8,-3 2 4,-1 6 6,-3 3-40,-5 5 11,-4 3-6,-2 2 2,-7 1 29,-3 0-3,-3-1 7,-2-2 3,1-4 24,0-2 6,2-4-4,1-3-5,5-2-25,2-1-2,4-2-7,2-1-23,5-3-20,1-3-34,6-5-54,2-3 112,6-3-8</inkml:trace>
</inkml:ink>
</file>

<file path=word/ink/ink1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00:06.60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 74 1222,'-4'3'462,"0"5"-354,4 6-22,-7 7-53,3 6-8,3 7-28,-2 2 5,4 3 5,1 1-12,6-3 10,0-4-8,8-9 2,-3-7-2,1-9-2,3-5 3,-2-10-3,3-7 8,-1-10-4,4-3 10,-3-10 11,-1 0 13,-4-7 25,-4-2 3,-8 4 7,-2-1-11,-6 6-10,-5 5-11,-1 14-12,-3 5-4,0 16-13,-2 6 5,-2 14-17,2 8-2,5 14-4,5 5-13,10 1-4,4-2-21,4-10-17,3-5 4,1-13-18,2-9 24,2-14 16,0-8 8,1-12 28,1-3 6,-1-7 6,-3-2 12,-4-4 21,-2 0 10,-8-1 20,1 3 1,-6 11-11,1 6-5,-1 11-9,0 7-12,0 8-5,1 8-12,0 20-9,2 9-6,3 13-1,1 1-2,3 0-16,0-2-16,0-6-32,0-4-31,0-16-58,1-6-11,-4-14 414,2-6-220</inkml:trace>
</inkml:ink>
</file>

<file path=word/ink/ink1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00:05.77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6 28 1059,'-4'-5'414,"5"4"-294,0 0-14,1-2-30,-2 2-17,0 1-2,0-1-1,11-2-9,26-3-4,-25 5-20,-1-2-4,0 2-14,-2-1-4,-3 2 5,-1 2-10,-6 0 6,0 2-3,-5 5-14,-4 3 1,-1 9-40,-2 1-13,-2 2-14,2-1-7,3-2 15,1-4 15,7-3 12,2-4 9,7-8 19,3-4 5,4-4 11,5 1 6,-2-2 3,3 3-1,0 4-2,-4-1-4,-2 9 1,-4 1-1,-12 4 2,-2 5 1,-9 2 6,-2 4 7,-6 5-3,-2 0 4,0-4 7,1 1 0,5-11 3,2-1 0,2-7-15,2-4-10,4-2-33,1-6-24,4-5 30</inkml:trace>
</inkml:ink>
</file>

<file path=word/ink/ink1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00:05.24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48 1067,'1'-10'426,"0"2"-278,-1 0-1,2 1-22,0 2-12,5 2-28,-4 0-9,7 0-30,-1 3-19,-2 0-9,5 2-13,-5 1-2,0 1-1,-4 4-8,-3 2-3,-1 6-19,-4 2-9,-3 3-17,-1 2-3,4 0-2,0 2-5,2-3 8,5-1 1,-1-5 11,2-4 7,3-3 11,1-2-1,3-3-21,1-1 1,3-3-25,-2-1 11,3-3 40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3:12.29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2 54 1319,'-4'37'495,"2"-16"-399,1 9-15,-1 8-43,3-1-12,0-2-22,6-4 2,4-7-4,-1-5-5,2-7-8,-2 0 1,-4-10-5,-5-2-26,-4-4 16,-2-3-18,-8-6 4,1 2 27,-11-6-3,0-3 6,-2-4 15,3-6-9,7-1 1,5 1 7,9 4-1,0-1-2,14 5-3,6 1 0,9 4-8,3 3 10,-1 1-2,-4 1 1,1 4 1,-1 4-1,-2 3 5,-3 4-5,-5 6 0,-3 3 39,-3 14 2,-6 4-3,-2 8 5,0 4-36,-3 0-1,5-3 7,2-3-11,2-4 2,1-10-11,-1-5-4,2-4-60,-3-7-19,-1-2-36,1-1-30,-9-8 39,2-2 4,-6-7 44,-1 2 29,0-1 50,-5-1 19,0 1 22,2-1 6,-2 0-21,4 2-4,2 1-24,0 0-1,7 2-1,3 1-10,7 0 4,5 2 0,4-1-1,1-1 2,1-3 2,5 1-2,-5-3-1,1 1 2,-3 1-1,-7 1-1,-1 4-5,-4 4 83,-1 10 21,1 8 0,-3 15 8,2 4-78,-2 5-15,-2-2-3,2-6-7,-1-7-29,1-10 15</inkml:trace>
</inkml:ink>
</file>

<file path=word/ink/ink1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00:04.86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7 130 1047,'-33'-42'386,"24"49"-327,-2 2-28,1 7-1,0 9-23,1 8-3,6 12 1,0 3-4,7 3 1,2-3 1,7-9-5,2-5 2,3-15-5,-1-9-1,3-11 6,0-10-3,2-13 12,-3-9 10,1-10 25,-3-5 17,-1-4 14,-2 1 13,-8-2-3,-1 3 3,-11 11-7,-2 7-13,-7 11-15,-5 7-11,1 11-14,-4 6-8,-3 20-19,1 8-1,1 14-11,5 9 9,9 2-23,3 1-9,14-7-9,0-9-9,10-12 9,1-10 1,0-16 5,5-3 3,-1-17 22,1-9 4,-2-9 7,-1-7 2,-1-3 22,-5 2 6,-3 2 31,-4 1 5,-6 3-2,-2 5 0,-3 8-29,-2 9 4,1 13-2,-1 3-6,1 20-5,0 8-11,4 18-18,3 7-1,4 1-8,3 0-15,3-11-33,1-4-43,4-8-84,0-8 585,0-6-336</inkml:trace>
</inkml:ink>
</file>

<file path=word/ink/ink1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00:03.98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8 28 968,'-4'1'371,"3"-1"-263,0 0-7,0-1-5,0 1-11,1-1-11,0 1-17,0-1-10,0 0-2,0 0-13,0 1 8,0-1-27,8-5-7,25-11 1,-25 19-8,3 0 0,-1 3 5,-1 1-4,-1-1-6,-3 2 13,-3-1-14,-2 2-4,0 3-8,-6 0-13,1 6-3,-3-1-11,-1 0-4,1-1-6,-1-5 8,3-3 6,1-2 16,3-3 15,1-2-1,1 0 10,0 0-1,0-1 0,0 0 3,0 0-2,0 1 4,4-2-2,6 0-3,25-1 3,-25 7 0,-1 5 0,-1 0 2,-5 7-8,-1 1 0,-6 1 2,-2 2-4,-5-2 15,-2 1-1,-2 0 10,-1-5 6,-1 0 10,-3 0 0,-1-6 1,1-1 2,3 0-23,0-3 5,6-1-14,1-1-7,2-4-39,8-1-20,1-5-50,6 0 61</inkml:trace>
</inkml:ink>
</file>

<file path=word/ink/ink1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00:03.35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 187 777,'16'-37'407,"-23"37"-73,0-4-200,1-2-25,0-5-30,2-3-22,0-5-7,3-3 9,1 2-3,1-1-7,2 8-16,0 2-14,0 5-12,1 4-4,-2 1-4,2 1-6,2 8 1,3 2 0,1 8 4,2 6 0,-5 6 4,-1 4 1,-1 3 1,-1-4 0,-3-2-6,-2-4-3,0-4-28,-1-3-11,-1-6-39,4-3-16,-3-7-15,1-2-4,4-4 76</inkml:trace>
</inkml:ink>
</file>

<file path=word/ink/ink1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00:03.0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0 44 981,'-2'-44'382,"-4"43"-271,-2 1-18,2 0-18,-3 1-24,1 2-23,0 2-13,-8 4-10,4 4-5,-2 11 2,-2 7 5,6 17-15,-3 8-5,3 6-8,3 4-3,3-11 12,5-4 5,6-13 2,4-5-2,4-13-3,-2-5 2,3-12 5,0-8 0,3-10 5,1-10-1,-1-15 1,1-6 10,-4-9 7,0 0 16,-7 0 17,-4 4 1,-7 6 17,-4 4-4,-5 12-4,1 4-4,-3 12-28,0 4-7,-1 13-23,-1 9-8,0 21-2,-2 11-4,0 15 4,2 6-7,6-1-16,2-2 1,5-10 3,3-10 10,6-12 20,1-8-8,6-12-9,1-6 6,0-13-12,4-9 19,-1-14 3,1-8-2,1-14 12,0-1-12,-2-6 32,-4 0 19,-5 8 7,-5 4 20,-4 14-26,0 10-14,-2 12-5,1 7-19,-1 9-6,-1 6-11,-1 21-8,-1 10 4,1 22 6,1 6 4,3 4 0,1-4 4,2-10-29,5-9-11,1-13-38,3-7-10,4-9-13,-2-4-13,4-12 32,1-3 37</inkml:trace>
</inkml:ink>
</file>

<file path=word/ink/ink1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11-18T07:59:57.976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0 0,'0'0,"0"0,0 0,0 0</inkml:trace>
</inkml:ink>
</file>

<file path=word/ink/ink1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9:46.917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404 70 486,'-4'-38'298,"-2"20"-53,1 5-17,-1 8-110,-3 3-28,1 5-34,0 5-16,2 10-26,3 11-1,6 23-8,3 12-2,8 27-3,4 13-2,5 23 2,0 11 0,2 4 0,-2-4 2,-2-10-1,-2-5 0,-5-8 1,-3 0-7,-3-8 5,-4-9 4,-6-12-34,-4-9-7,-8-12-1,-2-8-5,-2-12 38,2-9 12,-2-13-5,0-4 0,-1-7 3,0-4-4,-3-2 4,2-1-1,0-1-5,-2-1-5,2-3-2,-8-2 1,-2-1 1,-4-1 6,-6 1 6,5 2-2,0 2-1,2 1 11,7 1 12,3 2 7,8 1 8,5-1 0,6 4-6,4-1-6,10 2-4,4 2-12,11-1-10,6 1-3,11-3 3,4-4 0,6-1 0,-1-4 3,-4-3-6,-3 2 0,-3-6-24,1 1-20,-1-6 29</inkml:trace>
</inkml:ink>
</file>

<file path=word/ink/ink1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9:46.274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50 0 970,'-1'6'353,"1"-1"-287,2 14-17,2 7-9,-1 22-7,1 16-15,0 31-10,0 14-3,-1 29-3,-2 11 4,-2-2-4,-3 7 1,-5-3 1,0-5 0,-1 4 1,-1-12 0,-1-22-4,4-14 2,1-30-3,4-13-1,3-23-1,1-9-1,1-17-18,0-8-6,0-21-4,0-11 3,2-25 19,2-13 6,1-20 7,3-11-4,2-15-3,0-11-1,0-12-6,-2-1 3,-1-2 4,1 3 3,2 11 3,3 6 0,2 19 1,0 10-4,1 24 0,-2 9 3,-4 20-2,-2 9 5,-7 15 4,1 6 10,-4 8 10,-1 4-3,-1 13 1,-3 11-12,3 31-7,-2 18-2,2 29-3,3 14 0,3 16-4,5 3 1,1 7 0,3-1 1,-5-8-2,3-4 3,3-19 6,-5-12 6,7-17-1,-7-15 3,-4-22-14,0-7-5,-3-22 2,2-4-1,-2-11-5,0-4-6,-3-13-3,-2-13 1,-1-22 4,2-15 11,2-28-10,0-13 1,2-25-1,2-9-2,-4-8 12,7 1 1,-4 8 6,-1 7 5,1 12 1,-4 5 0,1 22-3,-2 11 2,-3 23 7,1 13 4,-3 20 7,-1 4 8,2 11 3,-2 2 5,-1 5-6,1 3-11,4 17-24,1 12-12,4 32-4,7 23-5,4 29 14,2 18 12,4 16-34,-4-2 7,0 2-13,-1-7-3,-1-3 2,-1-4-7,-1-10-7,-2-12-14,-3-24 13,-2-14-5,-1-20-1,-4-5-7,-2-20 39</inkml:trace>
</inkml:ink>
</file>

<file path=word/ink/ink1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9:39.0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 120 981,'12'-57'406,"-15"49"-238,1 0-12,2 0-27,1 0-16,0 0-22,2 1-15,-1 1-26,0 1-8,-2 1-26,4 2-7,0 2-6,-1 0-2,3 2 1,-2 2 0,2 2-3,1 0-4,0 5-2,0 2-8,-4 3-11,-2 3-3,-2 4-32,-5 0-8,2 6-19,-4-1 1,-1 2 14,2-1 14,-3-7 34,0-3 5,0-8 21,3-1 8,4-4 15,0-3 10,1-5 16,0-2 0,1-5 11,-1-1-1,4 2 4,-2-2-5,2 3-11,1 2-19,1 3-17,1-1-1,1 5-13,1 2 9,4 0-6,0 6-8,3 0-9,-1 1-7,0-1-7,-2-1 8,-2-4-1,-1-2 6,-1-1-20,-3-4-7,0-1-7,-1 1-12,-1-4-4,0-1-9,-2-5 505,-1-1-341</inkml:trace>
</inkml:ink>
</file>

<file path=word/ink/ink1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9:38.2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64 1058,'-3'-3'420,"4"0"-277,-1-1-13,2-2-13,2-1-7,1-3-9,2 2-7,3-1-27,0 2-16,3 3-22,1 1-11,0 3-12,-2 1 4,-4 3-8,0 2 0,-7 3-2,3 2-2,-4 6-5,-4 0-15,-3 6-10,-4 2-15,-2-1-8,1 1-7,0-1 9,-1-1 10,5-4 18,2-3 17,4-7-3,1-4 4,4 0-2,1-4 4,5 3 9,5 0 2,0-2 1,2 1-7,2-4 7,-2-1-1,-5-1-7,3-1 1,-4 0-8,1 1-32,-1-3-38,-3-1-19,-2 0-53,-3-2 93</inkml:trace>
</inkml:ink>
</file>

<file path=word/ink/ink1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9:37.8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6 193 1026,'-10'0'386,"0"1"-304,-1 3-24,0 8-36,-1 2-14,3 8-15,-1 7-4,9 6-11,1 4-3,3-2 3,5-3 4,4-8 3,5-3 4,0-9 4,-2-5-4,0-9 11,-1-4 2,-1-9 24,2-5 15,-4-9 23,-1-7 11,-1-7 20,-2-6 1,-6-6 24,-3-2 1,-8 2-21,-1 3-14,-3 12-33,-1 7-12,-1 13-14,-5 8-2,-3 11-11,5 8-7,-1 17-8,2 11-4,7 17-15,2 6-4,12 7-19,7 1-2,5-9 7,-1-6-5,5-16 11,-1-9-9,2-15-8,0-8 15,-3-11 7,1-9 12,-1-9 15,0-5 12,-3-12 16,-1-4 19,-6-5 16,-1-3 5,-4 2 10,-2 3-10,-1 9-18,-2 10-12,1 15-1,0 8-3,-1 9-2,-1 9-6,-1 17-21,1 10-3,2 15-2,1 4-8,3-1-17,2-1-15,5-5-45,-1-1-21,3-8-76,-1-5-27,-1-7 133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3:11.3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8 409 901,'-9'9'432,"-3"6"-148,2 1-161,-1 8-66,2 4-34,3 10-13,3 1-12,6 1-2,8 0 3,4-9-3,3-3 3,5-8-4,-2-8-2,5-10 1,-1-5 7,0-12 0,-7-6 11,-8-11 4,-5 0-8,-10-5 13,-5 1-7,-9 5-4,-8-1 15,-6 9-9,1 5-2,-1 12 45,3 6-13,7 6 9,-1 2-1,13 0-41,0-4 4,12-3-17,10 0-3,10-8-6,10 1-2,3-9 7,4-3 2,-1-2 1,1-3 0,1 3-4,-3 2 7,-8 8-2,-5 3 3,-10 6-4,-2 3-6,-5 4 4,-6 3-7,0 4 12,-4 4 8,-4 4 1,8 3-7,-4 4 3,5 2-8,7 5-2,-3 1 4,8 3-5,2 1 1,5-6 0,1-5 4,2-12-11,0-7 7,-1-12-12,-1-9 6,2-11 7,-4-13 4,-6-11 9,-1-5-10,-12-6 17,-5-4-13,-16-8 9,-7-2 4,-11-4-8,-6 4 5,-12 7-5,4 11-4,0 21 1,1 13-4,17 21 1,1 8 1,14 11-6,8 8 2,11 1 0,6 4-5,13-3 5,9-1-7,19-6-1,8-6 7,7-8-10,3-6-36,-4-4-21,2-2 0,-2-6 1,0 3 39,-11 1 27,-9 4-8,-18 5 1,-7 4 9,-10 8 25,-5 3 16,-5 15 6,-5 3 3,-3 10-36,5 1-2,2 1-11,6-2 2,4-13-6,1-2-1,6-12-3,0-6-8,3-7 10,0-7-19,1-8 15,2-4-2,-1-7 8,-2-1 2,-6-5 3,-5 0-4,-8 4-10,-5 0-6,-7 6-8,-3 1 1,-8 7-17,3 4 11,-4 11-5,-1 3 2,10 4 28,1 0 2,19-5 4,6-1 0,12-6-11,7-4 4,2-11-2,6-8 1,0-15-40,-2-5-26,-2-8 43</inkml:trace>
</inkml:ink>
</file>

<file path=word/ink/ink1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9:36.9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 1 1105,'-3'-1'493,"-1"1"-263,0 3-70,-1 1-34,1 11-66,-1 4-19,3 9-34,-1 3-2,3 0-9,-1 1-26,2-2-61,1 1-36,1-2-46,-1 2-177,-2 3 248</inkml:trace>
</inkml:ink>
</file>

<file path=word/ink/ink1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9:36.7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23 1065,'4'-21'431,"-6"21"-295,0 2-1,3-1-24,-1-1-22,0 0-10,0 0-10,4 1 1,14 4-14,25 6-14,-26-6-23,-3-1-8,-3-1-5,-3 3-6,0-1 0,-2 1 0,-5 0-9,0 1 6,-4 2-15,-2 6 3,-2 3-18,-4 3 0,1 0 6,0 0 6,3-7 12,3 1 1,3-5-4,1-1-9,7 0 3,1-2-10,5-3-7,2-1-12,2-3-34,0-1-3,3-5-58,0-1 85</inkml:trace>
</inkml:ink>
</file>

<file path=word/ink/ink1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9:36.30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6 32 956,'-9'-3'375,"0"2"-277,2 5-4,-2 6-35,0 3-16,2 11-17,0 3-7,7 12-13,0 4-2,4 1-2,4-1 1,4-5 0,2-5-1,1-8 0,2-5 0,1-11 1,-1-4 2,1-8-1,-1-5 5,0-9 13,0-1 10,-2-12 35,-1 0 6,-5-8 15,-2-5-11,-6-2-13,-5-1-3,-7 6-19,-5 6-1,-4 11-13,0 4-9,-1 11-9,1 3-5,1 15-13,-2 9 0,2 18-12,1 8-5,8 13-19,5 1-8,7-7 1,3-5 14,8-16 22,1-5 9,5-12 3,1-8-11,2-7 5,3-9 0,1-8 6,0-2 3,-4-8 23,-4-1-2,-6-6 21,-3-2 17,-3-4-3,-2-1 7,-1-2-18,-1 4-13,-2 12-19,-1 5-9,0 18-1,2 4-8,0 10-6,2 12 0,2 15-4,1 8 5,1 12-10,2 1-8,-1-3-21,2 0-27,1-8-35,0-4-23,3-7-25,-2-9-287,-2-11 318</inkml:trace>
</inkml:ink>
</file>

<file path=word/ink/ink1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9:35.3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27 903,'20'-16'350,"-21"22"-251,0-2-11,0-3-9,1-3 0,0 1 17,0 0-4,2-7 6,6-38-13,-4 20-22,0-1 6,0-1-20,0 3-2,-3 2-17,2 3-10,-3 11-10,0 3-7,2 6 4,-3 1-10,2 5-1,1 4 4,0 8-8,0 7 8,1 2 1,-1 2-1,-1-2-7,2 0-7,-2-2-15,1-3-12,1-1-19,-2-2-12,0 0-56,-1 4-3,-2-3 81</inkml:trace>
</inkml:ink>
</file>

<file path=word/ink/ink1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9:35.0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 150 757,'-3'43'322,"2"-43"-152,-1 0-68,2 0-32,-1 0-1,1-1-7,0 0-4,0 0 9,4-7 4,13-35-8,-11 22 0,-3-6 1,1 2-13,1 6 1,-4-1-20,2 10-14,-3 0 5,-2 4-17,1 5 14,0-1-11,1 5-7,-1-3-1,0 0-4,0 13 6,-2 35-4,4-16 5,-1 3-8,1 1-1,1-1 5,0-3-1,-1 0 1,2-4 0,-3-2 6,-1-3-10,1-6 11,-2-4-17,1-3-21,0-6-44,0-1-26,1-3-44,2-7-115,3-7 183</inkml:trace>
</inkml:ink>
</file>

<file path=word/ink/ink1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9:34.4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9 48 1009,'-3'-8'381,"-1"-3"-287,0 2-8,-5 2-26,-2-1-4,-2 5-17,-1 1-10,-2 2 2,-6 4-6,1 6-3,-4 1 3,0 11-21,5-1-4,1 8-2,6 5-12,6 1 4,3 3-3,8-2-2,3-2 7,9-5-2,4-2 8,10-6-2,1-3-1,3-10 1,2-3-4,-6-12 2,0-2 1,0-9 12,-2-4 5,-1-5 23,-5-4 11,-4 0 14,-5-1-2,-9 2 6,-2 2-8,-9 2-18,-7 0-2,-6 5-24,-4 4-3,-5 5-7,-1 5-2,-1 7-3,-2 3-5,2 9-1,-3 4-8,2 5 0,5 4 9,5 4-14,7 4 0,10 7-15,2 2-26,8 2 10,4-1 2,6-7 14,3-2 16,6-15 6,0-6 6,4-11-3,-2-7 5,1-12 3,-1-7 8,-2-8 11,0-4 4,-3-5 23,-3-1 7,-7-3 20,-4-1-4,-6 2-6,-2 5-10,-4 12-27,0 5 2,1 16-20,1 3-3,-1 6 5,0 6-9,-3 13 2,0 9 1,7 4-8,0-18-1,0 1-12,3 55-7,8-3 9,1-4-15,3-37-6,1-3-8,2-11-27,0-3 2,1-11 1,1-4-5,1-8 411,1-6-262</inkml:trace>
</inkml:ink>
</file>

<file path=word/ink/ink1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9:19.761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-1-16 1272,'-1'41'426,"2"9"-428,6 11 9,0 5 2,2 4-6,-1-1 9,0 19-12,2 11 4,-2 23-15,1 18-23,-1 9-24,-4 0-18,1-8 3,2-8 19,2-19 37,8-10 22,0-13 34,-1-3 3,-3-9 10,-1-3-11,-4-9-11,-2-7-7,-3-10-7,-3-6-3,0-11 4,1-6-5,-2-12-6,1-4 3,-2-9-9,0 0 13,2-2 8,0 0 9,-1 0 15,1-1-5,-1 0-26,0 1-25,0-1-56,-4-8-25,-13-34-148,18 20 158</inkml:trace>
</inkml:ink>
</file>

<file path=word/ink/ink1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9:18.010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-1 0 1141,'50'31'442,"-50"-31"-315,0 1-37,0 2-56,-1-3-13,1 0-20,0 0-5,0 0 6,0 0 3,0 6-5,-1 23 1,1-26-2,0-1 1,1-2-2,-1 0 5,0 0 2,0 0-5,0 0 5,0 0-1,0 0-1,0-1 1,0 0 4,0-4-3,0-2-6,4-23 8,-4 27-11,0 1 1,-4 0 6,1 1-12,-1 1 9,1-1-5,2 1 1,1 1 6,0-1-10,0 0 3,0 0-4,0 0-1,-1 0 9,1 0-2,-1 0 1,1 0-5,0 0-39,0-1-18,0 0 36</inkml:trace>
</inkml:ink>
</file>

<file path=word/ink/ink1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9:15.954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33 32 1073,'-12'-12'372,"6"3"-334,2 2 1,-1 2-2,5 5-5,-3-1-8,0 0-11,3 1-7,0 0-5,0 0-4,0 0 3,18 2 8,24 0 5,-16-2 8,3 0-2,9 0-8,5-1-3,16 3-8,5 2 2,10 1 1,2 2-2,9 2 2,4 2-2,9-1-1,7-1 0,9-2 0,3-3 0,17 1 0,-3-1 0,8 1 2,4-3 0,-5-1 1,9 0 0,-7 0 6,2 4 1,0 2 8,-6-1 0,1 2 3,-9 0 2,-11 1 0,-4 1-5,-15 4-7,-6-3-2,-13 1-4,-6-1 0,-8 0 0,-5-1-2,-10-2-2,-7-1 1,-11-1-3,0 0 3,-4 2 1,-2 0 0,-3-1 3,-4 2-8,-3-4-1,-3 1-3,0 1 0,-4-1-10,-3-3-44,0 1-21,-8-9 40</inkml:trace>
</inkml:ink>
</file>

<file path=word/ink/ink1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9:13.5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4 149 977,'-8'-4'382,"1"-2"-289,0 1-21,0 0-35,-1 1-11,-2 0 10,0 0 8,-1 0 9,-1 1 5,1 0-6,0 0-3,0 1-13,5-1-6,3 2-21,-2 0-4,2-1-8,1 2 3,-1 0-5,2 2-1,1-2-2,0 0-8,0 0 9,0 0 1,5 2-1,9 0 4,21-6 3,-25-5-2,-2-2 3,-2-2 0,-5 3 8,0 1 2,-2 0 4,-2 1-6,-1 0-3,0 5-3,-3-1-3,3 6 0,-1 1-4,1 2-5,1 7 4,1 0 3,3 2-5,-1-2 3,4-5-5,2-3 0,1-2 11,0-2 2,3-3 2,-1-2 0,-1-3-10,-1-2 0,-4-3 4,-1 0 0,-2 4 9,-1-2-1,-5 3 3,-2 3-3,-6 4 3,0 5-6,-5 11-18,-2 3 0,2 5-1,-3 2 3,7-2 16,4-6 2,7-7-22,4-2 3,5-10-8,3 3 7,-3-5 14,9-2-1,-3 1 4,-2-6-1,1-1 7,-9-1 7,-1 3 8,1 3 0,-6 6 10,-1 2-9,-7 9-17,-8 4-5,-6 10-41,0 4-19,1 1 580,6-5-412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3:10.23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4 21 1062,'-1'-1'434,"0"0"-268,-7-1-23,-29-2-57,23 7-22,-2 7-42,0 3 3,4 14-9,0 3-15,9 13-1,4 2 0,8-3-3,7 0 2,5-12-7,6-3 1,7-13 2,3-6-3,3-9 3,-6-9-1,-3-10 11,-9-7 4,-7-9 5,-2 0 5,-13-3-8,-4-2 12,-10 0 0,-7 2 2,-13 8-5,-4 11-5,-8 16-1,2 7-16,6 14-2,5 6-36,12 11-83,8 0-25,16 0 77</inkml:trace>
</inkml:ink>
</file>

<file path=word/ink/ink1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9:11.434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55 0 698,'-3'24'288,"3"-24"-139,-1 0-88,-1 0-24,1 0-5,0 0-15,0 0 4,1 0 8,-1 0 6,0 0 2,0 0 4,0 0-14,-4 1-2,-1-1-11,-19 8-6,22-6-3,1 1-3,2 0 2,-1-1-2,1-2-1,0 0-1,0 0-14,0 0-20,0 0 21</inkml:trace>
</inkml:ink>
</file>

<file path=word/ink/ink1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9:05.939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21 3 921,'-3'0'345,"-2"0"-268,0 0-4,2 1-17,-1 1-7,4 1-6,0 1 5,0 0-17,0 0 4,-2 5-13,4 1-4,3 7-2,-1 1-1,3 6 1,-4 4 4,1 4 5,3 5-6,-3 8 8,2 5 0,-1 13 7,0 6 0,-2 8 13,-1 4-9,0 10 0,0 6-1,-1 9-24,-1 3 5,-1-2-17,-1-5 2,2-7 7,2-1-6,2-1 9,0-1-3,2-1-2,2-1 1,2-4 6,0-1-3,0-5 3,-1-4 6,-1-8-13,-3-1 6,0-4-4,0-1-11,-1-2 8,-1-2-11,-2-6 2,-1-5 7,-2-2-3,0-2 8,0-4 3,0-4-2,0-8 4,-1-6-10,1-6 1,1-4-3,0-3-1,1 0 1,-1-3-2,1 0 1,-1-3-7,-1 0 8,2-1-3,0-1-3,0 0 4,0-1-33,0 1-44,0 0-50,0-1-81,0 0 523,0 0-275</inkml:trace>
</inkml:ink>
</file>

<file path=word/ink/ink1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9:04.712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-2 34 702,'3'-10'328,"-2"2"-136,-1-1-49,1 5-74,-1 0-12,1 3-20,-1 0 7,0 1-4,0 0-4,0-1-5,0 1-5,0 0-5,0 0-10,0 0-8,0 0-7,0 0-2,2 6 5,8 12 5,14 34 4,-8-16-5,3 9 7,3 24-8,5 6 4,3 21-4,2 7-2,-1 4 3,-3 1-6,-2-1 6,-3 0-2,1-5-2,-1-2 5,-2-5 2,0-5-7,-1-6 5,-2-2-4,-1-5-3,-4-3 11,-2-6-6,-2-7 7,-2-11 4,-1-3-4,-2-13 21,2-5-5,-3-10 10,0-6 1,2-7-10,-4-2 10,0-3-19,0 1 3,-4-2-14,3 0-7,0-1 8,-1 0-7,0 0 4,0 1-1,0 0-5,1 0-5,0 0-41,0-1-23,-1 0-52,0 0 71</inkml:trace>
</inkml:ink>
</file>

<file path=word/ink/ink1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8:50.3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8-2 1022,'-50'-1'385,"45"8"-302,2-3-40,1 0-8,1 1-4,-2-6 0,3 3 7,-1 0-4,0-2-16,0 0-3,1 0-7,0-1-2,0 1-3,0 0 3,0 0-3,0 0-5,0 0 7,0 0-4,-1 0 0,1 16 5,-1 32-8,2-15 1,4 15-2,3 5-3,2 15 7,0 7-7,2 10 5,-1 8 0,0 9 0,-3 5 1,-1 11 1,0 5-1,-7 9 1,3 1 2,-3 1 2,-3-1-2,7-3 9,-2-2 13,7-4 11,1-3 12,3-8-4,3-6-9,0-11-12,1-7-8,-4-14-5,0-4-5,-1-8-1,-4 0-1,1-4 12,0 0-2,0-4 9,-2-2 7,1-2-9,-1 0-3,-2-3-5,-1 0-14,-4-5-4,1-3 16,-1 1 1,0-6 15,-1-6 1,0-2-2,0-12-7,1-6-1,0-3-9,0-2-8,0-4 0,0 0-2,0 0-9,0-1 2,0 0-10,-1 1-3,0-1 8,1 0-1,0 1 7,0-1-14,0 1-4,0 0 3,0 0 1,0 0 13,0 0 6,5 10 3,16 24 0,-9-20-2,4 0 2,3-2-1,7 1 4,5-1-6,6 2 0,1-1 0,7-1-6,-1-1 9,7-3 6,6-1-9,5-6 2,3 1 4,3 0-79,1-2 2,8 1 9,4 0-7,3-6 74,3 1 6,5-2-7,0-3 3,6 1-2,4-4-8,-5-3 5,-1 4-3,6-3 1,-3 4 11,-1 0-10,1 0 1,1-1 2,-1 2-8,-3 0 7,6 1 3,-6-2-4,-2 1 6,1-1-2,1 0-2,-1 3-1,-1-2 0,0 0 1,-3-2-1,-4 1 7,-3 0-3,-3 2-1,1 1 2,0-5-6,-1 2 1,-6-3 5,-4 0-10,-2 2 6,-6-1-3,-9 1-2,-6 1 4,-15 4 0,-3 1 4,-10 5-4,-5 2 5,-4 1-3,-5 2-5,-4-1 5,-2 0 0,-5-2-22,0 1-29,-6-8 32</inkml:trace>
</inkml:ink>
</file>

<file path=word/ink/ink1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8:48.6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4 287 1204,'-2'1'409,"-1"-2"-383,1 1-21,2 0-4,0 0 3,0 0 2,0 0 0,0 0 14,8 0-3,26 1 0,-19-3 0,2-3-9,5 0-4,6-1-2,4-3-2,12 3 2,6 1-2,5-4 4,5 2-5,6-3 1,11-1 0,12 2-3,2 0 5,11-5-2,2 0 6,6-2-2,6-2-2,3 2 3,0-1-6,6-1 2,-1 2 7,1 0-7,5 2 6,-6 3-3,2 4-2,-2 2 5,-4 2-8,2 3 7,-3-4-7,-5 3 1,0 0 1,-6 0 2,-3 2 0,-1-1-4,-4-1 3,-7-2-6,-4 1 3,-8 0 0,-4 2 2,-12 0 3,-2 2-4,-16 0 2,-6 0 2,-11 1-6,-6-1 10,-5 0-5,-6 0 1,-3-1 4,-2 0-3,-5 0 7,-1-1-4,-1 0-1,-2-1 1,1 0-5,0 0 2,0 1-5,0 0 4,-1 0 3,1 0-5,0 0 16,-1 0-12,1 0 6,0 18-2,2 34-4,2-20 0,3 10-6,2 10 8,-1 14-13,1 7 12,-4 13-7,3 1 1,-4 6 8,0 3-14,0 6 26,-2 3 8,-1 10 29,0 5 20,1 8 17,-1 1-5,3-2-16,-1-2-7,1 1-27,2 1-11,-2-1-5,6-3-1,2-9-4,-2-4 6,9-8-8,-2-3 2,2-11 0,1-6-7,-4-10 9,0-5-15,0-9 0,0-4-1,-2-7-7,0-1 9,0-2-8,-3 2 14,2 1-7,-4-5 7,0-1-6,-1-1-4,-5-4-1,1 3 0,-4-5 7,-1-1-18,-3-7 11,-1-7-20,1-5-9,-1-5-14,1-8-33,-1-1-8,-9-15-23,-4-10 0,-4-22-32,-5-14-35,-1-19 108</inkml:trace>
</inkml:ink>
</file>

<file path=word/ink/ink1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8:43.24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29 45 799,'-1'0'339,"0"0"-187,0 0-69,0 0-3,1 0-15,-1 0-7,0 0 0,0 0-3,0 0 3,1 0-3,-1 0-4,0 0-1,0 0-5,-3 0-3,1 1-10,-1 0-2,0 0-21,0 0 1,1-1-2,-1 2-11,1 1-1,-22 31 5,25-16-15,0 1 2,4 8 0,1 1-7,0 4 1,3 4 6,2-4-2,1 0 3,6-2 5,-1-4-4,8-4 5,1-3-3,3-10 5,2-6 13,1-8 15,0-5 5,2-9 18,-2-4 4,-6-7 4,-3-3 0,-9-4-1,-5 3-2,-6-1-1,-6-1-3,-9 2-6,-7-3-17,-11 5-19,-7 4-3,-11 10-8,-3 8 6,-3 12-17,1 5-7,2 11-36,2 4-32,4 3-87,2-1-20,9 2 120</inkml:trace>
</inkml:ink>
</file>

<file path=word/ink/ink1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8:41.94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9 284 1249,'0'-18'473,"4"-8"-371,1-5-11,-5-4-10,-1-1-23,-2-1-13,-2 2-2,3 7-19,-1 4-10,0 13-14,-1 5 0,2 5-1,1 3 4,0 1-8,1-3 0,1 5-3,11 45 4,-1-9 6,2 1 3,-1 5-2,-3 0-1,0 0-2,-1-1-7,1-5 4,-2-3 1,-6-6 4,3-1 7,-4-8-4,0-2-4,0-5 2,-3-4-8,-1-4 4,0-4 5,-2-2-2,3-1 10,0-1-5,-3 0-9,-1-3-3,-3 1 2,-8 0 2,3-1 6,-2 2-4,-4-2-13,6 2 2,-2-1-3,2 2 4,4-2 8,3 2 3,3-2 9,4 2-1,1 0-6,10 0-7,2 0-9,16 0 4,4 3 6,11-3 2,1 0 12,0-3 0,-2 0-4,-4 1-1,0-1-12,-5 2-2,-2-1 3,-6 1 0,-4-1 6,-7 2 5,-6 1 0,-2-2-1,-5 1-4,-2 0-2,1-2-7,-1 2-18,0 0-26,0 0-69,1 0-25,-1-1 85</inkml:trace>
</inkml:ink>
</file>

<file path=word/ink/ink1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8:41.04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7 225 947,'22'-29'427,"-23"28"-152,1 0-127,0 1-22,-1 0-37,0-1-48,0 1-15,1-1 2,-1 0-2,0 0-7,0 1-17,0 0-3,-5 10-1,-11 41 2,17-17-8,8 2-24,2 1-2,5-9-19,4-3 8,4-10 17,4-5 6,7-5 20,2-5 2,0-8 3,1-5-3,-6-10 0,-1-5 5,-3-6-1,-5-6 8,-5-1 11,-4 0 2,-10 2 13,-5 4 2,-10 0 8,-7 3-6,-7 5-14,-5 2-6,-11 11-13,-3 8 3,-7 14-5,0 11-4,4 12-24,5 7-19,6 10-57,6 4-36,10 2 615,6-1-398</inkml:trace>
</inkml:ink>
</file>

<file path=word/ink/ink1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8:39.91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9 341 1037,'9'-10'379,"0"-9"-307,0-5 8,1-8-7,-1-2-12,1-4-14,-4-2 0,-2 3-5,-4 1-6,-4 9 5,-2 5-21,3 11 4,2 3-4,-1 5-20,2 3 9,0 0-15,0 0-1,0 0 0,0 0 0,5 13 10,11 34 2,-10-16 3,3 8-1,-1 6 0,-1 2 0,-3 1-2,-1-2 4,-3-2-5,2-1 7,-2-4-3,-2-1-7,0-6 24,1-4-1,-3-6 6,4-5 7,-1-6-18,-2-3-1,2-5-6,0-2-3,0-1-2,1 0-8,0 0 0,0 0 1,0 0-1,0 0 5,0 0-1,0 0 4,0 0 2,0 0-9,0 0 5,0 0-7,-1 0-12,0 0 5,0-1-12,1 0 7,-1 1 7,-2 0-4,-13 0 2,-22 2-3,20 1-3,-3 1-4,-2 2 6,-1-2 4,1 2 0,-1 2 17,6 0 7,1 1-12,6-2 15,3-3 4,5-3-1,1 1 12,4-2-21,-2 0-8,0 0-8,17 0 1,33-1 7,-18-1 7,5-3-5,7-1-6,2-1 3,1 0-3,-4-2 0,-1 0 1,-2 1-2,1-2-3,-5 2 4,-4 2 2,-5 3 4,-7 2 0,-6 2-2,-6-1-5,-6 1 30,-2 0 6,0-1 9,0 0 9,0 0-31,-1 0-5,0 0-9,0 0-5,1 0-2,0 0-6,0 0-11,-1 0-27,0 0-35,0 0-72,1 0 96</inkml:trace>
</inkml:ink>
</file>

<file path=word/ink/ink1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8:38.76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2 84 998,'-4'-2'378,"-7"2"-296,3 1-21,-2 1-24,-4 3-14,1 0-5,-1 4 1,0 3 2,2 2 0,2 6-4,3 3-2,5 3-8,3 0-3,5 3-4,4-4 3,9-1-2,-2-1 0,6-8 4,4-1-2,-1-8-1,5-3 2,-2-9-1,0-2 5,0-8 24,-1-4 10,2-4 19,-3-1-5,-2-2-2,-2-1-6,-6 0-2,-4-4 3,-11 3-2,-2 2-7,-9 2-1,-3 2 2,-7 6-15,-5 2-2,-5 6-11,-4 4-17,-3 5-1,-1 5-5,-1 7-17,-4 2-20,2 7-44,-2 4-27,8 4-51,8 3-17,12-2 120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3:27.6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 0 1322,'-15'17'497,"11"31"-369,5 18 1,6 28-59,1 10-13,1 8-47,1 0-3,-3-11-4,0-11 16,2-23-132,1-20 88</inkml:trace>
</inkml:ink>
</file>

<file path=word/ink/ink1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8:37.90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8 109 584,'-26'0'290,"25"-2"-144,-2 1 14,3 0-17,0 1-29,-1-1-10,1 0-5,-1 1-4,0-1-18,0 1 3,1-1-29,-1 0-5,0 1-19,0 0-12,-2 0-9,-3 1-4,-24 10-2,25-4-4,-1 3 7,0 1-9,0 5 5,1 1-5,3 5 4,-2 0 1,7 2-5,1 0 8,3-2-13,6 1 8,3-2-9,1-2-8,2-6 0,-1-1 4,0-7 8,1-1 6,4-6 6,1-4-8,2-6 4,-3-3 2,1-6-2,0 1 6,0-4-3,-3-3 6,-3 1 8,-5-2 5,-8 1 16,0 0 1,-8-1-1,-1 0 0,-10 2 2,-4 3 2,-1 6-6,-2 3-13,-3 7-29,0 1-15,-7 5 2,0 4-3,1 6 15,0 5 5,5 9-49,1 7-27,6 5-76,3 5-12,8-2 98</inkml:trace>
</inkml:ink>
</file>

<file path=word/ink/ink1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8:36.84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 78 983,'0'0'383,"0"0"-294,0 0 1,0 0-10,0 0-36,0 0-18,3 18-19,-2 29-4,-4-18 3,5 0-2,0-2-4,7-2-1,2-4-6,-6-3 5,11-5 3,-2-7 7,7-5 3,5-5 4,-1-9 6,2-5-4,-2-10 25,-2-2-4,-2-2 10,-7 3 2,-10 1 4,-4 2 5,-9 0-16,-4 1 3,-6 3-28,-3 2-21,-5 10-23,-2 8-7,-8 14-59,-6 9-19,-11 13 70</inkml:trace>
</inkml:ink>
</file>

<file path=word/ink/ink1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8:33.20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5 520 1019,'-3'-2'426,"1"4"-252,2-1-41,7 1-61,5 2-14,13-3-19,9 2 8,21-6-5,9-5-9,22-6-20,9-5-11,18-14-6,8 0 6,14-11 5,3-6-2,-3-2 2,3-1-13,-7 2 10,-3 6-2,-4 3 0,-12 5 2,-18 14-8,-6 3 2,-15 15 2,-7 5-5,-14 10 1,-8 8 1,-13 8-4,-3 4 10,-9 7-2,-2 1-2,-7 1 3,-2 4 3,-6 2 1,-2 5-5,-1 4 3,-1 0-6,1 2-2,1-3 9,4 5-13,5 9-6,9 17-41,7 11-24,9 12-5,-3 3 10,2 1 43,-5 1 17,-8-4 17,1-3 12,-6-8 29,-1-6 18,-3-13 14,-3-11-4,-4-21-26,-2-11-16,0-18-19,-2-5-12,1-13-78,-1-7-38,-3-19 68</inkml:trace>
</inkml:ink>
</file>

<file path=word/ink/ink1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8:32.63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1076,'7'6'415,"1"7"-291,6 4-59,13 17-28,3 11 0,13 29-7,4 11-16,15 23-11,2 10-4,-3 8-3,-2 6 6,-14 3 4,-3-4 4,-8-6 4,-7-9 9,-6-19 6,-7-9 2,-7-26-7,-2-13-10,-5-24-16,-2-10-24,-9-25-50,-4-12-18,-9-36-21,-7-19 59</inkml:trace>
</inkml:ink>
</file>

<file path=word/ink/ink1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8:31.98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4 596 980,'-30'-20'393,"5"10"-223,7 3-47,10 3 14,5 3-29,9-4-59,10-1-17,22-4-32,13-3 6,20-5 15,8-4-15,19-8 9,7-3-18,18-8 3,10-1 4,2-2-9,6 1 6,-4 0-5,-3 1 4,-4 2 1,-12 1 8,-15 8-8,-9 7-3,-19 12 1,-6 5-3,-17 9 8,-9 3-4,-12 8-2,-4 3-7,-6 9 3,-2 5 14,1 10-3,2 8 9,6 15 0,0 10-17,5 19 12,1 8-10,-4 17-5,3 7 10,0 9-10,3 4 6,10-4 5,1 2 3,6-3-4,-1-5-1,-6-7 14,-2-8-1,-6-13 19,-4-5 2,-1-14-25,-3-8 4,-3-13-20,-5-9-7,-3-10-66,-3-5-62,-12-10 83</inkml:trace>
</inkml:ink>
</file>

<file path=word/ink/ink1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8:31.45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1323,'7'38'467,"13"21"-400,6 12 9,10 25-3,3 18-17,5 32-31,2 10-3,2 18-19,4 2-2,1-9 3,-1-5-6,-6-21 5,-8-13 2,-11-24-4,-5-12 6,-7-27-9,-2-15 1,-6-26-34,-5-14-51,-7-33-53,1-18 77</inkml:trace>
</inkml:ink>
</file>

<file path=word/ink/ink1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8:30.71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 512 1141,'-9'10'442,"3"-7"-272,3-3-90,4 3-9,3-3-9,10-1-31,8-2-15,17-6-16,7-2 7,12-3-7,9-1-2,18-5 2,8 0-3,15-6 2,6-6 1,-25 1 1,-45 16-1,2 0-2,134-44 1,-6-2 4,-8 2 1,-74 31-2,-7 0-1,-11 8-3,-7 5-3,-13 2 5,-5 1 9,-13 7-5,-11 1-2,-11 3-1,-7 1-30,-10-1-34,-5-1-36,-24-6 58</inkml:trace>
</inkml:ink>
</file>

<file path=word/ink/ink1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8:29.81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7 423 1323,'-17'7'508,"7"-4"-427,15-3-16,6-3-26,22-3-32,10-3 17,30-8 6,17-4-5,14-7-6,13-1-11,8-2-8,0-2 5,10-1 2,0 3-7,-7 1 1,0 0 1,-10 5 17,-6 0 5,-7 3 18,-10 4-2,-16 3-23,-11 3-3,-23 4-9,-5 4-3,-14 2 3,-5 2-5,-9 5-3,-5-1-8,-7 2-44,-3 0-45,-9 3 57</inkml:trace>
</inkml:ink>
</file>

<file path=word/ink/ink1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8:29.33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4 177 974,'-31'2'373,"13"2"-250,7 0-8,6-1-27,4 0-10,9-2-46,4 0-10,14-1-6,8-2-1,12-6 11,8-5-7,11-5-8,-1-5-7,0-6-25,-4-1-21,0-4-45,-3-4 53</inkml:trace>
</inkml:ink>
</file>

<file path=word/ink/ink1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8:29.12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10 1530,'36'-6'524,"-35"51"-497,-1 14-16,2 29-3,1 13-11,1 7 1,1 1 2,0-9 10,-1-9-8,-2-15-1,1-11 7,0-22-8,-3-10 0,2-20 5,-1-4-21,-1-19-42,0-8-5,1-23-31,0-15-3,1-15 42,1-8 9,-3-8 24,-3-2 21,-1-7 2,-5-1-2,1 8 34,-1 4-4,0 17 3,4 8 3,5 18-32,3 9-2,3 16 1,3 11 5,5 18 14,5 12-1,11 31 6,9 13-9,7 24-11,6 11 0,0 0-4,-7 0 3,-3-7-5,-9-9 6,-6-17-6,-2-9 1,-7-19-3,-6-11-21,-6-16-31,-2-8-13,-9-14-29,-2-4 1,-8-7 573,-5-2-372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3:27.1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 37 1092,'-11'-26'438,"8"17"-307,7 7-20,3 14-66,3 10-15,7 24-29,-2 11 8,9 20-3,-2 4-9,-1 0-40,-1-1-14,-3-6-47,-4-8-33,-8-10 97</inkml:trace>
</inkml:ink>
</file>

<file path=word/ink/ink1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8:28.51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5 0 1490,'-9'11'579,"2"1"-437,2 2-29,-1-5-69,-2-1-27,5-4-57,3-4-59,4-3-96,5-3 111</inkml:trace>
</inkml:ink>
</file>

<file path=word/ink/ink1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8:28.29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 23 1160,'-7'-8'451,"7"5"-332,0 0-30,5 0-40,5-1-20,13 5 8,6-1-3,17 9 7,8 2-1,0 4-17,-1 8-8,-11-2-13,-1 4 1,-11-2-3,-2-2 2,-11 0 7,-8-3-2,-10 3 20,-9 1 10,-9 4 1,-9 1-3,-7-3-15,-1-2-5,-7-7-11,-1-1 6,3-4-9,2 0 0,7-1-12,9 1-28,8 0-62,7 1-59,10 1 94</inkml:trace>
</inkml:ink>
</file>

<file path=word/ink/ink1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8:27.96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4 29 1317,'1'9'444,"-1"-6"-427,-6-5-12,-3-3 8,-5-3 3,-1-2 18,3 4 13,3 0 37,2 2-4,3 4 0,2 2-4,2 0-42,0-2-2,2 6-29,17 49-5,-1 9-2,7 12-1,4 16 10,-4 3-2,0-3 1,-7-4 1,-7-8-8,2-2 10,-8-14 5,0-7-7,-3-19 5,-2-10-2,-2-17-17,0-5-7,-1-16-41,-5-10-22,0-21-72,-1-13-16,-2-21 103</inkml:trace>
</inkml:ink>
</file>

<file path=word/ink/ink1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8:25.03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 93 965,'-3'-31'408,"8"10"-160,5 5-203,5 3 31,6 3-11,11 10 3,8 4 3,8 13-3,3 5 0,-2 7-27,-3 4-9,-7 0-17,-6-2-15,-10-4-7,-5-5 5,-12-4 7,-5 0 2,-12 3 1,-7 4-3,-12 0-2,-6-1 3,-9-1 5,-2-1 6,-7-1-4,1-1-6,6 0 1,4-3-9,17-2 0,3-1 5,13-6-52,4-2-50,12-6 64</inkml:trace>
</inkml:ink>
</file>

<file path=word/ink/ink1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8:24.70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1-3 1120,'-4'3'503,"-5"8"-271,2 8-56,6 27-163,2 18 2,7 22-14,3 5-2,3 0 1,-1-9 1,3-6-1,-1-3 1,0-12-2,-3-6 3,-5-16 6,-3-8-37,-4-13-34,0-9-29,0-11-100,0-7 128</inkml:trace>
</inkml:ink>
</file>

<file path=word/ink/ink1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8:24.39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0 0 1314,'-6'11'472,"1"0"-399,-2 6-46,-3 0-20,4-4-74,0-4 49</inkml:trace>
</inkml:ink>
</file>

<file path=word/ink/ink1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8:24.21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128 1153,'4'3'414,"9"-3"-326,14-2 12,11 2-2,11-4 6,3-1-22,-3-2-43,-5-3-17,-3 0-11,-1-3-11,-1-2-40,1-2-31,-9-6-28,3-2 46</inkml:trace>
</inkml:ink>
</file>

<file path=word/ink/ink1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8:24.00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24 97 1256,'-8'0'450,"4"-1"-384,0 5-18,1 8-13,-4 9-14,-2 28-25,0 15-2,-2 28 4,3 11 3,-5 6 10,0 0-8,-3-8 2,-1-8-9,2-12-3,-6-12 7,3-19-6,2-12 7,4-20 4,6-10-11,-1-22-22,2-9-10,3-24-2,2-13 9,6-20 31,2-9 7,-2-10-1,-3-4 5,5 2 17,-3 2 4,4 2 15,5 7-4,3 16-13,-1 10 3,-2 25-10,-2 12 3,-2 16-20,2 11-9,4 21-11,1 16-3,4 33 17,1 14 4,1 22 5,2 6 0,-1-4-10,-1-2-1,-1-19 2,1-11 2,-1-16 1,-2-12-2,-4-15 0,-6-8-6,-7-14-13,2-3-47,-5-9-28,-7-6-15,-12-18 56</inkml:trace>
</inkml:ink>
</file>

<file path=word/ink/ink1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8:22.48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2 170 812,'24'-11'330,"-22"9"-206,-3-5-18,-4 0-14,1 2 4,-5 0-12,3 1-4,2 2-6,-3 1-6,2 1-10,-1 0-9,-2 0-23,1 1-10,-2 0-9,1 0 0,1 1 2,0 0-9,1 5 0,1 2-1,2 5-7,-1-1 6,1 3 1,0-1 2,1 1-4,2 1 2,3 0-10,2-2 2,5 2-2,4-3 2,2-4 5,1-1-7,5-6 5,-2-2 4,2-4-4,1-4 8,2-5 1,-2-3-4,1-5 2,-3 0 4,-8-3 20,-2-1 2,-6-1 18,-2-1 4,-4 0-8,-5-2-8,-6 2-7,-3 1-9,-3 5-7,1 5 5,-2 7-12,-3 5 1,-3 5-2,-2 2-7,5 6-23,4 0-30,4 5-81,7 8-27,7 5 98</inkml:trace>
</inkml:ink>
</file>

<file path=word/ink/ink1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8:21.54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6 146 807,'-13'31'338,"12"-26"-195,-1 0-19,1-2-13,-1-1-13,1-2-4,0 0-18,0 0-17,0-1-11,1 0-25,0 0-3,0-1-17,2-17 3,4-26-8,-4 23 6,-2 2 0,0 4-2,-3 5 6,-1 3 0,0 4-3,-1-1 1,1 2-9,3 0-1,0-1-11,0-1-19,1 0-24,3 0 0,0 0 6,2 2 21,0 1 18,-2 0-5,-2 2 3,1 3 1,-2-3 6,0 0 7,3 16-1,5 36 1,-2-10 1,3 2 1,-1 4-1,4-2-1,1-8 0,-3-3 2,-3-10 4,1-3 0,-5-6 6,3-1-5,-2-4 7,-4-1-3,3-3 0,-3-1-1,0-2-2,0-1-2,0-2 5,-1 2-1,2-2 3,-2-1 5,0 0-6,0 0-4,1 0-6,-1 0 5,0 0-6,0 0 8,0 1-5,0 7-1,-5 27-4,0-22 0,3-1 1,-1 1-3,4-5 5,0 0-2,0-2 1,-3-2 1,2 1-1,1-1 2,-1-3 1,1 2-1,-1-3 4,1 0-1,-1 0-1,1 0-1,0 0-1,0 0-3,0 0-1,0 0 2,0 0-5,1 5 4,1 2 0,6 21 2,-8-26 0,-1 0 4,2-1-5,-1-1-5,0 0 5,0 0 0,0 0 11,0 0 41,0 0 14,0 0-8,0 0-1,0 0-33,0 0-12,0 0-7,0 0 1,0 0-1,-1 0-5,1 0 6,0 0-6,0 0-5,0 0 5,0 0 2,0 0 0,0 0-21,0 0-80,0-1-43,0 0 79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3:26.8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 203 1096,'-13'-7'464,"6"-1"-295,8 3-70,5 2-49,8-4-42,5-4-17,10-2 17,5-4-1,9-1-11,4 0 5,-2-5 1,-1 4-5,-6 0 3,0 3 5,-5 5-6,-5 4-3,-7 5 1,-7 3-3,-8 10 5,-3 4 3,-3 13 19,-4 4 24,-7 7-8,-1-1 3,-6-3-16,2 2-25,-2-6 6,1-1 8,-2-7-2,2-5-1,3-10-10,1-4-14,6-7-9,0-4-2,0-7 12,3 0 12,4-6 10,3-4 2,4 3-4,2-3-13,2 8 2,0 3-9,7 12 1,-1 5 11,8 13 8,1 4-76,6 6-49,2 1 285,3-5-180</inkml:trace>
</inkml:ink>
</file>

<file path=word/ink/ink1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8:18.97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77 995,'0'0'384,"0"-1"-267,0 0-19,0 0-19,6-10-6,14-23-26,-12 26 1,2-1-4,1 4-3,2 2-14,2-1-8,1 4-9,-2 1-8,-1 2 3,-1 0 0,-1 5-10,-1 0 1,-7 4 6,-2 0-6,-9 2 0,-2 2-3,-2-2-12,-3 0-4,0 0 4,0-1-3,0-5 12,5 3 4,5-10 4,1 1 2,4 1-7,0-4 5,5 1-4,4 0 5,5-5 3,3 1 2,3 4-2,3-1-5,2 6-2,-4-1 2,-3 1 2,-5 3-1,-9-1 7,-2 1-1,-6 6 8,-3 0-2,-12 2-7,-1-1 4,-3 0-4,-5 0 7,6-1 2,0-2-6,3-4-13,2-2-21,3-6-42,2-3-21,5-3 297,4-6-179</inkml:trace>
</inkml:ink>
</file>

<file path=word/ink/ink1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8:18.35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37 1093,'26'-21'426,"-26"24"-299,-1-3-16,4 1-35,-1-4-13,2-2-21,4 1-11,4 0 1,3 2-7,2 1-15,-1 0-4,0 3-7,-1 0-4,-5 1 5,0 2 6,-7-1-4,0 3-11,-6 2-38,-1 3-18,-1 6-22,-6 0 10,1 3 18,-2 0 4,1-2 18,3-4 3,7-4 14,-1-2 8,8-4 3,4 1 5,4-2 2,7 0 4,-5-1 6,3 1 0,-3 3-5,-4 0 0,-2 0 1,-2 2-4,-6 0 16,-1 1 0,-6 1 0,-2 1 17,-4 0-6,-1-1 3,-2 2 13,0-2-8,-5-4-7,3 0-7,-1-4-14,0-2-12,3-4-29,3-3-9,5-3-26,3-2-11,9-3 57</inkml:trace>
</inkml:ink>
</file>

<file path=word/ink/ink1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8:17.81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1 123 1120,'-21'3'403,"2"5"-343,-1 5-7,5 14-21,-1 6-10,8 9-22,6 2-2,8-2 3,5-4-3,2-9 1,4-8 1,4-11-4,1-7-2,3-13 6,-2-7 12,-3-11 10,-1-5 10,-3-3 15,-1-2 6,-8-2 6,-1-1 3,-9-4-3,-4 0-13,-10 7-9,-1 3 0,-8 15-13,0 8 5,-3 16-9,0 12-15,5 20-24,0 6-16,8 15-33,6 2-15,9-4-10,3-2 5,12-12 34,1-6 19,0-18 32,9-5-1,-4-18-2,3-8 8,3-9 0,-5-7 8,-2-7 14,-3-6 4,-4-1 28,-4-3 13,-3 1 9,-2 3-7,-3 13-26,0 8-15,0 15 15,-2 5-2,-2 8 3,2 9-6,-1 18-32,2 9-7,2 15-7,2 1-9,1 2-27,0 0-14,2-4-40,-1-4-15,4-12-35,-1-5-3,-1-17-242,-2-10 265</inkml:trace>
</inkml:ink>
</file>

<file path=word/ink/ink13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8:17.05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 17 944,'7'9'390,"-18"-3"-232,2-3-19,4-2-32,4-2-12,1-3-21,3 0-8,6-4-8,3 2 1,5 0-15,4 0-1,0 5-26,0 1-3,-2 5-7,-3 0-7,-8 3 0,-3 3 0,-10 5-6,-6 5-3,-4 6-8,-5-1 1,0 2-3,1-3-3,4-5 10,2-1-16,8-6-5,4-4-2,9-1-18,3-4 11,6-7 14,7 1-8,3-11-35,3-2-15,7-2 48</inkml:trace>
</inkml:ink>
</file>

<file path=word/ink/ink13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8:16.65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 2 1076,'-2'-1'403,"2"0"-303,5 1-13,2 1-6,6-1 1,-4 0-25,1 0-16,3 0-31,-3 1-7,2 4-4,-2 0-2,-4-1 7,-2 3-2,-5 3-4,-2 2 1,-4 6-19,-5-2 2,1 2 11,0-5 2,1-5 7,2 0-1,3-6-2,-1-1-1,6-2-4,7-1 3,3 0-2,5-1-1,2 1 8,-2 3 0,2 1-2,-2 3 0,-5 1-1,0 1-1,-7 3 3,-1 1 0,-7 7 0,-4 0 3,-5 3-3,-2-3 6,-3-2-2,0 1-4,-2-8-1,3-2-12,4-5-46,5-4-21,5-10 228,4-5-140</inkml:trace>
</inkml:ink>
</file>

<file path=word/ink/ink13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8:16.18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7 130 1077,'-76'49'376,"64"-8"-339,9 8-24,5 0-6,4-6-5,4-4-1,6-14 0,-2-6 0,5-11-6,-1-6 11,-1-9 33,2-8 6,-1-13 25,-1-5-6,-2-13-10,-3-3-5,-5-4-6,-5 3 14,-7 4-9,-3 3 6,-6 11-3,-5 2-24,0 15-4,-5 8-4,-2 16-12,-5 13 5,7 18-23,0 13-30,10 16-33,9 2-20,4-4 4,6-8 20,8-19 33,6-7 5,2-21 14,3-6 0,1-17-1,-4-10 9,5-12 7,-4-7 4,0-7 14,-3-1 16,-6-1 17,-1 3 24,-5 6 16,-4 6 0,-1 14-12,-4 5-18,-3 11 7,1 6-16,-2 14-9,1 10-9,3 20-27,1 6-3,3 7-19,3 0-12,1-3-73,3-2-36,2-13-34,1-7 642,2-15-363</inkml:trace>
</inkml:ink>
</file>

<file path=word/ink/ink13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8:15.42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 0 1201,'-2'12'475,"0"4"-347,3 15-51,4 8-23,3 8-41,0-1 6,2 0-73,-1-3-49,5-5 67</inkml:trace>
</inkml:ink>
</file>

<file path=word/ink/ink13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8:15.06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6 1079,'0'1'421,"0"-1"-297,1 0-52,-1-1-12,0 0-2,6-1-3,36-10-7,-19 7-12,-2 1-27,2 1-5,-3 4-5,-3 1 1,-1 4 4,-9-2 4,-2 2 0,0 3-4,-11 5-5,1 3-18,-7 2-27,-3 2-7,2-3-11,1 0 7,3-5 11,0-5 1,8-5 15,-2-3 0,11 0 17,7-1 5,5-2 2,7 0 6,1 1 4,-3 1-3,-2 1 2,-5 3-4,-7 2-4,-4 0 5,-5 3 9,-4 6 5,-9 4 3,-4 2-2,-9 0-8,-3 4 6,-4-6 2,1 3 1,-1-7-4,3-4-13,9-5-21,4-5-16,10-7-368,5-4 293</inkml:trace>
</inkml:ink>
</file>

<file path=word/ink/ink13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8:14.57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6 86 1116,'-14'37'395,"1"9"-360,3 4-7,3 6-14,2 0-3,7-8-1,1-8 4,8-9-5,-1-8 3,4-11-3,3-4-6,2-16 5,2-5 3,5-12 25,0-8 7,1-13 10,-3-5-9,-5-8-15,-6 1 4,-11 3 4,-6 8 9,-10 11-5,-6 5 2,-4 13-12,0 4-11,-3 14-8,2 11-5,0 17-7,-1 14 6,5 17-17,3 10-25,10 4-36,2-4-12,11-13-4,4-14 13,4-22 5,4-5 8,1-16 18,2-5 5,1-13 26,3-12-4,6-13 6,-1-8 4,-1-5 2,-3-1 9,-11 0 17,1 8 13,-7 10 30,-3 10-2,-3 16 12,-2 5 9,1 13 1,2 6-11,1 22-27,2 14-18,-3 19-22,-1 5 2,3 7-5,-5-9 1,3-4-4,0-7 10,0-14-58,3-6-27,0-18-47,2-8-27,-2-13-16,1-8 100</inkml:trace>
</inkml:ink>
</file>

<file path=word/ink/ink13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8:13.69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3 23 959,'-3'0'413,"0"0"-224,3 0-81,4 0-18,5 1-18,2-3-5,3 0-1,3-3 2,0-1-17,2 2-16,1 2-18,0 1-7,-1 0-9,-4 0 5,-4 1 5,-4 1-10,-5 2-1,-2 3 1,-5 6-1,-4 2-5,-7 7-11,-1 1-5,-2 1 1,0-3 1,5-3 4,0-3 3,6-4-1,4 0 10,2-2 3,3-2-2,6 0-5,2 0 4,5-1-9,2 2 8,-1-2 4,0 1-1,-6 0 6,-2-1-3,-6 5-6,-2 2 2,-4 5 2,-4 3-2,-5 3 7,-6-1-4,-4 0 6,-6 0-18,-13-4-72,-3 1-29,-11-9 56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3:26.4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6 0 1089,'12'7'450,"-23"1"-276,-2 0-25,3 4-57,2 3-18,2 7-47,7 4-5,3 5-16,4 2-9,3-3 4,-5-4-8,3-7 8,-3-5-4,-1-8 12,-2 0-80,-6-9-77,-3-4-24,-14-10-99,1-1 182</inkml:trace>
</inkml:ink>
</file>

<file path=word/ink/ink13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8:13.18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 21 748,'0'-1'394,"0"0"-21,3-1-261,-3 1-9,0 0-4,0 0-16,0 1-30,10-4-14,25-6-31,-26 11-3,1 3-13,0 1 2,0 3 5,0 2 3,-3 2 9,-1 3-5,-1 4-7,-4-2-12,-6 7-31,-5-2 3,-6 1-17,-1 3 6,-2-2 23,2 3 3,3-3 21,0-2-1,6-6-14,2-2-5,5-5-3,1-4 6,8-1 16,0-2 4,8-4 5,5-1 0,3-5 2,6 1-2,1-1-36,-1-1-27,-1 1 38</inkml:trace>
</inkml:ink>
</file>

<file path=word/ink/ink13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8:12.78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4 211 907,'-29'19'322,"29"20"-296,2 3-7,7 4-11,3-3-4,3-12 1,0-4 5,2-12 1,1-7 13,5-11 33,2-5 6,1-15 17,2-3-11,-3-13-23,-5-4 7,-8-3 0,-2 0 8,-14 2-4,-4-1-11,-12 2-16,-7 0-13,-5 8-11,1 10 16,1 19-1,1 12-1,3 26 6,-1 10-31,4 19-45,6 6-15,10 1-32,7 0-3,10-12 28,2-10 16,6-17 21,3-11 10,4-20 11,4-7 0,3-20 16,0-6 5,1-12 12,1-4 13,-8-2 27,-6 2 15,-9-2 25,-7 1-7,-4 7-12,-1 6-13,-8 18 3,2 9 1,-4 14-18,0 11-1,0 19-38,2 13-10,4 17 0,4 6-4,2-2-7,2-5-14,7-31-5,-5-15-129,0 1-45,18 35 36,7-17 48</inkml:trace>
</inkml:ink>
</file>

<file path=word/ink/ink13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8:12.02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7 31 966,'-10'-3'387,"3"3"-249,1 0-25,3 0-23,2 2-5,1-2-30,0 0-13,0 0-31,0 0-8,3-1 11,13-1 7,26-5 8,-22 1 0,-1 0-16,1 1-5,-2 2-9,-4 2-3,-4 2-3,-7 2-9,-4 8-14,-4 7-12,-9 8-12,0 6-2,-5 3 19,1-1 11,6-5 17,3-2 1,6-6 10,3-3-40,6-8-4,6 0 0,7-9-51,5-5 7,8-2 55</inkml:trace>
</inkml:ink>
</file>

<file path=word/ink/ink13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8:11.67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 6 964,'-3'-2'409,"5"2"-196,-3-2-82,1 2-21,0-1-15,0 0-48,0 0-23,1 1-20,12 0-6,18 4 6,-20 1-3,-1 3 2,1 3 1,-6 4-3,0 3 5,-5 6-12,-5-1-3,-1 1-6,-2 4-5,-2-4-4,3-2 6,7-6-11,-3-8-18,6-4-3,5-1-2,2-5 16,1-1 7,6-5-8,-4-2-9,2-2-33,5-2-55,-1-2 95</inkml:trace>
</inkml:ink>
</file>

<file path=word/ink/ink13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8:11.32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0 145 1316,'-19'3'440,"6"5"-465,-1 5 54,4 10-18,2 9-4,3 11-6,5 4-1,7-2 2,4-3-2,6-10-2,0-5-4,6-12-5,-2-9 3,6-8 0,-1-8 4,-1-11-1,5-5 2,-6-12 6,0-2 2,-4-6 4,-6-3 0,-6 2 15,-2 1 5,-8 3 4,-5 4 3,-5 7 1,-5 6 4,-4 13 6,-5 10-13,-2 17-12,-3 11-19,-1 21-4,5 9-1,2 13-26,6 3-8,12-5-33,3-6 3,10-17 17,3-8 13,7-18 5,7-6 6,2-15 6,6-8 0,3-14 20,-4-9-1,1-9 0,-6-8-2,-7-4 10,-1 1 4,-4 3 13,-4 4 14,-4 10 8,-3 9 5,-2 15 22,-2 10-1,-2 15-10,0 7-6,0 25-32,0 8-17,3 10-8,1 4-3,2-8-15,2-5-19,4-6-66,2-9-29,2-9 75</inkml:trace>
</inkml:ink>
</file>

<file path=word/ink/ink13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8:10.52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 0 1030,'3'5'395,"-1"9"-272,1 6-12,-3 11-7,0 6-17,2 5-32,1 3-26,2-1-19,-2 1-9,0-6-71,-1-3-21,5-5 47</inkml:trace>
</inkml:ink>
</file>

<file path=word/ink/ink13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8:10.30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0 102 851,'-5'23'370,"2"-23"-183,-3-3-96,3 2-11,-4-2-15,1-3-8,2 3-9,0-8-6,2 1-12,2 0-1,3-4-10,1 4 4,5 0-10,2-1 5,2 3-6,0-2-1,2 2-4,-1 2-5,-2 5-3,-2 2 0,-3 7-1,-1 0 2,-5 5 3,-1 5 0,-6 6-3,-2 3-5,-6 5-7,-2 1-1,-3-2 7,1-2-6,1-5 15,2-3-2,4-5-1,2-4 8,2-6-10,1-2 3,5-2 17,1-2-4,-1 0 2,1 0-5,0 0-16,0-1-3,0 0 4,10-1-2,27-6 10,-19 9-5,0 2 7,-1 0 0,1 3-16,-1 0-49,-2-2-38,-1 0-20,-3-7 58</inkml:trace>
</inkml:ink>
</file>

<file path=word/ink/ink13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8:07.84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4 195 996,'-21'25'378,"3"2"-296,-1 5-33,8 5-11,7 2-30,4 2-5,12-4-7,-1-6-2,6-10 3,1-7 3,1-9 1,3-4 0,3-10-2,-2-8-2,2-13 13,-1-6-3,-1-10 18,-1-4 0,-9-4-12,-2 1 4,-13-1-18,-3 6 2,-8 8 35,-3 6 8,-5 15 13,-1 3-5,-1 16-37,0 12-9,0 25-11,-1 12 4,3 24-12,1 5-10,10 1-18,1-5-6,9-19 11,2-12 10,7-19 17,4-7 0,3-14 1,4-6-2,2-14 3,0-11 2,3-16 4,0-9-1,-1-10 3,-3 1 3,-3 2 15,-4 3 14,-1 10 7,-2 4-1,-5 16-3,1 10-4,-7 12-2,-3 7-8,5 17-9,-2 9-7,1 23-4,3 12 4,-4 10 0,3 0 0,3 1-30,0-6-12,6-12-38,-2-8 621,4-20-418</inkml:trace>
</inkml:ink>
</file>

<file path=word/ink/ink13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8:06.91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4 70 1008,'4'-8'399,"4"-2"-276,1 2 4,1 0-25,2-2-19,1 2-29,0 0-16,-1 1-13,0 5-16,-2 0-9,-1 3-2,-1 5-3,0 4 6,-6 2-8,-1 3-2,-8 4-22,-1 3-14,-7 1-5,-2-1-9,0-4 9,-1-3 11,6-4 3,2-1 9,5-6 7,4-2-1,3-2 10,4-1 4,5 0 1,1 1 5,8 4-3,2 1 1,1 2 4,-1 4 0,-5 0 2,-7 1-1,-5 0 24,-4 0 13,-10 5 16,-4 1 5,-11 5-19,-4 2-14,-4-1-17,-4-1-7,-2-7-12,0-4-14,-5-6-36,2-2-342,-3-4 289</inkml:trace>
</inkml:ink>
</file>

<file path=word/ink/ink13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8:06.42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 228 947,'-2'-20'373,"4"-5"-275,-3-5 5,-2-3-11,2 1-25,0 1-16,0 9-14,1 3-12,2 9-13,-3 4 6,4 10-22,1 8-3,0 15 3,4 8-5,0 7 9,-1 2 3,0-5-1,-4-4-9,-1-4-34,-2-4-10,0-8-35,2-3 46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3:04.58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55 1120,'38'-18'414,"-35"33"-307,-1 3-38,3 17-26,0 5-6,-2 8-31,2 6 2,-3-6 0,0-1-5,-1-12-2,-1-8 3,1-12-7,-1-8 4,-1-7-3,0-5-12,-3-13 1,-2-7-10,1-16 10,-1-3 6,-1-5 4,4 0 6,-1 4-5,5 3 2,4 11 7,2 4-9,7 8 6,2 4-1,6 4-1,-1 5 1,10 12 2,-6 5 1,5 13-5,-1 4 10,-9 6 0,2 7-7,-10-1 9,1-1-5,-4-8-8,-1-7 6,2-8-2,-6-9-7,2-7 2,-2 0-2,-1-3 0,2 2 3,-2 1 0,0-1 4,-1 1 0,-3-2-1,1 2-3,0 0-7,0 0 1,0 0 2,9 6 2,30 29 5,-24-31-7,0-3 4,4-5 0,-1-3-1,0-7 3,1-2 3,-1-10 8,-7-4-6,-10-7 11,-4-5-12,-13 1-3,-3 2 10,-3 9-9,-3 8 9,0 17-13,2 11-11,2 22-6,7 15-4,10 20 7,4 8 10,11 9 5,2-2-2,6-6 7,2-1-8,-1-10 2,1-5 0,-5-6-4,-3-8-16,-6-9-26,-4-1-5,-5-12-32,-1-4-5,-4-5 61</inkml:trace>
</inkml:ink>
</file>

<file path=word/ink/ink13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8:06.10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3 71 854,'-20'0'374,"-1"6"-105,-1 3-249,-2 9 8,0 8-8,0 14-9,2 5-6,9 10-3,2-2 2,11-7-4,4-7 0,9-12 1,5-7-1,4-11 0,2-5 0,4-12 5,-2-7 6,0-14 2,-1-5 6,-7-11 0,-1 0 3,-6-4 2,-3-2 2,-10 4 0,-3 3-5,-10 10 27,2 9-4,0 18-6,-4 8-14,0 22-28,-1 10-6,-6 25 2,2 8 6,8 9-10,-3-4-2,12-13-8,3-9 4,4-16 11,6-9 0,6-14 4,3-5-3,7-15-5,1-8 6,1-15 4,0-6 8,-3-9 2,-2-6 2,-1-7 7,-4-3 5,-4 0 11,-4 2 9,-3 19 5,0 12-13,-3 19-6,0 10-19,0 17-15,-2 12-4,0 19 5,0 12 7,-1 6-5,0 0-2,1-5-40,5-2-27,2-7 587,5-3-407</inkml:trace>
</inkml:ink>
</file>

<file path=word/ink/ink13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8:05.37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3 106 729,'31'-1'315,"-42"2"-147,1 0-73,-3 0-26,2-1-7,2 0-15,-1-2 0,7 1 12,-2 0-1,4-1-9,-1-3-7,3 0-19,-1 2-4,3 0-4,0 3-5,-6-3-4,3-1-6,-2-3-2,2-1-1,4 1 4,1-3 11,-2 1 12,-2-1-1,6 1 2,-2 2 0,0 0-9,0 3-1,-2 3-7,0 2-13,3 10-7,-1 8 3,-1 12-5,-4 4 13,-5 8-9,-3 0-8,-2 2-15,-6-4-5,1-3 5,-3-6 10,4-10 17,8-3 3,1-11 4,7-2 3,-2-7-8,0-2 0,1-7 6,2-2-2,3-4 8,4 3 0,1 3-8,3 6-1,3 8-7,-2 2-24,5 6-31,-1-2 37</inkml:trace>
</inkml:ink>
</file>

<file path=word/ink/ink13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8:04.73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49 955,'23'-52'365,"-21"24"-281,-1 2-14,0 8-19,0 4-7,-1 7 0,2 3-6,2 6-22,-1 5-5,4 14-13,-1 5 3,-1 12 9,0 4 1,-3-2-2,1 2 2,0-6-3,-1-2-4,1-6 2,-3-7-17,0-9-31,0-3-13,3-8 29</inkml:trace>
</inkml:ink>
</file>

<file path=word/ink/ink13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8:04.44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8 181 1011,'-9'-4'384,"-3"3"-310,-2 0-4,-2 3-39,-2 3-12,-1 6-7,7 3 4,-4 10 0,4 5-7,3 10-4,-2 4-6,11-1-1,1 0 2,7-10-2,2-1 0,5-10-1,-1-6-1,4-8 4,2-4 2,-2-10 6,1-4 4,3-15 2,-2-4 5,0-8-3,-1-4 4,-5-4-3,-4 0-1,-7-3-6,-6 2-4,-9 6 9,-1 5 23,-4 17 4,3 4-3,-3 15-25,-1 11-20,0 24-23,-2 15-14,1 16-4,3 5-16,5-8 7,7-4 10,11-14 8,0-8 10,11-14 14,0-12 1,3-12 9,6-10 1,2-16 6,2-7 3,2-13 3,0-4 4,-4-5-5,-1-4-2,-12-2-3,-4 0-1,-7 7 18,-3 10 16,-2 20 15,-1 8 3,-5 12-22,-1 11-17,-3 13-15,2 13 1,1 24 6,4 4-1,4 7-1,5 0-8,5-13-15,3-5-14,0-10-21,-4-5 351,5-5-231</inkml:trace>
</inkml:ink>
</file>

<file path=word/ink/ink13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8:03.62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56 792,'48'23'373,"-47"-29"-116,0-3-163,4-3-4,-1-5-22,2-4-7,0-2-13,-1-2-7,-2 1-7,-2 5-1,3 7-10,-4 3-7,0 7-9,1 1-7,-1 2-4,0-1-7,0 0 7,2 6-2,19 39 0,-14-20 11,1 4-8,-2-5 0,1 4-38,-1 0-23,-3-2-19,6 2-2,2-7 60</inkml:trace>
</inkml:ink>
</file>

<file path=word/ink/ink13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8:03.18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85 935,'0'1'364,"0"-1"-255,0-2-13,0 1-29,0 0-12,0-1-22,2-14 0,5-30-4,-1 21-3,0 1-9,-1 1-8,-1 4-3,-1 5-1,-3 7 2,2 2-4,-2 3-3,-2 3 0,2-1-3,-1 0 0,1 0-2,0 0 1,1 10-3,5 37 3,-5-17 8,1 2-1,0 2 3,-2-3 2,1-1-3,-2-4 2,-1-7 0,2-3-7,0-6-1,0-3-3,0-4-20,0 0-11,1-2-50,-1-1-31,0 0 75</inkml:trace>
</inkml:ink>
</file>

<file path=word/ink/ink13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8:02.69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5 112 920,'-24'19'358,"18"-24"-250,4 3-31,-8-2-9,4 1-6,1 1-6,-9-4 4,11 6-18,-3 0-3,-1-1-12,3 3-9,-4 1-15,3 1-4,2 16-4,1 5-4,4 7 7,1 5-7,7-2-8,0-2-3,5-6-3,3-4 5,0-12 11,4-4 5,-4-8 2,-1-6 0,0-10 2,-1-5 2,-1-7 1,-3-3 9,-3-3-3,-4 1 1,-8-3-1,-3 0-4,-6 3-1,-3 2 0,-6 8 7,0 6-10,3 9 1,-3 8-12,1 14-6,-2 10 5,-1 18 1,5 9 0,6 4-10,8-1 3,7-11-4,4-8 5,8-8 7,2-7 0,2-9 2,2-5 2,1-12-1,-1-5 3,4-12 2,-1-7 6,-3-4 6,-2-5 4,-4-3-1,-5 0 0,-4 2-7,-3 4-1,-4 13 0,-1 8 5,-2 10 5,-1 5-9,-1 16-11,-2 11-4,2 22-3,0 7 4,5 5 0,3-2-11,5-10-7,4-4 1,5-14 3,1-6-1,3-14 6,1-6-2,2-11-15,2-7-15,5-8 31</inkml:trace>
</inkml:ink>
</file>

<file path=word/ink/ink13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7:55.8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324 1025,'18'51'360,"-25"-51"-323,2 1-10,-3 2-9,0-2-10,2 2-7,1-1 5,2-2-5,3 2 2,0-2-1,0 0-2,0-1 2,7 0-3,43-3 5,-18-1-1,9 2-1,7 1 0,5 0-3,0 0 2,8-1-4,6 0 4,9-3-1,8 2-1,5-4 1,0 0-2,4 2-3,1-2-2,7 1 3,0-1-2,2-4 2,5 1 2,-1-3-3,1 3-9,4 5-7,-5-3-5,-4 2-3,4 2 3,0-3-1,0 5 6,2 1 1,-4-1 8,0 5 10,-2-2-3,3-2 11,0 1-5,-5-4 8,1-1 3,-2 1-1,-4-3 11,-1 0 17,5 2 2,-7-3 4,2 2-4,-2-1-24,-27 0-4,-33 4-7,0 0-6,99-14 4,-1-3-4,-3-4-1,-44 7 4,-5 1-2,2 3 2,0 4-2,-2 3 0,2 5-1,-3 0 1,-3 2-1,3 1 0,-7 3 0,-1 1-1,0 4 3,-4 0-2,5 0 3,-4-2-2,1-2 0,3-2 1,0-2-2,0 1 2,-7-4 1,-2 1-1,-3 1 2,2-2-2,-3 2-1,-1 0 2,-9 0-3,1 1 1,-1 1 1,-1-1-2,6 2-1,-1 0 1,-3 0 0,-2 1-2,0-1 2,0-2 0,8 6-2,2-4 4,1 2 1,2 1-3,-2-3 1,5 5-1,-1 0-1,2-1 3,0 2-2,-4-1 1,-1 1-1,0-4 0,2 0-1,1-3 0,-2-2 1,-1 2 0,1-2 0,4 2 2,1 0-4,-1 2 1,0-1 1,-3 0-2,5 2 2,1-1 2,5 3-1,1-2-1,5 3-2,4 2 1,-2-6 0,0-1 0,1-3 1,0-2 0,5 2-1,5 1 1,5 0-2,-1-1 2,1 2 0,2-3 2,0 2-1,4 4-2,1-5 1,0 6 0,1-3-1,-1-2 1,7 3 0,1 1-2,-2-1 5,4 4-3,1 0 0,-2-1 1,6 3-3,0-3 0,2-1 1,5-1-1,-6-2 1,4 0 3,8-1-2,-1 1 0,14-2-1,-4 1 1,0-2 0,3 0 0,-5 0 0,3 0 1,-1-2 0,-3 1-1,1 0 0,-3 1-2,-2 1 2,-1 1 0,-2 1 1,2 1 0,-2-1 0,2 0-1,-1-1 0,-5 1-1,2 0 2,-4 0 3,2 1 34,4-3 1,-6 3 6,2-1-5,0-1-33,-4 1-1,7-4-1,-1-2-4,0-1 5,3 0-1,-7 0 1,3 0 1,-1-1-2,-4 0-2,4-2 0,-3 2-2,-3 2-2,1-2-4,-3 1-4,-3 2-2,4-3 1,-5 3-3,-5 1-2,0-1 4,-7 0 3,0 0 7,-5 1-1,-5 0 6,-1 2-8,-4 2 4,-4 0 0,1 1 0,-7 1 2,-2 1-3,-3 2 4,-2 0-3,-2 0 3,-1-1-2,-2 0 0,-4 2 0,-7 0 0,-3-2 8,-7 3 2,-2-1-1,-9-3 3,-2 4-9,-10-7 0,-5 0 3,-8-2-39,-6-4-11,-2-7 20</inkml:trace>
</inkml:ink>
</file>

<file path=word/ink/ink13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7:28.2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32 0 628,'6'5'271,"-5"-1"-138,0 1-15,0 2-26,-5 0-3,-2 4-6,-4 0-7,-7 2-25,0 3-12,-5 3-22,-1 2-7,-2-3-2,-1 1 5,1-1 4,-2-3-1,3 3-5,4-1-7,-4-3-16,3 0-11,1 0-10,3-4 0,7 1 14,5-2 12,6-3 8,2 1 0,6 2-2,0-1-1,7 2-3,-2 0 4,8 1-1,1 2 1,1 2 1,4 0 1,-4 3 0,4 0 3,1 1-1,-1-1 1,0 0 4,-5-3-4,-6-3 4,-2 1-3,-2-2-2,-2 3 4,-4-3-7,1 0 3,-8-6-20,0-1 525,-2-7-386</inkml:trace>
</inkml:ink>
</file>

<file path=word/ink/ink13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7:27.47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9 7 842,'4'-3'336,"0"1"-229,-2 1-22,-2 0-29,-1 1-9,1 0 13,0 0 11,0 0 17,0 0 1,0 0-13,0 0-14,0 0-24,-1 0-9,0 0-14,0 0-3,-11 8-13,-32 32-3,16-20-3,3 2-8,1-3 4,6-2 8,7-5-4,2-2-1,6-4-7,2-1-15,2 0-3,1 0 7,3 0 9,3 0 5,3 0 9,2 1 4,1-1 1,2 1-5,3 0 3,-1-1 2,7 1-3,-3-1 4,2 2-3,-2-1 0,-4 2 3,-1-1-3,-4-4 0,0 4-3,-3-3-20,-1-1-20,-3 0 609,0-1-437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3:30.93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7 0 941,'-32'22'428,"1"-3"-204,11-4-117,5-2-34,7-4-67,6 0-19,3-3-51,5 0-13,7 2 7,3 0 4,6 7 30,1-3 17,7 3 7,5 8 12,4-6 15,0 5 3,-1-3 19,-3-4 11,-7 2 14,0-1 0,-8-4-2,-4-2-15,-4-6-25,-3 2-3,-6-6-35,-1-3-21,-3-1 613,-4-5-448</inkml:trace>
</inkml:ink>
</file>

<file path=word/ink/ink13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7:27.01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 113 909,'-3'-2'343,"2"1"-270,1-1-6,0 2-46,-1-1-6,1 0-8,0-1-3,3-7 13,19-22 3,-12 22 9,4 1 4,4 1-11,4-1-1,11 1-12,6 1 0,16-1 2,3 3-3,0 1 8,-2 2-4,-5 3 5,-3 4-1,6 9-6,-1 2 6,-3 10-11,0 3 4,-11 4-2,-4 0-5,-7 3 2,-4 1-1,-8-1 5,-5 3 13,-8 1 20,-7 1 7,-8 4 0,-4 0 0,-11 5-14,-4-3-19,-9-3 7,-8-4 5,-5-8-4,-2-2 16,-3-4-16,2-2-9,5-5-6,1-3-6,1-3 3,5-3 0,5-3-4,5 1 4,11-3-5,3 1-5,8-4 5,3-2-1,6 1 4,2 0-8,1-1-3,0-1 0,0 0-13,0 0 11,0 0 2,0 0 1,0 0 1,3 0-16,-2 0-16,-1 0-27,0 0-30,0 0-13,0-1 61</inkml:trace>
</inkml:ink>
</file>

<file path=word/ink/ink13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7:18.50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5 1011,'3'7'349,"0"-1"-318,6 2 1,0-2-1,4-1-1,3-1-5,-1-4-2,2-1 5,3-1-1,-1 1-2,1 0-7,0 0-7,-3-2-2,-1 1-1,-3 0-4,-1-1 1,0-1-11,1-2-13,-1 0-41,2-3 38</inkml:trace>
</inkml:ink>
</file>

<file path=word/ink/ink13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7:18.24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2 924,'23'-13'339,"-23"28"-279,2 8-32,0 0-12,3 6-10,0-3-2,1 0-4,2 1 4,-1-7-4,-1 0 0,-1-9-3,-4-2-12,-1-8-5,-4-2-289,-4-4 226</inkml:trace>
</inkml:ink>
</file>

<file path=word/ink/ink13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7:17.8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 130 928,'-2'0'363,"-1"1"-251,3-1-44,0-1-8,0 1-19,0-1-10,0 0-12,2-15 6,6-27 16,-6 24 7,-2 1 18,0 3-13,-2 7-17,0 0-9,2 6-22,0 2 1,1 3 5,-1-3-6,0 4-5,1 20-2,3 32-14,2-25 1,0-3-19,1-6-10,0-4 1,-3-4-1,-3-7 20,1 0 0,-2-6-18,-1-1-3,-1-8 25</inkml:trace>
</inkml:ink>
</file>

<file path=word/ink/ink13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7:17.4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5-2 1013,'-5'21'366,"6"-21"-307,-1 0-9,1 0-18,-1 0-9,0 0-7,-1 0-4,1 0-3,0 15 5,0 42-11,0-17 1,4 7-3,3 4-2,1-6 1,3-2 1,5-12 1,-1-6-2,1-9 1,5-3-1,-3-8-1,1-6-2,4-7 7,-3-5-3,-1-12 14,1 0 3,-5-6 16,-1-4 14,-4 2 15,-5-4 7,-7-2-2,-6 0-6,-5 5-17,-1 3-1,-5 7-16,-1 7 2,-7 6-16,0 5-3,-4 16-13,-1 4-7,3 19-50,0 8-31,5 14-12,6 6 0,12-4 37,5-3 30,11-11 19,4-7 1,10-10 17,2-7-2,7-11-1,-1-7 6,-1-12-5,1-3-2,-6-11 6,1-3-6,-5-4 17,-4-3 15,-4-2 26,-3-1 14,-8-1 14,-3 1-5,-5 8-20,-1 4-4,-3 13-22,2 6-4,-1 9-13,0 7-11,1 15-21,1 10-9,4 13-19,3 4 0,7-4 5,5-6 6,5-11-3,2-6-1,6-8-28,4-4-7,0-12 6,3-5-3,-1-13 21,-1-9 355,1-15-234</inkml:trace>
</inkml:ink>
</file>

<file path=word/ink/ink13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7:16.3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4 488 1073,'-1'2'399,"1"-2"-318,5 1-48,2-3-25,4-4-8,4-1 0,5-3 2,5-1-4,10-2 5,3-3-3,7-3 1,4-2 5,8-6-3,3-2 3,15-4-1,1-3 0,-2-3-2,0-1 1,-9 3 14,-5 1 4,-5 7 4,-8 4 1,-12 6-19,-5 4-7,-9 5 4,-5 3-6,-8 3 9,-3 4-2,-3 0-3,-2 1 7,-3 1 4,3-2 0,-1 0-12,0 0-21,0 0-42,-3 0-12,3 0 39</inkml:trace>
</inkml:ink>
</file>

<file path=word/ink/ink13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7:15.55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 0 867,'-9'0'348,"4"1"-224,1 0-19,2 0-39,2 0-12,0-1-32,0 0-9,0 0 6,3 0 4,14 3 14,26 4 5,-21-8-6,0 1-6,0-2-5,1-1 0,-4 1-11,2 0 2,-5 1-13,-2 1-3,-5 0 0,-1 1 0,-3 0 9,-2 1 0,-2-2-19,0 2-19,-1-2-63,-1 0-19,1 0 65</inkml:trace>
</inkml:ink>
</file>

<file path=word/ink/ink13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7:15.28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 0 772,'-1'1'342,"1"-2"-145,0 1-123,0 0-18,0 0-14,-1 0-5,1 0-1,0 0 8,0 0 13,0 0 3,-1 0-5,1 0-6,1 9-23,7 35-8,-7-21-7,-2 1-10,1 1 7,5-2-3,-5-5-5,2-4-2,-1-7 2,-6-4-2,6-1-15,-1-2-9,-3-2-27,3 1-8,-1 1-1,1-4-2,-5-13-6,-8-28 2,3 20 44</inkml:trace>
</inkml:ink>
</file>

<file path=word/ink/ink13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7:14.51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1 27 946,'-6'-4'365,"1"1"-258,-3 1-15,4 0-19,4 2-7,-4-3-8,1 1-8,3 1-1,-1 0 1,1 0-11,0 0-4,0 0 7,8 0-9,23-4-8,-24 5-5,-1 2-13,-4 0-10,2 1 9,-1 1-5,-3 1 1,1 6 2,-4 2-2,-5 3 4,1 5-12,-5-2-2,2 3-6,4-3 9,5-3-5,4-1 7,1-3-10,1-2-8,0-2-6,2 2-12,3-6-33,4 2-14,0-2 9,1-4 6,0 0 16,-1-2-5,0-7 35</inkml:trace>
</inkml:ink>
</file>

<file path=word/ink/ink13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7:14.05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3 125 1108,'0'0'419,"-6"-2"-329,-26 7-15,24 16-49,-3 2-14,0 12-41,3 4-12,4 5-14,0-2-1,9-5 26,1-7 11,5-10 17,2-2-1,3-8 8,2-7 3,1-8 11,2-6 9,1-14 23,0-3 6,1-5-3,-5-5 5,-2-1-9,-1 0 0,-6-3 7,-3 0-9,-7 5-10,-7 4 3,-5 7-11,-2 4-3,-6 8-2,0 4-21,-5 11-16,-1 6-16,-2 17-23,3 10-10,5 11-35,4 3 8,11 0 4,4-3 16,12-10 45,3-3 7,9-11 11,2-7 5,-1-9-2,3-4 2,-3-9 2,-1-2-5,-1-8 7,-2-4 1,-2-3 3,-2 0 19,-2-4 20,-3-3 14,-2-4 28,-3-1-2,-4-1-12,-1 5-6,-4 10-22,0 3-13,-1 14-8,0 2-6,1 8-11,-1 7-2,2 15-9,0 12-3,3 14-10,0 3 1,2 4-9,0-3-1,1-5 5,0-6-10,0-12-29,3-8-43,-1-10-10,0-5-3,0-10 9,0-3 265,-3-12-130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18:41.4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8 0 799,'-16'22'339,"3"0"-170,0 6-75,-1 4-11,-2 5-22,-1 3-30,-4 8-13,1 2-2,-4 0-7,1 1-1,-2-3-4,1-5-1,7-5-1,-1-10 2,12-8-7,6-7-4,3-11-18,11-3-138,5-13 118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3:30.68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8 0 1245,'-11'18'562,"-6"-5"-263,0 2-183,-4-7-185,1 3-62,-5-4-209,-2-4 209</inkml:trace>
</inkml:ink>
</file>

<file path=word/ink/ink14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7:13.21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8 0 959,'-15'5'367,"2"-4"-268,2 0-12,4 1-40,2-2-4,2 0-16,1-1-3,1 0-4,0 1 1,1 0-2,0 0-4,-1 0 2,0 0-8,0 0 2,1 0-3,0 0-6,0 0 6,0 0-12,3 0 2,15 3 3,32 5-1,-14-6 0,3-1 3,5 0-8,-3-1 2,3 0 3,4 0-4,0-2 7,0 1-3,-5-1 5,-7 1-2,-9 0-3,-3 0 0,-8 0-1,-5-2-1,-4 3 0,-4-2-1,-3 2 4,0 2 1,0-2-29,-1 0-22,0 0 314,0 0-219</inkml:trace>
</inkml:ink>
</file>

<file path=word/ink/ink14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7:12.33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3 60 935,'3'-40'360,"-6"39"-268,5 5-48,-1 0-10,0 7-16,4 3-4,-1 6 6,4 3 1,-2 0-2,1 2 0,-2-1-8,-3-3-8,-2-5 3,-1-2-4,-1-7 1,0-2-2,2-1-3,-2-4-7,0-4-24,-5-5-6,2-4-19,1-2 5,-5-3 14,2 0 11,-10-3 16,-1-2 13,-1 3 10,0 2 10,2 5 13,0 3-3,2 5 6,2 1-5,0-1 0,4 3 7,4 1 1,3 1-1,1 0-11,3 0-13,-2 0-9,0 0 0,1-1-1,15-4 10,26-7 10,-18 5-2,-2 4 5,1-3-9,-1 5-7,1 0-2,-5 2-10,1 1 4,-4 0-9,-1 2 1,-1 1 2,-2-1-2,-3 0 5,0 2 3,0-1-4,-1 1-5,0 1-16,1-4-13,-1 1-15,-1-1-11,2 2-23,0-1 171,0 1-79</inkml:trace>
</inkml:ink>
</file>

<file path=word/ink/ink14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7:11.51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7 32 735,'-7'-1'331,"-1"0"-134,3 0-123,2-1-22,1 0-17,0 1-7,2 1-6,-1-1-4,0 0 3,1 0 0,0 0 4,0 1 7,0-1 1,9-2-2,25-9-2,-23 9-9,2 4-9,-4-3 2,0 3-12,-1 3-4,-2 1 9,0 3-6,1 0 7,-3-2 1,-1 2-10,-1 0 3,-4 2-1,-1 2 1,-2 1 6,-1-1-1,-5-1 0,0-3 2,0-2-9,1 1 1,4-3 0,4-1-3,0-3 6,0 1-2,2-1-12,0-1-5,-1 1 3,1 0-3,0 0 14,0 0 6,5 0-8,5 3 4,24 5 1,-25-4-4,1 1 6,-2 0-2,-2-1-4,0 0 4,-4-1-3,-2-1 4,-2 1 3,-6 1-3,-3 1 16,-4 2 2,-2-1 8,2 1 11,-2-2-1,2 0-2,-3-3 11,3-2-9,3-2-11,2 0 1,4 2-27,3-1 4,1 0-6,0 0 1,2 1-3,0 0-1,0 0-15,0 0-17,0 0-14,0-1-18,0 0-30,0 0-5,3 0 62</inkml:trace>
</inkml:ink>
</file>

<file path=word/ink/ink14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7:10.5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0 104 785,'-8'-8'324,"0"1"-214,0 2-3,3 3-42,1 0-11,1 2-6,0 0-6,1 6-15,-2 6-9,0 13-11,-1 8-12,1 13-15,2 3-9,4 2-5,2-2 12,3-5 11,0-5 11,4-12 1,1-5 0,4-12 5,4-7-3,3-13 3,0-8-3,6-11 0,-3-6 3,-1-6 1,1 0 8,-8-3 27,-3-1 18,-7 0 26,-5 1 14,-5 2-8,-2 4-16,-6 11-12,-1 7-18,-3 9-16,-2 4 1,-4 8-25,0 5 0,-8 19-34,-1 10-21,3 17-22,0 2-10,10-1 23,6-4 15,8-12 31,5-5 7,5-7 1,4-5 4,5-8-12,-2-1-1,8-11 3,-3-5-6,1-8 13,2 0 3,-6-4 0,1-2 3,-4-3 12,-2-6 4,-2-4 31,-4-3 8,-1-2-1,-1 1-7,-4 5-15,0 5-4,-4 10-7,1 5-3,2 7-6,-1 2-13,1 2-2,1 0-4,0 0-1,0 4 1,2 21-8,5 50 4,-7-26-7,3 4 13,0-1-1,2-2-1,2-8-11,0-6-8,1-8-1,1-7 8,1-9 14,-2-3-11,1-9-12,1-1-16,0-6-18,2-2-4,-1-6-16,0-1-3,1-2 51</inkml:trace>
</inkml:ink>
</file>

<file path=word/ink/ink14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7:09.55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2 13 801,'-39'-10'353,"34"9"-142,-1 0-94,3 0-26,2 0-9,1 1-38,0 0-14,0 0-22,0 0-9,21 3 9,32 7 2,-10-1-8,1 1 3,7 0-7,3 0-4,5-1 6,7 0 0,-4-4 4,-2-2 8,-6-3 20,-6-3 15,1 0 5,-2-1 1,-9-1-9,-4 0-14,-10 1-18,-6-1-3,-5 3-4,-5 2-9,-6-1 13,-2 1 0,-2 2-2,1-2 6,0 0-6,0 0 0,-8 3-35,-31 27-24,25-23-66,-2 1-25,-1-5 86</inkml:trace>
</inkml:ink>
</file>

<file path=word/ink/ink14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7:08.7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9 69 737,'-5'-9'393,"-1"0"-47,0-1-234,-1 0-17,3 1-26,1 1-9,1 5-29,2 0-7,0 1-10,0 1-6,0 0 6,0 1 3,0-1 1,6 0 0,30-2-9,-24 4-7,0 0 0,-2 1-2,-2 1 0,-1 0 4,-4-1-5,0 3-2,-6 0 7,0 5 1,-7 4-3,-2-1-6,-2 4-6,0 0-3,3-5 1,1-1 4,4-3-9,1-1-3,2-1-2,2-2-5,1-4 12,3-1 3,-3 0-3,0 1 12,6 0-2,32 8-1,-17-4 8,-2-1-2,1 3 3,-3 0 1,-1 2-8,-1 1 1,-8-1-6,-2 2 1,-5 2 4,-4-1 2,-6 4 14,0 0 1,-7 0 13,-2 2 13,-5-3 7,-2 0 10,1-1 7,0-4-5,2-1-19,2 2-5,1-3-23,3-4-8,5 1-5,1 0-9,4-2-31,1 0-11,5-2-25,1-2-16,1 0-13,-1 1-5,0 1 73</inkml:trace>
</inkml:ink>
</file>

<file path=word/ink/ink14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7:08.09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1 3 706,'-5'2'323,"1"3"-121,-4-3-77,1 1-33,0-1-5,-2-2-10,7 1-6,-9-2-14,7-1 2,2 0-20,0 0-2,7 1-8,-3 0-13,1-2-1,4 1-3,1 1-12,2-1-2,-1 0 2,-2 2 0,0 3-1,1 1 2,-1 3-1,0 0-3,-2 4 11,-2 2-4,-3 6-6,-2 2 5,-3 5-6,1 3-2,-5 1-8,-2-1-6,-4 0-2,3-1-3,-6-6 8,3-1 10,-2-9-2,3-3 3,5-5 7,3-1-7,3-3 11,-1 1 10,1-1-11,2 0 5,3-2-9,-2 1-6,0 0 7,0 1 6,6-1-8,33 1 0,-22 3 1,3 2-9,0 0 8,-5-1-8,-1-2-37,-1 0-13,0-4-35,0-2-2,-3-7 65</inkml:trace>
</inkml:ink>
</file>

<file path=word/ink/ink14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7:07.5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9 146 748,'-1'0'352,"-2"0"-109,4-2-133,-2 1-40,1 0-6,-1 1-17,0-1-4,0 0-5,1 0 1,-1 1 6,0-1-1,0 0-4,0 0-5,-3 0-10,-1 1-3,-25 5-9,20 1-6,2 2 1,1 3-6,0 2-9,0 1 4,3 4 1,0-1 1,2 4-3,3 3-2,1-1-22,2 2 3,4 3 7,1 0-9,-1 0 0,3 0 3,1-5-9,2-1 8,1-3 13,0-3-3,-1-7 8,3-1-3,0-9 3,1-4-1,1-10 8,-1-4 6,-2-10-1,3-5 8,-2-7 5,-2-4 8,-1-3 31,-5 1 1,-7-2 0,-5 2-3,-5 7-19,-6 3-1,-1 8-4,-2 8-3,1 9-14,-2 2-5,0 10-9,0 7-6,-1 13-15,-2 9-16,4 22-49,4 9-14,2 8 3,6 4 14,4-12 49,0-8 16,10-13 15,5-10-2,2-14 2,3-8-2,0-11-7,0-5 7,1-13 2,1-4 3,-2-8 8,1-7 7,-4-1 22,1-4 10,-3-1 16,-3 1 8,-4 3-13,-3 6-8,-3 14-1,-1 5-15,-6 12 3,0 5-6,-1 9-21,-1 12 3,1 18-22,0 13 2,0 13-19,3 1-5,1 2-2,0-5 4,4-7-37,1-2-8,3-14-23,3-10-14,-1-15 37,1-7-12,-1-9 61</inkml:trace>
</inkml:ink>
</file>

<file path=word/ink/ink14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7:06.03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 63 930,'-8'-4'404,"2"-2"-195,2 0-129,0 1-17,3 1-25,-1 0-8,5 1-23,3-2 4,5 0-5,0 0-3,3-2 11,1 2-6,-1 3-3,1 0 3,-5 5-15,-4 0-1,-1 1 5,-2 3-6,-3 4 11,-2 4 2,-6 6-13,-2 2 0,-1 1-10,2 2-1,0-1-6,0-6-2,0-3-2,2-3-10,2-8 9,2-1 9,4-3 4,-1 0 13,6 0 4,-4 0 1,4 1 2,4-2-1,3 3 3,4 0-1,0-3 0,1 1-1,2-2-1,0-3-1,2-2-26,-3-2 420,-1-8-301</inkml:trace>
</inkml:ink>
</file>

<file path=word/ink/ink14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7:05.5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9 54 721,'-1'-1'385,"0"-1"-53,-1-1-223,1 2-19,0 0-40,1 1-12,-1-1-5,0 0-5,0-2 7,0-2-7,0 1-3,3-24-5,5 27-11,-2-1-2,1 2-8,-2 2 0,1 4-3,-1 2 9,-3 7-5,-1 2-5,-4 6-11,-3 2-15,-4 2-8,1 1 8,-1-2-11,0-2-3,1-2-2,2-6-5,2-7 22,3-1 14,2-8 8,1 0 9,2 0 1,-2-1-1,0 0 2,0 1-2,2-1 1,10-1-1,25 0 1,-22 4-1,-1-2-3,0 0-5,1-1-32,-1 0-3,-4 0 22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3:30.4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62 0 2504,'-64'28'-15,"-5"-3"-12,-10-2 4,-1-3-4,-9-1 6,-3-3 14,-2 5 2,-6 0 5,-7 2 5,-1 4-8,-4-5 4,-2 3-5,2 2-1,5 1 5,-2 5-4,7 3 10,12 0-2,2-2-4,17-2 0,9-6 3,16-1-2,11-3 6,16-9 0,6-2-10,11-6-19,3-2-16,11-1-1,2-6-1,11-3 14,6-3-2,2-10-16,3 1-34,-1-8-73,-3-7-160,-6 0 201</inkml:trace>
</inkml:ink>
</file>

<file path=word/ink/ink14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7:05.08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9 67 1059,'-27'-55'418,"15"55"-303,-1 5-40,-1 1-20,-3 6-30,2 4-15,0 7-4,0 9-1,3 8-11,0 4-4,6 5 0,2-3-1,5-8 2,3-1 6,1-12 0,4-3-4,1-6 4,1-5-4,4-9 0,0-3 6,2-10-3,1-6 0,1-7 4,-1-5 2,-3-6 16,-1-3 7,-5-7 8,-5 1 8,-6 1 5,-4 4 4,-5 5 4,0 5-10,-2 10-27,-2 3-5,-2 11-10,-2 6 0,-2 12 2,1 10-4,0 18-32,4 5-9,6 12-16,2-1 1,8-3 16,1-7 12,7-13 14,3-7 4,3-14 11,5-5-8,4-12 4,0-7 0,3-13-6,2-4 9,-3-8 0,0-3 5,-4-3 13,-4-2 12,-5-2 16,0 0 4,-6 5 1,-1 7-11,-4 16-6,-5 6-1,4 9 3,0 2-1,4 6-14,-3 9-11,-2 14-14,1 13 0,0 12 4,4 3 1,0 1-2,2-2-2,-2-4-21,0-4-14,1-9-39,-1-7-21,-3-10-18,0-6-5,1-6 387,0-4-220</inkml:trace>
</inkml:ink>
</file>

<file path=word/ink/ink14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7:03.9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4 0 944,'-1'-1'411,"0"1"-186,-1 1-102,1-1-50,1 0-22,-2 2-35,-6 19-14,-7 27 2,10-17-1,2 0-3,1 2 9,0-4-9,0 0-2,2-6 5,0 0-7,1-10 7,0-4-2,-1-6-33,0-2-11,1 2-37,-1-3-12,0-1 60</inkml:trace>
</inkml:ink>
</file>

<file path=word/ink/ink14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7:03.6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 111 431,'0'0'221,"-1"0"-79,0 0-21,1 0-13,-1 0-22,0 0-11,0 0 9,1 0 6,-1 0-9,0 0-6,0 0-18,0 0-6,1 0-16,-1-1-5,0 0-17,0 0-4,-1-6-1,-3-27-5,9 23 2,2 1 1,3 0-5,1 1 7,3-1-8,0 0-1,4 5-1,0 2-2,-1 5 4,3 4 0,-5-1 0,-4 3 0,-3 4 0,-5 3-6,-6 5 6,-3 1-4,-8 4-5,-2 0 8,-2 4-8,-1-4 6,1-3 3,1-3 0,4-7 6,2-3-3,5-5 12,2-2 1,2-3 12,2 1 1,0-2-11,1 2-2,0 0-17,0 0 2,0 0 2,0 0-7,3 0 11,8 3-3,25 11-4,-24-6 6,1 1-9,1 0 6,-1-3-8,-1 3-1,-1-5-1,-3-1-18,1 0-26,-3-5-20,2 0 268,3-3-165</inkml:trace>
</inkml:ink>
</file>

<file path=word/ink/ink14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7:02.84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7 95 674,'-60'6'295,"54"-3"-171,1 1-23,0-1-57,1-1-15,1 0-2,-3-2 4,1 0 15,0-1 2,2 0 26,0 1 1,0 0-3,1 0 0,1 0-29,0 0-18,1 0-2,-1 0-5,-1 0-8,-6 1 4,-27 11-12,22-2-2,0 6 8,-4 0-4,3 5-3,1 3 0,6 3-14,2 1-7,7-1-10,3-1-10,3-5 11,6 1 6,3-2 10,2-4 10,1-7-1,-2-1 2,7-8-3,-3-4-3,3-6 1,1-5 1,-2-6 1,3-4 4,-1-4-3,0-4 2,-5 1 9,-2-1-1,-8 1 21,-6 1-2,-4 1 9,-4 2 4,-6 4-16,-2 2 2,-7 4-14,-3 4 1,-8 8 5,-1 4-7,-3 13 4,-1 5-9,1 11-20,0 7 1,0 7-20,2 5-10,1 1 10,7-2-4,12-6 16,4-7 3,11-5 1,5-5 2,6-9-3,5-4 11,9-9 0,-1-7 2,3-9 1,-2-4 0,-3-5 5,-1-4 1,-3-5 5,0-2-2,-1-2 6,-4 0 5,-2 4 6,-4-2 6,-3 6 3,-3 4-4,-3 6 9,0 5 2,-3 7 2,-2 3 0,1 4-6,-1 2-6,1 7-11,1 9-6,-1 12-8,1 7-6,-1 10 5,2 1-2,0 4 0,-1 0 4,-1 0-6,-1-2 6,1-7-5,0-6-2,4-14-17,3-5-15,2-9-19,2-2-8,2-8 6,2-3-2,2-11 1,3-3 112,5-7-49</inkml:trace>
</inkml:ink>
</file>

<file path=word/ink/ink14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6:45.7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4 1 733,'-2'0'302,"0"0"-195,0-1-43,2 1-14,-1 0-3,0 0-2,1 0-5,-1 0-2,0 0-9,0 5-2,-2 9-3,-5 22-3,5-17-7,0 1-5,1 3-3,0 1-2,-1 3-2,1 2 1,0 3-1,1 2 2,0 3 0,0 1 3,2 2 1,0-1-3,2-4-2,-1-3 1,1 1-2,-1 0 2,-1 1 7,1 1 2,-1-1 8,0 0 1,0 1-1,0 0-6,-1-1 0,-1-3 7,-2 1 10,-1-2 6,1-1 1,-1 0-10,-1-3-8,1-1 1,1 1-10,1 1 11,0 0 2,0-1-11,-1-2 6,1-1 2,-1-4-14,3-1 12,-1 1-6,1-4-16,0 2 5,0-2-8,0-2 5,1 0 4,-1 0-3,2 0 2,-1-1-1,0 1-4,0 1 10,0-3-7,0-2-4,-1 0 9,0 2-3,1-2 0,-2 2 7,1-1-7,0-5 1,-2 1 0,2-4 1,0 1-1,1 0-3,-1-3 4,0 0-9,0 0-8,0 0-31,0 0-23,0-1-49,0 0-19,8-13 81</inkml:trace>
</inkml:ink>
</file>

<file path=word/ink/ink14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6:39.4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5 75 628,'10'-25'344,"-21"21"-89,2 0-26,3-2-85,2 3-15,3-1-23,0 0-12,2 2-27,0-3-16,2 3-19,2-2 5,4 0-8,0-1-3,3 3-10,2 2-13,1 2-2,-1 0-2,-2 2-2,-3 1 5,-4-1-1,1 2 5,-4 1-6,-1 1-2,-6 3-9,-7 1-9,-3 3-5,-3 5-16,0-2-13,2 0-8,2-5-5,2-4 24,7-4 18,1-2 11,4-2 16,2 1-7,1-1-1,-3-1 6,0 0-5,8 0 0,31 3 1,-24 1 4,3 2 6,-2 3-3,-2 1 5,-5 0-6,-8 2-4,1 2 12,-6 6 4,-2 1 0,-9-1 13,-3 1-10,-7-4-7,0-2 4,3-1-5,-1-3 3,4-3 6,1-2-11,-1-4-29,3-1-30,0-4-50,3-2 56</inkml:trace>
</inkml:ink>
</file>

<file path=word/ink/ink14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6:38.83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5 31 950,'-6'-1'366,"3"0"-264,2 0-18,0 1-20,1 0 0,0-1-5,-1 1-9,1-1-10,0 0-13,0 0-8,8-2-5,31-10-5,-24 8 6,1 4-16,-4-1 3,-3 2-2,-1 1-6,-5 0 7,0 0 0,-2 4 4,-2-1 8,-6 4-7,-3 2-2,-5 6 3,-1 4-6,1 0 3,-1 0 0,3-7-18,5-1-2,2-4-3,2-4-2,3-1 10,1-1-4,8-1 5,1 1 0,4-1 5,0 0 6,1 1 0,-2 1 2,-3 0-11,0 1 2,-4 1 3,-2-1 7,-2 4 20,-3-1 12,-4 4 6,-3 3-4,-6 0 2,-2 3-13,-4 0-10,1-1 0,-2-2-17,1 0-2,2-4-32,0 0-14,7-3-43,4-4-19,8-5 75</inkml:trace>
</inkml:ink>
</file>

<file path=word/ink/ink14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6:38.2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93 137 79,'-20'0'138,"-2"0"25,1 1-29,2 0-14,-1 1-100,-2 1 32,3 1 98,0 0 47,0-1-35,2 0 22,-1 2-75,3 0-21,1 6-32,-1 1-13,2 10-13,3 5-12,3 6-17,4 3 0,4-1-10,3-2-2,6-5 1,2 0-4,4-8 13,2-3 1,4-8 0,3-4 0,-3-8-5,3-6 5,-7-12 18,2-4 8,0-9 18,-2-4 8,-2-5-11,-3-5 3,-4-3-3,-4-2-8,-4 6 1,-6 6-10,-6 11 9,-3 8-4,-3 10-4,1 5-5,-5 9-28,-1 6-4,-1 15-14,-1 10-20,-1 16-28,1 9-9,5 7 13,6 0 22,11-8 36,6-7 8,12-13-9,3-9-4,7-12 3,1-6 0,-2-13 3,-2-5 2,0-9-3,2-6 6,-3-9 29,-2-1 15,-2-7 18,-4-3 10,-4-3-13,-3-2-3,-6 10-5,-1 6-13,-4 16 0,0 4-6,-1 11-4,0 4-2,3 16-15,-1 15 4,1 16-9,1 9 1,0 4 1,-1-2-8,4-3-25,0-2-24,3-7-49,3-3-18,1-10-9,2-5-4,-2-9 96</inkml:trace>
</inkml:ink>
</file>

<file path=word/ink/ink14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6:37.29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90 859,'54'-26'392,"-51"20"-134,1 0-128,0-3-19,5 1 2,1-1-22,2-1-16,4 3-12,-2 1-10,1 4-18,-3-1-7,-2 5-18,-2-1-9,-5 2 1,2 2-3,-3 3-16,-2 3-12,-3 4-13,-1 6-18,-8 1 0,3 2 9,0 0 23,1-2 12,6-2 1,2-1-7,2-4-28,3-2 0,6-3 0,0-4 7,5-2 15,1-1-1,3-3 8,0-1-62,2-2 63</inkml:trace>
</inkml:ink>
</file>

<file path=word/ink/ink14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6:36.84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0 39 961,'20'-25'394,"-25"24"-232,-2-2-95,-1 0-14,1-1-24,2 1 6,2 2 6,1-1 6,1 0-6,1 2-13,0 0-9,0 0-7,0 0 10,0 0 1,0 0-3,8 1-2,25 9-4,-24-6-12,-1 3 0,-1 1 2,-3 1-9,1-1 6,-3 2 1,-1 0-2,-1 1 8,-2 2 3,-5 1-12,0 2 1,-4 2-16,0-1-1,-2-2 13,2 1-4,-1-5 10,1-1 5,-1-3-7,-1-1 10,3-3-3,-3 0-1,4-3 5,0-3-6,5 1 3,0-2-3,4 1-5,3 0-1,4-4-2,5 3 0,3 0 3,2 2-1,0 1-7,0 2 0,2 2 7,-3-1 0,0 0 1,-1 1-1,-3 4 0,1-1 1,-4 4 1,-1-2-1,-4 0 2,-2 0-2,-4 1-1,-4 3-3,-3 2-13,-4 2 1,-2 2 11,1-1 6,-3 1 8,2-4 0,-1-1-9,0-2 1,3-4 7,1-2 2,2-3-6,0-2-4,4-2-19,2-1-6,2 1-27,1-2-13,2-2-33,3 0 98,1-4-6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3:30.20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3 10 1475,'10'-18'520,"0"28"-456,1 0-38,4 3-20,-4 0-4,5 4 1,2 4-4,1 4 4,0 5-2,-4 9 3,-1 2-1,-10 4-4,-4 0 8,-11-3 18,-6 3 29,-13 0 30,-8 1 4,-8-2-14,-7-3-22</inkml:trace>
</inkml:ink>
</file>

<file path=word/ink/ink14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6:35.9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9 94 929,'1'0'376,"-1"0"-236,-1 1-54,0-1-49,0 0-8,-2 10-21,-10 43-9,4-10-8,2 1-5,3-2 0,0-2-1,4-6 6,3-2 4,0-5 2,6-2 2,1-8 1,1-5 0,3-8 5,3-5 7,1-10 18,3-3 5,3-11 8,-2-6 3,-1-4-2,-1-1 2,-8-3 14,-1-2 5,-7-1 7,-8-3 0,-6 5-16,-2 5-15,-2 8-26,-2 3-10,-4 8-9,-3 4-7,-3 9-2,0 6-5,1 18-10,1 8-7,-1 17-32,0 10-21,7 10-8,3 0 12,12-4 33,10-9 24,8-12 13,2-10 4,4-13 4,0-4 4,1-14 3,1-2-4,0-9-5,0-10-5,-2-4 6,1-8 18,-5-7 21,-3-2 12,-6-5 22,-2 1 4,-3 3-2,-3 5-4,-2 11-30,-2 7-6,-4 12-9,2 6 8,2 12-24,0 10-23,2 21-9,1 9-4,2 11 3,0 2 13,4 1-14,2-3-10,3-10-4,4-6-11,5-13-3,1-6-5,-4-12-10,0-1-11,-3-13 58</inkml:trace>
</inkml:ink>
</file>

<file path=word/ink/ink14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6:34.87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1 1138,'-3'0'439,"3"0"-321,1 2-24,-1-2-52,0 0-17,1 23-27,3 29-2,1-18 2,-1-1 6,0 2-13,0-3-8,0-4-21,0-2-25,2-10-21,-2-1-24,2-5 72</inkml:trace>
</inkml:ink>
</file>

<file path=word/ink/ink14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6:34.5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6 28 928,'14'0'361,"-19"0"-252,-1 0-24,2 0-10,1 0-5,0 0-5,1 0 5,2 0-23,-1-1-5,1 0-22,0 0-14,0 1 1,0-1-1,8-2-4,26-13 0,-21 13-6,-1 1-4,-2 2 10,0 0 2,-3 3 3,-1 1 7,-1-1-9,-2 0-3,-1 2 5,0-1-5,-3 2-2,-1 1-2,-1 4-12,-2-1 3,0-1 13,-1-1-2,0-2-2,2-1 3,-1 0-12,1-2 3,2-2-6,2 1-7,0 0 2,0-2-4,0 0 11,0 0 3,0 0 0,9 4 8,28 15-2,-23-12 2,-2 0 0,1 0 1,-3 1-2,-2-2 0,-1 2 4,-3 1 1,-7-2-6,-1 2 3,-7 2 11,-3-1 3,0-2 21,-3 1 9,-3-4 2,0 2 2,-2 0-15,0 0-9,4-1-10,2-3-8,5-3 2,4 1-4,1-2-28,4 2-4,0-1-40,1 0-18,1 0-24,0-1-18,0 0 87</inkml:trace>
</inkml:ink>
</file>

<file path=word/ink/ink14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6:33.83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3 38 750,'-2'-2'335,"-1"4"-173,-3-5-50,2 3-17,2 2-19,0-2-5,-2-1-25,4 0-2,-1 0-14,0 1-1,0-1 6,-3-1 1,-3 0-2,-22-9 0,27 10-1,-5 0-8,4-1-6,1 1-2,-4 0-11,5 1 0,-1 1 0,-3 0-9,3 0-3,-1-1-2,2 1 8,1-1 5,0 0-5,0 0 3,-1 0-2,1 0 0,-1 0-1,0 0 1,0 0-5,1 0-2,-1 0 9,0 0 1,0 0 0,0 0 0,1 0-1,-1 0-3,1 0 3,-1 0 2,0 0 0,1 0 4,-1 0-6,1 0 1,-1 0 6,0 0 1,0 0-1,1 0-3,-1 1 0,-1 5-8,-30 27 6,23-23-3,-3-1-5,3 4 9,-1 3-5,2 1-2,1 2 0,-1-1-10,2 1 6,0-1 2,2 3 2,2 0 0,0-1-8,2-1 9,4 2-9,2 0 1,4-1 7,2-1-6,3-3-10,3-1-1,3-3-13,2-2 0,0-6 25,1 0 3,-1-3 4,-6-5 3,1-4-11,-2-3-1,-2-5 9,0 1-4,-1 1 1,-4-1 5,-2-2 11,0-1 9,0-4 4,-4-3 1,3 4-19,1 1-3,-6 1 16,5 3-8,-5 0 11,-1-2-4,-2 3-17,-3-2 8,-1 2 0,0 1 18,-2-1-4,-1 1 0,-2 1-11,-1 0-11,1 3-5,1 4-1,0 3-5,-2 3 0,0 4 7,-1 2-8,0 5-4,-1 3-6,0 8-16,4 4-7,1 6-9,3 6-4,2 1-8,0 2 10,5-3 20,3-3 4,9-7 16,-1-7-5,5-6 0,1-4 3,1-9 0,2-2 8,1-13-12,-1-6 9,3-7 5,0-6-2,-2-5 15,-2 0 4,-3-3 21,-1 1 11,-9 0-2,0 0-5,-10 11-12,-1 3-2,-3 13 17,-2 6-2,0 8-11,-1 3-7,1 16-34,-1 8-4,3 14 6,1 6-2,4 3 1,1 1 6,4-6-2,0-2 1,5-12-4,2-4-12,5-9-16,1-5-3,1-7 0,1-5-2,-1-7-24,3-4-11,0-11 53</inkml:trace>
</inkml:ink>
</file>

<file path=word/ink/ink14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6:23.900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126 108 1131,'-20'5'398,"4"-1"-340,1-2 0,2-1-28,0-1 1,0 0-24,2-2-10,4-1 2,0 1-1,4 0 6,-1-1 2,1 1-2,2 2 3,1-1-2,0 1-5,0 0 3,0 0-3,0 0-8,0 0 6,1 0-8,13 3 4,29 9 1,-21-6 0,9-1 5,4-2-1,8-2 2,7 0 0,4-1-3,2-2-5,4 1-3,1-3-18,4 0 1,3 1 2,1-2-1,-1-1 14,6 0 4,-1-2 1,1-2 5,-1 0 2,-4 0 0,-1 0 0,3 2 0,-1 1 0,-3 2-1,-3 1 1,-2 2 0,1 0 1,0 1-1,-3 1 0,-5 0 0,-4 0-3,0 1 3,0-1 0,3 0-1,-1-2 3,-4-2-2,1-1 1,-3 2 3,0-1-4,2 0 1,-20 2-1,0 0-3,21-1 3,0 2 0,-11 1 0,-11 0 0,-4 2 1,-2 0-1,-2-2 2,-1 3 1,-2-2-3,-2 1 0,0 2-2,-5-3 1,1 2 1,-2-2 17,-4 1 6,-1-1 3,-3-1 1,-2 0-11,0 0-7,1 0 7,0-1-3,0 0-4,-1 1 4,0-1-36,0 0-20,1 1 26</inkml:trace>
</inkml:ink>
</file>

<file path=word/ink/ink14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6:14.01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5 129 775,'-22'-7'324,"22"10"-162,0 1-137,0 11-33,0 5-16,3 15-218,0 5 174,27-10-546,-1 0 1347,34 20-515,-1-24-131,7-20 6,-54-33-1,2-13 14,-5-3-3,-5 1-9,-6-3 2,-7 2-16,-4 3-3,-9 5-22,-2 6-13,-6 11-10,-5 4-6,-6 9-13,-3 6-7,-2 12-18,4 5-27,4 12-34,9 6-47,9 7-47,6 5 464,12 2-254</inkml:trace>
</inkml:ink>
</file>

<file path=word/ink/ink14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6:13.36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0 234 1019,'-29'29'414,"26"-26"-263,2-3-84,1 0-58,0 0-10,0-1 1,0-2-2,7-22 4,32-32-1,-24 22 8,0 0 3,-5 6 1,-2 1 7,-3 9-5,0 2 0,-5 7 3,0 5-4,0 4 16,-1 0-7,1 7-12,3 8 5,1 15-21,0 8 5,4 11 8,-5 2-1,2-1-7,1-2 1,-1-5-4,3-2 2,-3-5 3,1-2 5,-6-6-6,0-2-5,0-6 7,-2-3-2,5-4 13,-5-4 6,-3-5 2,2 2-1,-5-4 7,0 3 1,-1-1-7,-2-1 6,-3-2-17,2 2-10,-4-2 0,1 0-2,-1 1-1,-3-1 9,2-1 2,2-1-7,3 2 1,2-1-4,4 1-6,2 1 2,4-2-10,3 1 3,8 2-7,7-2 2,14 2 11,6 2-6,8-1 15,3 0 2,1-1-7,1-2 3,0 1 3,0-1-5,-3 0 0,-4-2 4,-12-1-12,-4 0 3,-10-2 7,-5 1 9,-4 0-54,-4 0-22,-4 1-39,0-4 42</inkml:trace>
</inkml:ink>
</file>

<file path=word/ink/ink14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6:12.33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9 419 963,'-3'8'375,"0"-7"-239,2-1-83,1-5-29,2-7-4,3-14-7,1-11-8,3-8 7,0-4-6,-1 3 21,-4 3 0,0 1 6,-2 2 2,-2 8-17,0 4-5,-2 14-9,1 5 10,0 7 6,1 2 2,0 5-3,2 7-5,1 12-8,1 5-6,2 7 4,-1 1 0,2-1-8,3 2 12,-2-3-4,2 1 0,-3-4 4,0 1-11,-2-2 2,0-3 0,-1-6-4,-1-1 6,-2-3 1,0-4 0,0-3 3,-1-4-2,-1-5 4,0 2-8,-2-4 7,2 0 12,1 0 8,-1 0 13,0 0-2,0 0-7,-3 1-11,-6 3 0,-27 6-14,22-8 3,-1 0 1,-2 0-14,1 3 10,0 0-8,3 4 0,-2-5 5,4 1-9,5-1 15,3-3-9,6 2-13,4-1-6,2 1-4,7 1 7,5 1 4,4-2 11,1-1-2,5-1-2,1-1 9,2 0-3,0 2 7,1 2-2,-4 0-2,-4 3 4,-3 0-12,-7 2-7,-2 0-9,-5 0-46,-2-1-24,-6-1 257,1 0-151</inkml:trace>
</inkml:ink>
</file>

<file path=word/ink/ink14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6:11.13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 163 674,'21'12'279,"-25"-8"-136,0-2-24,-2-1-17,2 0 1,-1 0-22,0 2-8,2 2-29,0 1-12,2 2-18,-2 2-10,2 5-5,2 2 0,4 7-4,2 0 1,5 2 0,2 3-5,7-5-1,1-5-6,4-9-2,3-1-9,-1-7 7,2-2 6,-1-7 10,-1-7 7,-1-5-1,-1-4 4,-4-7-6,-3 0 5,-4-4 5,-3-3 7,-5 0 20,-3 0-1,-6 3 15,-4 4-1,-7 6-13,-3 4 4,-6 6-14,-1 0 3,-5 6-3,-4 4-11,-3 6-2,-1 7-14,0 5 0,3 3 3,5 4-2,2 1-10,7 3-49,5 4-24,5 1-46,4 0 72</inkml:trace>
</inkml:ink>
</file>

<file path=word/ink/ink14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6:10.64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773,'1'2'310,"0"-1"-192,0 0-38,-1-1-23,-1 0-10,1 0-4,0 0 0,0-1 2,0 1 2,0 0-2,0 0 4,0 0 1,0-1-4,0 1-4,-1 0-2,1 0-25,0 0 3,0 0-17,0 0-2,0 0-1,0 0 1,0 0-20,0 0-15,0 0-26,0 0-20,0 0 1,0 0 45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3:27.7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1262,'12'34'435,"-3"-21"-421</inkml:trace>
</inkml:ink>
</file>

<file path=word/ink/ink14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5:55.6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1 42 875,'22'-23'361,"-22"22"-223,-3-2-38,1 0-14,1 0-14,-1 2-8,2 0-9,0 0-3,0 1-19,0-1-3,0 0-15,0 0-10,0 0 8,3 1-5,2-1-6,-1 0 6,26 1-16,-24 3 2,-1 0 4,1 2-3,-5-2 8,2 3-1,0 2-9,-1-2 1,-3 1-1,-5 0 6,-3 1 2,-1 1-1,0 0-5,2 0-3,1-1-4,-1-2-1,1-3 4,1-1-4,0-2 14,5 0-4,0 1-5,1-2 1,0 1-4,0-1 4,0 0 7,9-1 1,26-5 1,-23 5 1,0 2-9,-2 0 5,0 3-3,-2 2 1,-3 1 5,-1 1-6,-4 0 0,-2 2 3,0 0-2,-4 1 3,0 3 3,-4-4-1,1 2 9,1 0 4,-5-3 5,5 2 4,-5-4-12,-1-1 8,3-1-13,-4-3-5,4 0 18,0-1-16,2-2 13,3 2-3,3-2-18,-2 1 4,2 0-11,2 1-11,-1-1-10,2 0-11,0 0-18,0 1-7,0-1 645,0 0-447</inkml:trace>
</inkml:ink>
</file>

<file path=word/ink/ink14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5:54.8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 172 635,'-1'17'350,"-3"-27"-35,2-3-210,0-4-13,2-2-26,0 0 1,0-3 4,0 0 5,0 0 1,0 7-10,-1 2-18,-1 5-9,0 4-20,0-1-2,2 6 6,0-1-4,0 3-13,0-3-11,0 0-13,0 0 4,1 11 7,5 34 15,-2-23-3,0 2-8,0-1 6,-1-3-1,-2-2 0,1-3 6,-2-1-18,-1-2-19,0-3-13,1-3-20,0-4-28,0-1-3,0-3-36,0 1 231,0 1-87</inkml:trace>
</inkml:ink>
</file>

<file path=word/ink/ink14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5:53.7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6 62 1001,'-7'2'379,"-24"9"-284,26-10 8,-1-1-6,1 0 0,1 1-14,0 1-16,-1 1-26,-1 3-17,-1 7-20,-1 4 1,0 7-8,3 5 2,1 1 1,3 0-5,2-4-3,0-7 0,5-6 4,1-5 1,7-4-2,2-4 2,1-9-6,1-6 3,2-7 7,-1-1 0,0-2 17,-1 1 9,-5-2 16,-5-2 2,-7-1 3,-3 1-4,-6 3-4,-3 2 5,-1 9-9,-2 3-10,-1 11-18,-2 6-10,-1 15-12,0 8-5,2 15-10,2 1-9,8 1-9,3-2 3,8-10 12,2-5 4,3-9 5,3-6 3,1-9 12,3-5 7,4-7 0,0-6 2,1-6-4,0-2-1,-1-7 15,-2 0 20,-4-5 1,-2 0 5,-7 1 2,0 4-11,-6 9 6,-2 6 6,0 10-7,-3 3-13,-3 10-11,0 8-6,0 13-4,1 6 1,7 0-8,1-1-15,4-5-15,2-3-15,6-8-14,1-2 2,1-8-32,2-2-17,-2-8-10,1-4 311,-1-7-151</inkml:trace>
</inkml:ink>
</file>

<file path=word/ink/ink14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5:52.5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1 28 861,'-8'0'360,"1"1"-215,2 0-42,0-2-8,3 0-19,1 1 9,1-1-13,0 1-6,0-1-17,0 0-17,0 0-2,0 0 0,3 0 14,5-4 5,23-10-9,-23 13-11,-3 2-17,1 2-12,0 2-6,-2-1 2,0 6 0,-3 2 2,-4 5 2,-3 4 5,-5 2-5,0 2-13,-3 0-21,1-1-21,3-4-9,0-1-4,4-7 8,2-5 15,3-1 16,1-5 13,1-1 14,3 0 2,-4 0 2,0 0 3,0 0-5,6-1 0,28-1-3,-22 8-1,4 2-1,2 5-12,-1-4-23,3 0-19,-3-4 37</inkml:trace>
</inkml:ink>
</file>

<file path=word/ink/ink14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5:52.01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60 852,'2'0'347,"0"0"-223,1 0-45,-2 0-13,0-1-17,2-10 3,23-33 0,-24 23 4,1-1 11,-4 0-1,0 5-13,0 3-9,1 9-1,0 1 2,-2 3-5,1 1-8,1 0-26,0 0-15,0 9 4,5 37 5,-3-21 3,3 4 3,0-3-3,2 1-2,-1-4 2,1-3-8,-3-3-22,-2-2-13,-1-6-46,0-3-14,-1-3-20,0-3 65</inkml:trace>
</inkml:ink>
</file>

<file path=word/ink/ink14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5:51.5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1 234 625,'20'0'362,"-23"-6"12,-1 0-251,-1-2-13,1 2-3,-3-1-9,3 4-12,-2-1-5,4 3-31,0 0-1,-11-3-24,3 3-11,-2 3-9,2 7-13,4 7 2,-5 1 1,4 6 0,2 1 1,6-3-3,3 0-1,3-7 0,4-1-1,2-5 11,1-3-4,0-5 2,1-2 0,3-8 0,-2-4 3,7-5-4,-3-3 4,-2-7 1,0-1 0,-6-4 4,-4-3 6,-5 1-6,-6 1 14,-6 5 10,-3 3-3,-4 9 10,1 5-9,-2 11-22,-2 3-3,3 16-18,-4 8 2,6 13-9,2 5-8,5 4-10,5-1-2,2-8 13,3-3 7,6-6 14,0-6-3,5-5-5,0-6-3,2-8 2,2-1 2,-1-7 2,-1-3 2,0-5 0,-2-3 1,-2-5 15,-1-3 0,-5-6 3,1-2 3,-2-4-12,-5-2 1,0 4 4,-4 6 14,-1 9 10,3 8 15,-1 6 2,3 4-18,0 8-7,0 8-16,1 13-10,0 6-1,4 6-2,0 1 4,0-3 2,2-2-8,1-2-49,-2-4-22,2-6-52,1-2-9,-2-12 99</inkml:trace>
</inkml:ink>
</file>

<file path=word/ink/ink14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5:50.4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156 819,'0'3'329,"0"-1"-206,0-1-30,0-1-21,0 0 2,0 0-15,0 0-1,0-1 8,0 0-7,3-6-4,18-34-8,-15 20-24,0-2-8,-3 3 1,0 2-3,-2 4 11,1 4 2,2 6-16,-3 2 1,2 2-12,-4 1 1,0-1 0,0 0-4,0 0 8,2 8-4,6 41 2,-4-21 5,5 2-5,-2 0-5,-2-1 10,3 0-5,-4-7-3,-1 0 3,5-7-22,-2-2-3,1-3-8,-1-2-17,-1-3-13,-1-2-18,0-2 8,-2-1 34</inkml:trace>
</inkml:ink>
</file>

<file path=word/ink/ink14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5:49.9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00 979,'5'31'373,"0"-45"-287,-1-4-15,2-5-25,0-3-13,0-3-9,0 0 5,0 3 17,0 1 3,-3 6 10,1 7-10,-4 6-6,0 2 7,0 5-14,0 2-9,-1-3-19,0 0-8,1 18 0,0 29 11,4-22-4,-2-2-6,1 0 6,0-3-5,-1-2-2,0 1 4,0-3-10,-1-2 1,0-3 8,-1-1 0,0-4-47,0 2-22,0-4-49,-1-2-22,1-1 96</inkml:trace>
</inkml:ink>
</file>

<file path=word/ink/ink14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5:49.5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7 71 942,'-66'-17'362,"57"26"-275,-3 4-14,1 4-36,1 4-13,1 5-18,4 6-3,2 3 1,2 1 0,1 1 0,2-3-3,5-6-1,1-3 1,1-10 0,2-2 0,-4-9-1,4 0 1,2-8 21,-1-4 3,2-9 5,2-4-5,-5-8-16,-1-5-4,1-2 1,-6 0 1,2 4-4,-3 4 4,-4 6 8,0 3 11,-5 3 3,2 4 16,-3 3-12,1 2-13,-1 4 0,-3 0-20,5 3 1,-5 0-3,0 3-5,1 2 4,-1 4 2,3 4 4,1 6-16,3 5-6,-2 3-19,6 0 2,-2 0 10,4-3 10,2-4 14,1 0 0,2-8 3,1-3-5,1-8-3,-1-1 2,3-9 4,-2-3 7,2-6 0,-1-4-1,1-6-3,-1-3-2,-1-8 0,2 1 0,-3 0 3,-2 5-2,-1 14 0,-3 7-1,-3 8 32,1 2 10,-5 0 6,2 4 4,0-2-37,-2 13-11,-5 47-3,3-19-7,1 5 13,1-1 2,3-2-9,3-2 2,3-7-2,-1-6-3,4-5 4,-2-7 1,2-5-14,1-4-9,1-7-14,3 0-13,2-9-13,2-3-13,2-5 48</inkml:trace>
</inkml:ink>
</file>

<file path=word/ink/ink14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5:38.304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384 8 861,'-27'11'285,"-2"-2"-290,-3 2 1,1 2 2,2 0 4,2 1 1,2-2 0,2 0 15,-6-7 3,6 2 7,1 0-6,3-3-12,6-1-4,1-3-3,2 2 5,6-3 18,-3 1 13,4 0 21,0 2 5,-1-1-4,1-2-8,2 1-3,-3 0-2,2 0-10,1 0-2,1 0-17,-1 0-3,0 0-6,1 0-6,0 0-4,0 0-6,0 0 0,0 0 1,8 2-1,30 11 5,-18-8 4,-2-1 0,6 0-3,7 1 0,-1-2-9,4 1 3,-2 0 0,1 0 0,3 1-3,3-1 2,11-2 6,0 0-2,6-1-5,-2 1 0,-2-3-8,0 1 8,8-1 9,-1 3-2,2-2 4,-1-1-5,-7-1 3,4-1 0,2 1 3,1-2-4,2 1-2,-1-2 0,3 0-4,-1-1 5,9 0-3,-1 0 2,4-4 2,0 2 0,2-5-1,1 1 1,-1 1-1,-1-2 1,-3 3 0,4-1 2,-4 1 2,0 2-1,-4-1 5,-2 2-4,4 3-3,-3 0 1,-2 3 2,2 0-4,3 1-1,2-1 1,1 0-4,0-2 4,3 1 0,3 0 0,1 1-2,-2-3 2,-3 2 0,-1-2 0,-1 4-2,1 0-1,-3 1 3,1 4-1,-4-3 8,-1 3-4,-6-2 1,-6-1 1,-9 2-5,-4 1 1,-11-3 0,0 4 0,-9-2-1,-7-4 0,-1 8-2,-5-3 2,-2 0 0,0-1 5,-3-2 2,-5-2-3,-3-1 2,2 0-8,0 1-35,1 0 280,0 0-189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3:27.44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8 479 840,'-17'-54'306,"-1"-4"-244,10-1 8,3 1-7,14 7 39,7 4-2,8 8-26,4 3-9,1 8-2,-2 5-2,-1 10-9,-1 3 1,-2 10-44,1 1-7,-5 4-1,0 3 12,-1 1-4,-3 0-8,0-1 3,1-2-2,-8-3-2,2-2 10,2-2 0,0 0-12,2-1 1,-2-1 3,0 2-2,0 0 0,-1 0 5,1 0-7,-2 0-3,0 0 6,0-2 11,-2-3-58,-3-6-54,-1-6 65</inkml:trace>
</inkml:ink>
</file>

<file path=word/ink/ink14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5:30.222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1 132 1334,'-8'6'478,"3"3"-423,3 2-22,-2-2-24,6 0-12,2-3-14,-1-1-8,4-4-6,0-1 6,4-1 12,2-2 8,3-3 9,2 2-4,3-1 9,8 1-5,7 1 0,7-1 3,11 4-7,3 0 2,5 0-5,2 0-1,10-3-1,6-3-1,4 1 5,7-3-2,4-2 2,4 1 0,3-1 5,3-3-2,-5 4 5,-1-3-5,1 3-9,2 2 1,-2 0-1,1 2 4,3 2 0,-3-1 0,-2 0-11,1 0 3,-3 0-1,-1 1 2,0-1 15,-1 1-2,-5 0 5,-2-3-2,-2 2-13,-2 1 5,-5 3 0,-4 0-3,-8 1 10,-7-1-3,-10 1 4,-3 0 1,-9 3-6,1-2 5,-15 0 5,-2 2 5,-8-1 12,-8 0-3,-5-1 13,1-2 11,-4 0 26,2 0 11,-1 0-12,0 0-16,0 0-36,-6 0-22,-29 5-35,22-5-48,-6-3 542,-6-3-368</inkml:trace>
</inkml:ink>
</file>

<file path=word/ink/ink14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5:27.85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 0 1267,'-24'43'430,"25"-41"-404,0 1-42,-1 2-20,0 4-6,0-2-17,-1-1 7,1-2 3,0 0 4,-1-4-6,1 1 28,-1-1 10</inkml:trace>
</inkml:ink>
</file>

<file path=word/ink/ink14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5:24.3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0 1054,'-2'145'416,"5"-9"-282,4-10-8,4-15-36,0-3-16,0-20-25,-1-7-1,-1-20 3,-1-11 14,-2-17 9,3-6-12,-7-13-24,1-1-11,0-5-17,-3-4-2,1 1-6,0-5-15,-4-3-42,-2-4-25,-7-14-81,-3-10 4,-5-17 98</inkml:trace>
</inkml:ink>
</file>

<file path=word/ink/ink14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5:24.1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 285 1094,'-8'-8'393,"3"2"-346,2 1-7,-1-1-21,6-1-7,-2 2-7,1-1-2,2 4 0,-1 2-2,2 0-1,-7-1-1,3 0-3,0 0 1,0 1 3,0-1-3,18-2 0,26-4 2,-10 6-3,2-2 3,15-3-2,11 2-4,6-3 1,0 0 0,17 2 2,2-2 3,8 3 1,7 1 0,3 1 0,-1 0 1,5 2-1,10 0 0,2-1 1,3-1-1,9-3-2,0-1 0,5-4 2,3 0-1,3-3 3,0 1-1,-3-1-2,1-1 1,-8 2 1,2 3 0,-3 1-2,-4 0 1,5 3-3,-8 1 3,-3 2 2,-1 1-1,-12-2-1,-3 2 0,0 1 0,-6 0 0,-11 0 1,-3-2-4,-13-4 4,-3 5 0,-11 1 0,-7 0 2,-16 4-3,-6-3 0,-10 2-3,-3 0 2,-9-1 3,-2 2 2,-4 0 11,0-2 6,-3-1 3,0 0 3,0-1-3,-1 0-10,1 0-5,0 0-4,1 8-3,6 37 1,-4-13-9,3 9 1,-1 17-17,0 9-5,0 22-12,-3 6-12,-1 18-14,0 8-4,-2 10 45</inkml:trace>
</inkml:ink>
</file>

<file path=word/ink/ink14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5:23.1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1 761,'30'-1'321,"-33"6"-182,0-3-47,3 0-33,-3 0-8,3-2-16,0 0-4,-1-1-13,0 1-8,0-1-1,1 1 2,-1 0 5,0-1 0,0 1-4,1 0-1,0 0-7,0 0 0,0 0-1,0 1-3,4 20-1,4 29-2,-7-5 0,-1 9-1,7 20 6,-2 12-2,3 27 2,1 9-3,-2 19-17,0 4 3,-8 6-9,0 8-3,-4 10 7,-2 4 2,3-1 23,-2-4 15,2-11 21,4-4 9,5-12 7,1-5 4,7-21 0,2-13-3,-2-25-19,5-16-4,-4-18 0,-4-11-1,-1-11 1,-3-7-7,-2-7-17,-2-3-5,0-2-4,1-1 2,-5-1-2,2 0 9,-1 0 17,1 0-2,0 0 14,0 0-11,0 0-9,0 0-5,0 0-8,-1 0-5,0 0 0,0 0 5,0 0-9,1 0 7,-1 0-5,0 0-1,0 0 1,1 0-4,-1 0-3,0 0-3,1 0-2,0 0 0,0 0 1,12 4-4,29 6-1,-18-8-3,4-2-2,6 2 6,7-2-3,6 2 0,7 1 0,2 1 0,7 0 6,0-2 6,11 0 0,5-2-2,3-2 2,1 1-2,3-1 10,3 0 4,5 0-6,9-1 0,-1-1-3,4-1-2,10 0 8,-1-2 3,5 2-9,5 0 1,-2-4 4,2 4-1,8-3-8,-3 0-9,8 3-13,-2-1-3,-6 2 17,5 2 2,-10 2 5,2 2 2,2 5-3,-7 2 4,3 0 7,-3 2 1,-10-3 0,1-2 2,-7-1-9,-7-1 4,-7 0-5,-3 2 0,-11-3 8,-5 0-7,-9 0 4,-10-1 0,-13 1-5,-8 0 9,-12 0 6,-5 0-3,-11-3-17,-4 1-35,-14-5-357,-11-5 282</inkml:trace>
</inkml:ink>
</file>

<file path=word/ink/ink14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5:22.0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 9 624,'-10'-12'192,"11"21"-308,0-2 78</inkml:trace>
</inkml:ink>
</file>

<file path=word/ink/ink14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5:18.40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1 76 898,'20'-25'363,"-23"22"-228,0 1-11,3 2-32,0-1-13,-1 1-12,1-1-6,0 0 14,0 0 8,8-4-9,28-19-4,-21 18-25,0 1-18,-1 5-19,0-1-7,-2 3-4,-5 1 2,-2 1-5,-2 2 4,-3 1 2,-2 1 0,-1 6 1,-2 2-13,-6 3-25,-5-2-15,-2 1-27,-1 0-3,1-3 4,3 0 7,4-5 20,4-3 14,4-4 16,6-1 8,2-4 9,2-3-1,8 0 8,0-2 1,5 0 6,1 4 1,-2 0-1,-1 3-4,-6 4-5,-4 0-9,-6 5 8,-2 3 5,-10 3-1,0 4 9,-10 2-8,-4 3-5,-3 3 4,-3 0 2,-2-2 1,5-3 3,2-5 1,5-5-6,8-5-18,1-3-6,9-3-28,-1-2-10,6-5 4,3-4-2,2-7 38</inkml:trace>
</inkml:ink>
</file>

<file path=word/ink/ink14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5:17.72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3 3 1018,'-2'-3'389,"1"3"-305,2 0-13,-1 0-8,0 0-2,0 0-8,8 0 4,29 0 6,-23 0-29,0 0-3,-1 1-18,-1-1-7,-4 0-10,-1 1-6,-4 0 8,-3 3 1,-2 5-1,-3 3-8,-5 6-30,-3 1-15,-4 1-15,0 1-8,1-4 15,4-1 13,5-5 18,3-2 23,4-5 7,2-2-6,3-4 4,2-1-1,4 0 10,2-3 3,2 0 11,2 1 1,0-1-1,-2 3 6,-1 4 1,-5-2-1,-5 3 3,-1 4 4,-9 2-5,-3 5-1,-8 5-9,-3-1-4,-3 3-13,2-1 0,-4-1 8,5-1-5,4-3-31,-1-3-25,12-4-39,-1-3-311,9-11 293</inkml:trace>
</inkml:ink>
</file>

<file path=word/ink/ink14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5:17.20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7 135 823,'-10'43'295,"6"3"-237,2-3-43,9-12 3,4-5 1,2-16 38,3-6 11,1-8 31,2-9 15,4-9-13,2-7 0,-1-10-12,0 0-15,-6-3-17,-7 2-9,-11 8-6,-6 1 3,-13 7-8,-2 6-7,-4 12-17,0 10-6,-1 18-6,-2 11-7,3 17-50,1 5-15,3 1-33,5-2-7,13-15 33,7-6 11,12-17 25,4-9 5,2-13 14,5-10 3,2-10 23,1-3 15,3-5 19,-2-1 5,-4-2 4,-3 3 9,-11 4 17,-3 5 6,-4 11 2,-6 4-6,-2 10-17,-5 4-10,-2 17-20,0 12-10,1 14-11,2 0-19,3-4-45,1-4-44,7-11-62,4 1 5,5-8 94</inkml:trace>
</inkml:ink>
</file>

<file path=word/ink/ink14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5:16.44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 9 1127,'-3'-4'437,"3"4"-314,-1 0-12,2-1-23,-1 0-16,0 0-29,0 1-11,0-1-20,4 0-12,0 0 3,3 2 4,19 8-7,-25-1-2,0 6 0,-2 1-5,-1 6-22,-2-1 0,0-2-28,1 1-22,6-3 2,4-1 0,3-5 8,5-3-1,-1-5 51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3:26.2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 134 1078,'-7'-10'461,"7"8"-278,2 2-32,3 0-84,4-2-27,5 1-34,6-1 5,5-4-1,0-1-11,3-3-3,-4-4 4,0-2 7,-1-1-5,-1 2-3,-3 2 4,-2 2-4,0 4 0,-6 5 0,-1 1 0,-6 4 3,-2 1 2,-5 11 8,-7 5-1,0 16-11,-1 7 6,0 11-8,5 6-4,2 2 7,2-6-4,7-11 3,-1-7 0,7-20-57,2-6 1,-2-15-19,5-6-14,-4-11 51,-2-4-2,-2-2 20,-8-3 7,-8 4 11,-5 0 2,-10 3 5,0 5 0,-1 4 26,3 5 16,10 10 11,3 1-6,4-1-24,4 3-15,7-5-17,5 2 0,9-1 0,6-5 3,10-3-4,1-4 7,3-5 0,0 0-7,-2-6 27,1-1-85,2-3-31,0-2 19,-5 6 4</inkml:trace>
</inkml:ink>
</file>

<file path=word/ink/ink14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5:16.13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4-2 949,'-14'1'361,"3"2"-285,5 0 4,3-2-13,4 0-24,2 1-11,6 0-5,5 0 16,7-2 25,2 0 2,0 0-12,2 0-16,-6-1-33,-1 0 7,-4 3-16,-4-2-4,-6 3 9,-1 1-8,-7 7 5,-1 4 8,-5 6-15,-3 3-5,-2-5-8,1-1-9,5-5-2,0-4-4,4-5 1,4-1 2,2-3 5,3 0 8,4 0 3,0 0 5,2-1 8,4 1-3,0 2 6,0 1 3,0 3-4,-2 0 7,-4 0-4,-2 1-5,-5 1 6,-2 3 4,-10 4 0,-1 2-1,-5-2-3,0 2-13,-1-1-7,-1-2-12,5-5-27,-3-5-33,11-7 55</inkml:trace>
</inkml:ink>
</file>

<file path=word/ink/ink14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5:15.62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9 29 985,'-25'-23'364,"18"26"-305,-4 7-13,3 8-3,4 14-25,2 8-6,2 5-10,4-3-2,6-4 1,0-6-2,6-10 1,3-4-4,1-13 16,0-5 17,2-10 6,-1-7 9,0-11-18,1-4-12,-7-5 5,-3 0 8,-7 1 10,-5 2 9,-8 6 5,-3 3-8,-9 8-3,0 6-7,-3 13-24,-4 10-7,1 20-16,-4 8-23,6 10-26,7 1-5,10-7-12,9-6 3,8-17 31,5-6 8,12-12 20,3-6 12,3-13 12,1-4 5,-5-12 9,-3-4 6,-2 0 5,-5-1 3,-6 5 12,-2 4 8,-8 8 14,-4 5-2,-4 10 12,-3 5-14,0 15-31,-1 7-2,1 18-31,1 5-6,4 2-53,3-5-31,7-8-40,0-5-28,4-9 110</inkml:trace>
</inkml:ink>
</file>

<file path=word/ink/ink14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5:14.89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-2 1092,'-1'0'411,"1"4"-314,0 3-29,2 13-35,1 4-16,0 7-15,0 2-16,4-6-42,0-1-17,4-6 37</inkml:trace>
</inkml:ink>
</file>

<file path=word/ink/ink14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5:14.66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94 682,'18'-51'354,"-24"47"-89,1 0-120,2 1-34,2 2-29,3-1-4,-2 1-20,0 1 2,11-2-3,30-7-9,-17 5-8,0-2-14,1 2-20,-1 4-4,-5-2-6,-3 2-4,-6 0 10,-1 2-3,-8 5-3,0 4 2,-6 6 3,-2 3 1,-7 2 1,0 1-1,1-3-9,2-1-10,3-5-11,4 1 0,4-7 2,-3-3 6,10-3 14,-6-1 4,5-1-6,2 1 5,3-1 3,2-3 7,0 1 6,0-1 9,-3 2-8,-4 1-3,-2 2 7,-2 1-5,-4 1 24,-4 4 3,-6 7-13,-4 3 0,-7 6-20,-5-2-11,-1 0-30,1-1-29,6-4-58,5-1-20,10-5 87</inkml:trace>
</inkml:ink>
</file>

<file path=word/ink/ink14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5:14.22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1 114 1080,'-8'2'375,"-3"0"-342,-1 3-5,-3 2-10,-1 1-5,2 9-8,2 3-4,5 5 3,2 2-5,5-3 4,3-3-3,8-6 1,2-3 9,7-8 10,1-4 18,7-12 10,2-7 5,0-10-13,-1-3-11,-6-4-13,-2 0-6,-7 3 6,-7 3 8,-10 3 18,-8 5 3,-13 6 17,-2 5-23,-8 13-11,-4 9-13,3 21-20,1 11-1,4 13-29,5 6-4,7 0-7,7-4 8,9-14 19,4-8 10,8-19-1,4-5 0,8-15 10,1-9-4,8-13 10,1-9 4,0-7-6,1-1 5,-6 0 5,-3 1 9,-8 5 6,-5 3 4,-8 8 1,-2 8-14,-3 11 24,0 4-3,3 6-17,2 5 2,-1 9-29,2 7-3,2 7 4,3 0 4,1-5-34,2-1-6,1-8-34,-3-4-23,4-3-4,1-5-10,2-6-6,1-5-6,3-8 1,-1-4-126,-2-4 173</inkml:trace>
</inkml:ink>
</file>

<file path=word/ink/ink14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5:09.29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8 24 1015,'-28'-21'379,"27"21"-288,-1 0 1,9 0-23,7 0-2,3 0-16,2 0 3,-1-2-6,-2 1-22,-1 0-8,-4 1-17,-1 1 4,-5-1-2,-2 0-8,-1 0 14,-2 2-6,-1-2 7,0 0 4,-2 5-19,-4 8-8,-29 23-6,29-25-12,0-2 10,1-4 8,2-2-1,4-2-6,-2 1-15,7 0-5,2 1 6,3-1 17,1-1 14,1 3 2,-1-2 2,0 3 3,3 1-5,-4 1 1,0 3 0,-5 1-2,-3 3 11,-9 4 15,-2-2 0,-8 5 0,-3 0-4,-1-1-12,0 2 1,1-5 2,1-4-9,-1-6 3,3-2-11,0-8-27,-1-2-9,6-7-41,-3-10-216,0-17 213</inkml:trace>
</inkml:ink>
</file>

<file path=word/ink/ink14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5:08.69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 39 972,'-5'-40'366,"2"41"-277,1-2 0,2 1-7,0 0-22,0 0-25,0 0 2,0 0-9,10 0 7,28 7 13,-23-5-17,-3 1-6,1 3 1,-2-2-15,-1 0-6,-3 4-3,-2-1-4,-7 6-2,-4 2 2,-7 7-7,-2 4-14,1 3-8,0 4-6,1-4 0,3-2 17,4-4 1,3-3 2,5-5-6,5 0-26,5-6-8,0-4 11,5-5-3,0-5 5,4-6 418,1-2-289</inkml:trace>
</inkml:ink>
</file>

<file path=word/ink/ink14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5:08.26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2 17 999,'-5'3'368,"0"2"-269,-1 1-13,1 3-8,-2 1-19,1 10-38,1 4-8,1 8-12,1 6 0,4-1 0,2 1-3,4-7 2,2-5-4,2-11 11,0-6 0,3-4 2,1-6 10,1-10-18,5-3 5,3-12 2,0-3-8,-1-1 15,-7-2 9,-8 1 23,-4-1 18,-18-3-11,-4 3 0,-10 7-21,0 5-1,0 13-11,1 8 2,-1 17-16,-1 9-13,5 15-35,5 5-37,5 0-21,8 1-13,7-10 24,4-8 20,9-9 8,1-11 14,5-10 18,4-6 6,3-10 23,2-4 6,-1-8 1,1-2 3,-1-3 13,-6 2 15,-4 2 28,-8-4 13,-8 6 7,-3 3 2,-3 9-3,2 9-11,-8 9-11,6 10-23,-7 17-27,0 8-7,6 11-9,-1-1-5,6-6-42,7-4-29,6-7-70,1-3-15,10-11 98</inkml:trace>
</inkml:ink>
</file>

<file path=word/ink/ink14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5:07.39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 32 1019,'-11'-23'378,"9"22"-292,4 1-20,0 0-30,-2-1-2,0 0 9,3 1 7,8-1 21,20-3-8,-23 3-21,-4 0 1,1 1-28,-2 0-1,-1 1-8,1 4-18,-5 2 12,-1 4-12,-4 7-14,-2-2 4,-1 3-27,-1 0-5,5 4-13,2 0-8,2-1-2,3-1 10,3-8-7,3-2-4,4-4-21,1-3 6,4-6 40,0-3 15,4-4 44,1-2 0,-1-1-7</inkml:trace>
</inkml:ink>
</file>

<file path=word/ink/ink14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5:06.94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 0 1024,'-5'0'363,"4"0"-302,0 1-11,5 0-1,-4-1-5,0 0 3,5 1 10,9 2 9,25 8-11,-28-8-24,0 2-5,-4 0-26,-2-2 9,-2 5-8,-2-2 4,-3 5 5,-1 6-16,-2 2-16,-2 3-28,1 1-34,0-2-3,3 0-20,2-1 20,5-3 57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3:25.7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4 67 1265,'24'16'473,"-39"-6"-383,-1 4-39,-5 9-41,-3 0-7,4 10-3,4 3 4,13 4-2,3-1-5,9-6-1,3-6-1,5-10-6,7-5 9,2-10 1,-3-5 0,0-9 7,-1-4-6,-6-8 4,0 2 3,-11-4 2,-8-1 13,-10 3 5,-7-3 2,-9 2 10,-4 0-4,-2 7-19,0 2 10,3 8-18,5 5 4,7-1-5,5 4-2,11-1-8,6 0-11,13-2 13,3-1-17,11-3 10,2-3 4,3 1-2,1 1 4,-1 5 10,0 2-6,-4 7-6,2 7 9,-3 10-12,0 4 8,-9 5-1,-4 2 0,-2-1 6,-9-4-13,6-1 14,-4-7-11,-1-6 10,0-4-5,-2-9-7,1-1 9,-2-5-15,2-2 17,1-6 4,-1-3-11,-4-10 6,1 0-3,-5-7-10,1 2 13,2 0 3,-3-4-14,4 5 16,-3 0-16,-2 7 7,4 7-60,0 8-16,1 4-1,4 10-2,3 6 62,1 11 12,7 10 10,2 7-5,-1 1 2,4 5 1,-1-8-1,-1-5 2,1-6-2,-5-12-2,-2-5 1,-5-9-5,-2-2 10,-3-10 28,-3-5 8,-3-8 8,-1-7-10,-2-5-27,2-2-13,0-4 2,1 1 7,5 5-7,2 0 7,7 11-15,0 4-2,10 10 6,-4 3-11,0 7 11,1 6 4,-3 7-1,4 7 1,0 10 4,0 3-8,-5 5-2,1 2 9,-4-4-1,1-2-1,-4-10 0,-1-6 4,-5-8 18,0-4-75,-2-9-79,-4-5 85</inkml:trace>
</inkml:ink>
</file>

<file path=word/ink/ink14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5:06.64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1 84 1037,'-5'-29'375,"-1"29"-310,0 2-1,-4 3-13,1 3-21,0 12-24,0 3-4,2 14-4,1 5 2,7 0-1,0-1 1,10-10-4,-1-7-6,5-10-6,3-5 0,3-10 7,1-5 9,3-11 5,-2-8 5,2-6-1,-2-3 1,-7-4 16,-2 2 1,-12 0 23,-4 1 1,-11 2-9,-6 5 10,-5 7-7,-4 8-8,-4 16-9,2 10-9,0 20-28,1 12-19,8 15-32,2 5-15,10-4-3,7-5 16,8-17 33,3-11 5,8-15-5,2-9 9,6-10 0,3-6 5,5-14 16,4-4 2,-8-8 4,0-2 2,-9-1 19,-6-1 16,-5 3 29,-5 1-2,-7 9-1,-1 5-1,-3 13-15,1 10 3,0 15-19,-2 12-11,4 17-26,-1 7-4,4 1-13,6 0-13,2-10-52,4-3-26,3-10-27,2-4 47,2-11 55</inkml:trace>
</inkml:ink>
</file>

<file path=word/ink/ink14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5:05.79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0 1079,'1'8'388,"1"13"-311,0 9-24,1 11-13,1 2-9,-1 1-61,3-1-35,1-9-32,0-3 47</inkml:trace>
</inkml:ink>
</file>

<file path=word/ink/ink14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5:05.61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 60 1034,'-1'-1'385,"0"1"-284,0-1-16,0-3 11,3-4-3,23-21-3,-11 22-22,1 1-20,2 3-17,-1 3-24,-1 0 3,-3 6-13,-2-2-5,-6 6 15,-2 1-10,-5 5 1,-5 3-15,-7 5-36,0 0 2,-2 0-32,2-1 21,3-6 14,4-1 2,3-6 34,3-4 1,3-3 6,1-2-2,4 0 4,2-1 2,6 0 6,3-1 4,5-1-3,1-2 0,4 2-3,-1-2-9,-1 0-25,-1-3-23,-3-4-45,-4-1 63</inkml:trace>
</inkml:ink>
</file>

<file path=word/ink/ink14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5:05.15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2 0 878,'-18'23'322,"-2"2"-216,3 3-63,3 3 13,2 2 0,4 6-17,1-1-14,7-3-22,0-3 1,7-13 6,4-3 3,3-8 25,1-4 0,3-7-1,2-9-2,2-10-8,2-3 6,-1-8 6,-3 0-4,-6-1-2,-5 1 3,-8 4 8,-5 2 8,-8 5-2,-5-1 6,-3 8-22,-1 4-8,1 8-9,-1 9-15,-1 8 4,1 6-3,1 8-2,3 6 5,5 5-31,6-1-2,6-4-5,2-8-3,7-11 22,1-3 6,2-7-20,2-4 9,2-6 0,1-5-2,2-10 23,0-3-1,-2-6-1,-2-1-1,-5 2 0,-1 1 5,-5 5 13,-1 2 0,-2 8 7,-1 1-9,1 11-14,0 4 13,1 15-12,4 11 1,-3 17 6,1 7-12,2 9-11,-3-2-44,5-5-27,2-6-21,4-18-29,-1-7 278,10-14-127</inkml:trace>
</inkml:ink>
</file>

<file path=word/ink/ink14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5:04.20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0 1 884,'-9'3'366,"-1"0"-237,4 0-16,1 0-10,4-3-14,0 0-20,3 0-19,-2 0-17,0 0-11,5-1 8,11 0-11,24 0 1,-21 1-8,-2 0-12,-3 1-1,-3 0 6,-4 1-6,-3 1 5,-1-2-2,0 5 0,-7 0 8,-1 5-7,-7 3-2,-2 1-14,-1 3-31,-2 0-6,2-1-8,3-2 2,3-5 16,5 1 9,3-5 9,2-2 0,5 0-6,1-2-1,4 0 2,2-1 10,2 1 14,-1-2 3,-1 0 2,-2 0 1,-4 1 7,-3 5 7,-4 5 14,-3 2 1,-7 0-3,-5 3-4,-2 0-17,-2 2 6,0 0 2,2-2-2,-2-5 4,3-4-11,2-4-16,2-2-6,5-1-35,-1-2-13,1-3 38</inkml:trace>
</inkml:ink>
</file>

<file path=word/ink/ink14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5:03.59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53 931,'22'-20'370,"-23"11"-246,-1-9-63,0-1-1,7-2-4,-4-1-4,5 6-3,0 1-1,-3 7-14,3 3-2,-3 5-10,2 2-16,-1 9-8,2 7-7,1 9 6,0 4 6,-5 3 5,2-2-11,0 1-42,-4-4-7,4-3-32,-1-4-18,-7-8 70</inkml:trace>
</inkml:ink>
</file>

<file path=word/ink/ink14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5:03.28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3 106 1112,'-42'-18'377,"26"29"-360,-1 3-3,5 14 1,1 5-6,2 7-2,2 4-4,8-2 1,2-4-3,5-7-2,5-8 0,0-11 15,7-4 5,3-10 5,1-7 0,4-12-12,-2-9 0,-1-8 7,-2-1 5,-8-4 12,-2 1 3,-10-1-8,-4-2 12,-9 6-2,-2 6 5,-4 14 6,-1 10-17,-4 19-13,-4 14-17,-3 22-11,2 8-13,6 8-31,2-2-11,14-10-1,3-7 22,10-12 20,5-9 14,7-12-5,3-7-2,2-10 9,2-9 0,-2-13 7,2-4 0,-3-5 1,-1-2 1,-7-2 12,-3 1-4,-8 0 15,-4 3 3,-6 10-1,-2 8 16,-2 18-11,-2 11-6,0 26-9,-1 7-22,2 13-5,2 0-9,5-6-41,5-1-14,3-4-48,3-5-335,5-7 327</inkml:trace>
</inkml:ink>
</file>

<file path=word/ink/ink14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5:02.47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 25 834,'-1'-3'355,"-2"2"-160,-2 1-92,2-3-19,0 3-5,2 0-4,1 0 2,0-1-18,0 0-3,0 0-22,0 1-25,0-1-1,0 0-6,1 0-7,7-1 16,21-8-4,-22 10-8,-1 1 3,-1 2-9,0 4-7,-1 1 12,-2 5 2,-5 3-10,-1 4 5,-4 0-20,3 2-12,2 4 11,1-4 2,4 2-17,2-7 7,4-6-6,8-1-7,-3-6 29,6-3 2,1 0 9,1-6 5,-1-2-12,-2-4-29,-3-2 29</inkml:trace>
</inkml:ink>
</file>

<file path=word/ink/ink14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5:02.06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77 746,'18'-31'346,"-19"18"-54,2-1-214,-1-7 9,4 2-11,1-2-14,-1 1-3,0 3-16,1 5 9,-3 6-20,0 2-8,2 4-9,-2 3-23,4 9 8,-1 7-6,-2 10 4,-1 4 17,0-1-11,1-2 8,1-2-58,3-3-25,-3-7-31,1-4-25,-2-7 89</inkml:trace>
</inkml:ink>
</file>

<file path=word/ink/ink14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5:01.75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3 143 865,'8'-11'336,"-26"24"-267,-1 4-3,1 3-12,1 5-26,-4 3-3,9 2-20,1 0-1,8-8-4,3-4-2,12-8 3,3-4 5,8-9 8,2-5 6,-1-11 7,2-5-5,-1-7 3,-1-3 6,-2-1-1,-5-1 5,-10 2-1,-3 1-9,-10 4 4,-4 1 12,-6 8 7,-3 8 7,-6 11-12,0 9-25,-1 19-15,-8 4-3,4 18-42,2 4-3,4 3-16,11 1-17,12-13 39,3-6 10,13-18 11,2-8 8,9-12 0,4-7 1,0-14 6,3-7-2,-1-13 4,-2-4-2,0-1 10,-4 1 11,-8 2 15,-3 4 17,-10 5 1,-3 6 8,-5 14 17,-4 6-20,-3 15-8,-2 10-14,-1 23-31,0 8 2,3 10-5,3 0 5,4-5-36,6-4-13,4-9-55,3-3-29,6-8 82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3:24.67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3 1313,'5'13'500,"6"1"-366,3-3-86,6 1-5,5-6-37,5-3-4,9-4 6,0-5-16,4-10-85,1-1-32,0-5 66</inkml:trace>
</inkml:ink>
</file>

<file path=word/ink/ink14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5:01.02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 138 1002,'-2'7'378,"1"-3"-270,0-1-11,1-2-6,-6-3-16,6 1-22,0-5-14,3-6-12,4-1-10,-1-8-12,1 2 9,-3-2-11,1 3 7,-1 4-3,-2 1-8,0 6 1,-2 3 4,2 1-4,3 3 3,0 3-4,1 2-8,-1 6 5,-1 5-3,2 7 10,1 2-2,-1 2-1,-1-4 15,-1-3-55,0-1-14,2-4-37,0-1-386,5 0 349</inkml:trace>
</inkml:ink>
</file>

<file path=word/ink/ink14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5:00.64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0 71 1112,'-24'52'399,"27"-54"-339,-1-3-15,2-5-16,1-1-9,1-7-7,2-2 2,-2 2 14,-2 1 8,-1 5 3,-2 5 5,1 5-21,-2 1-1,1 3-8,-1-2-19,0 0 3,0 0-1,0 0-2,0 3 15,7 15-4,9 23-11,-7-19 3,-3 3-4,-3 0-3,0 1 12,-2 0 1,-1-3 1,0-4-43,0-3-8,-2-9-34,1-3-24,2-8 79</inkml:trace>
</inkml:ink>
</file>

<file path=word/ink/ink14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4:58.5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336 1061,'-4'6'371,"34"-6"-348,9-1-3,12 1-3,8 3-9,6 0-1,2-2-3,1 1 2,3-2-2,6 2 0,2 1 1,4 0-7,4 0 24,5-1 6,-1-1 4,8 0 5,1 0-24,0-1-4,7 2-4,5-4-1,-1-2-4,4-4 1,2-1 0,-6-2-1,0 1 4,4-2-2,-5-1 0,1 3 3,1 0-6,-10 2 2,-2 2-2,-2 3-2,-2 0 7,-3 0-5,0 2 2,-1-1-3,-2 0 2,-5-2 0,2 1 0,-4-2 0,2 2 0,-1 3-3,-2 0 1,0 5-1,-6 0-2,1 1 6,1-1 0,-3 1 5,1 1-2,1 1 0,0 0-1,-2 1-3,1-1 0,1-2-1,1 2-1,0-2 5,-2-1-3,1 3 4,1-2-2,3 3-3,-2-1 1,6 2-3,-1-1 0,-1-1 0,5 2 0,-2-2 1,4 1 2,1 2 6,1-2-3,0 3 1,0 0-2,1-3-2,3-1 0,0-3 0,-5-2 0,10-1-5,-1-2 4,1 2 1,6-1 1,1-1 5,-1 0-4,3-2-4,2-1 1,-4 1-3,0-1 2,4 2-2,-2-1 3,0 0-2,4-1 2,-5-1 2,-1 0 1,1 1 4,-4-1-4,-2 2 2,3-1-4,-1-1 0,-4 0 1,4-2 1,-1-1 1,-2-4-4,2 2 0,6-2-5,-3 2 2,4-1 1,1-1 3,-3 0-2,2 0 3,0-2 1,0 0-2,-2 0 0,5 1 2,-3 0 1,2 1 1,4 2-4,-3-4-2,3 2 1,3-2-2,-1 0 3,0 0 1,7-2 4,-2 0-4,4 0 4,2 0 1,2 2-3,5-1 3,-2-2-7,3 0 0,2-1 0,-3 1 0,7 1 1,-1 3 5,3 4-4,0 1 4,-4 3-2,2 2-3,-2 5 0,4-1-3,0 2 3,1 0-1,1-3-1,-1 3-1,4-3 3,-3 0 1,6 0 3,-3 0 0,7 1 8,0 0 4,4-1 5,1 0 0,-2 1-5,-1-1-10,-9-1-4,-1 1 10,-7-1-11,-2 0 3,-9-1-18,-5-2-24,-10-4 602,-8-3-438</inkml:trace>
</inkml:ink>
</file>

<file path=word/ink/ink14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4:55.03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8 83 893,'-9'0'338,"2"0"-263,-1 0 5,3 2-18,0-1-7,2 2-5,0-2-3,1 1-14,0 4-6,2 5-19,0 2-6,3 6 0,3 0-2,5-1 2,0-3-2,2-4-6,0-5 10,0-6 2,2-2 6,1-5 7,0-4-6,-3-5 5,-2-2 7,-8-5 7,-2 2 4,-6-1 7,-4 0-5,-5 0-10,-4 0 0,1 8-14,-1 3-2,2 13 0,-1 4-6,0 12 0,-4 10-2,4 11-20,2 9-5,4 4-22,8-4 1,6-11 10,6-6 5,8-13 15,1-6 0,2-11 3,1-5-4,2-11 13,2-6 0,2-6-1,-3-3 3,-1-2-8,-5 3 8,-8 7 6,-2 5 0,-3 10-1,-4 4 0,0 11-7,-1 8 2,-4 16-2,1 9-14,2 4-34,2 1-25,4-4 45</inkml:trace>
</inkml:ink>
</file>

<file path=word/ink/ink14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4:50.26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7 157 1230,'-14'10'446,"4"0"-374,4 3-26,1 7-25,2 1-16,7 9-4,4-1 1,5 0-2,5-1 2,2-6-1,7-2 2,-1-7-3,0-5 5,3-9-3,-3-3 18,1-10 12,-1-2 12,-4-10 21,-3-4-15,-4-5-4,-3-2-6,-7-2-17,-5-1 6,-9-2 1,-4 4-5,-4 9 7,-3 2-1,1 12-12,-2 3-4,-8 7-20,5 7-1,-7 8-10,2 6 4,7 10-12,-1 4-21,13 9-77,7 5-46,14-1 100</inkml:trace>
</inkml:ink>
</file>

<file path=word/ink/ink14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4:48.57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9 285 1042,'-9'9'391,"-1"0"-330,1 8-19,1 4-11,1 13-27,2 6-1,5 3-4,3 2 0,5-9 1,3-5-1,3-10 1,2-8 1,5-10 3,3-8 2,6-18 33,7-11 4,3-18 11,2-4 5,-5-10-10,-6-3 11,-8 1-4,-8 2 2,-10 9 7,-5 10-14,-8 13-5,-4 11-2,-10 16-33,-2 7-4,-14 17-3,-3 7-14,-1 21-21,-1 11-26,13 11-57,4 5-23,11-8 632,11-4-397</inkml:trace>
</inkml:ink>
</file>

<file path=word/ink/ink14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4:47.82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9 51 917,'0'13'315,"0"14"-288,-1 4-10,-1 6-9,2 0-1,0-1-2,2-4 2,2-6-6,2-4 8,3-8 20,2 0 7,2-6 20,2-2 1,7-6 4,-1-3 3,0-9 1,1-3 6,-8-8-2,0-3 1,-5-6 11,-4-1-13,-5-4-10,-6-2-4,-5 1-23,-7 1 4,-9 7-18,1 8-6,-12 15-23,1 10-21,-5 17-24,-1 7-27,4 14-41,3 4-3,11 4 2,0-3 121,14-1-2</inkml:trace>
</inkml:ink>
</file>

<file path=word/ink/ink14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4:47.13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0 172 1097,'0'-1'431,"0"0"-313,0 1-11,-1-1-44,0 1-19,-1 0-11,-8 1-17,-23 12 3,23-3-11,-1 12-5,1 4 4,3 8-2,1 4-7,7-1 0,3-3-9,4-8 3,2-4 3,4-11-2,1-5 7,6-6-6,1-7 10,6-6-4,3-5 0,-2-8 20,-2-3 0,-3-4 23,-8-5 16,-3 0-11,-7-4-8,-6 0 2,-4 1-19,-8 6-7,1 3-3,-8 11-23,3 4 2,-5 7-6,1 3 6,1 7-19,-2 8-17,9 12-59,1 10-32,7 16-277,3 1 277</inkml:trace>
</inkml:ink>
</file>

<file path=word/ink/ink14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4:46.00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 509 977,'-3'12'382,"0"-1"-248,0-2-33,0-1-20,1-2-12,1-3-26,1-2-4,2-5-10,-2 4-12,3-11-5,19-45-2,-1 10-18,1-8 8,4-8 0,-3-3 9,-2-2 0,1 7 2,-6 12 1,-1 10-1,-7 15 6,-4 4 2,-2 15-3,1 2-6,0 13 1,1 8-15,-1 16 4,-1 8 1,1 11 3,-1 3 2,0-1 14,1-1 6,0-7-3,-2-6 11,-1-9-15,0-5-11,0-8 1,1-4-5,-1-6-3,-1-4 0,1-4 5,-1 0-14,1-1-8,0-1-30,0 0-87,0 0-25,0-1 82</inkml:trace>
</inkml:ink>
</file>

<file path=word/ink/ink14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4:40.94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 0 193,'-2'38'55,"1"-40"-47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3:24.3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61 1197,'0'-4'492,"2"4"-336,-1 2 38,-1-2-54,0 0-45,0 0-31,0 0-47,0 0-29,0-1-26,0 0-128,3-6-3,25-43 92</inkml:trace>
</inkml:ink>
</file>

<file path=word/ink/ink14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4:09.59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0-2 987,'-18'-2'378,"4"1"-272,2 1-24,3 1 2,2 1-4,3-1 12,2-1 19,1-1-26,1 0-10,0 0-46,0 1-22,0 0-1,17 8-9,40 20 8,-20-8 0,8 12-2,-1 7 0,11 15-4,10 12-2,8 15 1,11 10 5,-3 23 6,-3 9-2,-3 28-3,-7 0-12,-12 17-9,-9-3 0,-10 8-3,-3 13 12,-11-9 7,-5 6 4,-12-11-2,-8-6 5,-9-5-2,-4-5-4,-9-14 28,-1-5 2,0-22 15,-2-8 3,2-21-23,3-14 11,4-20-3,-4-14 4,7-15 9,-2-7-13,-1-12-13,5 1-4,-3-7-17,3 0-8,6 1-16,1-1-13,4 1-27,0-1-30,4-1-84,-2 2-19,0 0 116</inkml:trace>
</inkml:ink>
</file>

<file path=word/ink/ink14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4:08.59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26 119 924,'-39'-46'356,"26"43"-262,-1 1-3,1 2-20,3 0-9,2 2-18,-1 3-1,-1 5-12,1 4-12,4 12-12,-1 2-4,6 7-5,4 6-1,7-4-2,5 1-3,6-8 6,1-8-1,5-6 8,2-6 11,2-6 36,0-4 7,-1-10 12,0-1-7,-1-6-13,2-3 6,-5-5-12,-4-2 5,-9-4-4,-9-3-3,-11-5 9,-7-1-4,-11 2-15,-3 3-5,-10 9-17,-3 6-3,-4 11-11,-4 5-5,-3 7-23,-1 5-20,3 6-50,6 4-48,13 5-28,13 2 94</inkml:trace>
</inkml:ink>
</file>

<file path=word/ink/ink14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4:07.95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0 266 1098,'-6'0'436,"3"-2"-313,1-11-29,2-1-18,1-10-36,3-4-9,-1-4 6,-1-2 13,-1 5 13,-4-1 3,1 9-3,0 4-9,-2 6-23,1 4-5,1 4-11,0 2-3,2 2-3,0-1-13,0 0-4,2 6-2,13 50 2,-6-15 7,4 8-1,1-3 0,-4-2 6,2-1 3,-4-5-2,-5-1 0,1-4-6,-7-4 1,-3-2 0,3-4 0,-5-3 0,4-3 1,-1-7-1,0-3 2,1-4 5,-4-4-7,1 1 2,-2-1 1,-1-1-3,1 0-1,-2-1-2,-2-2-4,0 3-14,-1-3-2,-2 0 1,3 4 3,-1-3 17,0 0 1,5 2 4,1-3-5,4 5-1,2 0-2,0 0-4,2 0 5,0 0-8,0 0 7,1 0 0,19 0 7,34-2-2,-22 0 1,12 1-1,-3-1-3,4 2 3,-2-2 0,-6-1 0,0 1 1,-6 0 1,-2 1-2,-4 1 3,-2 0-9,-7 0 22,-3 0-71,-8-2-69,-3 0-18,-2-1 50</inkml:trace>
</inkml:ink>
</file>

<file path=word/ink/ink14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4:07.06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9-1 1057,'6'24'409,"-13"-22"-324,-3 1-5,3 0-4,-4 2-23,3 1 4,-2-3-11,1 3-10,0 3-13,1 4-10,1 16-12,1 3-1,3 12-6,3 4-5,4-1 7,6-1-5,7-6 6,2-5 3,7-12-8,-1-6 2,7-8-8,2-2 1,-2-13 10,3-7 0,-6-9 3,-1-5 6,-1-3 26,-1 2 10,-6-4 18,-4-1 2,-6 1-10,-3-2 4,-10 1 3,-3 1-5,-9 2-3,-3 2-12,-5 7-8,-2 3-4,-4 7-9,-3 2-1,-3 8-17,-2 1-3,0 7-14,5 7-7,7 9-37,3 3-43,12 7-74,4-1 20,10 0 90</inkml:trace>
</inkml:ink>
</file>

<file path=word/ink/ink14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4:04.76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2 259 1049,'-38'62'419,"42"-58"-317,-4-3-18,6 1-12,6-3-13,-2-5 6,5-4 5,-6-7 17,-1-5-21,2-1-2,-3-6-8,-1-2-11,-1-4-6,-3-1-13,-2 2-14,-1 4-2,-3 9-10,2 4 6,1 9-2,1 4-2,-3 0-3,2 4 0,1 1-8,0-1-5,0 0 11,5 18-5,11 38 8,-8-21 4,-1 4-3,-2 2 0,3-1 3,0 1-6,-2-1 4,0 1-1,-3-3-1,-1-2 6,1-4-8,-2-2 7,1-6-6,0-2 0,-2-8 1,-1-6-5,1-4 12,-1-2-7,0-2 7,0 0 0,1 0-1,-1 0 1,0 0 0,0-1-2,1 1-5,-1 0 1,-1 0-1,-4 0 0,-24 0-1,20-2 2,-1 4-2,-1 0 0,-8-1 1,-1 4-2,-3-2 1,-1 0 1,1 1 0,0-1 1,1 3-2,3-1 3,5-1-3,4 0 3,9-2-6,2-2-5,11 1-3,4 2 0,13 0 7,3 1-3,10-3 8,0-4-4,-1-2 3,5-2 2,-5 0-3,4 0 4,-2 0-4,-2 1 3,-9 1-1,-2 1 5,-13 2-3,-3 0 1,-3 3 2,-6-1-5,-1 0 4,-3 1-1,-1-1 10,0 0-1,1 0 3,-1 0-5,0 0-11,0 0 3,1 0-13,-1 0 1,0 0-30,0 0-36,0 0-67,1 0-39,-1 0 107</inkml:trace>
</inkml:ink>
</file>

<file path=word/ink/ink14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4:03.64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2 57 689,'-23'42'343,"23"-41"-15,2 1-235,-3 0-11,0-2-7,1 0-24,-1 0-21,-2 6-23,-15 32-2,15-15-8,2 2 6,2 0-3,6 5 2,3-4 1,5-2-2,7-3 14,2-4-3,7-4 3,0-3 6,1-5-7,-2-3-4,3-4 1,0-3 11,-1-5 14,0-2 20,-2-4 10,-4-1-18,-3-4-8,-4 1-13,-8-4-5,-4-2 3,-4-3-10,-3-2 6,-9-1 0,-5 1 7,-8 3 10,-5 3 1,-3 6-11,-2 4-5,-8 10-14,-2 3-9,-6 12 2,-1 5-4,-6 9-5,0 5-13,6 8-25,4 0-26,16 2-65,8-3-15,12-9 500,11-6-295</inkml:trace>
</inkml:ink>
</file>

<file path=word/ink/ink14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4:02.85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65 49 849,'-28'-3'330,"25"-1"-231,2 0-31,2 1-35,3 2-10,-2 1-20,-3-1 5,0-1-1,0 1 4,0 0 12,0 0 0,1 0 1,-1 1-4,0-1-7,0 0-2,0 1 10,1 0 0,-1 0 4,1 0 2,0 0-8,0 0-3,0 0-7,0 0-4,0 0 0,-1 0 11,1 0 13,-1 0 8,1 0-4,0 0-3,0 0 6,0 0-10,0 0 8,0 0-10,0-1-18,0 1 5,0-1-5,0 0 15,0 0 6,0 0-1,-1 1-5,0-1-2,0 0-14,0 0 6,-9 1 1,-27 0-16,22 6 10,-4-2-6,1 1-5,1 1 13,0-2-13,1-1 4,5 6 3,-1-1-5,4 3 3,1 0 5,0 0-11,4 2 2,1 5 3,2 3-12,4 2 14,2 1-5,4 1 2,3 1-4,2 1-28,2 2 10,5-3-21,2 1-7,4-6 20,4-3-6,0-11 14,2-4 18,2-6-3,-2-8 8,5-6 4,1-4 0,5-8 16,-2 0-2,-3-3 11,-5 1 7,-15 4-5,-2 2 5,-11 2 7,-2 3-1,-5 3 11,-6-2-10,-7 3-8,-1-1-5,-9 2-12,-3 1-2,-7 1-11,-6 2 3,-3 3-5,0 3 10,1 5-8,1 3 3,3 3-7,-4-1-2,-1 5 0,1 0-2,2 2-7,8 1-11,5 7-41,5 0-32,7 4-50,1 2-14,12-2 99</inkml:trace>
</inkml:ink>
</file>

<file path=word/ink/ink14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4:00.01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6 122 1089,'-11'9'370,"2"1"-352,1 0-2,3 1 3,-1-2 18,3-4 14,2 2 1,-1 1-8,2 2-14,3 0-26,0 2-2,6 2 4,2-1-5,4-1-1,3-4 0,3-6-7,4-3 5,5-5 25,3-4 9,0-6 16,-1-2 1,-5-6 0,-5-2-1,-6 1 6,-3-2 1,-12 2 2,-4-1-1,-8 1-8,-6 4 1,-10 6-18,-2 6-8,-10 12-11,-7 6-13,-3 15-14,-2 3-15,7 6-52,5 4-42,27-14 32,6-11 34</inkml:trace>
</inkml:ink>
</file>

<file path=word/ink/ink14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3:59.29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6 20 1037,'-7'0'420,"-1"2"-258,-1-2-62,2 3-5,-7 3-39,2 3-25,-5 12-27,-1 2-2,-1 9-10,3 4-2,5-2 7,4-3-4,11-7 9,7-4-3,4-8-6,5-5 3,4-5-5,-1-7 1,8-7 23,-2-5 0,1-4 13,-1-2 11,-4-4-7,-2 2 10,-8 0 15,-6-3-4,-11 5 11,-5-1-1,-9 3-17,-2 5-3,-10 6-17,-3 5-7,-6 7-16,0 5-5,0 11-25,1 1-21,7 1-58,5-1-36,16-4 494,9-2-302</inkml:trace>
</inkml:ink>
</file>

<file path=word/ink/ink14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3:58.58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0 249 1073,'-29'23'401,"27"-13"-306,2-1 13,0-1-14,0-3-13,0-2-28,0-3-27,1-1-22,-1 0 17,0 0 2,9-16 2,20-39 5,-12 20-13,-2-4-9,-1-1 11,-3 4 12,-2 4-2,-4 11-2,-3 7-8,-1 10-11,-1 3-7,1 9-1,1 7-1,1 16-1,4 11 3,4 13 2,2 3-6,4 2-1,-3-7 0,-2-5 4,1-6 1,-4-10-1,-1-6-2,0-8-3,-1-3 6,-4-7 6,2-1-3,-4-4 5,-2-2 1,2 0-5,-1-1 11,-1 0-3,0 1 0,1-1 0,-1 1-7,0 0-14,0-1-18,1 0-88,-1 1-37,0-1 89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3:24.17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8 0 1264,'1'15'463,"7"5"-372,8 13-43,2 7-34,9 15-1,-1 1 8,1 8-14,-1 0 1,-11-2 43,-7 1-5,-11-6 38,-9-3 22,-9-9-41,-2-6 2,-5-13-30,0-6-15,-1-12-10,-3-8-7,0-11-10,-2-6-8,1-14-65,2-3-37,5-14-76,8-7 98</inkml:trace>
</inkml:ink>
</file>

<file path=word/ink/ink14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3:57.95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18 86 855,'-1'-1'345,"0"0"-230,-4-12-8,0-22-20,4 23 2,-3 2 6,-1 1 11,-1 4-20,2 3-3,-3 2-6,3 0-25,-3 3-4,-4 0-21,-2 5-27,0 8 0,-2 11-3,1 10-1,-2 22 6,0 13-2,0 26 0,2 17 5,2 25-3,-1 9-2,5 15-2,2 3 2,6 5-2,5 1 4,5-6 0,2-4-3,5-9 0,1-6 3,8-8-3,3-5 5,4-11-3,5 0-1,-2-12 18,-3-7-2,-3-9 10,-5-7-1,-3-11-16,-4-9 1,-5-19-8,-6-12 2,-5-17-3,-2-9 0,-2-7 4,1-2-12,-5-5-12,-1-4-15,-4-14-60,-4-10-42,5-17 85</inkml:trace>
</inkml:ink>
</file>

<file path=word/ink/ink14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3:57.14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 0 950,'-12'20'385,"8"-5"-197,6 1-104,7-3-14,5-2-5,10-4-23,6-3-17,7-11-57,7 0-32,8-12 634,-1-6-458</inkml:trace>
</inkml:ink>
</file>

<file path=word/ink/ink14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3:56.96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 1 1151,'-3'2'446,"1"-2"-315,2 4 2,0-2-31,0-2-14,0 0-41,0 0-22,2 0-22,17 5 0,30 29-2,-22-24 11,6-1-12,-2 2 3,-2-6 0,0 2 8,-7-1-67,-3-2-60,-6 0-46,-4-1 66</inkml:trace>
</inkml:ink>
</file>

<file path=word/ink/ink14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3:56.45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-1 1167,'-5'0'447,"4"0"-333,3 1 5,2 1-61,0 1-20,6-2-33,4 3-3,3 0 7,2 2 5,4 1-7,-4-1-8,-1-1 8,0 1-7,-8-1 9,-2 1 0,-3 1-12,-3 1 6,-6 3-1,-3 5 0,-5 4 0,-2 2-6,-3 3-19,-3-4-2,0-3-11,1 0-1,4-4 22,2-6 7,4-2 8,4-4 4,3-3-8,2 1-10,7-4 15,-1-3 2,4-4-4,5 1 7,1 1-8,4 0 5,5 5-3,2 2 4,0 4-6,2 6-7,-9 0 9,-6 4-9,-7 0 9,-2 3-1,-9 5 4,-3 3 0,-12 5 0,-6 0 4,-4-3-6,-1 1 6,2-7 0,0 0-5,4-7 6,2-8-16,7-2-45,0-9-19,9-6-62,4-4 77</inkml:trace>
</inkml:ink>
</file>

<file path=word/ink/ink14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3:55.87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 158 1242,'-9'-12'449,"9"-4"-371,2-6-1,9-4-5,3 1-7,6 2-16,0 4-2,4 9-23,1 5-4,-1 6-17,-1 6 0,-5 6 2,-2 4-7,-11 5 9,-5 5-8,-7 6-10,-8 4 5,-4 0-10,-2-3 14,-3-7 1,3-4-1,4-2 4,2-6 1,4-3 14,3-4 0,5-6 0,1-2 0,2 0-9,0 0-4,0 0-4,0 0-13,11 6 7,33 18 6,-19-11-20,0-3-47,0-1-62,6-3-23,-7-9-36,0-4 120</inkml:trace>
</inkml:ink>
</file>

<file path=word/ink/ink14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3:55.35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1 220 844,'-8'-49'350,"2"13"-214,1 8 9,3 9-19,4 4-13,4 3-5,3 0-16,8-1-28,5 1-8,10 2-42,6-1 0,12 8-3,2 2-19,1 7 3,-2 5-4,-5 8 3,1 3 7,-1 4-1,-2 5 2,-10 1-3,-7 2 5,-18 3-3,-9 2 9,-17 6-3,-10 0-7,-13 1 5,-2 0-7,-12-5 5,3-1 9,-2-8 6,-5-3-1,2-10-4,0-5-3,12-5-7,7-3-7,14-1-61,7-2-54,12-2 71</inkml:trace>
</inkml:ink>
</file>

<file path=word/ink/ink14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3:5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1329,'20'23'508,"-22"-23"-408,1 2 1,2 10-63,1 8-32,8 22-9,1 13-6,10 29 7,5 15 0,-2 17 4,-2 8-2,-7 1 0,-5-8-2,-4-13 5,-6-10-12,-2-15 22,-4-8 11,0-15-8,-1-8 10,-7-18-28,-1-7-18,-2-15-60,2-5-13,0-25-56,0-13 5,-1-31 102</inkml:trace>
</inkml:ink>
</file>

<file path=word/ink/ink14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11-18T07:53:47.10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</inkml:trace>
</inkml:ink>
</file>

<file path=word/ink/ink14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3:44.85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0 122 979,'-42'-25'387,"38"25"-276,-1 1-41,-2 1-6,-1 1-24,-2 0-2,2 2 8,1-1 8,0 1 8,3-1 3,4 2-24,2 1-22,6 9-12,0 3-10,6 11-1,0-1 0,4 6 6,4-2-4,-3-6 6,2 0-5,-3-6-6,-2-4 7,-3-5 0,-2-1 1,-5-8 2,-4-1 0,-1-2 6,-4-2 8,-4-3 0,-4-1-6,-7-5-4,-2-2-8,-4-3 4,-1-3 0,0 1-3,1 0 1,2 1-1,1 1-4,3-1 1,-1 1-5,7 2-2,2 2 12,8 3-9,2-2 16,6 2-1,1 0-10,3 2 9,2-1-14,-1-1 2,1 2 5,2 1-7,-1-2 11,-1 1-4,0-4 3,1 1 0,4 0-7,-3-1 1,1 0 2,3 1 4,-2 0-2,4-2-1,1 4-1,-2 0-1,2 0-1,-2 4 2,3 0-5,-3 2-3,-1 1 8,-3-1 1,-6 1 2,-2 1-2,-4-2 5,-3 1-9,1 1 11,-2-1 2,1 1-5,-1 0 7,0 0-11,0 0-9,1 0-25,0-1-40,-1 0 49</inkml:trace>
</inkml:ink>
</file>

<file path=word/ink/ink14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3:43.84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93 1 820,'1'0'350,"-1"-1"-167,-2 1-57,1 0-17,0 0-12,0 0-7,1 0 1,-1 0-9,0 0 0,-2 0-23,-7 0-21,-25 7-19,20 0-8,-5 4-17,0 4 6,-8 7-22,-4 1-15,0 7-3,-3-1-4,5-1 23,0-2 5,9-1 13,0-4 6,1-3-9,5-2 12,5-5 3,2-4-12,9-3 3,-1-1-5,-3-3-7,8 2 6,0-1 2,3 3-5,8 2 4,0-5 3,5 3 1,3 0-1,7 3 5,0 2-5,4 2-4,1-1 12,-1 1-8,1 0 2,-9-2 0,1-1-6,-13-1 6,-4 0 0,-5-1 4,-4 0-3,-2 1-12,-3 0-21,-4 2-63,-2 0 38,-2-3 18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18:41.1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839,'2'15'307,"6"10"-245,-1 2-8,8 12-15,0 1-4,7 10-14,1 2-1,0-4-1,0-2-4,-4-11-3,2-5-2,-2-7-7,0-6 1,0-9-1,-5-5-1,-2-15 6,2-9 0,-1-13 14,1-1-13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3:23.7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1 136 1054,'-8'-34'440,"-1"4"-259,-2 3-29,-1 5-21,1 9-32,-1 2-25,5 10-2,5 3-8,4 9-19,8 11-7,8 15-35,1 4-5,4 5 6,2-2-3,-6-8-3,-3 0 3,-7-5 3,-9-3-59,-11-6-117,-3-3 113</inkml:trace>
</inkml:ink>
</file>

<file path=word/ink/ink15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3:43.27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18 55 977,'-9'0'360,"-1"-3"-307,5 4 8,-4 0 3,0-4 7,2-1 0,4 4 5,-2-4 6,6 6-25,-1-3 1,-4-2-21,7 3-22,-6-3-1,3 3-16,2-2 3,-3 2 2,1-1-2,0 0 1,0 1-9,0-1 3,0 0 0,13-4 1,26-10-1,-22 9 4,5 2-8,3 2 9,7 2 1,1 4-10,8 4 9,1 1-10,6 11 5,2 2 1,-2 5 2,1 1-1,-2-1-5,-2 4 7,-2 3 1,-3 4 0,-10 4 7,-2 3-6,-12 1 1,-6-2 0,-10 2 1,-7-2-1,-8 6 2,-10 0 0,-11 2 0,-6 1 1,-10-2-4,1 1-5,-3-6-38,4 0 2,-9-7-6,1-2 9,-5-6 32,1-6 0,7-6 3,2-3 1,-1-5 3,-3-1 7,3-2 14,2 0 2,12 0 8,5 0-3,6 2-10,4-2-8,8-2-7,2-1-3,4-2-11,6 2 12,4-1-6,-1-2-5,7 3 6,-1-1-13,-1 0 10,3 1-3,-1 0-1,-3-4-22,3 3-30,-1 0-6,2-1-33,1 0 16,-1-6 51</inkml:trace>
</inkml:ink>
</file>

<file path=word/ink/ink15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3:38.30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3 303 1040,'3'-4'381,"1"-10"-290,0-10-34,-1-9-7,-2-3 0,-1-5-4,0 5 6,-3 4 8,-2 0 3,0 11-11,2 5-9,0 6 4,1 7-9,1 2-9,0 1-4,1 0-23,0 0-2,0 1 2,4 20-5,13 43 6,-7-17-1,-2 5 1,1 6-1,-2-5-4,1 0-1,-2-4 0,0-6 4,-5-12 2,2-5 7,-2-12-4,1-4 1,-2-5 0,0-2-8,0-1 9,-2-2-2,1-1 0,1 0-1,-1 1-1,-8-4-2,-26-18 0,23 13 3,-3 3-6,-1 3-4,-3 2 1,4 4 2,1 1 2,1-1 6,5 2-6,1-3 1,4-2-1,6 1-6,8 2-1,0 0-8,10 0 2,0 0 13,7-2 11,3 0 1,2 3 1,1-2-12,-1 0-8,1-2 7,-6-1 0,-3 0 3,-7 1-6,-4-1-39,-10-1-57,2 2-25,-6 0-20,-4 0 78</inkml:trace>
</inkml:ink>
</file>

<file path=word/ink/ink15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3:37.37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8 158 1027,'-10'28'356,"6"8"-333,6 2-6,5-1-8,4-2 0,7-6-6,3-7-4,6-8 24,2-3 8,7-11 33,2-4 31,1-14 11,-2-9-7,-6-8-20,-7-5-18,-7-3-24,-5 2 5,-11 2-4,-4 3-8,-15 2-10,-2 0-4,-13 8 2,-5 4 2,-4 14 0,-4 7-3,4 15-15,2 6-11,6 12-30,4 7-26,9 7-70,5 5-20,15-5 94</inkml:trace>
</inkml:ink>
</file>

<file path=word/ink/ink15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3:36.86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4 109 997,'15'32'366,"-23"-21"-306,0 0-15,2 0-27,3-5-5,1 0-8,-7 22 1,7 8-6,3 4 0,7-2-1,7 1-2,1-9 3,4 0-1,6-10 0,-1-10-1,6-3 12,0-7 8,5-12 18,2 0 12,1-13-5,-4-4-8,-8-5-5,-5-4 4,-10-2 7,0-2 18,-11-2 12,-3 2-2,-11 1 0,-4 4-14,-7 9-18,-10 4-6,-3 13-17,-7 5-8,-1 13-3,3 7-7,4 9-5,4 3-3,6 4-38,1 8-36,11 5-63,6 5 6,21-10 83</inkml:trace>
</inkml:ink>
</file>

<file path=word/ink/ink15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3:36.01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37 75 1004,'-28'7'395,"24"-3"-269,0-1-14,1-2-9,1 1-27,0-2-20,2-1-11,0 1-5,-1 0-2,1 0-4,-1-1-6,0 1-9,1-1-6,-1 0-13,0 1 7,0 0-3,1 0 1,-1-1 6,0 0-11,0 1-4,0 0 7,1 0-4,-1 0 5,0 0-7,0 0 1,1 1-8,-7 18-3,0 36 9,10-21-14,2 2-8,1 1 2,1-4 0,1-1 7,4-1 17,-1-4-1,4-5-3,0-1 2,1-6 1,1-1-3,0-6 9,1 1-1,-2-8-5,4-1 0,2-5-10,-3-5 2,2-4 3,-1-5 9,-1-5 5,-1-3 6,0-1 2,-5-5-3,-6 3 12,-1-4-12,-6 3 7,1 3 5,-4-2-2,1 3 4,-8-1-1,-3 1 4,-6 3-7,-7 2 0,-4 5-2,-5 3-14,-6 7-2,0 5 2,0 6-5,1 4 3,1 4-4,1 3-7,4 8-24,-1 1-28,7 8-41,7 2-23,5 2-27,11 5-5,6-8 101</inkml:trace>
</inkml:ink>
</file>

<file path=word/ink/ink15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3:34.39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1 290 1160,'-32'32'422,"35"-47"-352,5-5-17,1-11-18,-2-6-19,8-5-10,-7-2 15,2 3 24,-2 4 14,-5 13 9,0 6-7,-3 10-13,0 3-6,-3 3-15,-1 3-17,4 18-12,-3 11-10,6 25 3,-3 4 4,4 5 7,0-4 8,-5-6-5,5 0-4,0-6-2,-2-5-1,5-9 1,-7-11 11,0-8-37,1-6-40,-2-9-41,1 2-27,0-9 8,0-1 79</inkml:trace>
</inkml:ink>
</file>

<file path=word/ink/ink15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3:33.77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98 1038,'13'-60'392,"12"15"-308,-4 0-7,-3-2-29,1 6-14,-10 13 5,-4 6 12,-2 16 9,-10 2 10,6 10-31,1 9-13,-2 21-19,8 16-12,-6 13 11,3 4-6,0-6 7,-5-1-3,2-5 4,-8-5-4,5-4-2,3-6 1,-4-12-6,8-2 3,-1-10-71,1-5-43,5-8 66</inkml:trace>
</inkml:ink>
</file>

<file path=word/ink/ink15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3:33.18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5 190 1111,'-5'1'445,"1"0"-327,-5 1-21,5 5-37,-3 6-42,2 5-16,9 15-11,-4 4 5,8 5 2,7-2 1,5-6-7,2-7 1,6-12-7,-2-6 5,3-9 5,4-3 7,4-16 1,3-8 8,1-9 2,-2-7 3,-11-3 5,-3 0 17,-15 0 6,-4-1 4,-12 4-1,-4 4-10,-9 9 11,-10 5-7,-3 13-8,-5 5-12,-2 14-23,4 11-8,4 18-34,3 8-48,8 12-64,8 0 85</inkml:trace>
</inkml:ink>
</file>

<file path=word/ink/ink15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3:32.40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5 77 914,'-18'24'328,"2"9"-271,7 6-15,4 3-10,5 1-8,8-6-8,-2-2-5,8-10-5,0-3-1,2-8 20,3-4 11,2-14 30,0-4 17,4-15-13,1-5-10,0-8-16,-1-3-4,-8-1 9,-6-2 13,-12 3 2,-7-1-8,-10 4-16,-1 4-12,-3 10-8,-6 9-13,-4 17-6,-1 10 5,-5 18-44,2 10-27,5 12-57,3-1-29,16 0 86</inkml:trace>
</inkml:ink>
</file>

<file path=word/ink/ink15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3:31.80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8 165 820,'-18'9'384,"-1"0"-124,2 2-199,-1 4-9,1 6-30,6 7-11,5 2-6,4 0-9,5-4 1,10-2-1,3-8-2,6-4 6,4-8 14,-6-7 6,6-5 27,-3-5 4,2-9-8,3-3-3,-2-9-14,0-1 4,-3-2 12,-7-3-2,-6 5-1,-4-1 8,-10 5 7,-5 2 15,-12 7 3,-1 5-14,-3 6-30,-2 7-12,-2 11-14,-3 6-7,2 14-3,5 5-24,6 5-63,2 0-40,14-4-21,5-1 82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3:23.5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127 970,'-1'-21'410,"2"-2"-222,8 5-79,7-1-37,7 1 44,0 6-18,5 3-33,-1 2 10,-2 7-74,3 5 0,-1 13 5,-5 7-3,-6 13 5,-2 3-2,-3 3-1,-1-4 2,-1-9 0,-2-9-1,0-12-3,-2-7-3,1-8-1,1-6 1,-1-10-3,-2-6 17,-2-7-14,-2-4 5,-1 1 8,1 4-15,0 10 12,1 9-9,1 12 1,3 4-3,4 17-5,2 4 7,3 15-9,1 6-1,4-2-66,2-2-42,6-12-61,0-8 92</inkml:trace>
</inkml:ink>
</file>

<file path=word/ink/ink15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3:31.16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 421 946,'0'2'333,"0"-2"-279,-1-2-6,1 2-2,0-1 6,0 0-8,7-15-7,20-41-12,-11 16-2,2-8-6,2-1-3,1 1 34,-4 3-2,-1 10 5,-3 5-2,-6 10-35,3 7-4,-10 7-11,1 5 2,2 6-4,0 2 3,8 14 4,-3 4-4,-1 12 8,5 10-8,-7-1 4,5 5 0,1-6-4,-3-4 2,4-5 2,-3-5-4,-4-4 0,2-4 4,-7-8-7,4 0 9,-1-7-2,0-2-4,-2-2-7,0-2-32,2-1-42,-2-2-29,-1 1 59</inkml:trace>
</inkml:ink>
</file>

<file path=word/ink/ink15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11-18T07:53:26.49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,0 0,0 0,0 0,0 0,0 0</inkml:trace>
</inkml:ink>
</file>

<file path=word/ink/ink15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0:23.775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8 0 756,'-7'3'282,"5"4"-223,2 1-15,5 2-21,2 1-5,7 2-10,3-2 6,9 0 2,2-3-1,0-4-8,8 2 2,-5-3 1,-6-2-10,-7-2 4,-4 0 2,-7 1 0,1 1 7,-5 0 33,-6-1 7,-6-2-1,-6 0-1,-4 2-35,-4-2-7,-3 1-3,2-3 0,2 4 2,6 1-3,6 2 6,3 1-3,4-2-1,2-1-6,4 4-3,2 0 0,7 1-25,5 0 659,-3-6-480</inkml:trace>
</inkml:ink>
</file>

<file path=word/ink/ink15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0:22.860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200 1 720,'-90'38'267,"68"-28"-224,1 6-5,0-6 4,2-2 6,8 1 21,1-4 10,7-1 7,-1-2-9,4-3-21,1 1-12,-1 0-28,0 0-6,17 5-6,32 6 2,-22-13-3,5 1-2,-6-2 0,-3-2-1,-4 2 1,-4 3 2,-5 0 1,-3 2-6,-4-2 0,-6-4 47,-4 2 13,-1-1 4,-7 2 2,-6-3-44,-2 3-14,-3-1 8,2 2-3,2 1-8,4-5 2,5 4-11,5 0 1,5 4 4,3-1-9,0-2 6,3 1-6,3-1 10,4 3-55,5 0-22,10 2 49</inkml:trace>
</inkml:ink>
</file>

<file path=word/ink/ink15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9:25.9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0 979,'-7'5'369,"10"6"-288,4 1 2,11 4 11,8 6 1,13-3 4,5-1-25,4-6-46,2-3-3,-5-5-19,-3-4 0,-1-6-5,-4-3-19,1-9-35,3-1-39,3-10 56</inkml:trace>
</inkml:ink>
</file>

<file path=word/ink/ink15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9:25.7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6 901,'8'-29'345,"-5"15"-242,-1 4-21,-2 7-33,1 3 5,2 15 25,2 10-5,0 24 33,5 15-13,0 18-44,-2 7-4,0 7-37,-2-3 3,-1-3-9,2-4-3,1-11 5,-2-9-8,-2-14-4,-2-8 5,-2-21-30,0-5-4,-6-18-44,-3-12-32,4 6 74</inkml:trace>
</inkml:ink>
</file>

<file path=word/ink/ink15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9:25.4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2 1084,'30'-12'404,"-18"35"-325,-2 2-3,0 17-14,0 11-18,-2 18-24,-1 10-4,-3 9-2,-1 0-12,-3-7 2,-1-6 6,-3-14-5,0-6 3,1-14 1,-1-9-8,1-14-1,0-8-6,2-11-36,1-4-32,4-14-47,-1-13-219,5-18 233</inkml:trace>
</inkml:ink>
</file>

<file path=word/ink/ink15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9:24.9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4 10 993,'-27'2'369,"1"0"-296,0-2 3,6 1-20,2-1-7,12 0-3,-1-1-2,7 1-7,3 0-11,6 0-14,8 0-11,12-4-1,8 0 1,5 1 1,10-1-2,12 5-4,6 2 2,12 5-4,-1 2 7,0-2 1,1 1 0,-4-1 1,-5-2-1,-10-2 1,-10-3-5,-12-1 1,1-2 1,-12-1 1,-5 0 4,-9 0-5,-8 3 0,-5 1 2,-3-2 1,0 4 2,0-3-5,-1 0-4,0 0 4,0 0 6,-4 14 4,-5 29-2,6-21-8,3 8-3,3 8 4,3 11 2,1 3-1,7 14 0,-2 6-3,1 17 0,6 10 3,0 18 3,1 2-6,0 1-5,2 2 9,0-3-2,1 0 2,3-2 2,-1-4-9,-1-5 0,2-3 4,-4-4-2,-4-1 0,-2-7-2,-4-5 2,0-6 2,-1-7 1,-6-9 2,-4-1 0,0-11 3,0-6 6,1-10 22,-4-8-5,2-6 11,-7-7 9,1-1-14,4 0 7,-14-8-4,5 5-4,-9-6-6,-4-1-3,-4-3-6,-7-4-6,-7-7-5,-7-5 0,-11-5-4,-6-3 0,-12-1 3,0 2-8,-5 1 0,-7 2-2,-5 5-3,-2 3 6,-4 8-11,2 1 6,8 5 7,0 3-9,18 3 11,11 4-1,15 1-6,13-3 8,13-6 2,8-3-5,10-3-11,4-1-17,11 1-14,7 0-11,7-5-4,7-2 1,7-5-26,-3-6-19,0-6 628,4-1-421</inkml:trace>
</inkml:ink>
</file>

<file path=word/ink/ink15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9:23.9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062,'-1'11'365,"1"10"-339,1 11 2,1 24-1,3 10-5,0 49-11,5 15-4,-3 44 0,4 18-3,3 9-1,-5 7 16,1-10 37,-5-2 16,4-13 28,6-3-5,-4-18-35,0-13-10,-2-25-14,-2-13-12,-4-30 6,2-8-5,-4-15-10,-2-13 2,0-14-12,-3-9 9,4-15-7,1-1-2,-1-6-5,1-4-36,-3-15-62,0-14-26,4-29-42,0-15-91,5-20 182</inkml:trace>
</inkml:ink>
</file>

<file path=word/ink/ink15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9:23.2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1 0 1032,'-52'25'382,"47"-25"-277,1-2-73,5 4-7,2 3-2,5 3-4,5-1-3,10 1 5,15 2 7,15 2-4,10 2 0,13-1-6,4-4-12,9-4-4,1-3-2,5-5 1,1 3 1,-10-3 0,-4-1-16,-14-2-44,-8-2 38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3:23.1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 0 1230,'9'23'509,"-19"-9"-319,-1 0-21,7 16-64,4 3-34,6 16-34,3 3-19,2-2-13,0-1-3,-2-14-2,1-7-3,-7-13-33,0-8-67,-6-13-96,0-4-20,-4-14 113</inkml:trace>
</inkml:ink>
</file>

<file path=word/ink/ink15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9:19.0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5 1108,'21'4'423,"5"-3"-335,0 1-1,-2-8-61,6 2-12,5 0-11,3-4-1,5 0 5,-1-4-7,-1 4 3,-4-3 1,-6 4-7,-1 3-11,-1 2-46,-2 5 100,-4 4-47</inkml:trace>
</inkml:ink>
</file>

<file path=word/ink/ink15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9:18.7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8 4 886,'0'1'323,"3"7"-231,1-1-40,-4 14-14,0 11 4,0 19-15,0 13-9,0 21-10,0 0-1,2-1-2,-2-8-3,3-20 4,0-10 3,-4-22 3,1-6 0,0-12-2,0-2-1,0-6-2,0-7-1,0-12-3,-1-10-1,2-10-2,-1-3 0,-4-9 5,-1-3-3,-1-6 0,-1-1-2,-3 0 0,0 6 4,-4 12 10,2 8 5,2 11 3,-2 5 6,3 8-8,1 2-2,-3 4-7,4 3-6,2 2-2,-2 0 0,5 1 7,0 0-1,2 1 1,0 0-1,0-1-10,-1 1 3,1 0-2,0 0-3,19 0 9,33 4-2,-13 0 0,-2-4 1,10 3 0,3 2-4,4-6 3,4 5-2,1-2-1,-4-2-1,-8 3-3,-4-3 4,-9 2-1,-1-1-3,-9-1 6,-6 1-8,-9-1-41,-4 3-13,-9 4 27</inkml:trace>
</inkml:ink>
</file>

<file path=word/ink/ink15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9:14.9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-5 1159,'-18'-1'399,"15"45"-364,3 6-8,1 18-4,-3 4 1,5 4-14,-2 1 2,-1-10 0,2-8-5,-5-16-2,1-6-5,1-7-28,1-6-13,-1-5-44,-1-3 48</inkml:trace>
</inkml:ink>
</file>

<file path=word/ink/ink15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9:14.1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3-2 951,'-2'-1'359,"-1"6"-273,1 5-6,0 19-28,-2 8-1,0 19-5,-2 6-10,-1 4 1,1 6-13,0-6-16,1-4 4,2-7-8,0-8 2,3-9-4,1-1-12,5-7-33,-2 1-22,2 4 38</inkml:trace>
</inkml:ink>
</file>

<file path=word/ink/ink15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9:13.0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0 496,'24'5'296,"-30"15"-35,5 18-142,-5 5-24,10 20-44,2 9-2,-6 6-9,0 1-2,-2-5 5,-4-7 1,5-13 6,0-8-2,0-11-11,-3-10-10,3-7-11,-3-6-1,4-6-2,-2-3 3,3-2 8,-2 0 1,-5-3-9,8 2 4,-5-1-14,5 0-6,-2 0-7,-1 1-19,1-1-41,-1 1-24,1 0 54</inkml:trace>
</inkml:ink>
</file>

<file path=word/ink/ink15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9:02.0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0 148 590,'29'44'258,"-23"-41"-144,-5-4-36,-1 1-29,-2-2 4,1 1 17,1 0 14,0 1-10,0 0-13,-1 0-19,0 0-10,0 0-8,0 0-4,1 0-7,-1 0 0,0 0-2,0 4-1,1 17-4,-4 34-5,5 5 3,1 12-3,-1 36-1,2 8 2,-3 13-14,3 5-3,-1-14 0,0-1 2,-1-19 20,-5-11 11,-2-14 16,-4-9-3,-1-15-4,2-5-3,-3-12-20,0-9 1,1-11-2,0-6-3,4-4 7,2-1 4,0-3 4,1 1-4,0-5-1,0-1 2,1-2-8,3 1 0,0-3-1,3-2-9,3 0 4,3 2 1,2 1-5,0 1 8,1 2-9,0-2 5,3 2-1,0-1 4,6 4-1,-4-3 1,4 2-1,2 0-4,0-2 3,3-2-3,1 1 2,2-2 1,-1-3 0,4 3 3,1-10 0,7 4-1,8-3 2,9 4 1,3 1-3,-2 1-3,-2 0 0,-1-2 0,9 1 2,4-2-1,5 1-2,-2 2-1,1-1 3,1 3 3,3 2 0,-1-2 1,1 4-2,1-1 2,-3 0-3,1 1-5,-3 0 5,-3 4-6,7 2 3,0 0 7,-5 0-4,-1-1 6,1 0 1,1-2-10,2 0 2,-2-2-1,-8-3 2,0 2 0,1-2-1,1 2-1,-4 3-1,-4-1 8,-7 2-3,-1 0-3,0 1 1,-4-2 0,-4 2 1,-8 0 5,-12 0-3,-4 0-8,-10 0 1,-1 3 3,-5-1 1,0-2 7,-2 0 19,-1 0 8,1 0 24,0 0 0,0 0-13,0 0 0,-1 0-25,0 0 1,0 0-14,1 0-6,-1 0-3,0 0 2,0-1 5,1 1-7,0-16 3,3-38-1,1 12 0,-1-8 0,1-12 0,1-4 2,1-7-7,1-4 5,-1-3 2,-1 1-11,-2 3 11,-1 11 3,-4 10-9,1 13 16,-5 8-9,-1 3-2,0 12 3,2 2-3,1 10-1,3 3 3,1 3-1,-3-3-2,3 2 6,0 2-17,2 0 7,-2 0-1,0 0-9,0 0 17,0 0 5,0 0 1,0 0 15,-1 0 0,1 0-12,-1-1 0,0 0-3,1 1-8,0 0 5,0 0 4,0 0 23,-1 0-3,1-1 0,-1 0-2,-9-1-28,-39-14 7,14 7 1,-4-3-13,-7-2 5,-1 0-4,-5-4-13,-1 2 6,-14-2-4,-3-1-2,-7 4 3,-6-4-9,-2 3-8,-7 1-4,-5 1 6,-3 5 14,-5-1-10,-2 0 15,-6 0-4,-4 1 1,4 7 18,4 2-13,-4 0 10,4 4-12,-4 1-2,-2 1 11,12 5 0,3 0 17,4 0 2,6 2 3,5 1-14,5 0-2,8 0 1,8 0-4,8-1 4,2-3 2,15 3-1,0-2-9,11 0 13,3-1-13,5-4 2,1-1 1,5-1-15,1 0 2,8-1-96,-3-5-36,10-9 87</inkml:trace>
</inkml:ink>
</file>

<file path=word/ink/ink15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0:32.562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112 15 894,'-53'-1'325,"44"7"-275,0 2-7,-2-7-18,0 3 3,4-2 8,1 1 6,4 2 7,1-2-8,-2-4-17,7 3-10,3 0-13,4 2 1,4-1-1,-1-1 2,6 0-1,-1-7 0,0 1 1,-2-3 1,-3-2 0,-3 2 2,-4 1 0,-2 1 3,-5 0-3,-3 1 3,-5 1 4,-4-1-2,-4 3 0,0 2-11,-3 3-7,0-2 2,4 0 1,4 4 7,5-1 5,3-1-2,4 1-4,1-3-10,4 0-9,5-1-16,4-4 20</inkml:trace>
</inkml:ink>
</file>

<file path=word/ink/ink15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0:31.720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0 34 691,'5'-1'271,"5"-2"-200,10 2-40,-1 0-2,6 0-12,-3 0-3,-6-3-1,-1-3 3,-1 4-4,-5-2 2,-1 2-1,-3 2 1,-7-1 17,0 2 20,-7-1 13,-1 0-3,-3 1-9,-4 0-13,2 2-14,0 4 2,0 1-13,0 0-8,7 2-2,-2-3 0,5 0 1,-1-1 1,4-1-1,2 3-2,3 0-4,4-1-3,0-2 2,4-4 3,0-1-1,3 1 3,0-2 1,0 2-3,-3-2 6,-1 1-11,-3-4 2</inkml:trace>
</inkml:ink>
</file>

<file path=word/ink/ink15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9:20.1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2 22 1084,'-10'-7'419,"2"1"-333,-2 3-8,-3-1-15,-1 3-36,-1 1-10,-4 1-6,-2 3-3,-5 2 12,-5 2 0,-1 4 1,-3 0-2,0 7-16,4 5 7,0 6-13,3 6 1,2 3 2,2 2-2,0 4-2,6 1 2,9 4 5,6 3-9,12-2 1,0-2 0,6-8-15,2-3 5,4-10 0,6-3 2,3-10 14,1-8-2,7-7 1,0-10 5,1-11-3,1-6 6,-10-9 13,-2-3-5,-8 2 6,-7 1 1,-9 1-16,-6 2 8,-12 0-9,-2 2-4,-8 10 4,-9 2-10,-9 11 2,-2 5-2,0 13-13,6 9 8,7 7-4,6 2-1,11-1 17,3-5-7,10-2-1,5-6 5,8-8-6,7 0-1,6-12 9,4-2-1,9-8-3,-1-8 5,7 0 0,-1-3-1,-6 1 1,1 3-1,-10 5-6,-7 1 1,-7 9 9,-3 1-6,-8 4 0,-2 3 7,-1 7-8,-1 8-1,1 9 7,-3 5-9,3 7 6,0 0 2,7 10-3,-2 1 1,1 7-5,4 3 9,-3-2-6,4 2 2,-1-7 18,0-5-4,-3-4 17,0-7-1,-2-6-13,0-4-1,-2-10-15,-2-1 2,-1-7 0,0-1-6,-1-5 1,-1 4-9,-2-8-39,-3-2-34,0-5 47</inkml:trace>
</inkml:ink>
</file>

<file path=word/ink/ink15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9:15.3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64 1123,'-4'-65'428,"4"69"-335,0 3-9,4 21-25,-1 13-27,2 24-23,-1 10 4,-3 11-1,0 3-8,-1-4-3,-2-4 0,2-10 1,-2-10 2,2-8 0,0-8 3,-3-12 14,3-5 4,-4-11 18,4-5-10,1-7-16,-2-3 0,2-2-18,-1 0 5,-1-1-9,1 0-1,0 0-17,0 1-18,0-1-50,0 1-26,0-1 70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3:22.8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8 1096,'0'9'439,"1"18"-321,1 6-19,3 9-60,2 1-21,4-6-19,2-3 5,2-13 3,1-6-7,5-15 10,0-4 14,5-10 27,-3-6 8,2-2 4,-9-7-19,-9 0-27,-7-2-3,-14-2-3,-6 1-2,-6 4 3,-2 8-4,0 14-2,3 6-4,5 16-41,4 5-53,9 3 57</inkml:trace>
</inkml:ink>
</file>

<file path=word/ink/ink15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9:14.4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 69 1006,'-34'-44'396,"30"30"-254,2 5-45,2 7-2,0 4-14,4 7-24,0 11-11,5 27-8,1 11 5,-4 20 12,2 2-22,-3-2-8,-7-3-11,6-3-16,1 1 9,-7-11-8,6-4-2,-5-14-1,-2-12-18,4-13-51,6-8-28,-1-13-54,1-7 86</inkml:trace>
</inkml:ink>
</file>

<file path=word/ink/ink15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9:13.5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28 914,'10'-60'355,"-5"23"-272,-3-1-9,2 3-6,-2 10-5,-1 4 2,2 13 3,-2 4-6,2 6-25,0 11-15,6 23-15,1 13 4,-3 30-5,-4 7 13,-5 10-9,-2 0-6,6-3 6,0-3-10,0-15 17,2-6-3,-4-19 8,3-9 10,1-13-5,-4-10 8,2-6-9,-1-6-3,-4-2-18,3-4-2,-5-2-1,3 0 8,2 2 6,2 2 0,-2-2 6,0 0-18,0 0-3,0 0-2,0 0-32,0 0-35,0-1-72,-1 0 80</inkml:trace>
</inkml:ink>
</file>

<file path=word/ink/ink15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11-18T08:20:31.092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0 0,'0'0,"0"0,0 0,0 0,0 0</inkml:trace>
</inkml:ink>
</file>

<file path=word/ink/ink15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2:43.94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0 1757,'2'37'530,"-2"-2"-729,14 0 201</inkml:trace>
</inkml:ink>
</file>

<file path=word/ink/ink15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1:05.1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0 380 666,'-1'12'293,"0"1"-161,1-5-16,-1-2-47,-1-3-13,2-3-18,-2-2-12,2 2-4,0 0-1,0 0 0,0 0 2,3 0-2,5-1 0,27-6 5,-24-6 0,2-4-5,-1-3 2,2-6 2,0-4 5,-1-2 7,3 3 2,-5-2-4,-1 1-2,-7-1-7,-3-2 0,-5 5-9,-4 2 0,-3 6-5,1 5-2,-5 3 4,-1 1-6,0 6 3,0 1-1,2 8-11,1 4 0,3 2-5,2 6-7,5 3 11,0 3-2,5 11-16,3 3 6,-1 8-7,4 9-3,-3 3 21,1 0-7,1 3 6,-3-9 2,1 2 1,-2-4 6,-1-10-51,2 2-7,-3-14-18,-1-5-4,-2-8 51,0-9 7,1-1 15,1-1 4,1-3-4,-1 0-5,1 1-7,-4-16-15,-8-33-23,6 23-16,-1 0-6,1-3 2,-1 7 19,-1 4 24,4 5 29,-9 5 18,6 4 39,1 2 2,1 2 5,6 0-1,-3 1-16,1 0 1,1-1-15,0 0-12,0 0-1,0 0-7,0 0-5,3 1 7,11 1-13,24 7 4,-24-9-4,4 0-2,0-2-3,-1-1-16,1 0-28,-1-1 90,-2 5-43</inkml:trace>
</inkml:ink>
</file>

<file path=word/ink/ink15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0:05.3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3 0 1280,'-1'28'444,"-4"2"-402,1 5-32,-4-2-25,0-1-11,-5-9 602,-1-2-444</inkml:trace>
</inkml:ink>
</file>

<file path=word/ink/ink15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0:05.1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151,'10'5'389,"6"3"-366,6 0-1,10 1 10,3-1-2,7-2-19,7 1 1,5-1-10,-1 1 1,-4-7 2,-7-1-5,-2-7-40,3-3 7,3 2 14</inkml:trace>
</inkml:ink>
</file>

<file path=word/ink/ink15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0:04.9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7 571,'10'-48'302,"-1"18"-14,-1 7-188,0 12-25,0 6-21,-3 5-31,2 2-1,2 8 14,-1 4 12,6 22 9,1 16 2,2 34-14,3 15-6,-2 11-4,-2 2-8,0-7-3,-3-6-12,-2-9-9,0-5-5,-5-12-43,1-2-22,-7-20-61,0-14 71</inkml:trace>
</inkml:ink>
</file>

<file path=word/ink/ink15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0:04.6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5 992,'31'-15'387,"-32"34"-237,-2 10-134,5 26-4,0 8-1,-1 33 15,5 9 10,-1 6 17,2 7 7,0-19-7,1-5-9,-3-17-19,-3-10-17,2-19-12,-1-9 4,0-13-2,-2-11 8,0-6-17,-2-7-19,-2-13-56,1-7-26,-1-24-116,3-7-191,0-18 284</inkml:trace>
</inkml:ink>
</file>

<file path=word/ink/ink15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0:04.2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320 742,'-36'38'367,"36"-37"-20,1-1-317,5 2 0,-1-3 2,2 0 2,9-6 15,5-7 3,6-8-2,7-3-2,5-3-21,-1-5-5,8-1-8,3 0-4,1 1-4,-2 3-3,-5 4 6,-7 0-4,-6 7 3,-3 5-5,-9 3-3,0 8 3,-6 4-9,-1 2-4,-4 5-22,-2-3-7,3 5-15,-6-3-5,1-1-13,3 2 336,-5-6-207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3:22.57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0 19 1301,'17'-1'507,"-31"38"-391,-7 7-41,4 8-55,2 5-23,9-1 3,6-8-3,13-9-7,1-10 11,4-16-14,7-2 1,-3-12 2,1-6 6,-2-12 17,-3-7-5,-7-9 0,-2-2-2,-10-3 4,-4 2 2,-9 3 1,-7 1 2,-2 7-6,-5 4 4,-3 6-2,6 4-7,5 6-5,6 1 9,11 5-12,0-1 4,10-4-9,9 1-1,9-3 9,4 0-8,7 2 14,-2 3-5,5 6-3,3 5 4,-1 8-6,2 6 9,-8 9 11,2 9 2,-13 4-2,-7 2-8,-7-5-5,-9-5 3,0-9-43,-1-5-45,4-11 510,-3-9-356</inkml:trace>
</inkml:ink>
</file>

<file path=word/ink/ink15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1:05.8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62 871,'29'-23'351,"-25"11"-235,0-1-21,-1 9-33,0-2-13,-3 4-11,2 2-3,-3-2 6,0 2-7,1 0-6,0 0-12,0 2-15,3 12 6,4 27-7,-7-23 8,0-5-4,-1 1-4,2-4 3,-2 1-3,1 2 3,3-1-4,-2 1 2,0-3 0,0-1 1,-2-3 1,1-2 1,3 0 3,-2-2-5,1-1 3,-2 1-2,0-2 0,0 0 4,0 0 6,0 0 8,0 0 6,-1-1-2,0 0 0,0 1-10,1-1-2,-1 0-3,-2 0-5,-2 1 7,-1-2 0,-19-3 7,22 5 6,0 0-5,3 0-7,0 0-7,0 0-3,0 0-3,0 0-4,0 0-3,0 0 6,2 0 1,9 0-3,27 3 2,-24-3-6,2-1-5,-5-1 7,-4 2 4,-1-3-17,2 1-29,-3 0-22,0 0-54,2 1 71</inkml:trace>
</inkml:ink>
</file>

<file path=word/ink/ink15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0:07.6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-1 1043,'0'9'358,"10"0"-335,7 1 2,5-3 1,17-1 3,0-4 0,8-2-15,-1-3-1,-3-3-4,6 1-3,-1-4-2,0 0 2,-2 2-5,-3 1-8,-7 10 337,0 7-252</inkml:trace>
</inkml:ink>
</file>

<file path=word/ink/ink15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0:07.3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1 53 905,'-1'0'381,"-2"-1"-250,3 1-35,0 0-24,0 2-45,6 23-5,15 65-13,-9-17 2,1 19-2,-10-1-1,2-5 9,-4-9 1,-3-19 12,12-7 1,-10-20-9,3-6-4,-2-15-8,-5-7-5,3-7 10,-3-9-1,0-16-2,-1-10-5,0-12-11,-2-3-4,-4-8 0,-3-1 9,-4-2 2,1 1 11,2 9-1,3 3-4,4 7-2,5 11-5,3 9-2,0 5 0,3 13-1,-3 0-1,2 3 4,6 3-7,7 0 5,4 1-4,10-1-6,2-2 9,7 1-6,4-1 5,1-3 1,2-1 2,4 1 3,-2-1 3,0 2 4,-5-1-6,-12-2 0,-4 2-5,-7 1 1,-2 2-3,-9 3-21,-1-1-29,-7 5-56,-4 3 354,-6 8-207</inkml:trace>
</inkml:ink>
</file>

<file path=word/ink/ink15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3:52.40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8 0 727,'-28'23'301,"26"-25"-181,1 2-42,0 0-27,0-1-8,1 0-16,-1 0 2,0 0-7,0 1 0,1 0 13,0 0 2,0 0 5,3 11-1,4 28-15,-5-21-3,-5 3-7,3 5 0,-3 4 1,0 3-6,0 6-5,-1 3 0,4 8-2,0 5 4,3 6-1,1 0-4,2 7-1,-1-3-3,0 5 0,1 1-3,-1-3 1,-1 2 3,-1-8-2,0 1 3,0-3 2,0 2-1,-1 3 2,-1-2-5,-1 4-3,-2-3 2,-1 5 0,-1 2 3,0 2 0,-1 0-1,0-3 0,4 5 4,-2-4 2,0 3-7,-1-2-3,-2-4 3,3 3-1,-2-2 1,1-4 1,1-2-4,-1-5-1,1 5 7,-3-2 4,0 0-1,1 2 1,0-6-5,1-1-1,1-2-3,-3-7 1,3-2 5,3-2-1,-1-1 1,4 2-3,-1-4-3,1-3-3,2 4 6,-2-7 3,4 4-2,-2-8 2,0-4-3,2-1 0,-3-4-1,2 0-3,-1-2 4,0-4 1,-1-1 2,0-2 1,0 0-5,1 1-6,0 2 6,-1-1-1,2 5 6,-3-1 0,4 1-2,-3 1 2,1-5-4,-2 2-2,1-2 0,0-1 0,-1 1 2,1 1 5,-1-3-6,-2-4 2,1 1-3,-1-4-5,0-1 8,2 3 2,-3-5 3,2 3 1,-2-1-3,0-2-6,1 3-4,1-2 3,1-2 29,-2 0 342,2-1-267</inkml:trace>
</inkml:ink>
</file>

<file path=word/ink/ink15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11-18T08:23:50.9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</inkml:trace>
</inkml:ink>
</file>

<file path=word/ink/ink15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1:02.08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1-6 1079,'0'0'45,"-1"-2"-10,0 1 34,0 0-5,1 0-19,-1 0-7,0 1 9,0-1 6,0 0 30,1 0-8,-1 1-18,0-1-7,0 0-39,0 0 5,1 1-6,-4 5-6,-4 20 6,-4 34-6,10-16 3,2 2-1,3 4-6,-3 6 0,1 2 0,3 6 0,-4 5 4,2 1-4,0 0 1,0 0 0,-1 2-5,1-3 3,-3-1-1,0-3-1,-1 1 5,0 4-1,1-2 4,-1 1-2,2-2 1,-2-4-2,2-1-2,1-3 0,1-1 0,0-4-3,1 1 1,-1-1 5,0-5 23,-1 0 8,1 0 0,-1 1-1,-1-1-23,0 0-1,-1-3 1,1 0-4,0-3 2,3 3-7,-4-4 3,0 4-1,3-2-4,-3 1 2,4 2-4,0-1 1,0 1 3,1 0 3,-1 0-4,3 0-2,-3-1 3,1 0-4,3-6 7,-4-1-2,1-6-5,1-1 4,0 0 3,0-3 5,-2 1-5,0 0 0,1 0-4,-1 3-5,0-2 47,-1 2-4,0 1 6,-1-3-2,1 0-42,2-1 4,-3-3-5,0-1 8,1 1-2,-1 1-4,3-3 2,2 0-3,-2-3 1,1 1 5,-1 0-1,-2-2-6,4 1 3,-5-2-5,5-1-2,0 0 9,-2-2-4,-1 0 4,-3-1 0,1 0-10,2 0 2,5 3 1,-3-1 3,-2-2 4,0-1 0,-2-3-5,2 2-5,3-2 4,-3-2 2,-4-1 7,3 1 1,0-3-6,-2 1-2,2-1-1,-3-5-2,1 3-2,2-3-37,-2-1-82,0-1 83</inkml:trace>
</inkml:ink>
</file>

<file path=word/ink/ink15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1:00.74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 2 708,'-5'0'291,"3"-1"-187,1 0-1,-2 2-29,3-1-13,0 0-19,-1 0-3,0 0 0,0 0-4,1 0 1,0 0-3,0 0-4,0 0-6,0 0-8,-1 0-3,0 0-8,0 0 6,0 4 6,1-1-8,-1 3 0,-1 22-4,3-19-1,-1 2 5,0 7-3,1 3 1,0 7-2,2 2 4,-3 1 6,-1 2 5,0-1 1,-1 4 0,1 7-6,1 1-9,-1 2 5,-1 0-6,2-1 2,0-1 3,2 0-11,-2-1 2,1 1 0,1 0-2,0 0 8,0 0-3,3 1-3,-3-2 1,-1-3 2,0-1 2,0-3-1,0-1 5,2-1-4,1 0 4,-3-2 0,2 0-9,0 3 3,-2 0-8,3 1 0,-2-1 6,-1-4-8,1 1 10,0-1 1,0 1 4,1 1 0,0-2-1,-1 0-4,1 1-2,-3-3 0,0 2-1,3 2-9,-3 0 41,1 0 12,1 1-2,-3-3 7,1-1-45,-1 2-3,0 2-6,1 1 4,-2 0 9,1-1-3,-1 0-3,1-2 0,1-4-6,1 0-5,0-4 16,0 1 0,-1 2-7,0-4 6,1 2-6,0 2 1,-2-4-1,1 4 1,2 1-4,-2-3 2,0 3 2,1-2 1,-1 1-1,0-2-2,1 1 2,-1 0-1,1 1 8,0 3 3,1 1-5,-1 1-6,1-1 1,0 0-1,-2-2-5,1 3 2,1-1-2,1 2 7,2-3-1,-2 0 2,0 0 1,0-3-10,0 3 7,-1-3-1,1-2-3,-2 0 4,1 0 4,-1-1 2,-1 2-7,4 2 5,-1 0-7,0 2-3,-1 1 7,0-3-1,-2 1 0,4-1-1,-2 1 2,1-1-5,6 2 7,-6-2 5,3 0-1,-3 0-10,-3 0 27,2 1 3,4 2 1,-2-2 16,1-1-33,0 0-4,-8-6-6,7 3 1,-3-5-3,2-1-3,3 1-1,-6-3-2,2-1 2,-3-1 5,3-2 8,4-1-4,-2 0-3,2 1-5,-3-3-3,0 0 2,-3-2 2,0-3 2,1-2 1,-3-1-2,1-2 1,1 0-17,0 0-31,-1-1-99,-1-5-31,-5-19 100</inkml:trace>
</inkml:ink>
</file>

<file path=word/ink/ink15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0:00.7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2 184 970,'-49'-33'364,"38"24"-297,-1 0 10,4 4-14,-1-2-13,2 2-5,3 5-14,-1-3 5,3 3 5,0 0-3,2 0 10,0-1-15,0 0-6,-1 0-8,0 0-8,1 1-11,-1 0 5,1 0-8,0 0 3,0 0 6,0 0-16,3 0 7,14-3-1,34-6 0,-14 6 8,7 0 2,6 1-13,2 2 4,1 1 3,10-1-3,4-2 10,3 0-4,-1 0-9,0-3 4,1-1-7,8-1 5,0-3 8,0-1-2,-3 1 5,3 2-3,-4 2-4,-6-2 0,-3 5-8,-5-1 0,0-1 9,2 3-3,-3 1 6,-7 1-2,-3-1-12,-7 2-5,2 0-5,-4-1 0,-2 2 5,-8-1 8,-5-1 12,-3 1 0,-9-1-4,-3 1 0,-9-2-10,-2 0 6,0 2 3,0-1-1,1 0 4,-1 0-4,0 0 3,0 3 0,-2 1 6,-1 3-4,-14 21-2,14-23-1,5 0-4,1 1 2,-2 0-3,3 1 3,-3 0 6,-3 4-5,9 1 5,-2 4-2,3 0-4,-5 3 3,-2 3-9,0 7 5,2 8-2,2 7 0,-1 6 9,-2 13-3,-1 8-4,-3 18-4,3 10 1,0 16-8,-2 5-12,0 8-4,-3 5-13,5 3 11,-3-2 16,6 2 4,1-2 11,-4-2 0,4 2-3,0-5 4,5 1 2,0-8-4,0-1 1,-1-7 1,-1-4 0,1-3 11,-2-6 11,-2-4 19,2 1 7,-3-8 4,-1-2-5,-3-8 3,-3-3-2,-2-4 4,2-2 4,-2-2-17,-1 0-7,3 0-8,0-1-7,2-1-9,1-4-2,1-4-3,0-2-8,0-9 9,0-4-5,0-12 0,1-7 2,3-9-6,-4-6 9,-2-7-12,1-1 0,-1-3-39,2 1-39,0-1-34,0 0-23,0 0 17,6-20 228,2-39-83</inkml:trace>
</inkml:ink>
</file>

<file path=word/ink/ink15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9:43.1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75 867,'0'0'291,"2"3"-268,-1-3-2,-1 0 2,0 0 7,0 0-4,0 0-3,0 0 12,0 0 1,0 0 4,0 0 3,0 0-10,0 1-7,0-1-7,0 0-7,0 0-4,0 0 0,0 0 1,0 0-1,0 0-2,0 0 0,0 0-2,0 0 1,0 0 2,0 0 1,0 0-1,0-1-1,0 0 2,0 0-4,3-7-1,9-29 2,-12 24-4,0-4 1,2 3 2,-1-2-4,2-1-1,2 1 1,-2 5-1,0 0 0,-2 4 5,-1 2-3,1 2 0,-1 2 0,-1 1-6,1 0-2,0 0-4,0 0 0,0 1 1,7 21 3,15 49 4,-8-11 2,2 27 0,-2 11-1,2 26 4,1 10-2,-2 20 3,1 10 1,0 8-3,-2 5 3,-5-3-2,0 0 1,-4-7 7,-5-5 10,-1-2 7,1-3-2,-2-8 0,3-3-16,6-13-2,-1-9 0,2-15-3,-3-10 11,1-21 4,-2-11 4,4-15 13,-2-8-11,-5-12-7,-1-3 2,-1-5-17,0 1-5,5 5-8,0 2-21,0 5-33,3 2-5,-7-6-4,-1-3 15,-1-7 34,1-6 14,-2-9 10,4 0 1,-4-7-1,0 0-4,0-1-4,0 0-6,0 1-9,1 2-2,-1 4-15,-3 0-13,-1 3 34</inkml:trace>
</inkml:ink>
</file>

<file path=word/ink/ink15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0:06.6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0 984,'-3'3'378,"-5"-2"-282,2 2-19,5-1-1,-4 0-22,7 0-7,-1-1-18,5 1-12,6 0 2,4 2-3,16-2-1,4-1-6,24 3-8,8-1-2,13 4 1,11 1 12,15 0 6,2-1 5,11-5-5,0-3-6,-14-4-8,-1 0 0,2-1 1,-9 0 1,-10 0 3,-8-2-5,-19 2-3,-6 3-1,-16 0-4,-7 3-18,-20-1-30,-8 0-14,-14 2 166,-10 0-91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3:22.06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4 0 1135,'17'10'490,"-5"3"-303,-3 14-10,-5 7-49,-8 10-49,-4 4-39,-9 5-22,-3-2 1,-6-5-14,-3-6-3,2-12 1,1-6 2,5-13-25,2-5 9,3-9-6,4-8-7,1-11 24,1-5-1,3-10-4,4 1 5,5 3-5,4 4 5,6 12-3,1 6 3,11 17 0,3 9-17,5 15 13,5 6 0,-4 3-4,-2-2 16,-2-3-76,-5-10-46,-3-15 282,-1-2-176</inkml:trace>
</inkml:ink>
</file>

<file path=word/ink/ink15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0:03.3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0 107 666,'19'-43'301,"1"10"-101,-3 15-147,-5 5-20,-5 13 13,-3 4 8,-4 11 7,-1 10 10,-9 14-6,-3 11-8,-7 9-22,-5 0-12,-4 7-14,-2-3-4,-1-3 3,-4-4 0,3-15-19,-1-11-3,2-14 1,7-5 0,4-9 8,5-3 4,6-5 0,2 1 1,5-5 9,2 1-6,5-3-2,5-1-3,2 0 0,7 5 0,4 3 0,4 3 0,8 10-8,2 2-4,1 11-8,1 8 1,-4 13 8,-1 6 8,3 7 10,-4-2 2,1-3-1,1 0 1,-9-7 0,5 0 1,-9-3-3,-5-5-1,3 0-18,-10-6-9,6-7 14</inkml:trace>
</inkml:ink>
</file>

<file path=word/ink/ink15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0:02.8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10 1161,'-5'-7'459,"2"5"-323,2 1-8,-1 5-53,1-4-32,0 6-41,-9 54 0,9 9-4,0 15-3,4 27-3,1 6 1,2 4 3,0 1-3,-2-11 10,3-5 0,-2-16 8,-2-9 3,0-14-3,-1-9 5,-2-19-8,2-9-4,-3-19-50,-1-8-33,4-11-47,-2-15-29,8-20 103</inkml:trace>
</inkml:ink>
</file>

<file path=word/ink/ink15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2:44.2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0 1842,'-7'20'561,"9"-12"-792,1-3 325,8-10-92</inkml:trace>
</inkml:ink>
</file>

<file path=word/ink/ink15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1:07.4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6 241 970,'-17'6'412,"3"-6"-234,2-4-22,1-8-38,0-4-24,3-3-16,1 2-17,2 0-32,5 5 1,1-1-24,4 3 11,1-2-14,0 0 0,2 1 0,-2-2-12,6 1-9,-1-1-26,4-1-57,2 1-25,0-1-30,1 1 86</inkml:trace>
</inkml:ink>
</file>

<file path=word/ink/ink15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1:07.2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9 30 877,'-32'-28'348,"20"26"-224,2 2-19,1 3-38,0 3-7,1 3-20,2 3-12,2 6-12,0 0-7,2 8-4,0 1-2,3 3 2,1 0-2,4-4-4,-3-5 0,3-6-4,1-3 4,1-7-5,2-1 1,0-7 2,0-6 0,1-6 5,0-5 8,2-1 8,-1-3 6,-2 0 27,-4-1 2,-1 3 25,-6 1-2,-1 8-11,-1 3 6,-6 3-19,1 5 4,-2 3-20,-1 4-11,-2 5-10,2 1-15,1 7 0,1 0-15,5 2-20,3 2-9,3-5-5,3-1 0,3-6 7,3-1 13,2-7 1,0-3 11,3-3 9,-2-3-7,0-2 6,0-1 2,-2-3 5,-4 2 2,-4 0 8,-1 3-7,-5 2 7,2 1 18,-2 5 7,-3-1 13,1 3 1,-2-1-10,1 3-18,3 5-9,1 5-9,3 5-7,3 11-23,3 6-22,4 7-42,4 3-17,-2 7-20,-4 0 11,-8 5 174,-2 0-58</inkml:trace>
</inkml:ink>
</file>

<file path=word/ink/ink15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0:08.7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9 49 1049,'3'-42'372,"-17"39"-325,-2 2 2,-3 0-1,1 1 1,-3 2-1,3 1-5,-3 4-9,-6 2-10,5 3-8,-5 3-3,3 0 0,5 4 0,-1 1 0,4 6-5,3 7-7,1 7-2,3 9-4,1 2 5,5 6 5,4-2 3,9 0-1,4 0-8,4-10-15,5 1 4,4-13 2,4-8 7,1-13 6,-1-7-5,0-10-5,-5-6 2,2-10 1,-5-5 6,-6-10 15,-2 1 4,-7 2 3,-3-1 6,-7 7-8,-6 0-3,-11 4-6,-3 3-5,-10 6-6,-3 3-1,-9 7-2,0 6-3,4 7-5,2 4 2,11 5 5,5-2-1,8-2 15,7-3-12,6-6-5,2-3 1,9-1-2,-1-4 4,11-3 3,8-1-4,3-8 2,8 0-3,0-5-1,-2 0 7,-3 2-11,-6-1 10,-4 5 8,-2 1-6,-5 5 5,-4 1-5,-6 4-4,-3-1 1,-3 4 2,3 3-4,-5 8 8,1 3-3,-1 8-1,1 6 3,5 10-9,2 3 3,3 6-5,-3 4 6,1 1-1,1 1 1,-4-5 4,1-5-4,-1-5 1,0-4 7,-1-2-11,0-4 5,-1-7-1,-3-5-7,1-9 6,-1-2-4,0-4-13,-1 0-9,1 0-28,0-2-37,0 0 60</inkml:trace>
</inkml:ink>
</file>

<file path=word/ink/ink15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2:50.36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56 85 1121,'2'-10'418,"-2"-2"-346,-3-2-10,-6 0-4,0 3-15,-6 1 4,0 3 3,-4 3 1,-5 1-15,-6 7-29,-6 3 3,-4 8-18,-3 8 5,-1 13 7,-1 11-3,-1 17-10,-1 7-17,5 5-19,4 9-11,11 2 8,8-1 14,14-3 19,7-11 9,17-14 10,7-7-3,11-12 1,6-9 1,1-14-2,-2-8 9,2-12-2,2-9 3,1-7 24,-2-6-6,-7-7 7,-6 1 20,-18-2-16,-7 0 5,-17 1 0,-11-2-16,-16 4 10,-6 5-11,-9 4-1,0 8-8,1 4-15,7 4 2,2 5-9,3 1 5,18 3-2,-1 0 5,20-2-5,8 2-2,9-5-4,9 0-6,13-3 9,2-5-4,6-2 7,0-2 3,3 1-5,-1 2 0,-4 3-2,1 2 4,-11 4 5,-5 2-3,-7 7-3,-7 4-5,-3 9 1,-1 7 8,-4 11 2,1 8-5,-2 8 3,-1 2-5,1 2 5,1 0-1,2-6-4,0-4 7,-1-6 11,-5-7 2,-1-7 8,1-6-3,-3-9-14,1-4 5,0-5-3,0-1-7,0-3 0,-3-1-8,3 0-10,-1 0-3,0 0-25,-1-3-23,-4-15-86,-2-28 92</inkml:trace>
</inkml:ink>
</file>

<file path=word/ink/ink15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2:49.1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9 306 1032,'-16'-58'427,"5"3"-301,3 17-34,4 5-35,6 7-49,4 6-2,9 2-5,4 2 6,18 2 18,8 3 12,15 3 32,5 1-3,-2 5-2,-1 2 0,-4 9-29,-2 5-3,-6 2-16,-2 5-9,-15-2-4,-7 3-2,-13 4-3,-9 1 0,-12 8 2,-13 3-5,-16 4-5,-7 3-20,-8-3-33,1 0-1,3-8-27,4-7 10,8-6 22,-2-6 13,14-3 38,1-5 5,10-5 13,11 0-2,2-6-5,10 1 2,10-1-4,1 0 6,10 4 2,3 4 2,4 9-1,5 9-8,5 7 10,0 6-9,-2 4-3,-2 1 11,-12-1 11,-7-5 7,-13-2 15,-7-6-1,-12 1-4,-6 0-4,-17-3-9,-7 0-3,-9-6-7,-7-2 1,0-8 2,4-4 0,1-7-8,2-7-5,2-7-8,3 0-11,9-3-20,7 4-13,12 0-69,3-2-17,10-6 80</inkml:trace>
</inkml:ink>
</file>

<file path=word/ink/ink15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2:48.5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3 1 1268,'-8'-2'431,"4"4"-404,3-1 13,-1 13 3,2 7-2,-2 30-13,2 17-4,7 26-14,-4 14 11,4 6-8,0-4 3,-6-7-3,1-12-8,-4-21-7,1-9-1,-1-21 1,-5-14-2,-1-16-20,-5-11-24,-1-18-54,1-9-17,-2-20 51,-3-10 25</inkml:trace>
</inkml:ink>
</file>

<file path=word/ink/ink15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2:48.23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22 1139,'4'13'435,"8"3"-271,4 2-83,9 1-5,4 0-4,11-8-42,6-3-17,5-6-33,-1-5-25,2-5-12,-3 0-14,2-7 11,2-2 13,-2-5-8,-1-4-7,-5-3 41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3:21.70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 16 973,'-12'-17'493,"11"16"-28,3 3-406,7 10-23,8 11-2,8 21-13,4 12-10,14 20-6,2 4 1,7 2-7,2-1 8,-9-4-5,-3-5-2,-9-7 9,-7-7-9,-8-13 12,-7-9-11,-8-12 9,-5-9 5,-9-8-1,-4-3 0,-10-8-3,-5-1-6,1-3-5,-2-3-26,3 2-64,1-4-44,7 2 71</inkml:trace>
</inkml:ink>
</file>

<file path=word/ink/ink15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2:48.0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6 1235,'22'-1'469,"-17"40"-367,5 13-1,-2 20-28,2 8-22,-1 10-34,-5-3-9,-2-10-62,-1-9-31,-5-15-24,4-9-8,-7-16 22,4-8 59</inkml:trace>
</inkml:ink>
</file>

<file path=word/ink/ink15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2:47.6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35 1227,'22'4'460,"17"-3"-379,7-3 6,7-9-27,1-4-32,1 0-25,-4-3-2,3 3-4,-2 2-17,0-1-9,-1 3-17,-11 1-26,-1 0-9,-5 4 52</inkml:trace>
</inkml:ink>
</file>

<file path=word/ink/ink15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2:47.4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2 147 1264,'1'12'443,"7"16"-395,3 10-3,3 23-9,0 10-7,-2 19-20,-3 4-7,-1 2-6,-1-1-3,0-10 39,-5-9 14,3-16 18,-7-12 5,0-16-35,0-5-11,-7-14-8,2-6-1,-3-8-3,-2-6-9,2-10-10,0-7-6,-1-15-2,4-8 9,-2-14 4,3-7 8,-3-10 2,2-2-7,-1-5 0,-2-2-6,6 2 4,-2 2 7,6 10-2,2 6-6,4 17-2,-1 8 1,0 14 1,-1 9 8,-2 10 0,1 3-10,-3 3 4,1 3-5,2 0-4,-3 0 12,0 0 1,0 0-9,11 3 1,32 9 1,-22-10-6,6 2 15,-3-7 1,6 2-12,5-4 28,5 0-1,11 2 1,1 1 10,4-3-25,-3 3-4,-9-1 2,-2-2-8,-10 2-3,-1 1 5,-8 1 2,-5-1-1,-3 3-7,-6-1-21,-5 1-63,-1 0-38,-13 11 78</inkml:trace>
</inkml:ink>
</file>

<file path=word/ink/ink15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2:46.7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0 0 1390,'-1'13'536,"-1"2"-423,-2 0-27,-1 2-23,-1-6-51,1-1-23,-1-6-97,2 1-39,0-4-47,1 0-13,3-1 146</inkml:trace>
</inkml:ink>
</file>

<file path=word/ink/ink15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2:46.5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-1 1265,'-8'5'451,"12"5"-378,9 0-25,9 4 0,6 0 5,6-5-5,1 3-2,1-8-30,0 0-8,-4-5-21,1-1-18,0-1-13,-4-4-13,3 1-5,-4-5 1,1-3-29,2 2-193,-3-13 201</inkml:trace>
</inkml:ink>
</file>

<file path=word/ink/ink15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2:46.27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0 99 936,'1'6'364,"-1"4"-257,1 6-15,2 13-23,-3 6-10,3 22-20,-4 10-9,-3 20-16,3 6-2,-3 5-7,-2-3 3,-3-12 18,-1-6 8,-2-17 13,1-9 8,1-16-15,-3-11-4,7-12-23,0-6-11,2-12-4,0-10-5,1-15 10,2-11 2,2-15-5,4-9 4,1-13-6,-3-6-1,5-8 4,0-2 0,2-1 0,5 5 0,1 10-1,0 10 1,3 20 4,-1 11 0,-6 18-7,-2 7-3,-5 12-4,0 5 2,3 14-2,2 9 3,3 22 7,2 13-4,3 19 15,3 8-7,2-17 3,-11-35-1,0 1-6,33 102 8,4-8-12,-5-6 2,-24-62 0,-4-10 0,-7-14 1,-1-8-12,-5-14-50,-1-5-23,-6-11 611,-2-10-422</inkml:trace>
</inkml:ink>
</file>

<file path=word/ink/ink15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1:08.1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3 938,'22'1'365,"-17"-9"-274,-4 2-42,0-2-11,5 4-21,-7-1 1,4 2-1,0 4 2,-4 0 16,2 3 1,-1-4-4,0 0 1,0 4-19,0 10-7,3 25-4,-1-20-3,0 2-1,-3 1 2,0 4 0,1-2-4,0 4 3,0-1-2,-1-6 3,-1 2-1,1-9 0,-1-2 1,1-5 0,-2-4 5,2-1-1,0-1 10,1-1-4,0 0 1,0 0-2,0 0-8,0 0 11,0 0 3,-1-1 2,0 1 9,0-1-8,0 0 3,1 0 10,-1 0-7,0 1 9,0-1-14,1 0-6,-1 0-7,0 1-10,0-1 3,0 1-5,1 0 9,-1-1-5,1 0 1,0 0 5,0 1-13,0-1 9,5-1-4,4 1 2,23-4-1,-27 4-22,2 3-14,-4-3-25,-1 1-7,0 0-6,-2 0 2,0 0-22,0 0 62</inkml:trace>
</inkml:ink>
</file>

<file path=word/ink/ink15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0:02.3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95 882 1035,'-7'-1'394,"2"0"-299,-5-2-11,8 5-21,-1-2-10,-4 0 2,7 2-5,-4-4-3,1 0 2,5-2-16,-7-6-12,-4-14-12,2-6-5,-17-20-6,2-5 1,-9-8-2,-11-3 5,-4-2-2,-3-2 5,-18 2 0,-3 4-3,-9 7 4,-4 5-2,0 15 1,-8 2 2,0 7-4,-1 3 3,-4 3-1,8 6-15,5 4 13,3 3-12,11 4 19,1 1 14,5 4 3,0 2 13,14 5-18,8 1 3,14 0-15,7 2-4,7-4-6,8 0-10,1-3-62,4 0-54,5-2-36,6 0-11,6-3 110</inkml:trace>
</inkml:ink>
</file>

<file path=word/ink/ink15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9:43.6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51 846,'0'2'321,"-1"-2"-232,4 0-16,-3 0-26,0 0-7,0 0-12,0 0-7,6 3 5,33 11-4,-19-15-5,0-4-2,5 1-9,5 0-1,3-1-4,6 0 0,5 0 2,4-3-3,15 3 1,-1-3 2,2 0-3,3 4 1,1-2 1,5 4-2,6 3 3,2 3-2,4 5 1,3 1 0,1 1-2,-1-1-1,0-2-1,1 4 0,-1 2 1,-1 0 1,1 6 0,-3-1 0,1 2 0,-2 2 0,-5-5 1,-3 0 1,-3-3 4,-4-1-33,-12-6 19</inkml:trace>
</inkml:ink>
</file>

<file path=word/ink/ink15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2:45.1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1232 1129,'-6'1'431,"5"0"-348,2-6-21,3-3-16,10-9-37,2-9-6,23-13-5,9-6-2,18-14 0,10-6-8,5-4 13,8-4 1,5-1 2,1 1 5,10-3-6,1 2 0,-1 1-3,5 2-4,-4 4 7,-8 3-1,-6 5-2,0 7 5,-12 11-5,-6 2-5,-14 13 11,-12 4-2,-19 11-4,-6 5 7,-11 6-8,-7 0 2,-3 2 4,-1 2-10,-6 2 7,-1 3-14,-7 4-47,-3-2-15,0-2 37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3:21.3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9 21 803,'-58'42'403,"61"-10"-63,4 6-255,10 10-45,-2 0-8,3 0-13,-3-7 4,-4-9-8,-3-6 1,-9-13-2,1-5-6,-1-6-8,-7-8-8,-1-11 4,-6-6-7,-4-19 9,1-2-3,1-10-5,1-2 12,5 3 6,4 8 6,7 14-3,5 10-3,5 13 29,4 4 2,11 16 3,4 6 5,2 14-39,5 4 7,-5 8 0,-2 2-6,-3 3 6,-5-1-14,-6-8 2,-3-6 4,-3-12-104,-1-6-27,-3-12 72</inkml:trace>
</inkml:ink>
</file>

<file path=word/ink/ink15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0:54.43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 520,'28'1'198,"-25"3"-155,1-2-30,0 1-26,1-1-3,-1 0 0,0-2 3,-1 0 22,-3-3 28,0-1 41,0 2 4,0 1-11,0 0-22,0 1-39,0-1 0,0 0-13,0 0-11,0 0-83,0 1 65</inkml:trace>
</inkml:ink>
</file>

<file path=word/ink/ink15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0:54.19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1 96 687,'-47'30'330,"38"-35"-90,2-1-180,7 8-15,-9-5-26,8 4-7,-2 1-7,-4-2-2,4 0 1,-1 1 1,4 0 0,-1-1-1,1 0 0,0-1-6,0 0 0,0 1-1,0-1-2,0 0 5,0 0-9,3-10-3,9-27-18,-5 24-11,-1-3-48,-5-1-220,3 2 217</inkml:trace>
</inkml:ink>
</file>

<file path=word/ink/ink15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9:38.4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1 0 421,'-62'13'67,"53"-26"-89</inkml:trace>
</inkml:ink>
</file>

<file path=word/ink/ink15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2:43.43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2 0 1624,'-22'25'556,"7"-2"-523,5-11-115,5-8 59</inkml:trace>
</inkml:ink>
</file>

<file path=word/ink/ink15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2:43.04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6 0 1818,'1'11'605,"12"-3"-590,9-2-32,8-9-159,11-8 132</inkml:trace>
</inkml:ink>
</file>

<file path=word/ink/ink15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0:50.6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5 31 824,'-8'1'325,"3"0"-221,-1-1-38,-1-2-9,2-1 1,-1 1 0,3 2 4,-1 3 11,2-3-8,2 3-3,-1-6-17,1 3-20,0 0-17,0 0-8,0 0-6,14 0-3,32 0-1,-17 0 5,10-6 2,0 1 8,4 1 3,2 0-8,4 2 0,8 0-4,12 1 1,3 0 6,0 0 3,1 2-5,5-1 2,2 2-7,4 4-5,1 1-13,3 4-27,0 2 9,-2 1 1,3-2 14,-2 0 23,1-2-1,-3-2 6,0-3-2,-3-4 5,-3-1-7,-2-4-5,-9-3 5,-8-1-4,-3 1 6,-7 0 2,-2 1-2,-10 1 1,-8-1-2,-7 3-5,-5 2 6,-9 0 2,-2 1-3,-5 2 3,1-1-8,-3 0 3,-1-1 5,0 0 4,0 0 0,1 0 0,-3 7-6,-10 25-1,8-21 2,1-1 1,1 1 2,1 3-2,2 0-1,2 5-2,1 2 0,0 1 0,1 3 2,0 5 6,2 6-2,2 7 4,-4 4 0,3 16-6,-1 5 4,0 14-4,-1 9 2,-1 6 1,-1 2 17,-4 3 25,0 0 7,-4 2 12,0-1-20,-3-3-21,1-1-7,-2-11-20,0-1 5,4-11-5,-1-3-3,-1-8 6,2-4 1,-1-3 4,3-3-2,3-8-6,-2-4-1,2-8-6,-2-7 2,1-9 5,2 0 2,-1-10 9,0-3-11,0-5-8,-1-1-10,1-1-35,0 1-4,0 0-24,-1-1-20,-2-22 70</inkml:trace>
</inkml:ink>
</file>

<file path=word/ink/ink15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2:42.19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35 31 1146,'-32'-2'429,"-1"0"-333,8-1-28,-3-1-40,-7-1-7,0-1-13,-1 4-1,2 0-5,-1 3 0,-1 5-1,-5 2 2,-8 6 7,-4 0-4,-5 6 13,1 2 1,2 6 6,0-1-5,-5 5-8,-4 2-4,4 6-13,0 3 9,8 5-10,1 2 11,4 3-3,-2 3-4,5 5 4,5 3-5,6 3 5,7 6-5,6 7 1,3 3-2,7 3 0,4-1 3,5-2 7,5 1-7,9 2 4,2 0-4,13 3-2,6-3 1,13-2-5,8-1 11,4-2-9,2-3 7,5 0 3,0-4-7,12-8 2,1-2-1,4-11 5,5-2-6,3-7 1,4-2 0,12-6-6,2-2 12,-3-7-7,6-6 9,0-10-7,-2-8-2,5-8 10,-1-6-14,-13-12 13,6-7-9,-1-9 4,-5-7-2,-1-8-7,-3-3 12,-11-8-6,-3-2 0,-10-3 7,-8-3-9,-9-4 4,-4-3-1,-6-4-2,-10 0 5,-17 4-6,-4 2 10,-14 5-1,-5 7 1,-13 4 7,-7 3-11,-12 4 30,-2-5 0,-5 5-3,-4-2 4,-3 0-31,-6 1 5,-7-2-9,-1-3 11,-3-2-9,2-4-2,-1-5 9,-2 2-13,-1-1 6,0 6 5,2 8-7,1 2 1,-8 7-1,-1 1 8,-3 7 13,-2 5 0,-1 4 11,1 7-13,-5 6-7,1 4 4,-2 10-9,-3 3-7,-2 11-1,-2 4 0,1 8 0,1 5 3,5 10-4,-4 2 2,4 7 0,3 4-1,3 8 1,10 4-7,13 7 4,-1 2-5,8 4-6,5 4-14,10 4-27,11 2-8,10-1 0,8 0 3,9 0 18,6 0-1,9-1 8,6-1 11,7-2 10,6-3 14,4-4 6,3 1-4,2-6 1,-1 1-3,3-4-2,3-2 2,7-9-2,2 0 4,-3-5 2,-2-3-4,-2-6 2,2-5-3,9-9-5,2-5 5,0-5-4,0-3 5,0-4 2,7-1-3,-4-7 1,-2-1-3,-4-4 2,-5-3-1,5-3 3,4 0-2,-3-8-1,-3-2 0,1-3-2,-1-4 4,7-1-4,-1-2 8,-4 2-1,-5-1-3,-5-3 3,2 3-6,-3-7-1,-2 1 7,-5-2-8,-4-3 7,-3-2-2,-2 0 0,-2-1 4,-1-1-4,-5 4 0,0 3 1,-7 3-1,-3 1 4,-3 0 4,-5-1-8,-2-1 8,-4-4-5,-4-3 2,2-1-3,-6-6 0,-2 0-2,-1-3 2,-5-3 5,-5-2-7,-1 2 9,-5 0-9,-3 2 3,-3 0 1,-4 2 2,-2 3-2,-2 1 22,-4 4 34,-2 0 0,-5 4 26,-3 2-22,-2 2-29,2 2 5,2 2-21,-4-1 6,1 3-3,-2 1-13,-4 1-1,5 4-9,1-4 2,0 2 0,2 1 4,0-2-4,-2 3 3,2 1-3,2-1 2,2 1-3,1 2 0,4 1 1,-7 2-5,-2 4 9,5 3-5,-6 3-2,11 4 3,2 2-6,3 3-1,0 0 2,2 5-4,1 0 1,-3 3 5,7 3-2,4 0 7,4 0-4,5-1-1,3-1 0,5-2-4,0-1 5,6-3-17,-1 0-13,2-2-43,1 0-39,2-2-43,0-1 19,1-11 76</inkml:trace>
</inkml:ink>
</file>

<file path=word/ink/ink15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1:14.2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 392 460,'-6'10'256,"2"0"-75,-1-5-38,2-2-29,2-3-36,2 1-18,-1-1-15,0 0-12,0 0-17,0-1 2,0 1-9,0-1 1,4-11 3,15-28-1,-7 13 1,0-3-3,0-6-1,0-3-2,0 0-4,1 1 1,-2 3-1,1 4-1,-1 6 0,-3 2 2,2 8-3,-2 3 0,-3 5-1,1 2 0,-5 2 1,2 1 1,0 4 6,-1 2 1,1 6 7,-2-1 0,0-1 1,0 0-3,2-2-4,-3-1 3,3 1-2,0 0 3,4 0 0,2 3-3,-6-1 3,2 1 10,-5 0 11,-1 0 7,6 1 9,-3-2-2,-2 2-8,9 4-3,-6 1-17,7 6-10,6 4-3,-4 3-3,2 3-10,0 1 3,-2-5-6,-2-5 2,0-2 5,-4-5 2,-2-3 6,-1 1 1,-2-4 1,3-2 0,-4-2 4,2-3-4,-2-2-1,0 0 1,0 0-4,0-1-1,0 0-4,-1 1-8,1 0-46,-1 0-29,1 0 238,0 0-146</inkml:trace>
</inkml:ink>
</file>

<file path=word/ink/ink15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0:56.1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9 118 805,'-16'-9'326,"3"1"-214,-5-3-57,0 4-22,4 0-18,-7-5-3,5 2-5,4-2 0,0 1-2,3 2-2,2 3 6,-1 0 5,4 1 17,-1 1 8,3 3 6,1 1 2,1 1 5,0-1 1,-1 0-3,0 0-10,1 0-18,-1 0-11,1 23 25,5 31 1,-2-20 23,0 4 2,-1 8-25,-2 1-1,1 7-24,-2-1 7,0 5 6,-1 0-1,1 2-1,1 7-1,-1 0-15,1 1-5,-1-1-1,-2-3-3,0-2 2,2-4 7,1 0-1,1-2-5,-1-5-1,4 1-3,-1-13-1,0 0 9,1-4-2,-1-3-3,1 3 0,0 1-4,-1-1 0,0 1 9,0 2 2,-3 1-2,2-1 0,-2-2-4,1-2 0,0-2-4,0-1 6,1 0-4,-1-2-5,1-3 9,-1-1-4,2-1 8,-3-6 2,1 0-8,2-4-4,-3 0 3,3-2-1,-3-1 4,2 0 5,-1-2-13,3 0 2,-1-1 3,-2-2-2,-1-1 7,0-3-3,2 1-1,-1-1 0,-1-2-1,0 0-1,0 0-1,0 0-2,0 0 2,0 0-37,0 0-18,0 0-48,0 0-33,0 0 94</inkml:trace>
</inkml:ink>
</file>

<file path=word/ink/ink15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0:55.3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2 923,'23'-23'350,"-21"27"-260,-2 1-25,0 4-27,0 0-9,0 5-14,0 0 1,0 1 11,0 0 7,0 0 23,-1 1 9,4 2-12,-1-1-6,-2-2-22,0-1-11,0-2-2,-2 2-2,0-1-8,1 2 3,-2-1-5,1-4 1,-1 2 1,2 3-2,1 0-2,0 6-2,3 1 0,-2-1-1,2 5 6,0 0 1,1 1-3,3 4 0,-3-5-1,2-1 1,-4-2 2,1 1 1,1 3-4,-3-1-2,-1 3-2,0-3 1,0-1 4,-1 3 0,0-1 0,-2 0 7,4 6-8,0-1 5,1 1-1,1 0-4,-5-1 3,3 2-2,0 0-1,-1 1 0,1 3 1,-1-1 0,4 2 2,-1 1-3,1-2-2,-3-1-1,-1-3 4,0 3-4,3 1 9,-1 0-6,0 1-1,-3-4 2,-2 1-3,0 0 3,2 0 8,1 3-7,0-1 2,-1-1 4,-2 0-13,0-4 6,-1-2-5,1 0-1,3-3 4,-1 0 2,2 2 1,0 2-2,0 0 3,-1 2 0,0-1 0,1-2 0,0 1 4,2-2-6,-2-5 5,1 2-3,-1-6 2,2 2 2,1 1-2,-2-2 5,3 5-9,-1-7 3,0 1-42,3 0 94,-3-8 11,-2-2-1,0-7 48,-3-1-102,-2-4-18,4 2-15,-3-8-40,1 0-7,-4-16-28,-4-11-14,3-9-3,-2-11-13,1-12 84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3:20.90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1169,'60'30'443,"-47"-21"-337,0-3-51,6-1-29,3-4-12,4-3-27,6-3-38,4-5-61,2 0 2,4-2 53</inkml:trace>
</inkml:ink>
</file>

<file path=word/ink/ink15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0:49.3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 15 642,'-1'-3'334,"-2"1"-28,0-1-257,2 2-27,1 1-11,0-1-2,-1 0 3,0 1 14,0-1 3,1 0 7,-1 0 1,0 0-10,1 1-1,0 0-5,0 0-5,0 0-2,0 0 4,0 0 2,1 4-1,3 6 1,14 25-4,-15-20 0,1 1 3,0 8 2,-4 5-2,4 16-8,-1 12-1,1 21-8,0 7-2,-1 13-3,0 3 4,4 6-4,0 1 6,1 2 1,-6-2-2,-1-2 5,-2-1-8,-5 0 0,6 1 3,-9-5-4,-1-2 3,1-9 2,-3-5-6,4-8-1,3-3 8,-1-12 3,3-6-5,3-9 1,-1-8-5,2-9 0,2-6 4,-4-14-3,2-2-2,1-5-22,-2-6-4,4-3 6,0-3 1,-2-8 19,6 4-1,-1 0 0,0 0 1,3 3 3,-1 1 2,1 1-4,-1 0 2,3 6-2,-1-1 2,0 0 6,2 2-6,-1 0 2,3 0-2,2-1 0,3-2-3,2 1-1,6-3 3,8 1-6,5 0 8,10-1 3,-1 0 1,2 2 3,-1 0-9,-1 2 0,6-2-4,6 0-3,4-2 12,0-1-5,1 1 4,10 1 2,-6-2-5,3 2-3,-1 0 1,-5 2 2,6 2 1,-1 0 3,-4-3-6,-2 1-1,-7 0-2,4 1 1,2 1 6,-4 1 2,-2 3-1,-9-3 0,-6 3-3,0 2-2,-1-3 3,-3 3 1,2 0-2,-9-2 2,-6 1-5,-3 2-1,-5 0 4,-5-1 0,-2 0 3,-8-2 2,-1-4-24,-5-7 16</inkml:trace>
</inkml:ink>
</file>

<file path=word/ink/ink15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9:41.0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4 1013,'5'-21'363,"3"5"-306,6 6 5,6 3 12,6 2-5,3 0-13,7 5 4,-1 0-10,3 3-15,-1 1-4,6-1-24,0 3 4,-3 1-3,-5-1-11,-12 3 7,-8-1-12,-6 5-1,-4-1-7,-14 4-27,-5 4-9,-18 2-30,-6 6-1,-7 1 8,2-1 4,7-2 25,7-3 10,9-6 16,4-3 7,7-7 7,6 0 0,8-1 0,9 2 6,11 7-1,8 5 1,15 3 1,0-2-1,7 1 2,-7-5-1,-9 0 11,-2 1 10,-15-3 10,-4-1 7,-13-2 13,-7 3-8,-12 5-4,-8 2-7,-8 7-21,-9-7 1,-12 1 3,1 0 3,-9-7-5,3 0-5,6-12-23,2-4-10,-1-10-38,3-5 36</inkml:trace>
</inkml:ink>
</file>

<file path=word/ink/ink15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9:40.5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112,'4'7'398,"-3"2"-342,6 14 21,5 8 3,1 24-15,3 14-23,-4 24-26,-3 11-9,-1 0-1,-2-5 3,-1-17 1,0-12-5,-3-21-7,-2-8-2,-3-20-13,-1-7-19,-4-16 593,2-11-429</inkml:trace>
</inkml:ink>
</file>

<file path=word/ink/ink15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9:39.9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47 1125,'3'4'414,"4"1"-282,18 7-87,0-1 5,10-1 13,4-1-16,1-5-23,7-1-8,2-8-16,5-5 11,4-6-36,0 0-20,-4-4-39,-3 2-31,-3-2 78</inkml:trace>
</inkml:ink>
</file>

<file path=word/ink/ink15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9:39.7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 223 1103,'21'84'376,"-28"0"-363,1 11-3,-2 4-6,-4-5 0,6-15-1,-6-14 1,5-21-2,4-10 6,-1-18 13,4-5-2,-1-12 2,2-5-5,2-18-11,0-9-2,2-19-1,-6-12 0,0-5-2,-4 0 3,1-7 3,4 1-3,-1-2 2,2-1-3,3 5-4,3 9 2,2 9 3,1 12-2,1 14-1,-5 7 3,-2 12 26,2 3 4,-2 6-5,3 9 1,6 15-28,-3 7 3,8 30 4,1 12 0,4 19-2,1 7-7,8 6 5,-1-4-6,-3-7 4,-2-7-1,-9-16-5,0-6 8,-8-14-22,-7-7-16,-5-11-41,-9-11 39</inkml:trace>
</inkml:ink>
</file>

<file path=word/ink/ink15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9:39.0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0 660,'6'5'332,"-2"6"-87,-1-2-94,1 3-44,-2 2-13,-1 9-17,1 7-12,0 27-21,-1 12-11,4 29-18,2 16-12,-4 8-7,5 12 4,-1 4-1,-2 1 5,-2 3 3,-2-5 5,-1-7 35,-4-6 11,3-13 6,-1-5-3,0-17-34,1-4-10,-2-14 4,0-7-16,0-14 7,0-12-7,1-16-11,0-6 6,1-11 0,0-1-10,-2-8-39,-4-9-34,-5-13-64,-2-4 289,0-14-126</inkml:trace>
</inkml:ink>
</file>

<file path=word/ink/ink15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9:37.9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54 969,'0'1'339,"-1"-2"-302,2 1-20,-1-1-6,0 1-4,0 0-3,0 0-2,16 2-2,30 5 4,-13-8-1,9-3 0,16 1 4,4-5-4,12-1 0,12 0-3,14-3 2,7 0 1,21 0-3,0 0 2,8 2 0,9 4 0,4 6-2,6-2 0,4 6-1,3 3 1,1-2 3,4 4 1,-1-2-4,5-4 0,-4-2 0,3-2 0,5-2 4,-7 0-4,-1 2 23,0 1 3,-16-2 8,3 3 3,-12-2-16,-5 1-4,-1-2-11,-15-1 3,1 0-4,-9-5 1,-13 2 3,-2-2-6,-15-3-5,-1 6 2,-7-2 0,-5 0 2,-6 0 6,-5-1-5,0 1 0,-3 0 2,-5 5-2,-2 1 0,-13 3-2,3 3-1,-7 1-5,-1 1 4,-1 2 0,-2 3-1,0 2 0,-3 2 0,-2 4-2,-3 2 4,-3 5 4,5 3-2,-1 2 2,0 1-2,0 3 2,-1 1-4,2 5-4,0 5 1,0 7 0,2 12 4,-5 12 7,3 8-3,0 14-1,-3 0 6,-1 11 13,-6-2 0,-5 9 19,-1 3 10,-3 4 6,-1 0 3,0-7-7,-2-9-6,0-16-28,1-6 5,-2-19-22,1-5 1,0-18-1,1-7-6,-3-16-19,-2-7-32,-7-19-56,-5-6-29,-6-22 85</inkml:trace>
</inkml:ink>
</file>

<file path=word/ink/ink15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9:36.7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0 1060,'0'0'364,"0"0"-340,1 20 12,2 40 4,-3-19-7,5 31-8,-2 12-11,0 27-11,1 16 0,0 11-3,-1 1 0,4-7 0,-2-6 0,3-10 1,-1-2-1,-4-10 7,-1-6 12,-3-8 5,-2-6 6,-5-8-5,2 2-9,-3-14-6,1-7-9,3-13-4,-4-10 1,4-9 0,-2-9 3,3-7 1,1-5-3,-2-4-4,5 0-5,-3-2-3,3-1 0,1-2 4,0-2 3,3-1 2,-2 0 1,4 1-1,-1 2 1,4 2 0,2 0 0,3 0 0,5-1-1,4-4 2,6 2 0,9-3 1,3-1 1,10 2 1,3-3-2,0-1-3,4 0 4,8-1 1,6 0 2,7 3 0,0-1-3,4 0-3,3 3 2,2 2 1,2 2 0,6 2-4,-1 0 2,5-1 1,9 3 4,-2 0 1,-5 3-5,10-1 1,3 1-3,-1-1 3,11-2 4,-5 0-4,-5-3 0,11 0-2,-7 0-2,5 2 4,8-1 0,-11-1 3,6-1 1,2-3-5,-3 1 1,11-2 0,-2 0-2,-1 2 3,3 0 1,-5 5-1,6 0-1,-9 3-1,2-1-2,0 2 3,-10 0 3,7 0 0,0 1-1,-14 3 2,5-3-5,-15 0-1,-8 1 2,-7-2-2,-6 1 7,-16-2-5,-1 0 0,-20-4 0,-10-4-12,-15-3 530,-11-4-392</inkml:trace>
</inkml:ink>
</file>

<file path=word/ink/ink15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1:13.19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4 6 659,'13'3'270,"-25"-5"-170,0-2-49,6 4-30,-1-2-15,1 1-2,4 3 3,1-1 9,-1-1 18,1 0 4,0 0 8,1 0-4,-1 0-8,0 0 1,0 3-4,0 9-3,-4 33 1,1-24-2,1 13-4,2 6-2,4 15-5,5 13-6,12 24-4,6 12-2,9 13-4,4 10 2,1 2-2,-1 2 0,5 3 2,0 0-3,14-1 33,1-7 16,5-11 25,0-11 11,-4-20-13,1-9-8,-1-21-29,-2-6-5,-7-13 5,-4-7-12,-14-11 7,-6-7 1,-5-8-24,-2-3-6,-4-5-8,-3-3-1,-5-3-27,-3-3-16,-6-4-71,-3-4-28,-10-4 90</inkml:trace>
</inkml:ink>
</file>

<file path=word/ink/ink15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3:59.5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92 485 902,'-19'-11'345,"8"11"-271,-6-7 2,1 1-12,7 8-15,-4-7-9,7 7-2,5 3-6,-2 1-1,2 5-8,2 4 4,2 7-6,-3 4 0,7 20-1,-4 8-14,4 23-3,1 12 0,-3 15-4,0 9 8,-4 5 0,-3-1-11,-3-1 3,-1-5 3,-6-11-1,7 0 0,-1-12 0,-3-6-1,4-7-1,-4-12 9,-1-13-7,2-7-3,3-12 2,-1-7-2,2-10-1,2-3-8,3-9-7,3 1-9,6-3 11,4-1 6,3-5 8,2-1 4,4 1-2,1-1-4,7 2 4,8 2 0,13-1 0,6-3 5,6-1-5,5-3 0,-2-2 0,7 1-2,6 0 0,2 1 6,7 3 0,2-1-5,5 1 1,1 2 0,13 0 2,-2 2 9,5 2-1,5-1 1,0 2 1,0-2 1,11-4 8,-10-1 5,2-2 13,2-3-9,-16 1 7,7-1-9,0 1-10,-11-2 5,-4 0-20,-7 5 5,-14-2-8,-4-1 3,-13-1 1,-9-2 1,-16 4-4,-6 3-3,-10 1 2,-4 4 0,-8 3 0,-4-2 2,-6 0 7,-4-2 5,-4-2 7,-2 2-8,1 1-8,-3 0-3,3 1-7,0-3 4,1-1 4,4 2-15,2-9 1,0-3 2,5-7-10,1-5 8,4-9 5,1-7 2,4-11 2,-2-11 7,1-13-3,-1-4 3,-1-10-2,2 4-4,-2-1 2,0 5-4,-1 6 5,-4 1 2,-4 3-3,-3 1 3,-3 6-3,2 2 5,1 8-2,0 0-3,0 6 12,0 3-7,-2 6 15,1 7-12,3 8 1,-2 0-4,-1 7-3,-1 4 16,0 4-6,1 3 8,3 6 0,0-1-2,0 5 2,2 0-12,-1 0-7,1 0 1,0 0-2,0 0 2,-1 0 4,0 0-5,1 0-6,-2-1 6,-24-4-3,-28-11 6,8 2 2,-7 3-5,-9-2-2,-9-3-8,-15 5-3,-4-2 4,-13 4 2,-15 1-3,-6 7 0,-13 0 3,-13 7 5,3 6-2,-13 2 6,-1 4-2,-5-1-4,-2-1 5,-1-3 4,5-1-8,6-1-2,1 2 5,14 1 2,0-2-1,15 0 6,8-4 2,13-2-11,10-2 10,10-4-1,8 0-11,12-3-19,9-4-30,14-10 31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3:20.6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 0 1195,'-6'10'491,"2"0"-328,1-1-76,1 4-36,2-4-50,1 0-2,2 0-19,3-2-27,2-2-39,1-1-28,2-6-32,2-3-29,-6-9 120</inkml:trace>
</inkml:ink>
</file>

<file path=word/ink/ink15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2:18.7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62 76 1326,'-30'-27'465,"-6"7"-428,-8 0-1,-11 11-20,-1 9-7,-2 14-14,6 7-4,-5 15 3,3 6-7,-2 18 15,3 9-2,14 13-29,3 10-4,15 12-31,6 4-4,18 8 11,8-6-4,22-17-13,12-5 4,16-21 14,11-10 10,6-22 35,3-14 9,11-20 5,-2-8 1,2-19 22,1-6 21,-9-13 45,-2-8 20,-9-9 12,-4-5-3,-12-11-37,-3-3-17,-12-9-32,-9-3-17,-23 2-4,-13 4-9,-24 11 14,-14 5 28,-12 11 3,-10 5 8,-9 17-16,-10 10-36,-10 20-15,-4 10-5,-6 20-8,2 8 4,7 15-4,4 8-6,7 2-21,8 4-22,6 5-61,6-1-13,19 8 87</inkml:trace>
</inkml:ink>
</file>

<file path=word/ink/ink15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2:17.96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 0 1252,'-4'0'425,"1"0"-401,4 0-4,2 0-2,-2 0 1,-1 0-8,11 1 12,43 12 11,-17-7-8,4 1 2,0-1-15,2-3-17,-1 0 8,-9-1-8,0-3-3,-12 1 13,-9-1-4,-9-2-15,-11 2-29,-17 0-84,-10 3-282,-18 8 276</inkml:trace>
</inkml:ink>
</file>

<file path=word/ink/ink15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1:36.06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5 119 1016,'2'-29'425,"-1"2"-261,-2 3-9,1 6-80,-3 5-21,-1 8-30,-2 2 9,4 6 9,-4 5-14,9 12-4,4 5-17,-2 8-7,8 3 5,-3 5 0,-2-1 2,3 1-9,-4 0 7,-2-9-6,0 1-3,-3-8 6,-1-4-5,0-3 12,-4-5-6,-2-4-1,1-4 14,1-1-12,3 0 13,-7-2 3,4 0-15,-6-3 2,-2-1-3,2 0-8,-5 2 12,-4-4-4,7 1 2,0 1 3,4 1-9,7 2 1,0-1-3,0 1-14,0-1 3,0 0 6,4 0-4,17 0 8,23 1 4,-20 0-1,0 2 1,-5-7 8,-1 0 15,-1-5-107,-2-3-32,-1-9 68</inkml:trace>
</inkml:ink>
</file>

<file path=word/ink/ink15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1:35.4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4 328 883,'-13'14'364,"-1"-6"-206,-8-6-24,-2-4-6,-4-4 1,-5-6-19,6-3 4,-2-6-25,4-1-19,5-5-24,6 4-19,9 2-22,5-1-2,8 2-7,3-2 2,9 2-1,4 1-8,7-2-23,2 1-24,1-2-75,-1 3-24,-1 1 96</inkml:trace>
</inkml:ink>
</file>

<file path=word/ink/ink15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1:35.2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7 0 1142,'-1'3'459,"-1"4"-320,-3 4-35,-2 7-60,0 3-20,1 6-24,1 3 0,2 1 0,2 2-6,2-5 11,4-3-2,5-5-1,-1-8 2,7-6-10,3-5 0,4-7 0,3-5 6,3-11 0,-3-3 1,-6-6 5,-4-1-3,-9 3 29,-4 1 13,-17 2 8,-4 1 2,-10 8-27,0 6-16,1 10-11,2 6-10,2 7-20,1 1-4,9 8-29,5-1-17,8-2-4,3-1-5,8-5 21,1-3 19,6-1 24,2-4 11,2 0 8,3-1 7,-1 1 0,1 0-2,0 2 1,-8 0-1,1 8 0,-4 8-3,-2 10 0,3 4 3,-3 6-19,0-1-9,-3 4-77,1 3 64</inkml:trace>
</inkml:ink>
</file>

<file path=word/ink/ink15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1:34.5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 58 868,'-7'-13'376,"2"6"-203,-2-1-9,8 8-73,-1 0-22,6 2-47,5-2-17,9-5 27,6 1 6,8-5 10,4 4 1,-1-1-36,2 1-6,-4 6-7,-1 1-3,-5 5 3,-7-3-3,-5 4 11,-5 1-1,-7 7 2,-4 5 4,-11 3-9,-5 7-5,-9 3-19,-2 4-8,-2-1-1,0-2 7,-1-7 18,3-5 4,7-6 2,4-3 0,7-10-2,5-1 0,6-7-8,7-2 1,11 0 0,4 0 2,9 6 0,4 3 3,6 7-1,0 2-2,-2 6 3,-7 0-5,-11 3 3,-8 2 0,-14 2 2,-2 1 6,-16-1 3,0 1 19,-12-2 24,-6-2 12,-1-2 23,-3 1-3,1-4-11,4 0-16,3-6-16,3-2-15,7-6-13,3-1-13,9 0-22,2-2-23,4-4-96,4-4-31,9-4 102</inkml:trace>
</inkml:ink>
</file>

<file path=word/ink/ink15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1:33.95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-6 1135,'-5'-5'418,"7"7"-347,2 4 21,2 11 5,7 11-13,8 22-10,3 13-24,0 16-35,-5 5-7,-8 2-7,-4-3 2,-4-9-2,-1-4 9,-2-18-4,-2-9 8,-4-18-50,-3-7-32,4-15-58,0-8 60</inkml:trace>
</inkml:ink>
</file>

<file path=word/ink/ink15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1:33.60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75 1073,'-1'9'416,"8"1"-322,5-3 4,12-2-60,5-5-12,15-7-8,5-6-36,4-12-49,1 0 491,-5-11-345</inkml:trace>
</inkml:ink>
</file>

<file path=word/ink/ink15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1:33.4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-4 1211,'-3'1'523,"-21"48"-303,26-12-98,1 1-61,0 1-46,-1-3-12,5 1-9,0 1 13,-4-7 4,2-1-38,-3-11-35,-3-5-35,2-6-59,-1-5 12,-5-6 89</inkml:trace>
</inkml:ink>
</file>

<file path=word/ink/ink15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1:31.20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9 580 1149,'8'0'441,"4"2"-338,-2-5-9,4-3-15,-5-8-24,1-3-7,0-9-27,-3-5 1,3-4-12,-6-8-2,-3-2 4,-1-4-2,-6-4-4,-3 0-6,-5 2-1,-3 3 2,2 8 5,3 7-3,2 13 5,2 6-10,-1 11 0,2 5 9,0 12-12,1 10 2,6 23 6,2 12-9,9 18 15,0 10-9,3 11 0,2 4 0,-1 5-3,3-1 5,-4-6-3,-2-5 3,-5-14 2,-4-12-2,-3-25 4,-2-12 0,1-16 3,-3-9-24,0-7-42,0-6-18,-10-15-31,0-3 18,-1-8 14,-5-4 7,3 1 18,0 3 11,1 10 26,2 3 11,1 8 18,2 5 19,1 3 38,4 6 13,1 4 14,4 1 0,6 2-43,1 2 2,7-2-17,2-3-19,6-2 2,4-4-11,10-4-17,-1-7 1,6-6-16,-3-3-14,-6-8-56,1 3-31,-3 1-22,-4-2 68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18:40.2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5 7 645,'-9'-5'352,"-6"3"-64,3 2-137,-2 3-82,2 2-22,4 1-15,1-2-17,4 1-10,0-2-8,1 3-7,4 0-5,2-1-221,5-1 175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3:20.3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5 308 1104,'-108'-86'435,"85"44"-316,13 0-33,6 3-17,6 3-31,8 5-11,6 12-22,4 6-5,12 15-16,5 14 15,6 25 0,1 16 2,-5 24 17,-2 7-9,-3 6-3,-1-5-1,-5-8-5,-2-6 5,-6-17 7,-2-5-6,-5-17 2,-2-10 4,-8-13 6,-4-6-3,-12-9 11,-1 1-2,-10-8-6,-3-5-3,-6-8-1,-3-6-14,2-3 7,0 3-1,1 8 2,1 6 2,4 14-16,-2 3 13,7 10-19,5 7 7,4 2-18,7 1-28,6-3-54,3-6-29,11-9 83</inkml:trace>
</inkml:ink>
</file>

<file path=word/ink/ink16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1:30.4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0 1184,'4'11'440,"-6"-8"-344,4 0-43,-1-3-115,-1-2 49</inkml:trace>
</inkml:ink>
</file>

<file path=word/ink/ink16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1:30.2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7 46 990,'-24'2'423,"15"2"-252,4-2-12,5 1-67,6-2-20,7 3-6,8 1-18,15 0-3,6-1-13,4-6-17,1 1-10,-5-3-12,-4-1 17,-1 0-13,-3-2 4,-5-2 6,-2 1 8,-7 1-55,-5-3-36,-6 1-61,-4 0 58</inkml:trace>
</inkml:ink>
</file>

<file path=word/ink/ink16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1:30.0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3 135 579,'51'4'272,"-53"-7"-121,-1 0-10,-3-3-51,6 2-4,-4 1-8,2 1-2,0 1 4,-1-3-9,-1 4 4,-2 0-3,5 0-5,-2 4-6,3 8-30,4 8-10,0 16-21,2 11 2,2 21 1,-7 6 3,4 11 0,-4-1 0,-6 0 0,3-2-6,-13-8 29,1-4-3,0-16 4,-3-10-2,8-17-24,0-10 9,6-11-1,-1-3-5,0-17-6,4-3-12,-2-22 2,4-11 9,3-19 6,-1-8-6,1-9 0,0-4 0,-1 3 0,2-1-1,4 7-3,-1 4 4,5 11-3,-1 8 2,-6 14 2,-1 10-8,-5 15 4,1 11 3,4 8-2,-3 4-1,3 8 1,0 1 2,-1 12-6,7 10 7,1 9 3,1 10-6,6 7 3,0 8 1,2 4-2,1-2 8,0-6-5,-2-8-6,-4-6 28,0-5 0,-6-10 4,-2-5-3,-6-16-27,0-3 1,-2-8-20,-4-4-11,-3-2-58,-5-5-40,-9-10-20,2 0 366,-4-7-176</inkml:trace>
</inkml:ink>
</file>

<file path=word/ink/ink16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1:24.3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4 34 1051,'1'10'399,"5"-3"-280,8 0-81,4-3-20,10-4-7,8 0-3,0-3-2,0-3 14,-4-3-43,-2-2-12,-2-4-49,1-3 35</inkml:trace>
</inkml:ink>
</file>

<file path=word/ink/ink16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1:24.17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 0 1017,'-14'10'417,"5"-1"-263,6-6-49,3 0-25,8-2-50,5 3-21,11-1-12,3-1 1,3 1 3,1-2-1,-4 0 4,-2-1-7,-2 0 3,-4-2 12,-5-3-62,-2 1-11,-5-3 129,-3-2-90</inkml:trace>
</inkml:ink>
</file>

<file path=word/ink/ink16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1:22.8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 71 1165,'-7'13'475,"7"-5"-334,1-1-14,10 2-64,4-4-10,3 0-13,2-1-9,4-5-23,0-2-9,2-6-4,3 0 11,-3-4-25,4-4-26,-1-4-68,-2-3-30,2-1 87</inkml:trace>
</inkml:ink>
</file>

<file path=word/ink/ink16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1:22.6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4 0 1060,'0'15'447,"-1"7"-255,-1 5-25,2 12-63,-1 7-20,1 13-49,0 8-20,-2 8-9,3 8-1,-2 3 4,-2-3-4,-1-6 1,-4-11-5,1-12-6,0-9 5,-3-13-56,2-8-50,-3-18 69</inkml:trace>
</inkml:ink>
</file>

<file path=word/ink/ink16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1:22.3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 0 1065,'-3'10'424,"-1"0"-294,3 11-24,1 8-7,1 12-23,0 9-9,-1 11-28,-3 7-15,3 10-12,0-1 0,0-2-6,2-4-5,-5-14 2,3-9 0,-2-14-1,-1-11 0,-1-14-26,3-5-71,0-10-39,4-6 216,4-16-97</inkml:trace>
</inkml:ink>
</file>

<file path=word/ink/ink16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1:21.9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1213,'40'25'480,"-42"-27"-335,2 1-52,0 2-73,0-2-5,0 1-13,0 0-15,0 0-61,0-1-28,0 0 57</inkml:trace>
</inkml:ink>
</file>

<file path=word/ink/ink16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1:21.72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15 0 974,'3'7'423,"-4"-3"-238,-3 4-20,2 3-37,-11 0-43,2 7-31,-5 5-36,-11 0-6,2 11-2,-6 0-3,-3 6-8,2 3 5,-3-3-10,4 3-20,-1-8-3,1-3-6,3-7 4,2-8 20,8-6 7,7-5 0,2-8 4,6-3 1,3-5-7,0-4 6,11 0-8,0 3 0,7 1 0,-1 3 3,4 3 1,-3 0 2,2 5 9,4 5-7,0 7 0,1 3-2,-1 9 0,1 3 10,-6 3 8,0 3-1,-2-2 6,-4-5-13,0-5-1,-6-7-4,-4-8-5,2-1 10,-5-7-49,9-2-23,-2-9-47,2-7 50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3:19.86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 115 1175,'-1'4'507,"0"-4"-320,2 0-55,-1 0-99,0-1-30,6-1 2,38-6 3,-14 1-14,1-3 6,7-2 0,-1 0-5,-2 0 16,-2 1-10,-5 4 2,-3 4 3,-2 2-6,0 5 5,-5 8-1,-1-1-9,-5 11-15,1 3-13,-2 9-27,0 4 3,0-1 10,0-3 13,0-9 29,2-5 2,-2-9 3,1-6-2,0-5 3,-3-7 8,6-8 8,0-5 10,-1-9-3,1-3-9,-11-4-4,-4-2 1,-11 0 2,-5 4-5,-8 6 3,-4 6 1,2 14-9,-2 4 5,6 11-15,2 5-36,11 13-63,4 7 270,7-1-149</inkml:trace>
</inkml:ink>
</file>

<file path=word/ink/ink16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1:21.2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8-1 968,'-44'29'363,"33"-32"-303,1-1-8,-4-2-14,12 5-5,-8-5 8,4 2 23,4 3 2,0 1-6,2 1-12,0-1-21,0 0-11,0 0-20,0 0-3,3 5 0,25 45 8,-13-6 7,-1 7 7,-5 9 1,0 9 0,-2 0 21,-3 2 10,0-3 19,-2-10 6,-1-11-21,0-11-16,-1-16-15,-1-5-19,-1-9 3,-1-3 6,1 0-9,2-1 3,1-2-6,-1 0 1,0 0-19,0 0-12,0-1-59,0 0-25,1-4-37,3-20 351,9-28-157</inkml:trace>
</inkml:ink>
</file>

<file path=word/ink/ink16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2:18.1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 29 779,'-8'13'308,"6"3"-211,12-10-32,7-2 6,16-1-4,12-6-9,13 1-2,1-7-19,-2 1-23,-6-2-2,-4 0-5,-1 3-7,-4-1-16,-5 1-19,-10 0 21</inkml:trace>
</inkml:ink>
</file>

<file path=word/ink/ink16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1:31.99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 207 1013,'-1'0'400,"2"-3"-264,1-9-91,3-6-8,1-8 2,2-3 10,1-2 14,-1 3-17,0 5-8,-1 5-10,-2 9-21,-2 3 4,-2 2-10,-1 4 24,2 4 1,0 3 2,3 12-4,-2-1-19,1 10-3,-1 0-2,0 2 1,2 3 2,-1-1 2,-1-1-3,0-3 7,0 2-2,-2-8-4,3-2 0,-3-5-3,-1-7 11,1 0 37,-1-4 3,3-1 4,-2-1-21,-2-1-34,1-1-3,0 0-4,0 0 7,0 0 3,0 0 1,0 0-2,0 0 3,0 0-4,0 0 2,0 0 1,0 0 3,-1 0-4,0 0 4,0 0-1,1 0-9,-3 0 9,-12 5-7,-24 9 1,23-9 0,2 4-6,3-2 5,1-2-3,3 1 5,4-6 5,-1 2-5,4-3-4,2 0 0,-2 1-2,0-1-8,8 0 7,34-1-3,-21-1 3,4 1 12,1-1 0,1 1-6,-5-2-1,-2 1-1,-5-1 2,-6 2 0,-1 1-2,-6 0 0,-2 3 2,-5-1 13,1 4 0,-4-1-2,0-1-5,6 3-7,0-5-56,5 3-37,-1-3-70,3-1 85</inkml:trace>
</inkml:ink>
</file>

<file path=word/ink/ink16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1:23.5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 163 667,'0'-8'353,"5"-6"3,-4-6-292,6-2-26,0-1-6,0 2-17,0 1-2,1 5-5,-5 3 0,2 7-3,2 2 2,-4 7 24,1 1 3,2 11 3,-4 2-8,5 8-16,1 2-9,-2 7-4,-1 2 5,-3 5-5,0 1 5,-2-7 0,0-1 6,1-8 8,-2-6 7,-1-5 14,-1-7 0,-1-3 3,-2-4-9,0-3-6,0 1-11,-1-1-7,-3-1-1,1 1 0,-2-2 5,-4 1-7,5 2 7,-4-2-8,3 2 1,8 0-7,-1 0 0,6 0-3,-2 1-8,0-1 0,0 0-4,8 0 9,34 4-2,-25-4 8,7 2 0,-3-2-7,-1-2 6,0 0-2,-2 2 3,-5-1 0,1 1 2,-5 0 2,-2 0-2,-6 1 12,-1-1-30,-2 0-19,1 0-33,0 0 580,1 0-398</inkml:trace>
</inkml:ink>
</file>

<file path=word/ink/ink16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2:19.52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25 43 1135,'-14'-15'402,"-2"3"-348,-2 2-8,-6 4-24,-3 4-1,-7 11-25,-1 9 0,-11 17-4,0 10-4,2 21 5,0 12-8,14 23-12,4 7-19,13 11-180,6 2-163,10-12 244</inkml:trace>
</inkml:ink>
</file>

<file path=word/ink/ink16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2:05.9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1232,'21'20'488,"14"12"-357,4 8-8,11 14-71,2 10-23,-1 13-19,-1 6 12,-10 8-17,-3-1-2,-9 4 25,-4 0 1,-8-2 36,-8-2 7,-8-8-22,-5-4-2,-5-10-31,0-2-10,-3-13-12,-1-7-13,1-13-33,0-5-18,4-10-43,1-4-32,0-12-18,3-3 653,5-4-389</inkml:trace>
</inkml:ink>
</file>

<file path=word/ink/ink16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2:05.49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13-5 816,'-14'0'360,"-3"8"-159,1 5-104,-7 10-35,-1 10-24,-2 18-19,-1 12-6,-4 17-8,-1 8 4,0 17-2,1 7 3,10 10 7,6 6-7,12-1 2,5-6-5,14-10-5,3-12 1,18-15-3,4-13 2,10-22-25,2-12-11,3-28 17</inkml:trace>
</inkml:ink>
</file>

<file path=word/ink/ink16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2:05.01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62 20 1056,'-2'-2'403,"-1"2"-281,1-1 2,2 1-19,0-1-2,0 0-32,0 0-14,0 0-9,-1 1-19,0-1 2,-12-5-1,-31-3-8,22 12 7,-8 9-13,0 5-4,-8 13-10,0 6-6,-1 14-1,2 8-16,11 9-21,-1 0-18,22 0-10,2-8 2,17-5 29,14-3 12,4-13 16,9-3 10,3-14 1,3-7 0,6-9 11,-1-5 2,-5-10 9,-5-6 5,-12-4 2,-4-3-1,-11-3 0,-4 2 14,-12-3 6,-8-1-4,-11 1-7,-4 0-10,-15 4-24,-2 4 7,-3 7-10,-4 3-6,8 7-4,5 1-10,12 1 5,4 2 3,12-2-2,5 2 4,7-2-5,6-2-4,12-6 5,7 0 5,15-5 3,8 0 2,-2-3 7,0-1 2,-8 5-6,-6 0 3,-4 9-4,-7 0-3,-6 8 12,-4 5-7,-7 12-1,-4 6 4,-7 15-11,-5 7 4,-5 9 14,3 4-12,-1 0 4,4-1 9,4-5-16,0-3 2,1-11 7,1-7-20,4-16-18,-3-5-9,2-12-38,0-6-16,-3-6-23,0-11 409,-4-6-237</inkml:trace>
</inkml:ink>
</file>

<file path=word/ink/ink16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2:04.0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0 206 947,'-19'-46'377,"-5"9"-252,3 2-7,5 13-51,3 5-14,10 9-18,-1 0-5,14 2-4,7 0 1,16 1 6,6 0 15,9 1 8,4 0-7,5 1-5,11 3-13,-6 3-20,0 3 3,-9 2-8,-9-1-6,-6 3 1,-3 0-1,-12-1-3,-6 1 5,-10 4 3,-7 4-2,-16 5-3,-5 3 7,-14 2-7,-6-3-7,1 1 8,-1-2-7,7-6 6,3-3 1,6-6-1,7-3 0,3-4 0,9 0-3,6-2-12,8 0 3,13 0 4,3-1 5,13 1 5,1 6-9,5 6 2,2 4 0,1 4-4,1 2 13,-8 0-4,-7-1-5,-15-1 3,-7 1-1,-18 4 2,-4 0 13,-17 4-2,-6 2 3,-8-3 25,-6-3-6,1-2 11,-1-6-5,-4-8-15,3-2-8,3-7-4,6-2-6,16-1-5,6 2-8,9-4-36,3 0-42,10-5-94,7-2 113</inkml:trace>
</inkml:ink>
</file>

<file path=word/ink/ink16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2:03.50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 2 1012,'-3'-2'384,"3"1"-276,0 2-6,0-1-24,0-1-13,0 1-14,0 0 6,3 10 2,22 51-3,-9-2-14,-2 11-15,0 10-18,-2 1 7,-2-5-16,2-2 3,-5-17-2,-1-8-2,-4-13 8,-1-9 1,-3-12-12,-3-4-28,-2-14-79,-5-7-35,-2-13-161,-1-6 193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3:19.4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 0 1305,'0'19'471,"1"1"-390,3 8-50,2 7-2,-1 1-16,0 0-9,-3-1 5,-3-4-14,0-5-13,-1-4-18,-3-8-43,-1-7-27,-4-7 64</inkml:trace>
</inkml:ink>
</file>

<file path=word/ink/ink16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2:03.00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4 50 1182,'-1'5'442,"11"1"-314,6 1-11,12 0-38,10 1-12,7-8-55,3-2 2,3-5-25,-1-4-39,6-5-64,-4-6-33,10-3 77</inkml:trace>
</inkml:ink>
</file>

<file path=word/ink/ink16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2:02.82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3-2 1049,'-25'40'389,"22"-45"-304,1-1-6,-2 0-11,0 0-4,1 2 7,0 3 5,5 1 7,-4 0-8,2 0-19,0 0-9,4 24-18,8 39-6,-5-8-12,3 5 1,1-4-7,-4-2 0,0-10-6,0-4 5,-4-12-15,0-6-15,-3-9-60,-3-6-49,-4-9 80</inkml:trace>
</inkml:ink>
</file>

<file path=word/ink/ink16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2:00.01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-1 995,'-1'2'380,"-9"-2"-300,4 3-14,5 3-13,0 3-8,10 5-3,11 10 2,-1 2 2,16 16 8,1 7-5,7 10-4,4 7-18,-6 3-23,1 2 3,-8 2-7,-4 3 2,-8-5 26,-11-3-4,-11 0 5,-9-4 8,-8-2-19,-2-1-9,-11-12-6,2-6 3,0-10-14,1-4 14,9-9-7,2-3-10,4-7-15,2-4-15,0-4-42,6-8-22,9-6 636,1-3-428</inkml:trace>
</inkml:ink>
</file>

<file path=word/ink/ink16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1:59.0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4 4 1051,'1'7'370,"12"0"-314,5-1 17,11-2 7,7-3-8,5-4-21,4 0-27,3-1-18,0 1 1,-4 1-7,-6-2 4,-8 1-36,-6-1-19,-6 2-193,-2 0 160</inkml:trace>
</inkml:ink>
</file>

<file path=word/ink/ink16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1:58.7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8 90 967,'-3'-3'378,"4"2"-280,-1 1-14,0-1-15,-1 1-9,1 0-5,-1 0-21,2 19-6,8 51-17,2-13-1,2 6-1,-2-3-3,4-5-2,-4-7-3,2-9 2,0-4-7,-5-14 1,1-3 0,-3-9-1,-2-5 10,-4-5-10,-2-6 4,-6-13-3,-2-5 0,-2-8 6,-2-5-1,-3-11 3,-5-5 1,-1-9 1,-1-1 2,4 7 12,5 8-8,4 14 4,3 8-7,7 13 0,-1 3-1,4 4 4,3 2 1,5 1-7,7 0 10,5 1-4,5 2 8,5 0-1,0-4-9,9 4-1,-2-5-5,2 5-5,0 1 2,-7 0 2,-1 5-9,-10-4 5,-5 2 5,-6-1-2,-3-1-17,-4 2-47,-1 1-21,-7-1 17,-6 2 29</inkml:trace>
</inkml:ink>
</file>

<file path=word/ink/ink16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1:58.1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 74 914,'-17'3'397,"11"0"-217,5 3-49,9 1-65,6 2-19,12 1-24,7-3 3,7-6-7,5-3-2,1-4-11,-1-5-3,1-4-36,2-2-21,1-7-21,-3 2-20,0-1 67</inkml:trace>
</inkml:ink>
</file>

<file path=word/ink/ink16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1:57.9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9 141 894,'-3'-15'348,"2"2"-244,4 4-20,-3 3-1,-2 1 7,4 4 9,-2 0 1,-1 0-18,1 1-17,-1 0-39,0 10-10,5 59-17,2-9-7,-3 21 13,6 8-9,-10-2 12,-3-3-4,4-10 8,-6-10 5,5-12-10,1-8 3,-1-19-10,0-9 2,1-10 0,0-6-1,-4-12-4,-4-8 1,4-15 3,-3-7-1,3-13 7,1-6-7,-8-11 3,0-4 2,-3-7-4,1 1 11,5 5-2,3 5-1,5 16-1,4 11-6,-1 17 2,0 6-5,0 12 1,1 7 0,8 10-7,3 9 2,9 19 1,5 8-2,4 23 3,-1 7 1,-2 12-1,-1 4 3,-6-4 0,1-4 3,-3-15 0,-6-8 0,-1-18 3,-2-5-2,-5-17-26,-1-6-31,-6-10-36,-3-7-15,-3-10-17,-4-8 0,-3-10 81</inkml:trace>
</inkml:ink>
</file>

<file path=word/ink/ink16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1:56.97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14 909,'2'2'370,"1"-1"-229,-3 0 5,0-1-21,-1-1-15,1 0-23,-1 0-24,1 0-22,0 1-17,12-4-12,37-6-4,-16 10-8,-1 0 0,3 1-9,-4 1 10,-5-2-5,-1 0 8,-8 3-4,-3-2-5,-5 2-24,-4-3-18,-5 0-27,-3-1-31,-8 1-8,-3 4-20,-11-2 85</inkml:trace>
</inkml:ink>
</file>

<file path=word/ink/ink16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1:49.43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6 50 683,'-16'-3'304,"4"0"-114,6-1-149,0 4-9,2-4-20,1 1-12,3 5-4,-1-3-5,1 1-1,0-1 2,0 1 7,0 0 1,0 0 15,0 0 15,-1 0 20,0 0 5,0 0 2,1 0-11,-1 0-11,-5 0-6,2 2-2,-25 11 0,26-11-5,1-2 4,2 3-9,0-3-6,0-1-8,0 1-3,0 0-5,13 1 5,42 7 2,-15-7-5,22 3 4,7 0-7,13-2 5,8 0 2,6-2-2,7-2 3,5-2-3,-3 0 4,-9-2-1,0-1 2,-6 1 1,-6-2-2,-5 1-1,-12-3 1,-16 1 0,-4 3-6,-11 2 3,-7 4-3,-13 0 1,-4 0 6,-9 0 1,-1-1-7,-6 0 52,-2 0 4,-5 1 2,-1 0 14,1 3-54,1-2-5,0 0-5,3 0-2,2 1-2,-1-3-2,2-1 4,0-1-8,3 2 1,0 1 1,1 2-11,0-2 9,0 0-25,0 0-5,0 0-2,0 0-2,0 0 18,0 0 7,0 0-3,0 0-7,0 0-28,-1 0-29,1-1 51</inkml:trace>
</inkml:ink>
</file>

<file path=word/ink/ink16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4:21.5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 0 1029,'-4'0'365,"-2"1"-333,7-1 6,3 0-10,0 1-7,3 0-10,16 6 3,5-1-3,22 2-9,12 2 4,18-3-6,7 4 3,19 2-11,1-1-2,0-3-12,1-1-16,-2-9-14,-4-4 29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11-18T07:23:18.99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</inkml:trace>
</inkml:ink>
</file>

<file path=word/ink/ink16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2:19.7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55 1211 617,'71'-31'296,"3"-20"-121,-5-11-28,-7-15-55,-8-10-6,-7-14-8,-4-2-6,-14-6-3,-12-3 4,-23 6 32,-15 4 22,-21 15 9,-5 12 0,-17 20-57,-12 13-20,-15 31-71,-6 20-19,-14 42-12,-4 21-25,-2 31-40,-4 16-11,8 21 64</inkml:trace>
</inkml:ink>
</file>

<file path=word/ink/ink16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2:06.5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6 234 1084,'-2'10'423,"-3"-7"-315,-2-6-6,1 0-32,-4-5-5,2-9 8,1-2 9,0-10 6,4-1-5,-2-5-10,4 3-14,3 5-22,-2 5-21,6 10-10,-4 4-5,1 6 0,-1 2 0,-2 3-1,2 7-4,4 13-5,0 4 10,0 13-2,1 1-1,-4-1 3,6 5-3,0-5-1,1-3 4,0-2 3,-2-2-7,1-3 7,-5-4-1,-1-6-7,-1-4 9,-3-8-1,1 0-3,0-6 4,-1 0-1,-3 0-7,3-3 8,1 0-5,-11 0-3,-29-8 9,21 4-8,0 2 4,3-2 2,3 4-6,4-2 1,4 2 4,-2 2-6,2-1 0,2-1 6,6 1-10,-1-2 2,6 1 4,0 1-7,1 0 10,11 1 0,3 1 0,3 1 4,2-1-1,-3 0-4,0 0 7,1 1-8,-1-1-2,-3 0 5,-3 0-11,-1 0-5,-6-2-38,0-2-75,-6-7 80</inkml:trace>
</inkml:ink>
</file>

<file path=word/ink/ink16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2:00.8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4 271 956,'6'-9'377,"5"-5"-263,-1-3-29,-1-2-23,-1-2-6,-5-4 26,-4 0 0,-4-2 15,-1-1 3,-3 7-15,2 0-7,-1 4-31,-2 4-6,5 5-22,-1 2 0,4 6-8,2 2-6,0 4-3,3 6-2,4 13 1,2 6-2,1 6 4,2 3-2,-2-4-1,2 1 5,0 2-2,-2 0 2,0 0 0,-2-6-3,-3-6 3,-1-5-5,-3-5 3,-2-3-3,1-4-1,0-1 4,-2-4-2,1-2 8,-1-2-1,-1 2 1,0-3-3,-3 0-1,-1-2 0,-1-3 0,-2 2 3,0 2-10,-2 0 4,-2 2-6,-1-4 4,-2 1 0,0-1-5,-1 2 5,8 1-4,3 3 4,5 0 0,2 0 1,0-3-5,0-2 2,0 2-1,0 0-1,11 0 2,35 2 4,-18-3 7,2-1-7,6 2 15,1-2-8,-1 1 8,1 2 8,-6 2-10,-5-1 1,-7 1-11,-7-2-5,-5-1-3,-4 2 3,-3-2 0,1 1 1,-1-1-12,-1 0-19,1 0-74,-1 0-83,0 0 119</inkml:trace>
</inkml:ink>
</file>

<file path=word/ink/ink16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1:59.48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3 9 991,'-6'-4'393,"-3"0"-274,-3 0-28,-2 5-41,-4 2-19,-1 8-10,-3 6-8,-3 9 0,0 9 4,-1 18-8,4 13-4,4 22-6,2 8 4,8 14-3,4 3 3,9-2-2,5-4-6,13-8 10,6-11 1,14-17-2,2-9 3,5-22-9,0-13-20,1-20-57,2-9-224,8-16 206</inkml:trace>
</inkml:ink>
</file>

<file path=word/ink/ink16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1:57.1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4 0 757,'-28'18'362,"-4"-2"-87,5 0-135,12-1-27,3-5-15,16 1-51,5 0-21,15-1-25,5-1-7,8-7 4,6-4-1,0-10 1,6-2-18,7-8-46,2-5-12,6 1 39</inkml:trace>
</inkml:ink>
</file>

<file path=word/ink/ink16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3:41.14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92 0 946,'14'20'383,"-27"-28"-266,0 5-33,0 2-16,-3-1-30,1 7-6,-1-1 1,-1 0-1,-6 5 19,0 0-2,-5 3-13,-2 3 5,3 4-17,-1 3-9,6 3 4,-2 0 1,5 4-8,1 2 4,1-1-4,3 2-9,4 8 0,-1 0 3,6 8-5,2 1 5,3-3-4,2 0-2,5 5 0,2-1-3,3 9 3,5 1-2,2-3 5,4 3 2,6-4 2,3-4-8,6 1-3,0-2 0,-4-7-6,2-1 10,-6-7 2,0-4-9,4-5 7,2-1-3,8-7 2,-1-1-1,1-7-2,0-5 7,-10-4-11,0-5 8,-5-5 6,-2-5-16,-1-5 13,2-3-6,0-7-3,1-1 7,2-9 3,-2 1-3,-4-3 6,-6-3-4,-2-1-10,1 0 14,-2-5-14,0 1 8,-2-5 7,-1-2-12,-2-2 9,-2 0-5,-1 4-1,-2 3 2,-1 3-1,-4-2 5,-1 1-3,-1 0 7,-7 1 3,1 2-8,-9 0 2,-2 1-3,0 3-3,-6 0 13,-6 7 1,-4 4-3,-12 10 23,-4 7-3,-5 9 3,-4 9 6,-9 10-27,-3 9-8,-4 12-11,0 3-12,8 7-11,4 0-24,-2 4-92,-2 1 98</inkml:trace>
</inkml:ink>
</file>

<file path=word/ink/ink16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3:39.4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8 46 758,'25'-43'336,"-32"42"-164,2 0-92,-5 1-46,3 1-10,-1 0 9,-3 0 4,2 1 10,-2-2 5,4 4 7,0 1 4,1-2-1,1 4 2,-2-3-16,0 1-6,0 2-17,1 1-10,-2 6-8,1 0-11,1 8-2,-2 3 2,1 8 2,0 8 4,1 9-1,-2 7-1,2 13-32,0 2-3,-1 2-3,2 0-6,5-3 26,1-1 12,7-6 5,3-3 6,2-7 2,1-3-7,5-6 0,0-4-7,1-10-6,5-5 6,-1-11 0,1-3 8,6-6 3,3-3-2,-2-5 1,1-6-8,-5-5 4,-4-3-1,-2-4 0,-3-4 7,-3-8 0,-3-4 1,-3-5 34,-1-2-4,-6-5 7,1-2-8,-6-12-29,-3-2 4,1-4-10,0 3 15,1 5-9,0-1 4,2 7 2,0 0-13,-1 6-1,0 8-4,-2 6 0,1 5 12,-1 8 10,-1-2-10,-2 5-1,-3-1-5,0 3-1,-2 0 13,1 5-5,-2 1 44,-5 0 16,1 3-2,-4-1 4,5 3-42,2 5-20,0-1 7,4 2 3,-3 0 0,-1-1 2,5 3-10,-3 1-3,-1-1-9,4 4 1,-4-1-18,2 4-38,3 3-21,-5 6-100,2 3 110</inkml:trace>
</inkml:ink>
</file>

<file path=word/ink/ink16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3:38.1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6 223 1034,'-28'20'378,"-4"5"-311,-5 1-10,0 3-14,3 4 3,5 4-8,4 2-1,6 3-7,1 0-15,5 7-3,2 1-2,2 5-6,2-1 8,3 1-6,1-1-8,3 6 1,2 1 1,3 1 0,3-1 7,4-5-6,1 0-1,5-1 2,1 1-5,3-6 1,2-1 2,7-7 0,0-5-4,6-4 3,4-2-1,-2-2-6,3-1 8,-1-5-4,2-6-5,9-8 7,1-4 0,2-6 3,-1-3 4,-8-7 0,2 3-5,-1-3 6,0 2-11,2 2 3,-4-4 6,-6 4-7,-4-5 10,-5 6 0,-2 3-6,-1-3 0,-1 3 2,0-3-4,2-4-3,3 2 4,-3-4-5,0 1 2,-1 1 10,-4-1-6,-1 0 0,-2 1 5,-3-3-11,0 2 5,-1 0 2,1-4-6,1-1 10,-4-3-1,4-3-5,-4 2 1,0 1-1,4-2-2,-4 3 2,3 0 4,-2-1-4,-1 0 0,2 4 0,-4-3-1,-1 2 3,-1 2 5,0 0-7,-2 2 0,3 1 0,-5-1 2,1 1 0,1 0-2,-1-2 2,4 1-2,-4-1-1,2 1 1,-3 0-3,0-2 0,1-2 10,-3 0-4,2-1 2,-3-6-6,-1-3 1,1 1 0,-5-8-1,-1 3 9,-2-1-4,-3-3 5,3 2-11,-4-5 3,-1-1-1,-5-4-4,0 1 14,-5 1-4,-2-2-2,1 4 0,-4 0-5,1-1-1,-2 0 6,-4 0-3,0-1 2,-2 2-1,-2 1 1,2 5 0,-7-2 4,-3 9 38,-8 2 0,-5 4 8,4 5-13,-2 0-31,5 4-5,-6 0-7,-2 5 10,-6 4-5,-3 2-6,4 6 11,-2 3-14,-3 5 7,-1 0 3,1 6-3,2-1 0,11 0-4,3 4 2,3-1 0,2 1 21,3-2 1,8-2-6,9-2 0,5-4-5,8-4-3,2-3-3,7-5-9,3 0-4,4 0-71,2-3-6,7-4-53,2-3 181,5-12-34</inkml:trace>
</inkml:ink>
</file>

<file path=word/ink/ink16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1:51.63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2 37 1072,'-9'6'431,"2"-2"-308,3-1-24,0-3-21,1 0-33,-1-2-10,4 1-19,0 3 0,-1-3-5,0 0-15,0 1 1,1 0-6,0 0-7,0 0 14,21 2-1,28 1 2,-16-3 5,8 2-8,9-2 7,4 0-7,3-1 5,-3-4-4,-1 1 1,2 0 16,0 2-53,0 1 4,-8 2-3,-8-2-12,-9 3 47,-4-1 5,-6 2-1,-4 0-1,-9-3-7,-4 2-3,-9-2-1,-4 0 7,-8 1 3,-6-3 0,-9-1-20,-3-3-11,-14-2 1,0 1 0,-5-2 17,-2 4 9,3 1 4,-5 0 0,-4 4 0,1-1 2,5 4 4,5 2 3,16 3 6,3-1 3,12 0 0,5 0 1,7-6 0,7 3-9,7-2-9,3 2-7,14 2-5,4-2 1,16 2 11,7-3 0,18 0 3,5-1 7,1-9-36,4-1 24</inkml:trace>
</inkml:ink>
</file>

<file path=word/ink/ink16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2:34.9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37 192 1326,'-3'-9'521,"-4"-5"-293,-8-10-217,-13-10 3,-5-2-8,-6 1-1,-5 12-2,0 7-18,-12 16-8,-3 8 2,-4 20-9,2 10 8,6 17-16,10 10-23,12 14-43,7 4-11,18 8-3,7-2 12,11-8 52,13-3 11,6-13 30,7-9 11,8-19 0,2-10 5,6-20 1,-1-8 12,-2-14 19,-4-6 3,-12-11 31,-4-1 1,-9-6 7,-9-3 14,-11 1-1,-11-5-3,-16 3-14,-5 5-20,-12 6-27,-5 8-1,-10 11-13,-1 5-6,4 8 0,5 3-6,13 4 0,7 2 1,10-1 1,6-4-5,14 3-6,6-3 6,11 2-10,6 0 3,10-2 6,4-2-3,12-1 2,6 0 11,4-2-3,0 0-1,-7-3 0,-4 1-3,-11 2 1,-6-2-2,-10 4 1,-5 0-2,-8 5-1,-4 6 7,-7 7 9,-3 6 0,-4 12 1,0 3-2,1 5-5,1 3 14,4 0 10,2 1 2,3-1 9,4 0-17,1-5-11,1-2-2,0-2-7,-1-7 2,2-4-4,-2-7 5,-1-8-5,-1-2-1,-3-8-9,0-1-18,0-1-23,0-2-18,-1 0-56,0 1-25,-1-8 92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2:46.8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 1 217,'-14'21'100,"6"-22"-40,1-2 3,4 2-26,3 1-17,5 1-33,6 1-5,6-1 10,3 2 3,10-3 10,4 0-3,10-1 4,6-2 0,5 2-3,-5-3 4,-8-1-4,-6-1 1,-10 2 4,1 4-6,-5 0 8,-3 4 4,-5-3 2,0 0 6,-5-1 4,1 0-4,-4 1 5,-3 1 2,0-1 9,-3-2 6,0 1 4,0 0 2,0 0 2,0 0 0,0 0-19,0 0-11,-1 0-23,0 0-4</inkml:trace>
</inkml:ink>
</file>

<file path=word/ink/ink16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2:34.11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 57 1186,'-9'-20'432,"11"8"-364,4-1-6,14 9-19,6 0 13,16 4 11,10 4 1,1 3-8,1 4-10,-1 2-21,-1 2-10,1 3-7,2 1-15,-7 1 1,-10 1 1,-16-3-3,-7 4 13,-14 2 3,-5 4-5,-16 7-32,-14 3-32,-18 4-69,-6 1-1,-3-6 34,7 1 27,7-11 71,3-5 9,11-8 7,4-9 6,11-5 0,8-2-8,14-7-14,12 0-6,13-2-5,7 3 6,10 5 8,1 6 9,14 10 19,4 2 9,2 8-1,-6 1-1,-12 1-17,-10 0-14,-12-4 3,-9 3 4,-10-1 21,-6 4 1,-15 4 0,-5 2-11,-16 2-16,-3-1-4,-18-2-2,-4-2 2,-4-6-9,-2-7 0,14-11-11,-1-6-18,10-6-46,-2-7-23,10-9-22,7-6 63</inkml:trace>
</inkml:ink>
</file>

<file path=word/ink/ink16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2:33.55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-2 1395,'-3'2'517,"3"7"-432,0 9-7,2 23-44,0 16-20,7 22-14,3 9 4,-1 9 3,1 1-1,-4-6-1,-1-6-2,-3-19-2,-2-11 16,-2-19-57,-2-12-42,-2-18 566,-3-11-405</inkml:trace>
</inkml:ink>
</file>

<file path=word/ink/ink16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2:33.26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01 1386,'11'15'512,"9"-2"-400,13-4-50,9-2-31,6-11-19,2-4-6,0-7-2,-1-5-16,3 3-38,2-6-34,5 3-59,-1 1 3,-5 0 90</inkml:trace>
</inkml:ink>
</file>

<file path=word/ink/ink16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2:33.0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0 1100,'-1'12'487,"3"6"-190,6 12-193,3 9-35,5 16-27,1 10-13,1 8-24,-2-1-1,1-1-1,-6-10-1,-1-11-24,-3-7-35,-8-17-73,-3-6 332,-8-17-178</inkml:trace>
</inkml:ink>
</file>

<file path=word/ink/ink16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2:32.59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61 1484,'48'3'519,"9"-3"-475,9-10-21,-3-6-12,-9-5-12,-3-3 9,-8 0-43,0 2-27,1 4-55,-3 1-28,-2 5 96</inkml:trace>
</inkml:ink>
</file>

<file path=word/ink/ink16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2:32.36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9 219 898,'-12'-38'386,"-1"7"-202,9 14-87,4 7-5,1 4-29,8 1-14,11 3 13,6-2 12,12 0-1,4-1-2,12-3-24,4 0-23,7-3-10,4 1 3,-10-2-8,3 1 1,-6 1-4,-1 0-6,-3 2-1,-5 2 0,-15 3 2,-6 3 22,-14 0-86,-6 0-58,-6 7-119,-3 1 116</inkml:trace>
</inkml:ink>
</file>

<file path=word/ink/ink16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2:32.0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0 1326,'0'25'522,"3"12"-322,2 24-167,1 13-7,1 17-19,1-1-4,0 10-2,-1-1 1,0-6-1,-3-1 9,-2-26-2,0-11-8,-2-22-2,-1-11-36,-2-18-83,-1-13-37,-3-23 86</inkml:trace>
</inkml:ink>
</file>

<file path=word/ink/ink16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2:31.7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5 90 995,'-38'-10'421,"17"9"-220,4 1-38,18 5-54,10 4-9,16 6-31,11 2-12,12-2-11,5-3-11,8-6-25,5-6-7,1-9 8,-1-3-49,-6-12-34,-6-6-48,0-8 584,-2-7-368</inkml:trace>
</inkml:ink>
</file>

<file path=word/ink/ink16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2:31.6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38 979,'9'-93'386,"2"10"-287,2 22-28,1 10-27,0 23-14,1 8 12,-3 18 21,0 7 13,6 21-1,3 12-7,5 29-9,4 15-6,4 19 4,1 9-1,0 9-6,-3-2 5,-2-6-6,-6-10 4,-4-16-14,-2-10-17,-5-20-6,-3-9-13,-4-21-2,-3-7-7,-4-11-44,-4-7-27,-11-15-90,-5-9-32,-9-16 1,-11-9 7,-10-12 139</inkml:trace>
</inkml:ink>
</file>

<file path=word/ink/ink16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2:31.33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7 0 1245,'9'39'466,"4"11"-347,3 26-84,-2 8-18,-3 18-13,-5 1-5,-7-1-2,-2-4-2,-6-15 3,-2-8 1,0-22 8,-3-10-4,-1-22-57,-3-11-32,3-26-152,-4-14 142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2:35.9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2 38 808,'0'1'307,"-3"4"-231,-22 22-16,18-17-14,-4-2-7,5 2-4,2 1-6,-4-8 13,2 3 4,-2-3 14,1 1 9,3 2-17,-4-2-13,3 0-23,-2-1-6,2-1-11,5 4 8,-4-2 2,3 2-9,-3-2 8,-5-1-10,6 5-5,-1-3 9,0 6 0,3 1-1,1 2-1,-2-1-1,1 0 1,-1-2-2,-4-1 5,-2 0-1,7 2-2,-5 0 0,2-2 2,4 4-4,-9-3-3,8 2 7,-3-1-3,2-2 1,1 7 3,-3-5-2,1 3-3,-1 0 4,4-3-1,2 3-3,0 2 4,-4-4-5,0-1-3,2 5 6,0-3 0,2 3-3,2 0 2,-2-2 0,0-2 0,5 3 0,-2-4 2,1-3-1,5 1-8,-5-1 8,4 0-1,-1 2-3,2 0 11,-1-3-8,1 1 1,1 0 2,-3-5-5,5 3 2,-2-1 0,-1-3 0,-2-1-1,1 0-1,-2 0-4,2 1 3,0 0 4,-1-1-1,2-2 2,-2 1-2,0-3-10,0 1 1,0-1 4,-1-3-3,3 2 12,0-1 0,-3-4 0,7 0-2,-4-2 0,4 0 0,-3 1-1,-2 0 4,0 0-7,-8-3 5,3 2 0,-1-1-3,4 5 5,-1 1-3,-1-2-3,1 4 5,-3-7-3,4 3 0,-1-1 3,-5-5-6,-1 1 3,1-2 3,2 2-7,2-2 7,1 0-4,0 0-2,0-2 4,-2-1-5,-1-1 4,1-1-3,0 4 3,1 1 1,-2 1-1,-1 3 0,0 0 0,-3 0-3,1 0 1,1 0 0,-5-4 2,0-1 0,0 1 2,-1-4 2,1 2-6,0 1 5,-3-2-1,-1 0-4,1 2 9,-5-3-6,1 2-1,2 5 10,-1-1-4,6 6 11,-2 0 11,-2-2-6,-1 2 8,-6-2-2,4-1 3,3 2 10,-4-1-11,2 0-1,-4-1-9,0 1-18,1 0 0,4 2 3,-1 1-5,-2-2 2,3 3-2,-4-2-2,3 5-7,-3-2-5,1 1-28,-2 2-19,0-1-39,-1 1-7,0 5 71</inkml:trace>
</inkml:ink>
</file>

<file path=word/ink/ink16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2:30.8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7 13 1298,'0'21'504,"14"-4"-375,5 0-5,12-2-75,3-2-2,4-9-23,3-3-6,-4-8-23,1-3-19,-2-3-30,0-3-25,2-1-47,4-3-12,-3 2 89</inkml:trace>
</inkml:ink>
</file>

<file path=word/ink/ink16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2:30.60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 0 1228,'-14'12'499,"8"0"-338,11-2-80,10 2-40,15 3-34,6-3 6,17 1-5,2-1-6,1-3 4,0 0-2,-6-7 0,-1-2 3,-6-4 6,-2-6-28,-12 1-37,-9-6-26,-15 0-57,-3-1 83</inkml:trace>
</inkml:ink>
</file>

<file path=word/ink/ink16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2:30.20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96 1290,'12'18'492,"20"-1"-357,10 0-25,7-5-23,3-1-25,6-5-38,3-6-20,9-3-7,-2-6-2,-4-5 1,-3-2 10,-9-5-6,5 1-28,-3-2-50,4-2-44,-4 0-38,-4 0 90</inkml:trace>
</inkml:ink>
</file>

<file path=word/ink/ink16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2:29.96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1091,'5'24'472,"2"10"-266,0 16-66,-1 8-28,1 20-45,0 9-21,0 14 5,0 6 1,-3 1 9,-1-1-4,-3-8-7,-3-8-18,-1-20-19,-2-11-2,-1-26-18,1-6-26,-1-17-93,-4-8-67,-5-16 113</inkml:trace>
</inkml:ink>
</file>

<file path=word/ink/ink16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2:29.7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-4 1321,'-1'-1'498,"0"-1"-374,0 2-27,1 0-29,0 0-20,4 18-23,12 59-17,-4-8 6,-1 23-5,-4 8 2,-1 3 23,-5-1-5,-5-10 9,-1-5 1,-4-17-22,0-10 3,0-17-13,0-13-23,2-14-80,1-7-58,0-22-62,6-12 115</inkml:trace>
</inkml:ink>
</file>

<file path=word/ink/ink16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2:29.34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65 3 922,'14'-6'424,"-3"8"-116,-2 6-181,-1 4-2,-4 12-26,-13 12-49,-5 8-26,-18 13-23,-8 0-17,-12 2-17,-6 0 5,-2-6-2,2-4 20,8-12 17,4-8-1,13-13-2,7-6-3,10-10 5,3-2 1,9-7 10,3-1-2,2-1-12,8 1-1,5 1-9,2 1 3,9 5-2,2 2 5,3 10 13,4 6-2,3 13 15,5 6-10,1 15-6,-3 2 3,-7 11 21,-6 2 5,-9-1 9,-5-2 0,-5-15-24,-2-8-2,-4-14-11,2-4-17,-3-12-84,0-4-72,4-18 98</inkml:trace>
</inkml:ink>
</file>

<file path=word/ink/ink16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2:28.9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0 1280,'3'26'466,"5"15"-392,2 12 9,0 18-42,1 9 2,-3 9 0,-1 4-5,-3 2 24,-1-3 9,-3-7-3,0-3-5,-2-18-22,-5-10-11,1-17-16,-1-10-1,-1-15-5,3-3-14,0-15-50,-3-12-63,2-24-78,7-16 111</inkml:trace>
</inkml:ink>
</file>

<file path=word/ink/ink16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1:53.2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2 0 1097,'-36'30'404,"41"-23"-335,2 1-30,9-4-31,4 6-6,13-3 2,7-2-1,17 5 3,2-5-1,6-1-5,0-1 2,8 0-4,3 2 2,0 3 0,-3-2 0,-6-1 5,2 1-7,-4-4 2,-3 0-1,-13-2 0,-11 1 4,-14-2 0,-3 1-1,-11 0 0,-6-2 0,-11 1-5,-8-4-14,-12-4-19,-13-3-3,-21-5-16,-6 4 12,-15-1 20,4 4 8,-7 2 27,-3 2 8,2 0 9,-3 4-5,5 6-1,4 1 3,12 7 9,7 0 5,22-1 26,9 0-1,13-1-1,5-5-1,8-2-30,4-1-14,12 2-17,6 2-11,17 5 2,7 2 2,23-2-6,10 4 11,7-5-5,5 0 5,4-5 1,-4-5 7,-2-5 1,-3-5-4,-8-7-1,-2-2-57,-7-5 2,-4-2 23</inkml:trace>
</inkml:ink>
</file>

<file path=word/ink/ink16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9:35.2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0 91 993,'4'-14'348,"-1"1"-316,-2 3-3,-4 1-12,-4 0 6,-5 1 1,-2 0 0,-4 5-5,0 3-1,-10 3-7,-2 5-2,-8 6-3,3 1-4,6 11 2,1 2-4,10 4-5,4 3-10,9-6-4,6-4 3,8-10-1,4-6 7,6-9 5,5-4 0,10-9 10,1-4-2,2-9-3,1-5 0,-3-2-1,-2 0 0,-7 4 5,-6 2 0,-7 8 21,-5 4 2,-3 9 1,-2 3 12,-3 10-16,0 5 1,-3 17-1,1 7-12,-3 11-6,5 5-2,-2 2-4,1-2 3,1-6 5,0-4 2,2-7 7,-1-4 2,2-9 3,0-2-6,1-8-4,2-2 0,-1-3-12,-2-3 8,-3-4 3,0 0-4,0-1 10,0 1-8,0 0-5,0 0 2,0 0-6,0 0-2,0-1-20,0 0-27,-1 0-26,-1-6 39</inkml:trace>
</inkml:ink>
</file>

<file path=word/ink/ink16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9:34.4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374 1073,'-5'-15'376,"-3"-6"-342,12-6-11,1-7-7,4-4-7,7 1 3,-6-4 20,6 6 10,-1 4 8,-5 2 0,1 8-18,-2 4-11,-2 5-6,1 5-8,-2 2-4,-1 1 0,-1 4-4,1 1 0,-1 3 5,-1 3-3,1 3 0,-1 3 2,1 4-6,1 3 3,4 4-4,1 0 3,2 5 7,2-2-5,3-1 6,4-1-3,6-9-7,-1 1 9,9-3 0,-2-6-6,-1 0 3,3-3-6,-7-4 1,2-1 0,-1-4 1,0 1 2,0-8-1,2 3 5,-2-5-3,-3-4-2,0-1 3,-6-6-7,-4-1 1,1-1 3,-8-1-2,0 3 11,-4 3 0,-5 5 1,-1 7-3,-5 4 7,-2 5 13,1 3-8,-5 7 0,4 6-15,4 6-6,1 4 2,9 1-4,-2-2 1,6-2-21,4 2-2,4-8-2,6-2-4,2-4 14,-1-8 1,3-3 7,-3-6 2,3-6 4,-2-6 3,3-3 1,-2-3 0,-3-4 1,4 2-1,-6-2 2,-1 1-1,-1 7 3,-4 3-1,1 11-3,4 3 4,3 10-1,2 7 1,1 9-6,-4 6-1,1 7-10,-6 2 7,-3-1 6,4 4-5,-10-9-5,-1-2-6,-8-8-3,-5-7 3,-1-4-1,-2-4-15,1-6-45,-2-2-139,-5-10 147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2:31.9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8 207 895,'-1'0'341,"1"2"-248,-1 1-22,-1 4-21,-9 20 0,6-23-7,3 0-3,0-2-17,2-1-7,1-1-4,-1 0 3,0 0 6,0 0 1,0 0 2,0 0-6,0 0-8,0 0-3,0-1-4,0 0 2,0 0 1,1-17-2,3-33-2,-3 23-3,5-2-8,-1 2 3,0 2 0,-3-1 6,-1 9 0,-1 2 2,0 8 9,0 4-2,-1 1 13,1 3-1,-2 0-10,2 0-2,0 0-12,0 0-1,0 8 3,2 34 6,1-20 2,-1 1-1,-2 2 0,3 2-6,-3 2-2,-1 2-1,1 5 1,-2-3 2,1 0 7,-1-1 3,1-5-2,-2 3-4,1-1-3,2-3-1,-1-5 10,4-2 6,-2-9-6,0-5 7,0-5-10,-1 1 0,0-4 3,0 3-7,0 0-2,0 0-4,0 0-4,0 0 7,0-1-7,0 1-5,0 0-5,0 0-7,0 0-1,0 0 5,0 0 2,0 0 3,0 0 4,-1 0-3,0 0 6,0 0 0,1 0 4,-1 0 4,-8 2 0,-25 3 0,23 0 5,-3-6-1,7 2 1,0 6 1,0-8 1,5 4 7,-2-3-1,3 0 2,4 2-10,-2-3-5,-1 1-4,0-1-1,0 0 3,13-1 4,22-3 3,-15 5 0,-3-1-3,-2-3-3,6 6-2,-3-2-1,-3-1 1,-3 1 0,0-3 0,-3 3 2,0 0-12,-2 1-10,-5-2-41,1 4 0,-3-2 33</inkml:trace>
</inkml:ink>
</file>

<file path=word/ink/ink16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9:21.9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4 17 876,'-23'2'340,"23"-2"-246,0 0-28,-3-5-15,4 7-10,0-1 5,-2 1 5,0-2 1,1-1 3,-1 0-12,0 0-4,0 0-17,1 1-2,-1-1-11,-3 0-7,-4-1 1,-24-8 0,24 9 1,0 1-4,-2 0 2,-1 0-1,0 1-1,-1 1 6,1 2-4,0 1-2,0-1 4,0 2-6,-1 1 0,1 3 2,3 2-7,-2-2 9,3 4-1,-3-3-1,3 2 1,0 2-3,4-3 2,1 2-8,2 1 6,2-2 3,1 0-7,1-1 10,3-2-4,0 0-18,3-1 7,2-4-10,2-2 2,1-2 13,4-4-1,-1-1 8,1-4-3,0-3 2,-1-4 0,1-1 2,-4-5-1,5 2-1,-5-2 2,-2-1 0,-3 3 2,-5-1 4,1 6-5,-6 2-1,4 5 2,-4 2-6,-2 1 26,1 2 2,-3 1 1,0-1 4,1 5-27,-1-2-2,2 2-2,1 1 0,-2 2 0,1 2-2,0 3 2,2 6-3,0 4 3,1 1 3,2 9-3,0 0 2,-3 7-2,0 5-4,1 4 4,-1 5 1,0 1 0,0-1 1,-2-5 2,-1 0-3,-4-7 8,3-2-2,0-4-4,-1-8 2,2-6-4,-2-4 46,-1-8 7,0-3 11,5-2-1,-1 1-48,1-4-6,-1 0-10,1 0 1,0-1 7,1 0-3,0 0-6,0 1-6,0 0 3,0 0-12,0 0-1,0-1-39,0 1-26,0-1-42,0 0-7,6-15 84</inkml:trace>
</inkml:ink>
</file>

<file path=word/ink/ink16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9:17.5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3 0 699,'-5'0'329,"1"0"-106,-1 0-147,0 1-1,3-1-7,-1 1 0,3 0 0,0-1-7,0 0-12,-1 0-5,0 0-17,1-1-5,0 0-14,0 0-4,0 1-6,0 0-6,0 0 0,1 0 6,10 0 0,26 3 7,-24-3-5,-1 0-1,6 2-1,-1 0-2,-2 1 6,-1 0 2,-3 1-1,-4-3-2,1 3 3,0-1-4,-3 2 1,4 2-1,-4 1-1,1 2 1,-5-3 1,-2 1 1,-3 5-1,0-2 0,2 7 1,1 1-2,-4-2 0,1 0 3,-6-2 0,-1-1-5,3 1 3,-3-3-5,0 0-2,0 0 10,-5-4 1,1 0 0,-1-2 6,1-2-7,1-3 31,2 0-1,0-1-4,-1-3 9,5 0-35,-1 0 3,1-1-4,2 2-4,3-1 0,-1 0-1,3 2 3,2 0 5,-2-2-6,1 2 6,0 0-8,0 0-1,0 1 0,0-1-1,0 1 6,0-1-1,0 0 2,0 1-2,0-1-1,0 0-3,0 0-23,0 1-9,0 0-31,0 0-16,0 0-3,0 0-10,0 0 65</inkml:trace>
</inkml:ink>
</file>

<file path=word/ink/ink16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9:16.8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4 18 668,'-8'-19'285,"6"25"-161,-1-2-16,2 3-46,-2-3-10,-1 0-26,0 1-2,1-2-1,1-1-3,0 1 2,-1 0-6,0-1-6,-2 1-4,2 0-2,-1-1 4,1 1 21,1 0 4,-1 0-1,0-2 0,-1 2-23,2 2 2,0 1 0,1 5 1,-2 2 13,1 4 3,-1 9 0,-3 3-2,1 13-16,-3 4-7,-1 9 1,1 0-7,-3-2 5,2 0-1,0-9-1,-2-3 5,2-5-16,1-7 47,1-7 9,2-1 5,1-7 11,1-4-48,1-6-5,0-2-4,2-1 3,0-1 4,0 0-11,0 0 3,0 0-18,0-1-15,0 0-17,0-3-18,2-16-20,9-25-3,-6 17 56</inkml:trace>
</inkml:ink>
</file>

<file path=word/ink/ink16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9:01.8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2 22 726,'-3'-3'286,"-3"1"-200,5 2 8,-2-2-23,-1 0-8,1 1-3,-2-3-1,1 1-4,0 0 6,0 1-6,-2 2-3,-1 0-10,-2 1-4,1 3-14,-1 1-12,1 4-5,-1 3-7,-2 3-2,3 4 5,2 4-4,-1 0 2,7 2-1,-2 0-1,3 2 1,4-1 0,-2 0 0,6 1-2,-1-2-2,0-1 0,5-1 4,-1 0 1,0-2 3,-2-1-3,-5 0-1,-4 2-3,-3 6-5,-3 3 6,-7 5 6,-1 1 2,-6-1-1,-1 2-5,-5 0-9,-7-3-8,2 0 1,-1-3 7,5-7 4,8-3 9,5-8 0,1-2-1,8-6-1,-1-4-5,5-2-1,3-3-2,2-2 0,4 2 4,5-2-1,-2 1 0,-1 4 1,1 3-2,-2 8-2,4 8 1,-4 12-3,-5 7-3,-3 10-7,-6 3 2,6 6 5,-5 1-3,0 1 9,5-3 3,-5-6 3,6 0 1,-1-12 6,3-5-5,6-8-6,-1-7 3,7-6-7,-4-5-5,-7-9-13,5-4-6,-1-8-16,0-5 185,5-9-107</inkml:trace>
</inkml:ink>
</file>

<file path=word/ink/ink16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9:00.8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9 1067,'-1'8'393,"7"-1"-320,4 1-5,7 0-13,9 1 2,1-4-16,1-3-12,4 0-15,-8-4-11,3-1-29,-2 0-3,-5-3-23,-1-1-17,0-3-10,-4-2 71,-3-3-3</inkml:trace>
</inkml:ink>
</file>

<file path=word/ink/ink16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9:00.6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239 795,'-16'-28'302,"27"26"-187,-1-3-81,1 4 4,-2 2 3,0 4 6,0 3 2,4 16 10,1 3-4,-1 15-21,2 7-5,-4 5-17,-1 2 1,-2-6 9,-3-7 5,0-11 9,-2-10-8,-3-9-10,3-2-4,-6-11-14,3 1 4,0-9 1,-4-10-3,3-15 8,-7-13 0,0-7-3,-3-5 0,-4 1-4,3 4 2,4 1 0,1 1-6,2 7 3,1 3-6,-4 4 2,4 8 6,0 8-5,-1 3 3,5 9 4,-1 3-11,0 3-2,4 0 5,0 2-5,1 1 3,6-2 3,3 3-5,9 1-2,5 0 10,7 0-2,-1-2 3,4 1-1,-2-2-4,3 2 8,-3 0-3,-3-1 2,0 3-5,-9-2-9,-1-1 3,-7 0 0,-3 0 10,-8 2-24,-2 3-34,-8 3 37</inkml:trace>
</inkml:ink>
</file>

<file path=word/ink/ink16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8:59.9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 29 790,'-8'-9'352,"-2"0"-181,7 4-88,-2 0-12,3 4-24,0 0-4,2 1-7,0 0-19,0 0-15,1 0 0,23 3-5,30 8 5,-2 0 0,12 3 3,16 5 1,3 1-4,8-2-2,1-3 0,1-5 3,8-1 2,-4-4 2,-4-2-7,-10-6 0,-4-4 0,-14-2 0,-5-4 6,-7 3-1,-2-1-5,-17 0-4,-7 3 3,-9 2-3,-10 0 5,-4 5 5,-1 1-1,-4 0 18,1 1 5,-1-1 4,0 0-3,1 0-15,-1 0-1,-2 7-9,-2 31 3,10-19-1,-1 2-2,5 13 6,2 5-6,2 14-1,2 9-6,-1 13 3,-2 7-1,-1 11 2,-1 5 3,-1 12-6,1 3 10,-4 0 2,0 2 0,-5-14 15,0-7 2,-1-10 11,-4-10 5,0-10 0,1-7 9,-3-20-16,2-7-12,-1-18-5,2-3-21,2-4-5,0-5 12,0 0-10,-3-3-3,1-8-2,-1-2-28,-1-10-50,-1-5-16,-3-10 470,-1-8-302</inkml:trace>
</inkml:ink>
</file>

<file path=word/ink/ink16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8:59.0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51 967,'-12'-17'344,"5"3"-318,1-1 2,6 8-9,4 2-1,-3 2 13,-1 3 10,0 1 6,0-1-3,0 0-6,9 18-6,12 56-9,-10-7-8,2 26-10,1 11 1,-1 6-7,-3 2 6,2-3 5,-2 3-5,0-2 2,-1-6-7,-2-5 0,-1-6 2,-3-7 1,-3-6 0,0-14 4,-2-7-5,-2-21 8,-1-9 14,2-15 6,1-7 19,3-3 4,0-3-14,-1-1-8,0 0-11,0-1-18,0 1 5,0-1-5,0 0-5,0 0 1,2-5 2,24-28 2,-14 22-2,4-3 5,2 0-6,7 1 1,6 1-1,6 1-1,5 2 7,8 2-8,4 1 6,20 5-2,4 0-1,9 1 3,5 1-7,4-2 3,-1-1-7,-3-2-2,-3 3 16,-9 1-5,-2 2 4,-12 5 7,-6 1-14,-16 1 3,-6 2-4,-4 2-7,-5 1 10,-4 0-4,-6-1-14,-13-8-37,-2 2-20,-13-6 415,-3-3-273</inkml:trace>
</inkml:ink>
</file>

<file path=word/ink/ink16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8:58.0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0 1337,'7'10'482,"-8"-2"-424,-2-4-1,3 1-23,-9-6-38,10 0-74,7 0-37,1-8 59</inkml:trace>
</inkml:ink>
</file>

<file path=word/ink/ink16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8:57.3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39 901,'-3'-2'348,"2"0"-242,1 2-20,0 0-29,0-1-2,0 0-8,0 0 5,0 1 12,10-4-5,29-10-9,-21 10-16,-2-1-19,0 1-6,-1 3-8,2 3 1,-2 2-7,-4 0 3,-2 1 0,-5-1 3,-1-1 5,-1 1-5,-2 0-1,0 2-4,-4 1-2,0 3 14,-3-2 1,1 1 5,-1-1 1,-2-6-6,3 2 2,-2-2-8,-2-3 3,6 4-7,-2-3-5,1-2 6,2 2-5,-3-1 8,6 1-2,-2 0 5,4 0-6,-2 0-18,0-1-39,0 0-27,0 0-68,0 0 91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2:12.4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4 43 971,'-17'7'354,"2"1"-294,5 0-44,-3 1-7,3-2-10,3 1-1,3-6 5,1 1 12,1-1 34,0-2 13,-1 0 28,3 0 0,-1 0-26,1 0-17,0 0-35,0 0-8,0 0-7,3 0-1,8 3 5,27 5-1,-26-9 0,4 0 3,6 0-3,3 1 2,5 2 0,4-1-2,4 1 2,-5-4-4,6 0-2,0-2 1,7-4 2,7 2 1,8-2 5,1 0 0,0 2-5,0-3-1,2-2-3,2-2-2,-2 2 7,-3 2 0,-6 3 6,-3 4 0,3-2-6,1 4 1,-5 0-4,-1 0 1,-7 4 3,-4 0 7,-3 1 0,-5 0-1,-3-1-2,1 0-6,-2 2 0,-3-3 7,-6 0 1,2-3 3,-8 0-3,3 1-6,-3-1 8,-8 0 0,-2 0 3,-4 0 1,1 0-1,0 0 30,0 0 9,0 0-1,1-1-8,-1 1-32,0 0-19,0 0-7,1 0-18,-5 1-12,4-1-32,0 0-13,0 0-44,1 0 645,-1-1-400</inkml:trace>
</inkml:ink>
</file>

<file path=word/ink/ink16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8:56.9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4 836,'20'-24'335,"-20"24"-238,-5 0-12,3 0-5,5 3-14,-7-3 3,5 3-12,-2-2-8,0-1-5,0 0-11,0 0 0,1 0 4,0 0-13,2 10 3,3 29-6,-5-19-3,4 9-5,2 4-5,4 4-1,-1-1-8,-2-4-2,-1-5-2,-6-6 5,3-4-1,2-4 1,-4-5 6,1-4-10,-1-1-13,-1-4-35,-1 0-34,0 0-28,1-3-9,-3-20 81</inkml:trace>
</inkml:ink>
</file>

<file path=word/ink/ink16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8:54.8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310 1092,'-2'0'416,"-2"-3"-323,-2-1-6,9-3-36,-3-2-15,3-4-25,6-3 0,2-5 22,3-3-10,6 1 9,-4-5-1,-1 0-26,3 4 7,-3 0-7,1 3-6,-2 5 1,-1 2 1,-4 5 0,2 4-1,-1 4-1,-3 0-10,4 4-1,-1 4 2,2 3 7,0 1-3,1 9-2,2-2 8,3 4 3,4 5 1,4-5 0,1 1 0,1-4-9,-2-5 8,-1-5 4,1-1-4,-2-8 6,0-3-7,0-6 1,2-3-2,4-2-6,-1-1 11,1-1-6,-6-5 3,-4-1 5,4 3-7,-10-5 5,1 3 1,-6 3-3,-5 0 3,-4 8 2,1 4-3,-6 1 10,0 5-3,0 2-6,-5 3-3,2 9-7,-3 2-1,-1 8 4,6 2 4,6 1-3,3 1-2,9-3-16,2-2-12,7-1-6,2-4-6,6-7 14,3 0 7,4-8 9,3-3 8,3-4-7,1-3 13,-4-7-3,-1 0 6,-4-6 4,-4 1-6,-9-3 3,-3 2-9,-7 0 1,-2 1 2,-4 9-2,-2-1 3,-2 10-2,-1 0-2,2 8-5,-2 7 9,0 13 7,2 5-3,0 6 7,3 4-13,-2-1-5,1-1 2,2-3 2,-3-4 4,0-8 4,-2-3-3,-1-7-18,-1-2-6,1-6-18,-2 0-10,1-7-18,-2-4-16,-1-6 52</inkml:trace>
</inkml:ink>
</file>

<file path=word/ink/ink16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8:53.6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1082,'-5'7'432,"5"3"-248,3 5-141,4 14-14,-2 7-7,4 15-5,-1 3-15,0 4-2,0-2 4,-4-10-6,-1-4 8,-3-12 2,-1 0-15,-1-12 9,1-2 4,-1-8 0,0-4-2,1-1 0,-1-3 0,3 1 1,-1-1 6,0 0-3,0-1-3,7-3-4,33-13-1,-17 11 11,4 4 17,11 3-2,3-1 14,7 4-21,-1-1-10,-3-2 1,-3 0-11,-2-2 5,-3-3-4,1 4-6,-5 0 4,-11 0-3,3 4 3,-16-4 3,5 3 2,-9-2-36,-4-2-15,-3-6-328,-12-8 259</inkml:trace>
</inkml:ink>
</file>

<file path=word/ink/ink16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8:53.0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 3 1067,'-41'-8'386,"37"10"-337,3 3-2,0-5-2,1 4-13,3-4-12,3 0-3,6 0-8,8 0 0,10-1 4,7 0 1,16 3-10,3-2 0,2 6-3,9 1 1,9 1 4,2 1-5,8 2 3,-2-1-7,2 4 2,0 0 2,1 3-1,-2 1 5,-6-1-3,0 1 0,-11-3-2,-5-2 0,-13 0-1,-6-3 5,-4 0-3,-3-1 3,-7-3 1,-5 1-9,-8-2 7,-5-2 1,-4 1 10,-2-2 32,-4-2 13,-4 0 1,0-2-4,2 2-31,-1 0-8,1 0-4,-1 0-17,0 0 4,0 0-11,-6 11 1,-9 41 8,18-13 1,10 19-2,-4 9 0,10 18 0,-4 6 4,2 10 0,3 2 4,-5-2 0,1-1-6,-5-14 6,2-2-3,1-13 2,-6-6 2,2-6 9,-4-9 13,-1-7 4,2-6 3,-4-9-3,0-5-4,-3-9 1,-3-5-7,-3-8 4,2 1-1,-2-1 5,-1 0-2,-2-1-4,-3-2-9,-3-2-4,-2 0-2,-7-2-8,-3 0 4,-13-2-9,-6 1-1,-8 3 1,-5-1-12,-8 2-2,-3-1 5,-10 4-6,-5 0 4,-1 1-5,-6 5-1,0 3 8,0 2 3,0 1 15,3-1-10,7 2-1,7-3 6,14-1-2,6-5 6,1-4 0,7 2 0,6-1-3,12 1-2,13 2-2,3-3-2,8-1 1,1 0 3,6-2 1,2-1-24,7-2-77,3-2-45,8-3 80</inkml:trace>
</inkml:ink>
</file>

<file path=word/ink/ink16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8:51.9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0 991,'0'0'349,"6"17"-298,5 46 5,-11-6 1,4 13-10,3 23-20,1 7-9,-1 8 9,1 2 11,-4-7 22,-2-4 16,-1-8 1,1-6-9,-4-9-17,0-4-10,-1-11-18,-2 1-2,-1-8-12,-3-5-3,2-4-5,-1-7 4,3-6-5,3-5-1,-1-14 7,1-3-9,1-9-26,-3-6-36,2-11-42,-2-11 57</inkml:trace>
</inkml:ink>
</file>

<file path=word/ink/ink16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8:48.4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9 1126,'8'2'392,"14"1"-315,1-3-4,19 1 1,6 1 2,1-5-54,3-3-5,-5-1-11,-7-1-6,-3 1-2,-2 2 5,-6 2 2,-1-2 2,0 5 0,-7-2-6,-5 1-3,-3 2-1,-8-2 6,0 1 6,-5 1-2,0-3-1,0 3-6,-1-1-4,1 0-25,0 0-9,0 0-10,0 0-3,0 0 9,0 0-15,0 0-125,0 2 122</inkml:trace>
</inkml:ink>
</file>

<file path=word/ink/ink16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8:48.0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4 123 1177,'0'-2'418,"0"2"-366,2 1 10,-2-1-3,0 0-25,0 0-9,1 5-12,4 20 3,10 59 10,-6-15-9,2 4 1,3 4-5,-3 1 6,7-2-4,-5-7-7,-2-11 1,3-8-8,-10-18-4,5-4 8,-1-13-6,-10-8 8,0-4 6,-1-3 1,-4-8 2,5-5-7,-6-16-1,-3-6 0,-3-14-5,-2-8-3,1-5 9,-3-6-12,1-4 5,1 2 5,3 1-19,2 4 18,0 8-3,-2 5-3,2 13 2,-3 3-6,0 11-1,5 0 5,0 8 0,0 6 2,4 4 0,-1 3-5,3 2 4,3 3-5,0 0-4,0-1 0,0-1 0,0 1-1,0 0 8,4 0-3,13 3-4,27 3 2,-12-4-2,2 3 9,13-3 5,1 3-6,1 1 0,3-2 0,-5 0 4,-1-1-3,2 0 0,-2 2-5,-4 0-4,-7 0 8,-9 1-3,-6-2 7,-8 0 1,-3 0-2,-5-2-31,0 0-24,-4 1-36,-3 0-20,-8 2 71</inkml:trace>
</inkml:ink>
</file>

<file path=word/ink/ink16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8:47.2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12 1081,'-8'-7'366,"5"3"-319,5 2-2,0 2-6,-1 0 14,-1 0-17,0 0-4,0 0 6,3 17-4,9 38-4,-10-1-16,-1 12-7,1 14-7,-1 6 3,2 2 1,2 0-1,0-3-2,-1-2 1,-4-11 2,-1-6 4,-2-12 5,0-6-9,5-8 4,-3-9-6,4-13-8,5-3 7,1-8 8,-1-2 3,13-2 17,-3-2 8,10-5 0,10 2 9,5-3-14,6-2-6,11 3-21,-1-3 0,2 2-4,-3-1-8,-7 0 11,0 0-5,-4 2 8,-2 1-7,-10 3-2,-8 0-1,-11 3-5,-7-1 18,-4-2-28,-4 2-4,0-1-29,-1 1-30,-1-2 269,0 0-161</inkml:trace>
</inkml:ink>
</file>

<file path=word/ink/ink16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8:43.2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139 930,'-10'-4'337,"2"0"-270,4 0-6,0 0-13,1-2 1,4-1-14,-1-2-11,3-3-5,2-1-5,-2-1-2,2 1 3,2 3-1,-3 0 6,-2 2 4,1 1 0,-2 0-2,0 4-9,0 0-7,-1 2-7,0 1-3,0 0 4,0 0-6,0 0 3,6 18 4,11 34-4,-10-15 6,0 0 4,2-4-6,-3-4 0,2-11-1,0 0-4,1-6 1,0-3 4,4-1-4,-3-5 2,2-8-1,1 1 2,-2-9 10,0-1-8,2-3 1,-2-6-2,0-7-1,0-1 7,-7-3 3,-1 6-8,-2 8 3,-1 4 31,2 11 0,-1 2 8,-2 1-1,1 2-28,-1 0-10,0 0 2,0 3-7,1 22-3,-1 48 6,1-21 1,11 8 0,-1 2-5,5 1 3,0 0-7,-3-3 6,-1-5 0,-3-6 2,0-3-3,-6-12-7,1-3 7,-6-11 2,-1-2 8,-1-8 1,-2-1-3,-2-5-6,-7-5-2,-2-7 2,-8-6-8,-1-6 1,3-1 8,-6-6 2,2 3 15,5 0 0,4 5-5,11 4-1,4 3-5,4 1-13,5 1-3,8 1-11,1-3 2,10 3 8,1-2 4,6 0 3,0 2 1,-6 0 8,0 2-6,-7 3 4,-1 1-7,-5 1-7,-4 1 5,-3 1 1,-5 0 10,0 0-2,2 0 23,-3 0 9,1 0-11,0 0 12,0 0-23,0 0-9,0 0-1,0 0-7,0 0 5,-1 0-7,1 0 5,-1 0 3,0 0-28,1 0-17,0 0-20,0 0-59,0 0-3,0-1 74</inkml:trace>
</inkml:ink>
</file>

<file path=word/ink/ink16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8:41.8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24 1014,'2'-24'376,"-4"24"-288,2 1-30,0 4-19,0-1 1,-1-4-12,0 2-5,1-2 5,-1 0-5,1 0 7,0 0 3,0 0-3,0 0-2,0 0-3,0 0-10,0 0-11,0 0 6,0 0-12,0 0 6,0 0-3,0 0 0,0 0 8,0 0-8,0 0 5,0 0-2,0 0-10,0 0 1,0 0 0,0 0 5,0 0 5,0 0 3,0 0 1,0 0-12,0 0 3,0 0-5,0 0-6,0 0 15,0 0-2,0 0-2,0 0 3,0 0-7,0 0 0,0 0 8,0 0 3,0 0-7,0 0-3,0 0 3,0 0-2,0 0 2,0 0 1,0 0-4,0 0-2,0 0 7,0 0-1,0 0 3,0 0 2,0 0-3,0 0 7,0 0-14,0 0-17,0 0-15,0 0-39,0 0-17,0-1 59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2:11.3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91 631,'-1'-1'271,"0"1"-165,0 0-37,1 0-12,-1 0-20,1 0-4,0 0 8,-1 0 6,0 0 9,0 0 0,1 0-18,-1-1-9,0 0-4,0 0 2,0 1 9,1-1 2,-2 0 1,1 0-2,-2 1-9,2-1-5,1 0-13,-1 0-6,0 1-2,0-1-2,1 0-1,0 0 0,3 0-3,18-5 2,33-2 0,-23 5-1,-2-1 2,4 0 1,-1-2-3,0 2 3,5 2-1,1 2 0,6 0 1,2 4-4,5 1 3,3 0-1,-3-1 5,3-3 1,4-2-3,0-1 0,-1-5-3,0 1 1,-3-1 4,-2-2-2,7 1 5,-2 1-1,-4 1-3,2 1 3,-8 3-5,-2 1 0,4 1 3,-4 0 5,3 4 4,-2-2-4,-6 2 2,-3-2-6,-7 1 0,-6-1 2,-5 0-2,-1 2 2,-7-2-4,-1 0-1,-3-1 0,-3-1-4,-1 1 4,-1 0 0,-2-1-2,0 0 6,-1-1-70,0 0-177,0 0 165</inkml:trace>
</inkml:ink>
</file>

<file path=word/ink/ink16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8:41.0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397,'0'0'473,"1"4"-464,2 13 1,2 24-14,-4-26-38,2-6-54,0-1-37,3-11 74</inkml:trace>
</inkml:ink>
</file>

<file path=word/ink/ink16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8:40.8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-3 1122,'-2'-2'384,"0"2"-341,-1-1 8,2 1 4,1 0-7,-1 7-28,2 47 0,-1-2-2,1 8-4,-1 24 0,1 10-11,-1 13-4,0 3 3,-1-9-2,0-3 6,-3-19-4,-3-11-3,2-20 4,-1-11-3,3-16-3,3-6 6,-4-13-5,3 1 3,2-6 5,3-7-8,10-6 0,3-6 2,10-3 2,6 2 0,6 3 12,9 7 1,3 7 6,3 1-1,1 4-10,-5 0-5,0-2-2,-1 1 4,1 3-7,-3 1 5,-8 0-3,-5 2 1,-12-1 7,-5 0-14,-6-2-1,-6 0-1,0 1 2,-2-2 5,-2 1 3,-1-2 6,-1 1-34,1-1-17,-1 0 29,0 0-13</inkml:trace>
</inkml:ink>
</file>

<file path=word/ink/ink16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8:38.7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03 377 1589,'-14'-6'3,"-6"-3"1,-13-7 10,1 1-6,-3-3-2,-4 4 10,-3 1 5,-8 0 11,6 4 14,0 4-10,2 1-3,1 3-12,-9 0-1,-3 5-3,-2 4-3,-1 10 2,5 5-15,2 6-2,2 5-10,-3 7-2,0 6 8,5 9 3,-2 2 5,12 6-1,5 2-9,11 7-3,2 1 6,10 5-3,0-1 3,7 3 3,7 3-11,1-6 8,9 3 4,3-8 0,1-4-6,10-1 1,3-3 2,5-2-3,3-2-1,1-5 1,1 1 2,-2-7-1,2 1 9,1-6-5,6 3-1,1-1 2,2 2-7,-2-4 8,-8-5-1,7-2-5,-2-6 8,6-2-3,1-2-6,-4-10 3,0 1 3,-2-8-1,3-3 3,7-6 0,1-4-6,-1-8 3,0-3-4,-10-9-5,2 2 8,5-1-4,-3-5 3,0 5 6,-7-6-5,-3-1-2,-3 0 4,1-5-2,1-1 2,-1-5 0,2 0 1,-4-4-3,-4-3 3,-6-5 2,-4-2-1,-8-7 0,-4-5 0,-1 0 2,-2 0 2,1 2 1,-2 2 18,-5-1 9,-1 2-8,-4 2 8,-2 3-21,-1-1-10,-4-2 10,-4-1-5,-3-1-4,-2 3 1,-3 1-10,1 3 8,-2-1-3,-4 1 5,-4-1 4,-6 0-5,-5 4-1,-8 3 48,0 4 6,-3 1-2,-2 2 15,-4 3-58,-3-1 2,-4 5 0,-4 0-14,3 3 5,-3 1-5,-7 5-1,1 0 8,-3 1-3,3 3 3,-2-2-2,-2 3-2,-1 2 1,2-1-5,5 7-30,0 1-4,3 2-62,1 5-18,4 6-24,3 5 261,-4 10-98</inkml:trace>
</inkml:ink>
</file>

<file path=word/ink/ink16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9:43.6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4 109 1056,'0'-4'378,"-2"0"-295,2 1-8,-1-4 0,0 4 6,-2-5-23,-1 1-1,-2 0-23,-1-3-2,1 4-11,-2-2-2,-2-2 13,1 2-11,-1 1 13,-4 0-8,-2 2-21,-4 0 3,-3 5-13,1 5-10,0 8-14,3 7-9,-2 1-13,4 2-9,6 4 8,0-2 0,11 1 10,0-2 19,7-6-1,4-2 5,5-6 7,6-3-6,3-6 15,-3-4 2,1-6-3,1-2 5,-7-6 0,0 0 0,-5-3 2,-5 1 0,-1 0 14,0 3 10,-4 3 5,-2-2 6,0 9-3,0 2-3,-1 1 17,0 6-11,1 6-23,-1 3-3,2 13-19,1 3-2,2 8 16,3 7-7,-1 0 1,0 3 1,0-5-2,0-1 2,-3-6-5,0-3 12,-3-7-3,-1-3-4,0-9 5,-1-1-7,1-5-4,-1-3 16,1 1-1,0-3-6,-1 1 0,1-2 0,1 0-2,-1 0-3,0 0-24,0-1-24,0 0-61,1 0 638,-1 1-415</inkml:trace>
</inkml:ink>
</file>

<file path=word/ink/ink16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9:42.8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266 923,'-6'-26'347,"4"2"-253,1-1 0,10 2-29,2-1-3,8-3-14,4-1-6,7-1-2,7 5 4,5 4 13,2 6 4,-3 12-11,-6 0-2,-7 10-29,-3 2-12,-4 6-1,-3 4-10,-2 8 3,-4 6-3,-7 8-4,-5 3 8,-11 8-31,-6 3-7,-6 0-18,-1 1-22,-6-3 6,0-3-2,-1-11-11,-2-6 2,4-11 17,3-9 16,6-11 35,7-1 25,3-8 18,2-2 16,5-3 5,0-1 6,6 1-3,2 1-15,4 5-6,0 2-13,3 4 7,10 8 7,4 10 6,2 6-1,3 11 8,-5 2-10,-2 8-1,3 0-4,-3 0-20,-2-4-4,1-7-4,-3-4-1,-1-6-8,-1-4-36,-1-4-50,-1-4-17,-2-10 52</inkml:trace>
</inkml:ink>
</file>

<file path=word/ink/ink16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9:42.2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 0 993,'3'10'390,"0"5"-297,-3 2 6,3 8-4,-5 3-32,4 8-23,3 17-23,-2 9-8,0 20-12,0 6 4,-6 0 2,3 1-2,-4-7 7,-5-7-4,-1-8 1,-1-8 1,3-8-1,0-11-4,3-11 3,0-7-15,0-18-43,4 1-28,-1-17 37</inkml:trace>
</inkml:ink>
</file>

<file path=word/ink/ink16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9:41.9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21 1059,'-3'-12'364,"0"7"-331,4 2 4,-4 2 6,2 2 13,1-1-7,-1 0-3,1 1-34,4 24 1,5 43 0,-1-12-2,-1 10-5,-2 5-4,0 4-1,-2 2 5,-3 3 4,-3-4-2,-1-8 2,-2-9-7,1-15-4,1-6-17,-1-10-34,3-3-23,0-18 40</inkml:trace>
</inkml:ink>
</file>

<file path=word/ink/ink16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9:41.6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60 1005,'2'4'347,"11"1"-316,4-3-19,9-2 0,5 1-3,-1-6 2,-1-3-1,4-1-4,-1 0 1,2 0-2,4 4-4,-3-3 5,4 4-6,2-1 3,-5 1 5,-1 1 152,-1 0-114</inkml:trace>
</inkml:ink>
</file>

<file path=word/ink/ink16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9:41.3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8 0 633,'22'49'301,"-23"-46"-109,-4-7-96,1 0-23,2 4-8,-2-5-12,1 5-3,2 0-4,-3-1-7,3 0-1,0 1-6,1-1-6,-1 0-8,-1 1-5,-8 0-5,-25 3 2,20-2 0,3 4-3,-2 1 3,-4 0-1,-2 4 2,-3 0 1,-4 1 1,2 1-2,0 2-1,0-1 1,4 8-11,-1 0 6,3 1-7,1-1-2,5 2 8,1-2-8,2 1 3,3 2 0,0 0-6,3 2 5,7 7-3,2-2 1,6 4 2,2 0 1,4-4-6,3 0 6,5-6-4,0-5-2,1-7 2,6-4-7,2-5 1,1-3-4,-2-4 3,-5-5 0,-5-2 3,-3-1-12,-4-6-33,-2 0-16,-5-6 32</inkml:trace>
</inkml:ink>
</file>

<file path=word/ink/ink16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11-18T08:28:51.2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,0 0,0 0,0 0,0 0,0 0,0 0,0 0,0 0,0 0,0 0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2:08.4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0 1081,'-1'9'430,"-5"4"-282,5 4-33,-3-5-41,-3-5-25,10 2-36,-3-3-12,0-2 11,7-1-102,6-16 72</inkml:trace>
</inkml:ink>
</file>

<file path=word/ink/ink16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0:57.3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6 63 630,'-87'11'291,"7"-1"-180,5-7 17,5-3-16,12 2-24,4-2 11,22 1-16,8 4-11,10-6-14,6 0-21,4 1-8,2-2-5,6 4-13,4-2-10,11 1-2,7 0-4,22 4 3,12 1 2,16-1 1,9 1-1,14-6 1,2 0-2,10-3-1,6-3 2,1-1 0,-2-4 2,4-2 0,-5 0 0,-7-1-2,-2 3 1,-9 3 0,-4 0 3,-7 3-1,-6-2 1,-9 3-4,-10 0 2,-11 3-2,-8 1 0,-17-1-6,-2 0-16,-11 1-30,-5 0-16,-3 2 36</inkml:trace>
</inkml:ink>
</file>

<file path=word/ink/ink16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0:24.9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 0 1037,'0'10'380,"0"0"-314,3 3-18,-3 1-21,4 4-7,-4 5-1,2 2 1,2 14 2,0 9 2,8 24-5,-4 11-3,2 18-3,2 5-12,-5 1 14,-2-1 3,1-1 4,-3-3 8,-5-5-14,-2-5 0,0-7-2,-7-6-1,1-7-1,1-3-4,-7-11-3,4-2-5,3-9 4,-2-2-2,4-11-2,0-5 5,1-12-9,1-4 4,4-7-18,-3-5-30,-1-11 206,0-8-137</inkml:trace>
</inkml:ink>
</file>

<file path=word/ink/ink16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0:23.4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 15 836,'-3'-6'349,"-4"0"-204,2 4-37,-4 0-36,3 2 2,2 4-9,0-2 7,2 1 5,-3 1-10,6 2-19,1 4-11,2 7-34,5 6-3,-2 14-1,4 8 0,5 17 1,-1 6 0,-1 8 1,0 1-3,-5 2 2,0 2 0,-2-1-3,-3 0 4,-3-3-1,-1-1 5,-3-2-2,-5-3-3,2-4 0,-2-7-5,1-3 2,4-1 7,1-10 0,1-2 0,1-13 2,0-5-6,1-4-3,1-3-1,2-5 2,1-1-3,0-1 9,2 1 3,1 3-7,0 1 6,3-3-7,0 1-2,1-1 5,2-2-2,1-3 10,-1 0 1,5-2-3,1-2-3,1 1-11,-4-2 2,3-1 1,-8-1 1,5 2 4,4-2 1,-1 1 0,9 0 4,-1-2-7,7 1 0,6-1 0,8 0-2,6-1 2,2 0-1,1 2-13,-5-2-1,7 1-17,1 1-4,1-3-3,3 1 1,-5 0 8,-2-1-1,1 0-8,-1-1-1,-2-2 0,-2 0 0,-5 2 19,-3-1 4,-8 3 6,-1 1 10,-8-1-1,-7 2 1,-3 5 0,-6-1 1,-5 4-9,0 3-22,-14-1 23</inkml:trace>
</inkml:ink>
</file>

<file path=word/ink/ink16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0:22.3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92 803,'-4'14'318,"6"-5"-197,-5-7-57,1 0-4,-1-3-8,1-4-12,4-2 8,-2-7 8,4-3 4,-3-5 5,0 1 2,0 4-24,2 7-2,1 6-18,0 3-10,-1 1-5,-3 0-4,0 5-3,5 4-1,-2 7 0,2 5 2,3 6 0,-3 1 3,1 1-2,0-2-4,-3-3-5,-2-4 2,-2-11 4,1-4 2,0 0-2,-4 12-6,-3-7-13,0-4-4,-4-8 5,3-1 2,-3-3 11,-2 0 8,8 3 12,-5-3 2,10 7 13,0-1-11,2 2-3,-2-2-3,0 0-8,0 0 1,9 5-2,33 18-2,-17-19-27,-2-2-17,2-5-53,-1 0-251,-1-2 245</inkml:trace>
</inkml:ink>
</file>

<file path=word/ink/ink16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0:21.8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75 809,'-9'-8'328,"7"4"-215,0 2-45,8 1-31,2 4-8,7-3 0,5 1 4,2-2-8,5-3-5,4 1-13,6-1-2,-2 1-5,2-2-2,-3-3-8,-7-5-13,-6 0 44,-3 3-21</inkml:trace>
</inkml:ink>
</file>

<file path=word/ink/ink16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0:21.5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376 583,'0'0'315,"0"0"-3,0 0-221,0 0-23,2 0 0,4-2 0,1-3 6,24-37-7,-21 15-10,-1-7-15,-3-2 0,-5 0-2,-5-1 6,-3 3 2,-1-1-10,-1 6-14,1 5-9,-1 8-16,2 4-2,0 7 0,-2 3-10,2 4 8,1 7-1,5 18-7,2 11 6,6 19-23,2 7-12,2 4-21,2 0-5,1-4 4,3-5 9,-3-7 21,-3-6 7,0-8-6,-6-5-17,-4-14-29,-5-3 67,-5-12-3</inkml:trace>
</inkml:ink>
</file>

<file path=word/ink/ink16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0:20.8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4 619,'-2'-2'238,"2"0"-182,0 2-13,0 0-18,0 0 4,-1 0 2,0 0-2,1 0-16,0 0-3,0 0-14,0 0-34,0 0 30</inkml:trace>
</inkml:ink>
</file>

<file path=word/ink/ink16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0:20.1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26 839,'-3'-15'358,"1"8"-225,0 3-22,2 4-21,-3 3-29,3 2-10,-3 8-15,-1 4 2,4 8 6,-3 6 7,3 9-5,2 6-10,3 16-16,3 11-6,4 22-4,1 9-4,1 3-6,0 2 1,-1-11 28,-3-4 9,-1-8 9,-2-11 0,-1-10-26,1-4-10,-6-10-7,-2-7 3,-2-9-6,-2-6 6,-1-15-4,3-3 1,1-7-2,0-3-9,1 0 1,0-3 2,0 1 5,1 1-1,-1-1-21,-2-10-17,-8-33-64,8 21-15,0-5-302,-1-5 279</inkml:trace>
</inkml:ink>
</file>

<file path=word/ink/ink16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0:19.6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 72 530,'-1'-11'295,"-7"-24"-9,6 23-192,2 3-38,-2 4-2,4 4 8,-3 1 5,-2 2-2,2-2-5,1 0-17,-1 0-4,-3 11-7,-7 35-10,11-14-3,-4 5-3,3 10-5,-3 7 8,3 13-3,1 4 0,0 16-5,1 1-9,-1 5-3,1 3 0,-1-9 2,1 0 6,-1-8-6,0-3 3,1-8-4,0-5 2,3-7-1,-3-8-1,4-13-4,-1-4 2,0-15 3,-1-3-2,-3-8-4,1-3-16,-1-9-5,0 0-1,-1-15-16,1-4-4,0-7-23,-4-10 13,2-2 35</inkml:trace>
</inkml:ink>
</file>

<file path=word/ink/ink16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0:15.5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6 0 628,'-27'18'321,"4"-3"-8,5-1-228,12-1-10,3-2-14,12 0-29,8-3-1,9-4-3,6 0-1,7-7-6,3 1-11,4-3-6,-2-4-4,-1 5-1,-4-3 2,-6 0-6,-1 4-8,-3-1-38,1 3 32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18:39.8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0 17 1113,'-9'-3'401,"1"-2"-331,2 1-17,-3 0-10,0 3-6,2 1-4,1 0-1,0 10-15,-1 3-4,1 16-10,-2 5-5,7 10 2,1 5 2,5-6-8,3-2 5,2-9-6,1-5 0,3-10 5,1-4-4,2-8 9,-1-6-1,0-7-1,-1-3 4,-5-6-11,1-2 2,-5-3 8,-3-4 7,-3-3 10,-9-2 3,-4-1-2,-3 5-10,-5-2-2,2 3-3,-1 4-3,4 4 1,-1 10-5,-1 5-14,1 8-21,1 5 2,2 14 4,2 7 13,3 9 11,3 5-5,5-5 6,1-1-6,4-6 7,0-8 1,5-5-10,-1-8 0,2-10-5,0-3 1,1-10-5,1-5-1,0-6 4,-2-2-2,0-4 16,-2-5 4,-3-1 1,-1 0 3,-1 4 0,-2 6 2,0 7 3,-1 4 5,-1 5-2,0 5-1,1 3 4,1 0-4,-1 0-1,0 0 1,7 19-11,11 32 0,-6-17 1,0 1-1,1 3 4,-1-3 0,-1-2 1,2-1-1,-8-11-2,3 0-4,-4-11-50,-2-3 41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2:08.3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7 0 1003,'29'38'356,"-33"-17"-313,7 7-23,1 10-7,4 5-8,2 6-5,-1 0 2,-4 2-2,-3 0 6,-1-5 4,-1-3 7,-2-9 6,-1-6 1,-6-10 8,-1-4 1,-2-6 9,-2-2 10,-3-4-1,3-2-13,-4-5-11,0 1-19,4-3-9,-3-1 0,2-1-8,1-9 9,3-1-6,1-1 8,6-10-46,1 0-35,4-10-21,2-7-49,4-7 105</inkml:trace>
</inkml:ink>
</file>

<file path=word/ink/ink17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0:15.3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1 58 959,'0'-2'360,"-2"2"-293,2 6-13,3 15-31,1 10-9,1 19-8,2 9 1,-2 8-1,-1 1-3,1 0 1,-2-4-3,1-17-2,-3-8 2,-1-18 0,0-8 5,-2-8 2,1-3 0,-1-10-6,-1-8-4,-1-14-2,2-5-4,-1-13 7,-1-4 2,-2-4 8,-4-2 10,-2 1 9,1 5-2,-1 7 7,2 5-5,4 14-12,0 8 5,3 13-12,2 1-1,1 2 5,-2 0-9,2 1 1,0 1-3,0 0-3,16 1 4,29 2-3,-19-2 1,9-3 8,3-1 4,4 1 11,-1-3-1,-5-2-3,-4 1-4,-5 0-5,0 0-6,-3-1 4,-1 1-8,-7 0 0,-1 3 3,-7 0-4,-2 0-6,-5 2-33,-1 1-16,-7 5-48,-3 6 95,-9 5-7</inkml:trace>
</inkml:ink>
</file>

<file path=word/ink/ink17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0:14.0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3-3 992,'-19'3'366,"6"0"-307,-3 4-13,6-3-12,-2-2-12,3 0 4,7-2 15,0 1 8,2 1 15,0-2 7,0 0-13,0-1-1,0 0-26,0 0-14,21-3-8,33-3-6,-12 5 2,4 2 4,11 1-2,3 0-6,22 6-8,4 0-15,11 0-11,6 3-5,-5-2 5,7 1 6,5 2 14,-4-2 6,-3 1 5,1 0 2,-11-2-5,-4 3 5,-10 1-3,-6-1 1,-9 3-4,-6-2-1,-5 0-2,-9 0 3,-13-3 8,-5 0 0,-12-1 5,-4-3-3,-7-5 1,0 4-1,-3 1 1,-2 2 2,-6 7-1,-3 0 1,0 4 0,0 4 0,5 5 2,2 5-5,0 6 8,0 6-9,4 14-5,-1 7 11,3 10-9,6 9 5,-1 9-2,4 3-8,3 9 1,-1-1 2,1-4 4,-3-5 5,0-13 3,0-7 2,-1-14 9,-3-6-12,0-14-4,-3-8-3,-4-11-2,-1-6 0,-3-9-8,-1-2-8,0-6-37,-2-7-2,0-9-9,1-5-9,-2-13 55</inkml:trace>
</inkml:ink>
</file>

<file path=word/ink/ink17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0:13.0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5 638,'27'-17'310,"-22"17"-134,-2-1-32,4 0-81,2 1-17,1-1-8,5-2-8,5 3 0,3-2-3,8 1-3,1-3-4,10 0-6,2 0-6,1 0-5,5 3 2,-1-1 2,2 2-3,10 1-4,2 2-1,4 0-1,2 2 3,1-3 1,5-1-2,8 2 0,0-2-2,6-1 2,3 0 1,0-2-6,-2-2 0,-2-1-9,-6 0-1,-10-2 3,-5 3-4,-16-1 0,-9 1-1,-11 2-25,-5 0-51,-13 2 64</inkml:trace>
</inkml:ink>
</file>

<file path=word/ink/ink17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0:12.6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-2 921,'-3'0'342,"3"3"-271,-3-2-23,3 6-16,-4 0 0,4 5 14,1 5 10,5 5 8,2 9 0,6 19-23,0 11-10,5 30-17,2 17-7,-5 15-4,-1 8-3,-6-3 5,3-6-3,1-9 1,-1-8 0,-5-15-7,-2-3 3,-5-12 2,-2-6-1,-3-12 5,1-8-1,-5-16-9,2-5-1,1-12-7,1-1 5,0-9 7,1-5 0,0-1-2,0-7-5,0-4-6,1-1-7,-1-4-15,3 3-10,3 1-17,1 1-7,3 3-61,0-2-182,4 7 213</inkml:trace>
</inkml:ink>
</file>

<file path=word/ink/ink17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0:10.7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50 212 354,'-3'-1'136,"2"0"-105,0 1 4,0-1 44,0 0 14,1 0 35,-1 1 1,0-1-32,0-2-14,0-1-29,1-1-4,0-24-4,0 25-1,-3-4 2,3 5 0,-2-4 3,-3 1 4,5 2 7,-4-1-6,-1-2-10,-1-2-6,-2 2-14,-3-2 1,1-1 1,0 2 0,-4-2 5,2 2-4,2 1 0,-4-2-4,3 1-13,-2 0 1,-7-1-15,2 3 4,-1 0 0,0 2-1,1 2 5,1 1-3,-2 2-2,-1 1 1,-1 3 7,-4 1-6,0 2 2,4 1 0,-4 1-3,1-1-1,4 3 6,-3 0-5,5 1-4,4 3 5,3 2-12,2 0 7,3 3 0,1 1-4,1-3-1,3 4-1,3 0-11,1-1 2,6 1 7,1 0-3,7 0 5,5 0-2,4 1 2,5-2 2,3-2 2,0-2 5,2-4-1,-3-3-2,-1-2 5,3-1-4,0-3 4,4 1-2,-1-6-2,-1-2 3,-5-6-1,-5-3-1,-4-1 5,-1-1-1,-5 1 0,0 2 2,-5 1-7,-3 1 2,-4 1-3,0 1 3,-3 4-25,0-1-21,0 3-42,-3 0 243,1 0-129</inkml:trace>
</inkml:ink>
</file>

<file path=word/ink/ink17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0:07.4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8 753,'10'-7'343,"-4"2"-77,-5-1-234,6 6 10,-7 0 1,3 4-4,0 7-3,3 7-5,-2 13-15,-1 8-9,-1 13-6,-1 3-1,-1-5-4,-1 0 3,0-13 1,-2-5 3,2-9 2,-1-6-1,5-8 6,-2-3-2,4-4-2,1-1 3,-3-4-4,5-3 2,3-1 6,2-3-1,5 3 2,0-2-4,6 4-3,1 1 1,4 4-3,1-1 0,-1-1 1,4 2-1,2-1 0,-3 1-4,-3 1 0,-2-1-1,-8 0 0,-3 0 2,-2 0-2,-4 0 0,-4 1-14,1 1-8,-2-1-36,-1-1-24,0 0 53</inkml:trace>
</inkml:ink>
</file>

<file path=word/ink/ink17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0:56.9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8 121 961,'-46'-6'354,"7"3"-250,3 2-40,11 2-3,7-1-7,9 2-11,4-3-9,5 2-17,7 3-3,12 0-14,8 7-5,18-1 4,3-3-1,12 1 0,4-3 2,14-1 0,5-2-2,8-2 3,4 0 0,2-5-1,2-2 1,4-1-1,1-2 0,-1-2 2,-1-1 0,3-2-1,-7 2 4,-12 4-5,5-1 3,-7 3-1,-4-2-2,-1 1 4,-10 0-2,-14 0 1,-2 3-3,-13 0 0,-2 5 3,-13 0 0,-11-2 1,-11 2 2,-2 0-2,-10-1 4,-4 0-8,-15-2-15,-11-2-10,-14 2-19,-11-1-8,-17 4-31,-4 1 0,-6 4 0,-7-1 41,-8 0 32</inkml:trace>
</inkml:ink>
</file>

<file path=word/ink/ink17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0:56.4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286,'87'8'183,"4"4"26,-3-2-70,-1-2-23,0 2-6,-6-3-34,1 2-5,-2-2-47,-4 0-7,-7-1-10,-3-2-5,-5 2 7,-8-2 2,-14-1 19,-7 1 2,-11-1 6,-2 0-6,-11-2-15,-4-1 14,-11 0 23,-8-1-3,-16 0-31,-9 0-27,-27-1-61,-3 0-112,-16 4 128</inkml:trace>
</inkml:ink>
</file>

<file path=word/ink/ink17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0:41.2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1 220 649,'-62'29'294,"59"-25"-108,-4-3-90,4-1-14,1-1-13,-2-2-11,4-8-23,3-2-7,3-6-4,4-3-5,0-6 6,-5 0-1,5-3 1,-6 4 3,0 7 1,6 2-2,-10 6-1,2 2-6,-2 4 2,-5 4 1,6 2 0,-4 0 4,-1 0-2,5-2-1,0 2-4,-1 0-9,0 0-7,0 0-7,0 0-5,6 13 6,14 28 5,-10-19 1,0 1-2,-3 0 1,1 0-6,-4-5 4,-1-1 3,2-5 6,-4 0-1,4-2-2,-1-4-6,-1 1-8,2-5-6,-3 0-2,0-2-6,3-3-14,1 2-32,0 1-18,3-3 53</inkml:trace>
</inkml:ink>
</file>

<file path=word/ink/ink17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11-18T08:30:39.1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,0 0,0 0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2:07.7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4 958,'-6'-1'375,"2"-2"-265,5 5-46,-2-2-18,0 1-6,1-1 3,-1 0-4,0 14-13,2 38-14,6-11-17,0 2-22,-2-1 19</inkml:trace>
</inkml:ink>
</file>

<file path=word/ink/ink17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0:24.3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1062,'6'1'368,"6"1"-344,3 0-10,10 0-8,6 1-2,15 4 4,8 3-6,19 6 2,3 3-1,8 1-2,9 3 2,0-2-1,1-2-1,6-1 3,-5-3-4,-4-5 1,5-4 1,-3-7-2,-4-6 3,-4-7 0,-7-2 0,-11-2 1,-3 3-3,-4 0-1,-6 3 0,-9 4 0,-6 2 0,-7 6 0,-3 2 0,-5 4 5,-2 3 17,-5 4 18,-3 2 10,-5 2 10,-3 1-15,-3 4-17,-2 7-4,1 6-19,-2 5 1,-2 10 3,3 3-9,-1 7 2,4 2 3,0 9-3,-1 4-2,1 8 0,1 7-2,1 12-4,2 3 10,-1 9-4,-2 4 10,3-4 8,-6-2 15,4-3 22,-1-7 1,-5-14 4,4-3-13,-5-16-5,4-2-4,-5-13-6,-1-4-4,-4-17-11,-8-9-4,0-11-12,-2-8-16,-6-13-48,-1-9-33,-9-20-28,-6-12-2,-10-18 11,-11-6 11,-8-23-147,-7-4 171</inkml:trace>
</inkml:ink>
</file>

<file path=word/ink/ink17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0:08.7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-1 1205,'-4'-1'451,"0"2"-291,4 1-147,0 0-2,11 10 0,2 4-10,5 12 1,0 5-2,-3 14 3,2 7-3,-4 4 1,0 4-3,-3-7-7,-1-4 8,-4-8 1,-1-5 8,-1-8 3,-1-6-8,2-7-6,-1-5 5,3-6-1,1 1 5,5-3 1,2-6-6,6 0 1,4-1-1,6-1 0,7 3-2,5 1 1,-1 1 0,0 3 2,-4-1-3,-5-3 1,-3 0-4,-2-2 1,-2-1 1,-2 3 4,-3 1 0,-7-3 1,-2 2 0,-5-1-41,-3-2-25,-1 1-55,-2 1 65</inkml:trace>
</inkml:ink>
</file>

<file path=word/ink/ink17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0:06.7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135 536,'-16'-1'297,"6"1"-105,5 0-24,5 1-39,1-2-47,3-1-16,-4 2-26,0-1-18,12-6-5,31-14 3,-14 13 10,1 0-2,9 2 2,5 0 0,15 2-13,13 4 0,6 5-14,6 0-11,9 2-30,-2-1-10,5-1-6,-2-3 6,-4-4 26,0-3 8,-7-3 9,-2 1 5,-11-4 1,-5 0 2,-10-1 1,-11-2-1,-10 4-5,-10 0-21,-13-1 18</inkml:trace>
</inkml:ink>
</file>

<file path=word/ink/ink17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0:06.1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6 159 845,'0'-1'325,"1"-3"-243,-2-1-24,-10-23-25,-2 24-2,0 0 0,4 3-3,-4-2 0,3 3-1,0-3-2,0 2-1,6 1-9,2-1-4,2 1-2,0 0-5,0-1 4,0 1 2,24-2-7,36-1 1,-8 2-2,3-1-2,11 1-3,5-1 2,10-1-7,5 0-6,3-1 5,5 1 0,-2 0 9,0 0-2,3 0 2,0 0-1,-3 0-1,-1 0 6,-5 0-4,-2-1 2,-4 3 0,-3-3-1,-7 1 2,-2 0-3,-5-5-1,-1 2-4,-9-2 2,-6 0 5,-9 2 4,-5 4-1,-6 4 10,-6 0 3,-5 3 17,-3 1 9,-5 0-7,-1 5-7,-6 1-11,1 3-6,-6 8-6,-2 6 3,-1 14-13,-1 4 2,1 14 3,0 9 1,2 15-2,3 8-11,2 7-1,0-2-2,4 0 1,0-5 12,2-3-3,1-3-5,4-4 7,-2-4-5,-2-2 4,5 2 4,-8-10-2,6-2 3,1-7-1,-4-8 0,0-8 5,-2-5 4,-4-7 5,-3-4 7,-2-5 5,-2-1-4,-2-6 0,3-1 0,-7-4-14,-3-1 4,-2 0-6,-5-7-3,-1 4 13,-4-2 1,-3-3 9,-1 3 0,-8-3-13,-2 1 2,-13-3-17,-4-1 2,-8 0-6,-4-3-1,-8 4 2,-6-2-8,-2 4 15,-1 1-7,-2 1 5,4 7-2,-2-1 2,2-3 0,-1-2-2,1 0 1,-2 3-6,-1 2 0,5 2 1,3 2 7,4-3-7,4 3 0,9-2 4,2-2-6,6-1-4,4-1-12,9 1-59,4-1-31,15-1 67</inkml:trace>
</inkml:ink>
</file>

<file path=word/ink/ink17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0:03.7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12 1183,'-4'-6'412,"2"1"-382,4 4 4,-5-1 6,6 2-4,-3 0 3,-1 0-5,0 0-3,0 0-8,1 0-8,2 12 5,20 52-16,-7-13 10,6 16-14,-3 4 0,1 10 4,-2-2-10,-3-4 5,-2-2-3,-1-9 0,-1-4 5,-3-6 10,2-6-8,-3-7 10,0-3 7,0-8-4,-1-2 8,-2-11-11,-1 1-6,0-4 1,-2-2 2,1 2-2,0-2 2,-1 2-7,-1-1 0,-1 2-5,0 1 5,-1-3 0,-1-5-2,3-1 10,-1-1-12,1-2-4,1 4 5,0 0-3,0-3 2,1 0 2,0-4-1,0 2 2,1-1-7,-2-2 1,0 0-4,0 0 10,0 0-2,3 7 2,12 25-2,-14-20-2,1 3 2,-2 1 0,0 4 1,0-1-5,1-2 10,3 1 1,-2-1-3,2 0-4,-1-1 0,1 2 0,0 2 3,0 0 2,-1-4-6,-2-1-1,2-3 6,-2-3 11,2 2-8,-3-3 9,2 1-11,-2-6-5,0 1 9,0-3-5,0-1-3,0 0-4,0 0 1,0 0 1,0 0 2,0 0-1,0 0 0,0 0-1,0 0 1,0 0-4,0 0 1,1 0-6,3 1 9,1 0 5,1-1-9,25 6-2,-24-6 1,1 0 2,-5-2-2,2-1 3,-2-1 1,-1 3-14,3-2 6,-3 2-4,1 2-10,1-2 3,-3 3-12,0-2-16,-1 0-15,-1 0-37,0-1 226,1 1-110</inkml:trace>
</inkml:ink>
</file>

<file path=word/ink/ink17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1:04.8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1 257 879,'-10'-6'362,"1"-1"-231,1 1-33,-4-1-13,-1-2-11,1 1-13,1-1-16,4 0-5,4-4-12,-1-2-2,4-2-3,0-1-11,-2 0-9,2-1 4,2 3 3,-2 0 3,6 6 2,-5 3 1,-1 3 1,0 3-2,3 5-13,6 9 1,3 15-14,4 12-2,1 10-6,-1-3-1,2-8 4,0-8 6,-2-12 11,1-5-5,-2-11-1,0-3-10,-1-10 9,-2-4-2,-2-9 6,-3-5 2,-3-3-7,-1-1 13,-3 0 8,-1-2 7,-4 2-2,-2 0 1,2 8-6,-2 5 1,3 9 3,1 3-3,3 5-7,3 4-4,2 9-7,5 6-5,6 13 3,4 8-2,9 5 9,-1 2-3,4 1 4,0-5 5,-6-3-11,1-5 6,-11-10-6,-7-2-3,-5-9 8,-2-2 1,-8-3 1,-3-5 6,-6 0-7,-10-2 7,-6-1 9,-1-4-1,0-5 14,4 1-3,7-1-12,4-1-4,9 7 0,2-2-9,4 3 6,3 3 2,-1-1-16,0 1 6,0-1-10,0 0 3,5 0 5,9-3-10,27-3 4,-22 1 0,1 2 2,4 0 6,1-2 4,0 0-11,-1 0 3,-6-2-5,-1 4 1,-6-1 7,-4 1-2,-1 1 10,-4 2-7,3 2-3,-3-1-14,1 3-23,-3-5-86,0 2-5,0 0 69</inkml:trace>
</inkml:ink>
</file>

<file path=word/ink/ink17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0:40.5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57,'6'62'307,"-9"-54"-185,3 1-46,-1 6-15,5 0-1,4 7 5,-4-2 4,-1 4 8,1 2 1,1 3-1,2 4-8,1 5-23,0 3-7,6 12-27,-1 4-2,6 8-8,-1 2-5,3 11 4,4 3-1,1 2 2,4 2 0,2-7-3,-7-6 1,3-4 1,-6-6-1,-2-5-1,3-5-2,-8-9 5,2-7 2,-8-9-3,1-3-3,-6-10-15,-2-3-6,0-5-9,-4-3-11,0-2-38,-3-3-9,-4-8 56</inkml:trace>
</inkml:ink>
</file>

<file path=word/ink/ink17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0:11.7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35 875,'-4'-6'360,"1"5"-239,1-1-26,2 2-14,0-1-27,0 0-9,0 0 0,0 0-1,10-2-6,34-9 11,-15 9-8,2-1-7,0 4-10,4 4-8,-1 4-13,1 5-1,-1 2 2,-4-1-5,0 5 3,-1 3 6,-3 1-1,0 3 0,-10 0-2,-4-3-9,-9 3-2,-3 0 0,-5 1-1,-5 1 6,-4-5 3,-7-2 3,-3-2 3,-4-4 2,-2 0 14,0-2 8,-1-4 0,4 3-4,-5-5-19,6 2-11,-1 1 6,-4-1-9,6 2 6,-4-3 3,7 0-10,6 0-11,3-2-41,4-3-41,5 0 232,-1-3-125</inkml:trace>
</inkml:ink>
</file>

<file path=word/ink/ink17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0:11.3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23 980,'-11'-23'383,"8"23"-261,0 1-31,-1 4-27,1 2-15,6 6-26,-2 3 0,3 7-10,5 4-2,1 6 0,4 4-4,-2-2 1,2 4-5,-4-4-1,1 1 1,-2-5-1,-5-3-1,2-3 0,-5-7-3,0-3-2,-3-4 3,-5-5-7,2 2-4,-2-5-21,2-1-15,-2-8-15,0-6-3,-6-13-116,4 0 128</inkml:trace>
</inkml:ink>
</file>

<file path=word/ink/ink17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0:48.3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3 0 978,'0'11'357,"4"10"-271,2 7-67,-1 14-6,1 12 5,-3 17 0,1 13-8,-4 12-3,-1 4 2,-8 4-2,-5-2-1,-2-3 1,-7-6-4,-4-16 8,1-11 10,-1-19 10,8-9 5,7-18-6,2-6-8,6-9-8,1-3 3,3-4-7,1 0 3,-1 1-5,6-1-8,19-6 4,43-11-2,-22 14 1,3 3 2,3 2-3,2-1 0,5 2-4,0-1 2,-5-1-1,-4 2 3,-11-1 2,-5 3 0,-8 5-2,-4-3-2,-6 4 0,-5 0 1,-2 3 6,-5 3-18,-4 2 6,-2 0-1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2:07.1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 21 1218,'-31'6'417,"31"-5"-393,1-1-12,6 0-19,0-7-45,6-14 36</inkml:trace>
</inkml:ink>
</file>

<file path=word/ink/ink17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0:42.6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2 1149,'1'3'443,"-1"-3"-337,1 4-29,-1-4-41,0 0-16,0 0-19,0 0 3,0 6-23,2 23-15,-5-25-23,4 1-7,-3-3-6,3-1-15,5 6 64</inkml:trace>
</inkml:ink>
</file>

<file path=word/ink/ink17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0:42.3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6 31 774,'-7'0'371,"-3"1"-101,3-1-205,-5-2-21,-1-2-18,1-1-3,2 1-4,5 1-1,0-2-11,3 1-2,1 1 1,-2 0 3,2 3 2,0-1 1,1 1 8,0 0-2,0 0-5,2 3 2,9 22-13,15 36 0,-18-10 8,0 4-10,-7 1 0,-4 3 1,-2-2-8,-4-2 7,-3-7 0,4-3 0,-3-13 1,3-4 3,7-10 6,-7-8-6,10-5-6,-2-3-16,0-3-7,3-2 5,4-4 8,6-3 8,3 0 4,7 1-2,4 2 1,4 3 1,8 4 0,4-1 2,6 3 2,-6-3 0,-4-1-3,-3 2 1,-13 0 0,2 1-5,-11 1 3,-6-1-3,-3-1 0,-3 0 6,-3-1 3,-1 2 2,1-1-44,0 0-47,1 0 52</inkml:trace>
</inkml:ink>
</file>

<file path=word/ink/ink17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2:22.2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8 900,'28'-16'338,"1"23"-221,-2-2-68,9-1-5,2 0-5,12-4-28,4 0-5,5-3 1,1-3 0,-5 1-3,0-1 2,3-1-4,-3-1-1,-2 1 32,-7 1 2,-8 3 3,-5 2 0,-7 2-30,-3 3 1,-8 1-5,-1 6 0,-5 7 6,-3 6 8,-3 16 2,-2 6-2,-4 11-5,-1 5-7,0 2-4,-1 0 13,2 1 17,0-2 3,0-4 5,1-3-10,-1-8-20,3-5-4,-3-8 6,3-2-8,0-10 2,-1-5-3,2-6-11,-2-7 3,1-2 2,0-1 3,0-3 6,0 1 9,0 0-31,0-1-12,0 0-41,0 0-31,0 0 69</inkml:trace>
</inkml:ink>
</file>

<file path=word/ink/ink17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2:21.6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2 1132,'1'-4'432,"-2"1"-342,5 5-2,1 3-52,4 4-12,3 7 11,-1 9 6,2 15 6,-9 10-5,-3 24-19,-1 6-14,-7 9-4,3-2-2,-3-12-5,1-5-6,5-17 53,5-4-4,-1-16 5,4-7 4,-3-11-48,-1-7 6,8-5-8,-3-3-7,8-2-20,-1-4 5,6-6 4,5-1 10,7 0 11,4-1-6,14 7-4,6 4 8,9 1 5,2 3-5,-2 0 5,2-1-10,-1 0-3,-2 0 10,-12-2-4,-9 0 8,-15-3-5,-7 3-12,-9-2-24,-3 1-9,-8 1-21,-1-5 1,-6-1-41,-5-3-20,-4-10 81</inkml:trace>
</inkml:ink>
</file>

<file path=word/ink/ink17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1:42.3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9 70 622,'-23'-17'284,"-6"1"-163,-5 0-14,-7 6-43,1 2-32,-2 5-13,2 4-12,4 5-16,0 5-7,3 4-2,-2 2 3,3 1-14,2 2-58,2-2-159,8 4 158</inkml:trace>
</inkml:ink>
</file>

<file path=word/ink/ink17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1:41.8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5 9 311,'-20'-5'175,"2"4"-50,2 0 2,-1 0-46,3 2-34,0-1-25,0 0-18,1 0-3,-1 0 1,-2 1-6,-2 0 5,-1 3-3,3-1 0,-3 2-8,4 1-5,-5-1 2,-2 3 2,-2 1 11,2 2 1,0 1-39,-1 1-43,3 3-65,1 2 80</inkml:trace>
</inkml:ink>
</file>

<file path=word/ink/ink17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1:35.7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7 192 635,'-14'9'256,"0"4"-173,-1-3-21,-2-1-30,2-1-1,-4-4 11,4-2 19,4 1 4,4-3-1,0-9-15,4-4-26,3-14-19,1-4-7,4-7 1,0 1 7,4 4 0,0 4-1,1 12-8,-1 3-14,3 12-9,0 6-18,2 12 27</inkml:trace>
</inkml:ink>
</file>

<file path=word/ink/ink17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1:33.8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7 90 883,'-22'29'296,"8"11"-290,1 0 1,6 3-7,4-3 0,3-9 3,3-5-4,4-12 10,3 0 5,4-8 25,0-5 16,0-9 2,2-6-2,-2-11-5,0-4 1,-2-8 0,-3-3-3,-6-3-17,-1 3-11,-7 6-4,-4 3 13,-5 10 28,-4 4-5,-5 6 2,-3 6-20,-8 8-41,-1 9 5,-1 15-11,2 5 12,6 12-9,4 2-3,8 4-15,3-4-2,9-6 12,5-4 5,6-14 9,4-4 1,6-11-8,4-6 1,4-10 2,6-5 2,1-13 6,-1-5 2,-1-7-1,-4-5-1,-6 2 3,-3 2-3,-8 6 5,-4 5-2,-7 3 13,-8 1 25,-3 7 7,-2 2-1,-8 8-8,1 6-30,-7 11-12,-1 6 7,3 10-7,0 7 6,8 4-10,4 2-14,7-4-10,7-5-5,5-7 6,4-3 10,5-8 7,2-4 0,3-7 6,5-3 1,3-8 5,2-3 1,-1-7 5,-3 0-9,-6-3 6,-4 0-2,-8 2 0,-3-2 10,-7 2 19,-3 2 19,-7 5-1,-3 1 0,-7 5-19,-3 4-28,-2 8-3,-2 7-3,4 14-2,0 6 1,12 12-8,4 0-13,11-2-2,3-3 0,9-6 9,6-5 5,8-9 1,3-5 2,7-9 4,1-3 5,-5-7-5,-1-5 11,-7-10 1,-2-4-3,-7-8 8,0 1-8,-10-2 2,-2 2 1,-8 4 1,-5 3 5,-4 5 3,-2 4 17,-2 10 3,-5 2-10,1 12-7,1 7-18,-1 11-11,5 6 11,6 3-19,1 0 3,10-5-4,5-1 0,6-8 13,7-5 0,4-7-1,3-5 1,-1-8 2,-2-6 1,-1-7 7,-1-4 0,-5-3 0,-5 1 8,-7 3 1,-4 3-6,-8 4 8,-1 5-6,-5 3-14,-4 1-17,0 12 13</inkml:trace>
</inkml:ink>
</file>

<file path=word/ink/ink17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1:31.7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6 3 839,'-25'-2'338,"4"2"-236,0-1-15,1 1-41,1 1-15,2 2-18,0 3-2,2 3-2,0-1-3,1 5-2,-2 3 1,2 5-4,-2 4 2,4 8 1,0-1-1,-1 2 0,0 3-3,-2 2-3,2 3 1,10 3-1,6 0 3,9-7 3,1-3 0,3-7-7,-1-7-6,2-7 1,4-4-2,2-9 11,3-1 0,3-10 0,3-2 1,0-4 3,1-1-2,-1-3 1,-5-5 7,-1 1 1,-4-2 13,-6 2 4,0 1-2,-7 0 4,-2-3-3,-3 3 7,-3 0 5,-4 0-7,-1 1 1,-6 0-18,-1-1-4,-6-2-7,-1 3 0,-6 1 3,-1 0-1,-7 2 2,2 2-5,-1 5-3,1 3 3,3 8-5,0 2 2,0 7-4,1 3-3,2 5 7,-1-1-6,1 6 2,1 2 0,2 6-2,4 3 1,7 4 1,0-1-3,9 4-1,3 1-2,8-4-7,1 2 5,7-8-5,2-4 7,2-4 8,4-7-1,-1-4 5,3-4-1,1-7 1,-2-5-2,-2-6 1,1-4-1,-2-1 0,-1 0 1,-5-4 3,-1-1-2,-2-5 16,-1-4 7,-4-4 2,-1-1 5,-8-1-12,-2 5-8,-6 6 4,-5 1-7,-6 4-4,-1 1 3,-7 7-15,-3 4 7,0 11-4,-1 7-8,2 7-7,0 6-20,6 7-29,2 5-8,1 10-7,7 5 0,7 0 12,2-3 1,11-5 1,5-5-13,4-14-13,4-3 9,4-13 27,1-7 23,3-11 60,3-5 27,0-6 33,0-6 17,-1-1 1,-4-4-14,-9-3-15,-4 0-4,-10 0-9,-2 1-13,-8 4-13,-6 2-5,-8 4-5,-4 3-1,-7 1-6,2 5-3,-1 4-14,-1 6 2,2 9-11,-1 4-3,1 14-10,4 6-7,1 10-5,6 4-3,6 5 3,3-4 8,11-3 15,3-4 7,10-12 4,2-4-2,4-10-2,1-5 1,2-8 3,0-5 0,0-11 1,1 0 4,-3-7 7,-4-3 11,-4-1 15,-4-2 8,-8 0 19,-2 4 0,-10 6-3,-2 3-4,-5 7-25,-1 4-10,-5 9-16,2 8-14,-1 14-26,-1 5-11,6 8-15,2 0 3,4-2 25,11-2 9,6-7 14,5-5 3,6-6-5,-2-8 6,6-5 0,-1-4 3,1-7-1,0-3 1,-1-7 4,-1 1 1,-4-2 11,0-1 12,-9 3 4,-2-1 12,-5 7 3,-5 3-8,-6 4-4,-2 4-9,-6 3-12,0 5-16,1 11-36,0 0-22,3 7-35,3 0-8,5-2 70</inkml:trace>
</inkml:ink>
</file>

<file path=word/ink/ink17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1:26.7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0 296,'-10'7'104,"4"-1"-102,-2-2-3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2:06.9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 26 867,'-24'-23'350,"23"20"-206,2 5-109,-1-1-1,-1-1-10,1 0 19,0 5-3,0 18-5,-5 35-4,-1-23-22,2 6-2,2-5 3,2-4 2,1-6 0,3-9-6,2-1-2,2-10-3,2-3 0,1-9-28,1-8-16,2-8-56,-5-10-217,0-13 220</inkml:trace>
</inkml:ink>
</file>

<file path=word/ink/ink17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1:23.9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0 982,'-1'14'346,"0"4"-317,-2 4 5,2 1-4,-2-3-11,-2-2-6,4-5-9,-2-1-15,3-5-26,1-1 23</inkml:trace>
</inkml:ink>
</file>

<file path=word/ink/ink17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1:23.6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0 1088,'-6'0'369,"0"0"-357,6 0-6,-4 0-25,0 0-22,0 1 25</inkml:trace>
</inkml:ink>
</file>

<file path=word/ink/ink17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1:12.5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4 654,'0'0'227,"0"0"-197,0 0 0,0 0 33,0 0 18,-1 0 3,0 0-6,1 0-25,-1 0-19,0 0-12,0 0-1,0 0-8,1 0 0,-1 0-9,0 0-1,1 0-3,0 0 0,4 1 5,8 6-5,28 11 4,-24-15-3,0 0-1,5 2 0,2-1 1,0 2 1,6 0-5,-4-2-1,6 1 0,1-1 2,3-1 2,4 0 2,1 0-1,-1-3 0,-1 0-1,-1 0-1,-4-3 1,2-1-1,4-2-2,3-1-3,4 0-1,2 0 2,-3-2 5,-3 1 0,-5-1 4,0 3-1,-2 2 1,-2-2 0,1 5-1,0-1 1,-2 2 2,-5 0-1,-2 4-1,-8 1-3,-3-1 0,2 2 0,-8-3-1,2-1 2,-3 1 1,-1 0 2,-3-3 1,-1 2-3,-2-1-3,0-1 0,0 0-2,0 0 3,0 0-1,0 0-12,0-1 11</inkml:trace>
</inkml:ink>
</file>

<file path=word/ink/ink17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1:07.8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8 25 983,'-24'9'345,"0"10"-314,1 2-14,-3 2-17,3 5-1,3 1-1,1 4 2,5 9 3,0 1 1,4 8 3,2 2-2,5 4-6,6 6 1,10-2-8,5 4-5,11-5-12,0-5-9,12-9-16,6-4-8,14-11-36,5-5-26,-2-14-8,0-6 8,-1-14 60,5-7 47,-1-13 76,-3-3 37,-9-4 44,-7-6 5,-4-1-17,0-5-13,-7-4-26,-6 1-3,-12-1-1,-8 1-1,-7 2 2,-3-2-6,-5 2-25,-4-1-10,-11 1-22,-4 5 1,-2 7 0,-3 2-5,1 11-3,-3 2-2,-1 3-3,-1 4-5,-8 4-4,-4 2-7,-9 8-13,-2 4-5,-4 10-42,1 7-30,-5 11-40,-5 6 1,-3 16 81</inkml:trace>
</inkml:ink>
</file>

<file path=word/ink/ink17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1:07.0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68 63 811,'-8'-3'321,"2"2"-201,-6-2-45,-1-2-3,-4-1 1,-3-4-9,2 2-4,-3-1-17,2 1-10,-2 3-7,-2 0-6,-2 2-8,-1 3 0,-1 4-12,-4 2 1,-5 5-6,-2 2 0,-4 6 4,2 1 1,2 7 6,4 1-4,4 4 3,2 1-5,3-3-2,1 3 2,5 1 0,2 3 0,10 1 0,4 5-3,8 1-13,7 0 2,7 1-2,4-2 10,3 0-4,4 0-10,5-1-4,5 0-11,7-3 11,-3-4 6,4-4 4,-3-3 4,-9-10 4,3-4 4,-2-8 1,0-4-2,9-6 0,1-8-1,2-8-1,-1-4 1,-8-8 2,0 1-1,-5-4 4,-1 0 2,0 1 6,-2 2 0,-8 1 11,0 2 9,-9 2 12,-5-2 5,-9-1 10,-2 0 4,-13-3 7,1 1-4,-5 2-12,-6-2-7,-2-1-31,-5 1 0,-6-3-6,1 0-8,-5 1 4,-1 1 1,-10 2-3,-3 3-1,-4 6 1,-2 4-3,5 9 2,1 6 3,-4 10-20,-1 5-23,3 10-48,0 5-20,10 14 65</inkml:trace>
</inkml:ink>
</file>

<file path=word/ink/ink17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1:03.6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1 1085 848,'-8'7'356,"2"-1"-149,-3-4-160,4-1-19,2 0 4,-1-2-12,2-2 0,-2-3-2,0-3-3,3-7-3,-4-6-2,6-14 0,0-8 1,-1-21-1,1-6-2,4-14 2,-3-8 2,0-1 10,0-3 13,-3 7 11,7 8-5,0 14-11,2 7-11,-2 13-15,-3 5 1,1 14 0,2 8 0,-3 10 10,2 5-1,-7 5-5,0 1 5,4 0-16,-2 0 5,0 0 3,0 0-7,0 0 1,0 0-4,0 0-1,0 0 3,0 0 12,0 0-10,0 0 10,0 0-9,0 0-26,0 0-6,0 0-50,0 0-14,0 0-230,0 0 220</inkml:trace>
</inkml:ink>
</file>

<file path=word/ink/ink17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0:49.2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210 865,'-2'-9'333,"1"-9"-229,5 1-44,1-8-7,1-6-11,6 3-16,-5-3-2,7 8-10,-2 6-1,-4 8-6,3 7-3,0 12-1,-4 11-4,0 26-1,-2 10-4,-5 13-7,3 2-1,-1-9-1,3-7 5,4-14 9,-2-12 3,4-12 0,2-7-1,0-11 6,4-5-5,2-16 2,1-8 4,0-14 5,-2-6 9,1-5 20,-1 0 8,-6-2 2,2 7 4,-8 8-13,-4 9 0,2 18-1,-4 2-2,-4 10-3,4 2-8,-3 12-19,5 13-1,5 26-8,0 14-4,5 18 4,2 6 2,2 5-3,-1-1 3,2-1-3,-2-4-8,-5-9 14,0-6-2,-7-15-1,-3-10 1,-2-16-10,-4-7 0,-4-14 1,-2-4-1,-6-8 4,-6-6 1,-4-10 14,-7-5 12,-2-11 1,4 0 0,5 0-7,7 4-11,10 12 1,2 2 5,8 11-5,2 2-6,9-1 2,4 2-8,12-6-7,4-6 10,14-1-12,-1-6-19,2-7-85,2-2 77</inkml:trace>
</inkml:ink>
</file>

<file path=word/ink/ink17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0:43.9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177 878,'1'-3'355,"-2"-12"-218,0-1-52,-1-11-17,-1-1-11,3 0-11,0 4-8,-2 7-11,2 5-3,0 8-16,0 1 6,2 4-2,0 2-5,2 7 6,4 9-5,-2 7-1,-1 4-2,4 2-3,-3-3 1,3 1-3,0-3 4,-3-3-3,1-2-4,-3-5 4,-1 1-5,-1-6 1,-2-3 4,1-5-1,0-4 5,-1 2 1,0-2-3,-1-1-3,0 0-3,0 1-1,0-1 2,1 0 1,-9-2 5,-21-12 1,24 11 6,4 2 5,2 3 0,0 0-4,0-1-5,0 0-9,0 0 0,0 0 5,8 1 0,27 1 1,-19-1-4,-1-2-5,-1-1 0,3 2 3,-3-2 4,2 0 9,1 3-7,-7-3-31,1-2-28,-2 0-343,-2-3 276</inkml:trace>
</inkml:ink>
</file>

<file path=word/ink/ink17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0:43.3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16 1015,'-5'2'391,"1"1"-302,6 2-37,11 4-17,8 1-22,3-2-1,8-2-1,-5-4-2,2-4-4,2 1-1,-2-5-1,4 1-3,-2-3-14,2 0-4,2-1-18,2-1-10,-4-2 32</inkml:trace>
</inkml:ink>
</file>

<file path=word/ink/ink17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0:43.1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12 998,'5'-7'368,"1"-4"-309,4-7-14,0-5 3,5-6-15,-1-1 5,-1-8 1,-1 2 3,-5-6 13,-4-1-5,-3 0 5,0 1-1,-4 1-27,1 3 1,0 10-20,3 7-5,-1 10-1,-2 4-4,1 4 5,-1 2-2,-2 2 7,4 5-6,-3 16-6,5 13-6,6 26-19,4 13-5,5 10-6,-3 3-5,4-2 2,-2-2 10,1-2 15,-1-3 3,-2-10 14,0-7-12,-3-13-22,-2-8-7,-2-18-29,-4-8 37,-4-15 19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2:06.4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978,'1'2'352,"6"1"-295,13 5-38,0-2-9,5 0 3,1-1-2,-4-5-5,0 0-4,0-1-2,-3-3 0,0-1 0,-1-1 5,-4-2 24,-1 2-19</inkml:trace>
</inkml:ink>
</file>

<file path=word/ink/ink17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0:41.7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7 109 410,'-27'-19'170,"1"-1"-115,0-4-4,5 3-75,-6-4 19</inkml:trace>
</inkml:ink>
</file>

<file path=word/ink/ink17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0:37.9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5 98 361,'-12'0'189,"-1"2"-50,-1 2-50,1 0-46,0 3-19,-1 1 2,0 1 19,0 4 24,-1-2 11,1 2 4,0 3-14,1-1-22,1 1-8,2 1-23,1-1-7,-2 0-4,1 3-6,-1-3 8,-2-1-2,8 2 2,-3-4 9,3 1-7,1-1 4,-2-1-1,1 1-8,2-2 3,-1 2-5,4 2 0,-1-1-1,0 2 0,4 0 2,-6-2 0,4 2 0,-3-2 1,-1 2 0,3 2-2,0 0-2,2 2 0,3 2-1,0-1 1,0 3 0,3 0-1,-3-1 2,4-2-3,-2 2 4,2-3-3,-2-1-1,2 4 2,1-4-2,0 4 1,1 0 1,0-3-1,0 1 0,0-1 0,0-1 0,-1-1 0,1 0 5,2-1 0,-1-1 3,2-2 0,0 1-2,4-5-1,-4-1-1,4 0 0,-2-4 0,-2 1 2,0-2-1,2 1-1,2 1 0,0 3 0,3-4-4,-6-1 2,0-3-1,-1 0 0,-1-1 2,1 0-1,0-2 0,0-1-1,3 6 3,-1-3 0,2 0 0,3-1 0,-4-6-1,2 1 3,3 0-5,-2-2 1,1 2 3,3 0-5,-5-2 1,-1 0 3,1 0-4,-5-2 5,-1 1-2,-1-2-1,-1-1 1,2 0 0,0-2 0,2 0 4,-3-1 3,0 0 3,-2-1 0,-4-1 1,2 1-2,-3-3-2,-1-1 0,-1-1 5,0 1 0,-2 0 1,-1 2-3,0 3-2,0-2-1,-3 2-1,1-2 1,-2 0-5,-1-1-2,2 0 2,0 0-4,1-1 1,1-1-1,-1 1 0,-2-1 4,1 0-3,-2 1 1,-1-2-1,-1 1-2,-3-5-3,0 2 3,0-2 0,1 1 2,-2 0 4,2-1-4,-1 2 2,0-3 0,-1 2 0,-4-1-1,3 4-3,-2 1 3,-1 1 0,-2 1 5,-7-1 2,2-1-3,-3 5 1,4 0-6,3 1-1,0 1-3,1 2 2,1 0 1,2 2-3,-1 3 8,0 0-8,-1-1 7,2 1-5,-1-2 7,-2 1 0,3 3-6,-4 0 3,-1 4-5,-4 0-4,-3 0 2,-2 1 1,1 2-11,3 1-13,1-1-19,5 2-40,-1 1-8,3 1 51</inkml:trace>
</inkml:ink>
</file>

<file path=word/ink/ink17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0:36.2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4 0 532,'-26'39'305,"18"-40"-102,0-1-31,5 2-54,-4 0-57,0 0-10,7 2-18,-5-2-2,3 0 1,2 1-2,-3-2-9,3 1-1,0 0-11,0 0-6,0 0-2,0 0-2,6 0-2,12 2 2,24 0-3,-22-2 4,1-4-2,2 3 1,-2-1 0,1-2-4,-5 4 2,-2-3-3,-4 2 4,-4 1-6,-5 0 2,-1 1-3,-4 1 1,3-2 5,-1 0-4,-8 1 3,-37 5 2,24-4 0,2 3 2,-3-1 0,4 0 0,-3 0-1,-1 0 7,7-1 1,0-1 5,6 2 2,5-2-5,0-1 2,4-1-7,0 0-1,5 1 1,1 1-6,6 1 1,2 0-1,-2-2-3,4-1 4,0 1 1,1-1-1,2 0 5,-1 0-4,0 0 1,-2-1 0,-1 1-3,0 0 2,-6 0-2,-1 0 1,-5 1-5,-2-1-6,0 0-7,-1 0-11,0 0-250,1 0 206</inkml:trace>
</inkml:ink>
</file>

<file path=word/ink/ink17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0:28.8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6 0 965,'21'28'400,"-28"-29"-254,-1 2-73,-7-1-18,1 1-34,1 3-12,1 1-7,0 0 2,1-2 2,5 1 10,6-1 5,0 1-4,7 1-2,2-1-12,6 1-4,4-3-1,4 0 3,3 1-1,-5-6 2,0 1-1,-4 1-1,-5-3 0,0 4 0,-3 1 4,-6-2-2,0 1 3,-4 0 1,0 0 5,0 0-5,-2 0-6,-13 0-8,-26 7-10,23 0 5,-4 0 4,-5 0 6,-1-3 2,6-1 1,7 2 2,7-6-4,5 2 5,3-2-4,3 1 3,-2 0 0,3 0-4,22 1 0,30 2 2,-23-7 2,0 3-2,0-9 9,-3-1-48,0-10 27</inkml:trace>
</inkml:ink>
</file>

<file path=word/ink/ink17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1:49.0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2 53 843,'-25'3'345,"1"-3"-220,2-3-6,1-1-33,0-4-14,8 3-19,3 1 2,4 3-10,2 2-6,4-1-14,0 0-12,0 0-12,8 1-1,61 14-5,-10-2 3,22 2 2,7-3-7,15-2 10,1-4-4,-4-5 6,-2 0-4,-12-3 1,-5 0 2,-14-3-2,-10 0-1,-18 0-2,-7 1-1,-12 0 2,-6 1 3,-14-3 45,-5-1 8,-20-6-11,-6 2-5,-14 2-55,-11 1-10,-18 6-9,-11-1 14,-10 3-6,-9 1 5,-3 1 5,1 3-1,0 3 10,5 3-2,13 1 12,3-2-8,14 2 3,14 3 4,10-3-11,8-1 10,19-3-3,5-2-9,24-1 4,16 2-10,21-3 6,11-4 1,20-1 4,7-6 5,12-3-3,3-2 7,10-5 11,-4 2 9,-5 0-4,-1 2 1,-9 4-16,-6-1-1,-12 1 2,-11 1-7,-17 0 25,-8 2-53,-13 2-21,-5 2 40</inkml:trace>
</inkml:ink>
</file>

<file path=word/ink/ink17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2:20.8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0 1195,'-10'4'479,"7"1"-362,1-5-10,2 0-43,2-1-47,-2 0-9,0 1-19,24-2 7,40 1-6,-12 1 4,18 1 6,3 3-3,8 1 7,-1-2-5,3 1 6,1-1-1,-4 0 4,-5 2 7,-8-1-2,-7 1 12,-12 0-6,-8 0 3,-16 1-3,-5 2-12,-11-5 4,-2 0-7,-4 2 6,-3-6 22,-1 4 1,-2-1 5,1 0-8,-1 2-20,4-1-10,-3-3 1,2 0-11,0 0-19,0 0-70,0 0-46,1-1-23,0 0 81</inkml:trace>
</inkml:ink>
</file>

<file path=word/ink/ink17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2:20.3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7 988,'17'-2'343,"7"-5"-325,6-2 0,13-1-4,11 2-6,15-2-5,6 2-1,7-2-1,0-4 0,5 3 2,-3-3 3,-5 4-7,-8 2 17,-8 4 22,-7 3 5,-8 6 17,-6 1-16,-18 3-12,-2 1-6,-8 4-8,-4 4-1,1 9 12,-4 3 3,-2 12-2,-3 4 1,-2 19-26,-1 9 1,-1 19-3,-1 7 0,2 12 0,-2 3-11,1 6 41,0 2 1,-4-2 16,3 0 20,-1-8-24,1-8-8,1-10-8,0-9-12,1-18-16,0-5 9,-2-20-7,0-8 7,3-17-2,-2-8-11,0-12-41,-1-9-16,-7-18-45,2-6-21,-3-18 0,-3-8-21,1-5 95</inkml:trace>
</inkml:ink>
</file>

<file path=word/ink/ink17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2:19.6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1-2 1239,'2'1'450,"-5"-2"-389,8 5-3,-7-4-35,2 3 14,2 10 3,-4 1 3,2 16 1,-4 8-11,0 24-15,0 16 1,-1 22-12,-2 11-9,-1 8 6,-1 2-7,1 0 3,-1 0 0,2-6-2,-1-7 8,4-12-1,2-10-3,1-17 0,0-7-5,1-16 3,0-10 8,-1-17-6,5-4-6,2-8-2,3-2-3,3-5-3,5 0 12,9 0 0,3-3-9,14 3 18,-2-4-15,7 3 6,2-2 1,8 0-2,7 5 3,0-3-8,1 0 7,-4-1 4,-3-3-35,0 2-11,-2-2-8,-6 2-35,-7 0 35,-13 0-16,-5 2-10,-8 1 53</inkml:trace>
</inkml:ink>
</file>

<file path=word/ink/ink17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11-18T08:31:34.3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</inkml:trace>
</inkml:ink>
</file>

<file path=word/ink/ink17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11-18T08:31:37.7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2:04.4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3 0 999,'-19'37'356,"10"-23"-309,-1-2-8,-1 0-22,1 1 1,-1-2-3,2-3 1,1 2 5,-4 0 0,-3 0-1,-1 2-1,-1 0-6,5 4-1,-1-2-1,-6 0-3,0 0 1,-2 0-4,3-3-3,8 1 3,4-1 0,-2-4 5,5-1 0,0-4 1,1-2-2,2 1-2,0-1 1,0 0-7,0 0 1,0 0-4,0 0-1,0 0 6,0 0-7,0 0 6,5 0 12,3 0-74,23-17 51</inkml:trace>
</inkml:ink>
</file>

<file path=word/ink/ink17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11-18T08:30:32.9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</inkml:trace>
</inkml:ink>
</file>

<file path=word/ink/ink17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2:43.1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9 167 924,'-20'-18'366,"-1"3"-243,3 5-30,8 3-30,2 0-12,6 3-27,4-4-4,8 0-22,5-3 2,14 1 25,1-2 7,8-3 29,6 1-1,2 2-14,3 1-15,1 8-21,-5 1-4,-5 6-8,-6 4 11,-9 4-11,-4 1 3,-13 3 2,2 3-7,-10 4 13,-8 4 3,-10 2-4,-4 1 8,-8-2-8,0-2-6,-2-6 1,-2-4-1,3-6 6,3-1 4,5-7-9,2-3 0,6-5-15,4-1-4,6 0 13,1 0-8,4 1 14,-1 1-3,1 3 3,1 1 0,-1 1-11,-1-1 9,0 0-9,1 1 3,0-1 10,0 1-8,0 0 11,0 0 7,0-1-2,-1 1 9,0 0-4,0 0-6,1 0 3,-1 0-5,0 0-12,0 0 2,0 0-5,1 0 0,-1 0 10,0 0-6,0 0-19,1 0-17,-1 0-20,0 0-24,0 0-27,0-1-5,1 1 65</inkml:trace>
</inkml:ink>
</file>

<file path=word/ink/ink17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2:42.5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-5 1181,'-1'-3'432,"3"3"-375,0 2-15,-2-2-8,0 0-28,1 18-8,1 53 6,2-11-8,-2 19-5,3 8 2,-2 2 4,0-2 0,0-12 13,2-7-6,0-19-7,-1-10 10,-1-15-12,-2-7 12,-1-11-2,0-6-12,-1-13-47,0-11 238,-1-15-150</inkml:trace>
</inkml:ink>
</file>

<file path=word/ink/ink17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2:42.1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 532 751,'-7'1'379,"1"0"-63,1-1-226,2 2-22,-2-1-17,3 3 1,-2-1-5,2-2 6,0 0 13,-1-3-13,2 2 1,0-1-13,1 0-24,0 0-7,4-10-6,22-42-11,-9 15 13,5-7-2,6 1 1,4-5 2,0 3-9,6 1 1,-2 3 1,-6 4 0,0 1 3,-9 9 0,-2 0-5,-2 11-5,-3 4 6,-2 8-3,-1 2 1,-2 4 1,0 3-4,-2 1 3,-1 2 1,-2 0 4,-3-1-20,-1-2-21,-1 3-6,-2-3-51,-1 0-11,-3 0 72</inkml:trace>
</inkml:ink>
</file>

<file path=word/ink/ink17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3:04.4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109 1070,'-7'-1'414,"3"0"-305,1 0-14,3 1-36,1 0-25,-1 0-26,0 0-18,25 0 5,35-2 3,-7 3-1,13-1 10,10 3-5,9 1-9,14 0 7,7 2 0,15-2 2,6-4 7,-5-2-10,5-6-2,-3-4 2,-6 0-5,5-2 4,-9-2 3,-11 1-6,-5 2 6,-14 2 7,-8 1-11,-12 4 3,-10 2 2,-22 4-1,-5 5 5,-16-1-6,-4 1-4,-8 3 27,-3 0 6,-7 5 9,-3 4 5,-2 4-28,-2 1-10,2 1-5,4 0-5,1 2 0,2 0 8,8 6 1,2 2 1,6 9 1,4 5-10,1 8 5,2 6-6,0 6 4,0 10 1,1 4 1,-2-2 3,-2-4-3,-1-6 8,-1-9 16,-2-2 3,-4-6-4,-2-5-5,-5-11-11,-1-2 3,-3-12-5,0-6 0,1-6-5,-2-5 2,1-3 0,2 1-6,0-3-21,1 0-27,2-9-66,0-7-186,7-16 202</inkml:trace>
</inkml:ink>
</file>

<file path=word/ink/ink17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3:03.6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0 22 451,'-3'-6'244,"-5"-2"-67,8 3 11,-1 1-12,1 2-43,1 0-26,-2 1-5,0 0-15,0 0 1,1 1-27,-1-1-18,0 1-17,0 0-10,1 1-9,-3 22 11,1 39 0,5-13-13,-1 15 8,-2 7-8,3 14-11,-4 1 6,-1 10-4,-1-1 5,-9-6 9,2-4 1,-1-18-4,1-6-4,8-17-6,-1-10 4,1-10 6,2-7 0,1-7 0,1-3-13,6-3 1,5-1 0,4-3 4,6 0 1,6-4-2,3 0-3,10-2-1,6 0 11,16 1 1,3-3-3,8 2 2,-1-6-7,2 3-4,6-2 4,5 1-2,4 3 2,7-7 6,1 7-2,4-5-1,5 2-5,-4 1-3,-4-3 12,7 4 2,-3 0-3,-7 0 3,0 1-13,-12 2-1,-2 2 9,-13-1-2,-6 1 2,-16 1 4,-9 1-5,-10 0 1,-7 1 0,-12-1-3,-7-2 0,-7 3-10,-9-3-28,-10-1-72,-2-4 71</inkml:trace>
</inkml:ink>
</file>

<file path=word/ink/ink17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2:45.4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 129 969,'-25'-49'380,"25"45"-283,-1 2-20,1 0-8,0 2-11,0 0-7,0 0 3,0 0-4,0 0 1,0 0 0,0 0-9,0 0-5,0 0-14,0 0-2,-1 4-17,0 15-4,1 37-6,0-21 6,0 7 0,-1 0 1,0-6 3,1-1-8,0-9 11,2-3 0,-2-8-8,0-3-1,0-6-6,0-1 3,2-4-7,-2-1-4,0-7-1,-1-5 0,2-7 15,-1-5 8,0-9 2,0-4-1,-2-5-6,0-2-4,1 2-1,-3 3 3,2 5 3,0 4 1,0 6 3,-2 5 3,2 6-3,1 6-5,1 4-2,1 3-11,3 7-1,2 4 6,7 17 4,0 7 5,6 8 5,3 2-7,-1-4 0,4-1 2,-2-8-6,-4-2 8,-1-8-5,-3-2-6,-3-7 6,-2-3-1,-4-5 4,-1-3 2,-3-3 8,-1-4 5,-1-10-4,1-4 1,1-12-4,-1-4-3,0-5 0,-3-3 1,-2 4 2,0 7-10,-2 6 1,0 5 2,1 6-6,1-1 3,0 5 1,2 4-7,-1 2-22,1 2-8,1 3-31,1 0-29,0 0-1,0 0 642,1 11-428</inkml:trace>
</inkml:ink>
</file>

<file path=word/ink/ink17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2:44.3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204 1158,'-1'0'422,"1"0"-348,3 2-5,-3-3-43,0 1-7,0 0-19,0 6 0,2 19 8,1 42-6,-2-23 0,-2-1-2,-1 0-2,-3-4 7,5-9 8,0-4 1,-1-12 13,2-6 2,-2-8 5,-1-1-3,-1-7-13,-1-4-5,0-9-5,-3-6-1,4-9 1,1-6-2,-3-8-1,4 1 1,-1-2 0,-2 2-2,3 10-1,-2 2-2,1 13 1,2 8 2,-2 6 0,2 4-3,2 6-2,-3 4-3,7 14-4,2 11 1,-1 13-6,3 3 4,-3-2 6,0-7 3,3-7 6,0-4-5,2-10-2,-1-5-5,3-10 6,3-4 3,2-10-3,0-5 2,1-8-5,-1-2-1,-2-7 8,0-1 2,-2-4 5,-5-2 1,0 4-9,-5 3-3,-2 13-3,-1 8 2,-4 10 9,1 4 5,-1 11-7,2 6-4,3 20-7,4 11-5,1 9 8,3 1 2,2-6 9,-2-3-1,3-5-5,-7-7 2,1-6-11,1-4 1,-4-8 2,1-3 6,-1-5-18,-5-4-10,-1-2-38,4 1-34,-3-5-13,0 0 61</inkml:trace>
</inkml:ink>
</file>

<file path=word/ink/ink17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2:36.4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 8 1068,'-10'-2'403,"3"0"-339,2 0-15,1 0-21,4 5-26,-2-2-1,2-1 1,0 0-3,1 13 1,7 34 1,0-7 16,1 8 13,1 17 0,2 7 0,-2 6 17,0 0 4,-3-11 11,-1-6 10,-3-15-9,-2-6-13,-2-12-7,-1-5-15,0-10-24,1-3-2,1-7-1,-2-1-8,0-4-24,1 1-27,0 0-55,0 1-17,1-9 74</inkml:trace>
</inkml:ink>
</file>

<file path=word/ink/ink17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2:35.9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 134 1122,'-15'-4'422,"9"0"-343,0 0-9,6-1-44,0 1-16,2-2-8,5 1-3,3-2 0,3-2 0,8 0-1,3-1 1,13-1-1,9 1 2,20-1-1,8 0 0,11 3 2,14 2-4,5 5-3,7 1 11,15 3-5,-5 0 2,6 2 0,3-1-3,-12 2 1,6 1-1,-8 0 2,-7 1-2,-7-2 0,-4 1 1,-18-3-1,-5 3 2,-13 1-3,-12-1 5,-8 3-3,-6-3-2,-14-3 4,-2 1-4,-12-1 4,-5-3-1,0 1 47,-6-1 29,3-1 1,-1 0 13,0 0-54,-15 5-21,-23 13-6,22-6-17,6 12 4,0 11-9,4 17 9,3 11 8,2 10 2,4 2-7,3-1 0,1-5-3,4-8 0,-2-3 5,-1-13-1,0-4 4,-3-11 11,-1-5-57,-2-12-32,-3-7-26,-5-9 589,-6-11-371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2:04.0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186 585,'-2'-1'263,"1"2"-116,-2-2-73,3 0-13,-1 0-5,0 1-8,0-1-4,1 0-8,-1 0-17,0 1 0,0-1-14,1-10 2,4-26-6,-2 21-2,0 3-3,-1 2 2,0 1 2,0 3 0,2 0 0,-1-1 1,3 2-3,-4 0 7,4 3-4,0-3 0,-2 0 3,6 1-7,-8-2 6,4 5-3,2-1 4,-2-2 0,2 1-5,3 1 3,0-1-5,-2 4 3,7 1 2,-4 1-1,0 5 0,1 4 1,-4 2 1,0 1 3,-1 5 0,1 5 6,-2 1 1,1 6-6,0 4 7,-3-4-6,3 6 3,-1 0 5,-4-5-7,2-3 5,-1-4-3,-2-2 2,2-5-1,-1-6-4,-1-5 0,0-4-1,0-2 0,0 0-1,-1-1-1,0 0-2,0 0-3,0-1-1,0 0-22,0 0-13,0 1-37,0-1-78,1-5 104</inkml:trace>
</inkml:ink>
</file>

<file path=word/ink/ink17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2:35.2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067,'59'140'394,"-44"-66"-319,4 11-11,1 14-26,-5-2-22,0-5-10,-3-7-1,-2-14 0,0-5 2,-2-14-3,-1-7 7,-3-15-2,-1-8 7,-2-12 0,-1-4-6,-1-7 7,-2-1-11,0-1-1,-2-1-5,3 2-9,0-1 9,-1 1 0,3 1 0,0 1-15,0-1-6,1 0 3,20 0 4,33-3 12,-18-1 2,13-2-1,4 0-1,7 0 2,3-1 1,9 3 1,8-2 0,7 4 0,2 1-2,8-4 0,5 6 0,-18-5-1,-42 3 0,1-1 1,134-7 0,3 2 1,-2-3-3,-59 7 1,-1 1 2,-13 1-2,-5 2 3,-11-1-1,-6 1-2,-13 2 1,-9 0 2,-18 3 1,-13-2 4,-14-1-73,-8-4 50</inkml:trace>
</inkml:ink>
</file>

<file path=word/ink/ink17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2:56.3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 43 722,'5'-4'257,"-4"-7"-231,-1 3-13,0 0-5,-3 1-5,0 4 12,-4 1 41,1 2 4,-1 1 32,1 2 1,-1 1-20,1 0 2,2-2-4,1 1 4,0 0-1,2-3 1,-1 0-22,1 0-10,0-1-22,1 1-16,0 0-7,0 0-4,0 0 1,0 0 4,0 0 7,0 0-6,0 0 23,0 0 6,0 0-2,0 0 6,0 0-24,0 0 5,0 0-9,0 0 2,0 0 1,0 0-12,0 0 6,0 0 1,0 0-58,0 0-28,0 0-47,8 1 61</inkml:trace>
</inkml:ink>
</file>

<file path=word/ink/ink17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2:57.4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 303 860,'-13'-5'334,"7"0"-237,0-2-33,4-1-48,-1-2-7,2 1-4,-1 1 5,3 1 14,0 0 7,0-8 2,3 1 0,2-4-16,1-3-2,2-5-3,0 2-5,5-2 2,0 1-4,-2 5-1,-1 3 5,-5 5 1,0 2 5,1 5 0,1 1-6,2 4 0,1 2 6,0 5 9,-2 3 9,3 6 6,0 7 5,3 3-1,1 2-2,-4 1-8,2-7-9,-4-3-10,-1-3-4,-1-5 2,-2-4-6,-1-2-1,-3-4 1,-1-2-29,0-4-13,-1-3-38,0-3-24,-4-10 62</inkml:trace>
</inkml:ink>
</file>

<file path=word/ink/ink17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2:51.3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 199 881,'-47'-24'351,"43"23"-230,1 1-37,3-1-17,-1 1-1,0 0-11,0-1 2,0 0 0,1 1-3,-1 0 7,0 0 2,0 0-11,1 0-9,-1 0-7,0 0-13,0 0-11,0 0-6,1-1-9,-1 0 0,1 0 0,1-4 3,17-11-3,23-24-1,-23 20 1,-2 1 2,-1 3 3,-3-1-1,0 5-1,-4 0 1,-2 5-2,-3 3 3,-3 3 5,0 2-7,0 0 28,0-1 3,0 0-1,0 0 9,0 0-27,0 7-11,7 30-1,-3-23-3,0 4 4,4 2 14,0 3 9,1 0-2,1 4-8,3 0-8,-1-3-6,2-1-1,-4-7 5,0-3 2,0-3-5,-4-1 4,-1-6-5,0 3-4,-3-5-1,-1-1-19,-1 0-41,0 0-28,0-1-73,0 1 4,0-1 97</inkml:trace>
</inkml:ink>
</file>

<file path=word/ink/ink17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2:48.5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 781,'4'0'313,"0"0"-209,-1-1-39,0-1-2,-1 0-4,0 0 4,-1 0 2,-1 2 8,0 0 5,0 0 13,0 0-7,0 0-9,1 4-8,3 11-9,6 29-6,-9-23-5,0 3-15,1 2-10,1 6-15,-1 0 1,2 9-4,0 4 2,-1 7-5,0 7-1,0 3 1,1 1-3,0 2 3,1-5-1,1-7 5,-2-6-6,0-12 2,0-3-4,0-10-1,-1-7 2,0-5-2,-1-5 8,1-2-2,-1-2 2,-1-1 0,-1 0-3,0 0 3,0 0-4,0 0 2,0 0 0,0 0 1,0 0-1,-1 0-1,0-1 0,0 1-19,1-1-1,-1 1-60,0-1-30,0 0-42,0 0 82</inkml:trace>
</inkml:ink>
</file>

<file path=word/ink/ink17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2:47.6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6 17 1079,'-16'4'411,"0"-1"-330,4 0-11,0-1-25,1-1-21,4 2-15,5-1-9,2 1-1,7 1-10,4 0 9,10 4-4,5-1 5,14 2 0,7-1-2,2-1 3,4 0-2,2 0 5,5-2-2,13 1 1,3 1-2,6-4-1,4-1 1,5-3-2,1-3 6,6-1-5,3-1 2,-4-5 1,2 0-2,2-2 2,-2 4-2,-4 0 0,-1 2 0,-6 0 2,-5-1-3,-12 2 1,-6 2-2,-15 4 1,-7 0 0,-8 3-1,-8 0 6,-7 2-4,-7 0 1,-4-3 4,-5 0-6,-4-3 1,1 2 0,-2-1 0,1 0 2,-1 0-3,0 0 3,0 0-6,0 5 7,1 4-4,1 25-2,3-19 7,-1-2-5,2 12 4,1 2-1,-6 4-4,0 9-1,-1 7 0,-3 5 5,5 11 2,1 4-1,-6 3 1,4 1-6,-6 0 2,0-2-6,4-1 52,-3-5 12,0-6 8,2-3 3,0-7-50,-2-4-3,3-9-16,-2-7 1,0-8 6,2-5-4,-3-7-10,5-3-9,-3-6-43,-1-4-16,0-4-8,1-8-8,-3-7 81,1-5-3</inkml:trace>
</inkml:ink>
</file>

<file path=word/ink/ink17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2:46.5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-1 1604,'0'3'41,"0"-3"-10,-2 1 41,2-1-12,-1 0 2,0 0-8,1 0-12,-1 0-2,0 0-18,1 0-6,1 10-1,7 32-8,-4-17-4,-2 11 1,3 14-6,-3 6 5,-1 15-1,3 1 6,-4 0-1,-1-1-8,-2-3 8,0-2-14,-4-2 4,3 0 9,-3-8-5,4-2-1,1-15 3,-1-7-1,3-12-3,-1-8 1,3-5-11,2-3-10,1-4-2,2 0 6,-1-6 6,1-1 6,3-3 12,-2 0-2,3 3-5,2-1 4,5 1-4,1-1 1,8-4 5,2 1-11,4-2 5,5 1-6,0 2-1,6 0 16,8 4-17,5-4 11,8 1-46,-4 0-14,-1 0 2,0 5-11,8 2 47,3 2 7,4 4-21,0 3 0,-4 5 2,5-1-8,1 2 31,-2-1 4,5 2-1,-1-1 4,2-1 1,4 2-1,-6-5 3,-3-2 3,-3-3 3,-3-6 2,-10-7 5,-6-2-1,-8-5-11,-5 0-2,-5-2 0,-5-1-14,-12-5-25,-5 1 311,-10-1-221</inkml:trace>
</inkml:ink>
</file>

<file path=word/ink/ink17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2:41.1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23 1046,'-1'4'415,"2"-2"-247,4 2-102,8 0 13,2 0-1,11-2-2,4-3-19,8-1-35,6-2 1,-2-2-19,-1 2-2,-8 0 3,-3-1-6,-5 1 10,-2 1-6,-3 0 17,-3 2 23,-4-1 2,-4 0 4,-4 1-14,-4 0-27,-1 1 3,1 1-5,-2-1-4,1 0 4,-1 0-32,0 0-17,0 0-50,0 0-38,1 0 28,-1 0 44</inkml:trace>
</inkml:ink>
</file>

<file path=word/ink/ink17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2:40.7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5 144 873,'21'-26'351,"-20"27"-205,3 1-41,-6-2-38,2 0 2,0 0-33,-1-1-4,0 1-8,1 0-8,0 0 1,0 18-8,0 43-1,-2-14-5,-1 12-1,0 6-1,-5-2-6,0-5 9,-2-11-3,-2-5 1,1-12 1,2-3-2,0-11 4,2-5-3,3-10 9,-2-2-10,4-10 3,-2-8-3,4-8-6,1-11 6,2-12 1,2-7 1,-2-10 3,7 3 0,-2-2-3,1 4 6,1 10 3,1 4 5,0 13-8,-2 3 0,-2 14 4,-2 4-18,-5 10 6,4 5 9,1 6-2,3 7 3,9 14-3,-2 5-3,3 12-9,3 4 11,-4 4 3,3 4-11,-1 0 1,-5-1-2,4-6 0,-2-3 5,-2-7 2,-1-5-2,-3-5 2,-2-4-4,-6-11 2,0-1-19,-2-9-33,-2 0-14,0-5 599,-3-3-416</inkml:trace>
</inkml:ink>
</file>

<file path=word/ink/ink17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2:34.5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49 1157,'-2'0'395,"2"-3"-382,10-2 1,8-2-14,10 0 3,4-1-5,7 0 1,0 2 3,6 1-2,5 4 3,14 4-3,3 4 3,5 2 1,-3 0-4,-4-1 3,0-2-5,-2-1 0,0-1 3,-10-1-1,-7 0 2,-13 0-1,-5 0-1,-10-2 4,-1 2-2,-10-1-1,-3 2-5,-3 5 42,-1 2 13,-3 8 9,-1 5 13,-4 10-43,1 6-12,-1 14-7,5 9-5,3 12-7,-4 2-1,2 4 37,-2-2 8,1-7 6,3-5-1,0-16-31,0-12-16,0-16-13,2-8-27,-2-12-79,4-5-12,-2-16-296,2-7 289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1:56.6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1 5 810,'-12'0'292,"3"1"-244,-1-3-22,2-1-5,-1 2-4,1-2-1,2 9-2,1-1-7,-2-1 5,3 3-8,1-4 5,0 5-10,4-2 2,3 2-3,-1-3 2,-1-5 5,1 2 2,-1-2 9,-2 0 4,0 0-1,0 0-9,0 0 0,4 1-8,2 0 7,27 7-2,-22-8 2,1 2-2,7 1-10,-3-4 4,10 1-4,2-2 4,4-3 8,6 4-4,-2-5 1,1 2-2,0-2 0,-1-2 1,2 3-3,3-2 5,4 6-7,-2 1 6,2 2-1,-1-2-1,-3 2 0,5-1-1,1 0-1,3 5-2,4-4 7,0 3-7,2 2 0,-3-5 3,-4 3-3,0 0 3,-2 1 3,-2 0-4,-3 0 2,-3-2-2,-3-2-2,-1 2 4,-2-1-2,-2-1 0,5 3 1,2-4 0,-2 0-3,3 1 2,-2-2-1,-3 3 0,1-3-1,-5-1 0,1 1 0,4 0 0,1-2 2,4 0-2,3 1 2,-5-3-2,6 4 0,-3-1 4,-2 1-5,4 0 2,-2 0 1,2 0 0,-1-1 1,-3 2-3,-2 0-2,-3 2 2,0 1-1,2 0 2,-1-3 1,1 1-4,1-1 3,-2 1 1,3-1 0,-4 0 3,-3-1-5,2-1 2,-3-2 0,2-1-2,0 0 3,-1 1-3,-1-1 2,-3 2 2,-2-2-2,-2 0 0,-2 0-2,2 2 0,-8-1-4,3 1 4,-7 0 2,-2-1 0,-1 3 1,-4-3-2,-2 1 2,2 2-1,-1 1-2,-4 0 52,2 1 24,-2-2 18,0 0-1,1 0-46,-1 0-26,-1 0-14,-2 1-5,-2 0 2,-21 15-7,20-15 0,1 1 11,-3-2-13,0 1 12,5 3-4,-6-3-24,2 3-12,-2 0-46,-2-1-21,-1-3 61</inkml:trace>
</inkml:ink>
</file>

<file path=word/ink/ink17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2:33.9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7 19 505,'-12'-6'293,"-2"0"-26,0 3-106,1 5-67,-1 0-20,5 7-6,2 5 3,4 14 1,3 10 1,1 19-14,5 11-10,2 14-11,2 4-14,-4 4-5,0-3-3,-2-6-13,-3-6 4,1-14-7,-4-8 3,-5-14-1,6-8 2,-5-13 5,0-6-8,1-8 2,-2-5-14,-3-5-10,1-2 4,0-4 6,-1 0 10,4 1 5,1 0-3,4 4-4,0 0 3,11 2-11,7-1 5,13-1-1,11 3 2,9-2 5,3-2 5,11 0-2,7-1-3,10-2 2,4-2-4,-1 0-2,1 0 8,-3 2-1,-2 0-4,-9 2 3,-10 1-8,-5 1 6,-3 1 0,-9 2 4,-7-2 13,-17 0-73,-6 3-12,-11-3 35</inkml:trace>
</inkml:ink>
</file>

<file path=word/ink/ink17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3:00.1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190 1326,'1'1'569,"1"3"-348,-2 3-94,-2 5-49,0 14-54,-3 5-12,8 20-12,-2 4 4,3 9-6,1 2-4,1-4 10,1-6-23,-3-7-5,5-7-3,-6-14-14,0-6 18,1-14 12,-4-3-14,-3-12 2,-2-4 5,-2-16-1,-2-8 19,3-11 1,3-2-1,-1-14-4,1-3 3,-4-5 18,2-1 0,3 15 3,-2 7-6,7 14-6,-3 8-5,2 9 3,4 5-2,-6 8-5,5 3 5,2 6-2,2 6 4,5 12 1,4 12 0,0 14-5,2 5 2,2 8-3,-1 1 1,4-2 3,0-3 0,0-6-4,4-7 0,-4-8-3,-2-4 5,-4-11-11,-1-3-5,-7-11-6,-2-2-5,-4-5 10,-1-4 3,1-11 7,-4-8 4,-3-14 1,-6-9 8,1-12 18,-1-5 3,-5-13 8,2-2-2,0 5-8,0 3-8,8 19 1,3 8-11,0 9-4,3 5-2,1 9-3,-4 1 5,1 10-10,-2 3 7,1 4-6,-1 2 1,0 0 2,1 0-3,0 0 3,0 0 1,-1 0-23,0 7-25,-4 26-67,3-23-45,-4-6 96</inkml:trace>
</inkml:ink>
</file>

<file path=word/ink/ink17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2:56.8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-1 966,'-5'3'350,"5"3"-289,4 3-2,4 11-11,2 4-8,3 15-8,5 13-5,-1 22-12,3 8 1,2 18-9,2 3-1,1 2 9,2 1 2,3-1 27,-5-3 5,0-7 7,2-4-4,-8-17-34,4-9-5,-9-17-15,-4-10-3,1-15 5,-7-8-14,5-11-48,-8-5-7,-1-15-48,-2-5 69</inkml:trace>
</inkml:ink>
</file>

<file path=word/ink/ink17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2:50.6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2 862,'-7'9'338,"0"-3"-258,4-3-21,-1 0-7,2-4-16,2 0 2,0 0 2,-1 0 5,0 1 7,0-1 8,1 0 16,-1 0-3,0 1 12,0-1-9,1 1-25,-1 0-9,0 0-34,-4 15-1,-4 47-4,12-10 1,2 19 0,1 7-5,4 11 0,-2 0 4,1-1 2,-2-2 3,-1-10 14,0-6 3,0-10 14,0-6 6,-1-16-16,-1-9-4,-2-15-17,1-4-7,-2-5 1,-1-5 0,0 2-1,0-4 2,0 1-5,-1 1-12,0-1-26,0 0-32,-3-15-94,-31-33 523,24 13-300</inkml:trace>
</inkml:ink>
</file>

<file path=word/ink/ink17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2:59.3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16 1432,'-2'10'563,"0"-1"-398,0-6-104,-2-3-48,-2-1-75,0-3-46,0-4-75,-1-4-16,4-1 120</inkml:trace>
</inkml:ink>
</file>

<file path=word/ink/ink17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2:59.1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6 34 1179,'0'17'479,"12"0"-310,4-2-16,11-2-66,3-2-28,8-4-44,-1-5-5,-1-9-9,-1-2-26,-5-7-32,-1-1-33,-3-6-58,1 2 5,-2-2 86</inkml:trace>
</inkml:ink>
</file>

<file path=word/ink/ink17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2:58.9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242 1055,'1'3'425,"-1"-2"-295,0 4-22,5 5-15,-7 3-35,0 5-20,1 13-26,-2 4 3,5 15 8,0 7 3,-1 5 6,-2-1-9,-1-4-10,-2-4-7,-2-12-2,5-3-4,1-13 0,-3-9 1,2-10-1,-1-5 5,-4-10-5,4-3-2,3-17 5,1-8-5,-1-18 1,-1-5 6,-3-12-11,0-7 14,2-2-8,3-1-1,3 8 3,-1 9-6,6 14 13,0 9-11,-3 9 1,6 10 3,-8 9-12,2 7 9,5 13 1,-3 8 7,9 20 13,2 12-4,0 17 4,3 3-9,1 11-8,-1 0 1,2 1-1,-3-2-2,-2-11-2,-3-5 4,-4-14-46,-5-6-19,-8-16-31,-1-3-33,-8-20 650,3-6-411</inkml:trace>
</inkml:ink>
</file>

<file path=word/ink/ink17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2:54.3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7 57 1199,'-6'3'493,"0"1"-326,3 3-54,-2 5-44,8 15-49,1 7-18,2 16-5,2 8-1,-2 7 4,-1 1 3,-4-2 7,1-4-1,-4-9-3,1-5 0,-3-7-7,0-7 0,0-10 5,0-10-9,0-9-7,0-9-12,0-14-9,-2-10 13,1-13 3,1-5 17,-1-12 0,1 1-2,-1-7 11,0-2-12,2 6 11,-1 1 2,5 11-10,1 7 11,2 8-10,2 7-2,-2 11 6,1 5-13,-3 8 8,1 5-6,1 6 8,2 8-1,7 16 3,2 7-1,2 13-6,1 4 2,-1 3-1,-1-3 7,3-4-8,-2-3 7,2-11-9,-4-9-23,-2-7 4,0-9-11,-3-8-19,4-3 18,-4-10-1,-2-6 12,2-11 24,-2-5-7,-3-13 10,0-1 6,-3-2 9,-1 1 4,2 8 3,0 4 4,-1 9-1,0 3 1,-2 10-13,2 3-7,-2 7-7,1 1 1,2 3 11,-3-2-4,0 1-2,6 24 4,10 40-9,-6-20-1,-2 6 9,0 4-6,2 1-4,-3-1 8,0-5-12,-1-2 4,-3-3 0,3-1 2,-4-9-1,1-1 2,0-11 3,-3-8-10,1-5 10,-1-4 0,1-3-6,-1-1 9,0-2-22,-1-1-22,0 0-65,1 1-16,-2-8 64</inkml:trace>
</inkml:ink>
</file>

<file path=word/ink/ink17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2:53.4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23 987,'-10'-2'433,"5"3"-229,5 4-58,-1-5-39,7 6-44,3 4-27,7-1-20,4 5 4,9-6-6,4-1-4,5-5-7,4-2-4,0-3-29,-3-5-20,-3-2-37,-4-2-9,-6-4-11,-1 1 10,-1-4 66</inkml:trace>
</inkml:ink>
</file>

<file path=word/ink/ink17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2:53.1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1 98 594,'-39'-15'332,"44"-3"-3,-1 2-215,2-2-53,-2 3-11,-2 5-24,3 4 6,-2 6 15,1 2 11,-1 4 22,-1 0 8,-1 12-32,1 8-9,0 15-23,-1 9-22,-1 9 5,-1 4-2,-2 7-6,-2-4 10,-3-3 12,0 0 2,0-9 14,0-7-3,1-9-16,0-4-7,2-14-7,1-5-3,3-7-26,0-8-14,-1-11-16,2-2 0,0-19 26,1-5 11,1-11 13,2-7-8,-3-9 9,1-2 1,-2-6 7,-1 4 2,1 8 4,0 3-7,2 14 10,0 3 18,2 13-15,-1 5 16,0 9-25,-1 5-7,-1 6 5,0 2-14,0 3 12,-1-3-6,0 0 6,3 6 2,31 51 3,-16-15-4,4 14 1,2 6-1,-5 4-2,0 4 1,-2 0 0,-7-5 0,2-4-5,-4-8 10,-2-10-36,-5-6-13,-3-15-42,-3-2-23,-2-16-17,0-7 72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1:55.0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34 762,'-27'34'290,"26"-33"-218,1 0-32,1 0-37,-1-2-7,0 1-6,0-1 17,0 0 8,0 0 9,0 1 7,0-1 7,0 0 3,0 0 3,0 1-7,0-1-17,0 1-1,2 0-15,10 1 2,26 4-1,-17-7-3,0-1 2,4-1-2,3 1 3,-1-1-5,3 1 8,1-1-5,-2-1 0,5 2 2,-3-3-5,0 0 1,2 2 0,0 3 0,-4 0 0,4 2-2,-7 0 1,-1-1 0,3 2-2,-4-2 5,6-2-3,1-2 1,2 1-1,4 0 0,1 1 2,0 2-1,-2-2-1,-7 0 0,0 0 0,-3 0-2,0 2 3,4 1-3,-2 0 2,1-1-2,0 2-2,0 0 5,2-1 1,0 2 2,0-3-2,-1 0 0,2 1-5,1-1 2,-2 1 2,5 0-1,0 0 1,3 4 0,-3-5 1,3 4-2,-1-1 2,-2-1 0,6 3-2,-2-3 1,0 0 1,7 0-1,-1-4 1,1-1 0,1-2-1,-6-3 2,6 4-2,-3 1 0,-4-1 2,7 0-3,-4-1 4,1 1-2,-1 4-1,-11 0-1,3 1 3,-7 3-4,1 0 1,1 4 3,-2 0-2,1 0 1,-2 4 2,-4-4-2,1 3-2,-8-4 2,-1-1-1,-1 1-2,-4-1 2,-2-2-1,-4 0-1,-2-5 2,-3 0 0,0 1 3,0-1 3,0 1 1,0 0 2,0 0-1,0 0-3,-1 0 472,1 0-360</inkml:trace>
</inkml:ink>
</file>

<file path=word/ink/ink17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7:40.28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 150 929,'-9'-28'355,"7"21"-258,-1 0-20,1-1-24,0-1-9,2 0-15,1-2 2,0 0 15,1 2 9,2 0 6,2 1 0,2 0 7,3 0-16,1 1-10,0 1-4,0 3-32,-3 1 4,-1 2-10,-1 1 0,-3 5-4,-1 4-1,-2 5 4,-2 4-16,-3 5 1,-3-1-4,-2 2-12,-1-2 5,-2 0 7,0-3 1,2 1 2,-1-2 10,4-4-4,0-5 4,1-7 3,2-1-3,3-2 3,-1-3-5,2 0 7,0 2 2,0 1 1,0-1-3,0 0 3,0 0-1,2 0 5,2-1 7,3-2-11,24-3 6,-20 15-10,-1 3-7,1 2 10,-1 1-4,-1-3 4,-2-1 2,0-3 8,3-1-5,0-3 0,2-2 4,3-6-11,0-3-2,2-10-43,0-4-22,4-8 20,1-7 12</inkml:trace>
</inkml:ink>
</file>

<file path=word/ink/ink17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7:39.6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7 1158,'39'22'457,"-39"-22"-342,-1 0-15,0-2-51,1 1-34,0 0-8,0 1-7,0-1 3,0 0 6,0 0-6,0 1 2,0-1-4,11-6 7,26-13 3,-20 19 4,-8-1-1,4 1-7,-2 2-7,-1 1-4,1 2-1,-3 1-4,-3 4 9,-5 0 0,-2 5 8,-4 2 9,-3 1-11,0 1 1,-3 3-14,1-1-5,-2 2 12,2-3-5,-2-2 12,4-1 5,-1-8-15,2 2 11,5-6-6,-1 0-6,4-2 12,0-1-4,0-1-11,0 0 6,0 0-2,0 0-3,0 0 15,0 0-3,15 6-5,20 7 4,-20-7-1,2-1-8,-8-4-17,5 2-11,-3-3-41,-2 0-16,3-1 632,-3-5-429</inkml:trace>
</inkml:ink>
</file>

<file path=word/ink/ink17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7:38.8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 219 748,'-9'-30'344,"1"12"-149,4 2-24,3 7-81,-2-3-10,3 7-35,2 0-2,1-1-7,1-1-3,1-3-8,1 0-3,3-1-2,4 2-2,8-3 5,8-1-1,6 1 1,2 1-5,3 3-10,-5 0-1,-3 4-3,-1 1-5,-9 3 6,1 2-1,-5 4-10,-3 5 3,-7 7-9,-4 5-5,-9 11 18,-6 6-4,-8 7 3,-4 2 11,-1-6-16,2-2 6,1-7 4,-1-7-4,2-3 11,-1-3 1,5-4-12,1-4-1,7-4 5,7-3-7,0-7-5,6 0 0,4-3-11,1-2 6,11 1 19,3 1-5,-1-2-7,3 4-13,-4 2-17,1 5 2,-3 2 4,-2 5 16,-5 1 1,-3 2 3,-4 6 3,-4-2-6,-3 7 13,-3-2 3,-6-1 3,0 0 5,-3-3-6,1-2-4,0-4 4,1-4-6,1-4 3,0-3-5,3-3-11,2 0 1,2-3-27,-2-2-10,5-2-32,1 1 88,3-4-17</inkml:trace>
</inkml:ink>
</file>

<file path=word/ink/ink17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7:38.18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9 27 1269,'-29'-24'470,"23"21"-390,5 3 2,1 1-45,-2 0-3,2-1-2,-1 0-3,0 2-16,1 19 6,4 40-3,2-15 3,5 16-5,4 7-4,3 10-3,1-1-7,5 4 6,2-4-9,-3-2 3,0-2-2,-11-15-2,-2-3 11,-3-16-8,-1-9 4,-4-15 2,1-4-30,-1-10-86,-4-7-19,-4-15-34,-3-9-13,-7-16 139</inkml:trace>
</inkml:ink>
</file>

<file path=word/ink/ink17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7:34.5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4 1029,'1'-7'404,"-1"2"-283,2-2-19,0 2-45,1 0-9,2 1-9,0 3 1,3 1-3,-2-1-4,0 3-17,1 0-2,2 3-7,1 2 0,-1 2 6,-2 3-4,-2-1 5,-4 2-3,-1-2-11,-2 1-3,-2 0-25,1 0-6,-4 0 7,0-2 4,2 0 4,-2-1 5,5-2-9,-2-1-6,2-3 14,1-1 2,1 0 3,0-2 3,0 0 0,0 0 1,0 0 8,0 0-2,11 4 4,22 14-1,-21-12 2,4 2 4,1 1-8,2-2 4,0 0-7,-4-2 2,0-1-6,-2 0-26,-3-2 534,2-5-387</inkml:trace>
</inkml:ink>
</file>

<file path=word/ink/ink17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7:34.10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 31 720,'-2'-1'398,"-5"-3"10,7 3-274,3-2-52,0-1-18,5-2-13,0 1-2,-2-1 7,2 4 3,0 3-24,1 2-3,2 4-12,-1 7-11,-1 8-1,-3 2-19,-3 6-5,-4-1-13,-5 0-10,-1 1 13,-4-3 10,-1 0 12,-1-6 10,0-2-2,3-7 7,3-1-8,2-6-1,-2-3 4,5-2-5,-4-4 4,6-2-2,3 1-1,0-5-7,3 0 0,2 1 1,1 0 7,3 5 8,2 3 2,-1 4 2,2 4-12,0 3-3,-1 0-10,1 3-36,0-2-10,-2-1-50,-2 0-7,-3-4 73</inkml:trace>
</inkml:ink>
</file>

<file path=word/ink/ink17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7:33.6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3 141 1021,'2'0'379,"-2"-1"-268,0 0-5,0 1 1,0 0 2,0 0-46,3 10-11,20 52-38,-9-15-8,-5 21 9,1 7-6,-5 4-1,-2 1 0,-1-4-13,-1-7 1,-1-11 5,-3-11-1,2-16 11,1-7-3,-2-12-6,6-4-8,-4-10-10,-1-7 2,-4-14 8,-2-9 7,0-16-2,0-6 1,0-11-2,3-2-1,1-12 12,3-6-1,9-4-6,1-2 1,4 16-6,4 12-7,-7 20 10,2 12-5,-4 14-2,1 5 15,2 15-16,1 10 1,7 23-5,-2 10-13,2 24 21,2 7 4,-3 14 6,1 1 13,-2-2-18,-1-2 6,-4-12-9,1-3-8,-3-12 16,1-1-13,-6-9 16,-4-4-5,-2-6-8,-7-9 4,-3-10-27,1-6-10,-6-12-51,-1-8-18,-2-15-13,-6-7 5,-3-8-199,-3-3 22,-3-3-28,-3 1 148,-5 4 410,4 5 1,3 12 84,7 5-126,10 11-119,5 0 8,8 2-5,2 1-8,6 2-29,6 1-4,12-1 9,3-1 4,6-4-4,2-1-8,-1-4-27,0-1-10,-2-2 4,-3 0-2,-3-1-3,2 0 9,-5 0-11,-1 1-24,-2 1-39,1 0-29,2 1-43,0 1 26,3 4 67</inkml:trace>
</inkml:ink>
</file>

<file path=word/ink/ink17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7:32.57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35 785,'-2'0'392,"3"1"-59,6 3-252,4 0-18,7 3-16,6-4-9,8-4-20,8-2-12,1-12-60,2-1-32,0-3 47</inkml:trace>
</inkml:ink>
</file>

<file path=word/ink/ink17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7:32.39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8 954,'24'-18'398,"-23"24"-169,2 0-128,0 4 5,3 6-9,0 3-35,2 8-22,2 7-18,-1 3-9,3 4-14,-6-1 5,3-2-4,-2-3 0,1-7-20,-2-6-18,-4-7-31,3-6-33,-3-8 68</inkml:trace>
</inkml:ink>
</file>

<file path=word/ink/ink17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7:32.04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5 3 1002,'-3'0'403,"5"2"-260,0-2-11,-2 0-40,0-1-16,-1 1-24,0-1-16,1 1-11,0 0-4,0 0-17,0-1 0,0 0 3,9 0-7,23 4 3,-21 5 3,-1 4-2,-3 2-1,-2 9-3,-3 1 0,-3 4-9,-4 2-5,-4 2-22,-2-1-6,-3-2-2,0-1 10,2-4 23,2-5 5,1-8 15,0-5-4,0-6 14,1 0 0,2-4-14,4-2 5,2-5-12,5-3-2,6 0 7,-4 0-2,7 3 2,1 2 2,1 4 1,4 5-2,0 4 3,-2 3-1,-2 3-1,-1 1-7,-2 1-34,-3 2-16,-1-1-40,-4-2 54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4:55.614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12 1 820,'-11'25'320,"8"-25"-229,3 2-9,0 0-38,0-3-7,0 1-14,0 0-9,0 0-9,0 0-2,0 0 1,2 0 0,10 2 4,23 2 1,-24-4 3,0-2 1,-3-1-1,0 2-4,1 0-3,-3-2-2,0 3-3,-4-1 2,-4-1 19,2 3 6,-1-2 2,0 0-2,0 0-16,-5 1-6,-31-1 0,23 1 1,2 3-3,0-3 3,8 3-7,0-1-4,4 0-25,4 4-25,5-2 34</inkml:trace>
</inkml:ink>
</file>

<file path=word/ink/ink17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7:31.55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-4 1327,'-3'1'536,"2"4"-380,1 3-25,1 12-102,3 6-18,4 14-3,0 2-6,4 4 2,0 1 0,-3-3-6,-1-2-4,-1-6-21,-6-3-4,3-10-18,-4-7-26,-4-7-34,6-8-16,-5-7 71</inkml:trace>
</inkml:ink>
</file>

<file path=word/ink/ink17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7:31.2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4 0 1078,'-23'1'418,"22"0"-290,1-1-7,2 2-45,-2-2-5,0 0-36,0 0 1,-1 0 0,1 0-7,-1 6-2,7 48 4,7-7-15,4 10-9,-4 7 2,-1 2-7,-2 0-3,1-2 7,-2-7-2,-1-4 3,-4-5-4,-1-5-1,-2-7 1,0-4-5,-1-7 4,-1-6-1,0-7-26,1-5-9,0-5-36,-1-2-14,1-9-2,-3-4 0,0-12 16,0-6 8,-3-9 13,1-5 6,-5-6 17,-2-2 8,2-1 12,-3-3 6,-2 6 0,1 4 0,-4 5 9,1 8 1,6 11 17,1 4 12,6 8 5,2 4 2,1-3-15,4 2-8,8-4 1,6-4 7,9-1 13,5-1 1,8 2-18,-1 2-9,12 4-17,2 3-3,-1 5 8,-4 3-2,-14 8-4,-5 1 2,-11 4-2,-4 1-6,-8 9 8,-5 1 5,-7 12 0,-7 3 6,-7 2-16,-4 0-7,-6-3-9,-3-3 0,-1-5 20,2-3 6,6-7-1,3-4 0,7-6-1,5-3 8,7-5-7,4-2-3,3-5-10,7 0-12,6-5 19,5-1 2,15-1-3,1 0 5,6 3-8,1 5-3,-8 7 12,-1 5-4,-7 6-3,-4 5 5,-8 2-1,-4 3-3,-8 7 1,-3 2 4,-7 4-3,-5 2 4,-7-4 4,-1 1 3,-9-5 15,0-1 8,-12-6 7,1-3 2,-2-7-10,0-3-12,11-5-11,3-2-5,10-2-12,6-3 5,5-2-6,4-2-9,4-6-41,4 1-17,8-9-54,6-2-6,7-1 90</inkml:trace>
</inkml:ink>
</file>

<file path=word/ink/ink17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7:25.67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2 913,'2'-1'382,"-1"1"-246,-2 4-2,1-4-3,0 6-28,5 45-6,0-10-32,-2 3-8,-1 3-17,0 1-13,-2-3-11,3-3-7,3-7-1,1-5-9,2-8 1,-4-4 0,-2-9-3,0-2-3,-3-6-29,3-2-15,0-2-33,1-4-16,0-3-15,-3-4 359,4-1-198</inkml:trace>
</inkml:ink>
</file>

<file path=word/ink/ink17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7:25.37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9 121 1128,'-23'8'438,"12"-2"-344,6-3 0,6 2-49,6 1-19,11-1 23,4-1-11,10-7 4,7-5-10,3-6-32,4-2 13,-1-5-6,-1 3-5,2-1-12,3 5-18,-2 3-9,-4 0-4,-10 3-3,-7 0 3,-9 3 1,-2 1 10,-6 6 12,-2 1-6,-4 3 2,2 5-6,-3 3-14,-1 1 4,-1 4 1,-1-5 7,-3 0 20,-2-4 10,0-2 27,0 1 16,-3-2 15,1-2 14,-2-5 7,0-2-5,2-4 6,-2-1-13,6-1-15,0-2-17,4-2-21,3 4 0,1-3-6,4 1 5,6 6 4,0 1-5,7 8-5,0 4-7,0 5 3,0 3-6,-6 4 3,-1 4 0,-8 1-1,-5 4 7,-8 6-16,-2-1 0,-8 4-18,-3-3-7,-1-5 3,0-2-1,3-9 11,2-4 8,1-7 11,2-3 4,0-5 3,2-3 13,8-2 0,-1-4-2,8 0-4,3 1-8,3-1 0,5 3 8,3 2 7,0 3-10,4 6 1,0 1 0,1 7-5,-2-2-1,-3 2-20,-4-2-19,-3-4-36,-1-1-19,-4-4-25,1 1 648,-4-8-415</inkml:trace>
</inkml:ink>
</file>

<file path=word/ink/ink17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7:24.6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1 101 1041,'-3'-3'403,"-1"1"-306,3 0-14,1 3-7,4 8-25,-3 2-8,2 14-16,4 8 1,-6 24 0,5 12-16,-1 17-3,-5 3 4,1-2-13,-1-5 14,-3-16 20,-2-8-9,-4-18 10,2-7 0,-3-17-25,4-2 2,1-12 3,-1-4-15,-2-17 12,2-9-1,0-21-15,2-12 12,2-13-13,-2-6 3,0-1 12,-2 2-11,8-2 8,5 2-7,7 10-6,0 6 8,3 22-7,-5 7 5,3 15 3,-3 6-12,-1 12 5,4 7-3,3 22-3,6 14 8,4 27-5,0 10-1,2 13 3,1 0 4,0-5 4,-2-3 5,-5-13-6,1-5-3,-8-12 1,-3-15-5,-4-13-21,-9-8-34,2-14-55,-3-1-9,-7-13 68</inkml:trace>
</inkml:ink>
</file>

<file path=word/ink/ink17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7:21.64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4 5 1019,'49'-6'367,"-49"6"-311,0 0-2,0 0-3,-1-1 9,0 1 1,1 0 1,-1 0-24,0 0-13,-4 8-9,-22 34-12,13-17-1,-4 3-5,-4 5-15,-7-2 3,-2 0 4,-2-2 7,4-7 4,4-2 4,6-8 3,6-4 5,5-3 3,3-3-5,4 1-4,3-3-11,8 0 3,5 5-1,13-3-3,8 2 11,7 2-7,1-2-2,0 3 3,-1-1-1,-6-2-1,1 1 4,-7-2-4,-2 2 0,-4-3 0,-2 2 5,-4 0-46,-4-3-12,-2-4 35</inkml:trace>
</inkml:ink>
</file>

<file path=word/ink/ink17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7:20.92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8 362 962,'-12'-3'352,"5"1"-291,3-1 1,-2 2-7,4 1-1,-4 0 2,6 0 4,-2 0-16,2 0-6,0 0-20,0 0-3,0 0 16,0 0-4,0-1-8,0 1-6,0-1-22,0 0 5,0 1 5,6-3 1,32-13-1,-19 11-4,2-1-3,1-3 0,8-2 11,3-4-3,22-4 4,12 1-4,21-1-6,11-2 1,20-3 3,3 1 5,24-4-1,4-1 4,4 0-12,4 0 1,-10 8 8,0 4-3,-8 9-1,-2 3-2,-8 7-5,-8 3-1,-6 5 9,-10 2-1,-15 4 5,-2 2-2,-14 4 0,-2 3-5,-13 0 33,-8 2 8,-16 2-3,-6 1 9,-9 0-36,-5-4 6,-8-9-44,-5-4-20,-9-9-59,-8-1 607,-6-7-386</inkml:trace>
</inkml:ink>
</file>

<file path=word/ink/ink17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7:18.7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 36 736,'-3'0'368,"-1"0"-82,1-1-205,1 2-1,2 0-24,0-1-6,0 0-7,0 0-13,0-1 6,0 0 8,0 0 3,1 1 3,3-4-15,1 1-9,22-22-15,-25 24-2,1 1-7,2 0-6,-1 1 4,0 0 0,0 5 0,-4 0-1,2 3 3,-2 3-2,-3 1-8,0 0-1,-4 1-15,0 0-8,-2 0-15,1 0-6,1 0 2,-1-1 1,5 2 1,-1-1 9,0-3 3,4 0 4,1-5 16,3 0 0,2-3 4,-1 0 8,5-1 2,-3 2 1,1-3 5,2 2-5,-1-1 2,3 1 3,2 3-6,-1 0 2,-1 1 2,-1-2-4,-3 0 3,-3-1 1,0 3-3,2 1 2,-3 0 0,2 1-3,-4-2 2,-3 0-11,0-1 0,-2-2 6</inkml:trace>
</inkml:ink>
</file>

<file path=word/ink/ink17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7:18.10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0 0 557,'39'51'211,"-51"-34"-158,-1-2-17,6-5 38,-3-1 30,6-6 53,1 0 11,-2-3 5,2-3-17,-1-4-23,5-1-18,2-7-48,2 0-11,3 2-30,0 0-10,-3 4-6,5 1-13,-4 3-3,-2 4 7,2 1-7,-2 1 7,2 6 2,-3 2-6,3 7 2,-1 2 1,-3 2-4,-2 2 13,-3 3-4,-3 3-1,-3 1-5,-5-1-15,-2 3-15,0-3-16,3-5-26,4 2 4,3-13 8,-2-3 11,2-4 23,0-4 0,2-1 21,0-1 6,4-5 12,0-2 4,1-4 1,4-2-3,1-1 8,4 2 2,3 6-12,-1 3-1,1 4-9,1 5-8,-2 4 6,2 0 0,2 3-19,-2-1-10,1 0-26,-1-2-19,-1-3 9,1-2-2,1-4-13,-2-4-101,0-4 123</inkml:trace>
</inkml:ink>
</file>

<file path=word/ink/ink17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7:17.52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 92 786,'-6'-4'344,"0"0"-148,2-1-95,2 5-5,0 0-13,3 0-25,-1 0-13,0-1-35,0 0-1,1 0 14,13-7 0,31-27 12,-23 22-5,5 4-6,-1 1-10,-2 5-3,-5 4 3,-3 4-14,2 8 6,-3 8 1,0 2-5,-4 7 0,-5 1-3,-6 2 0,-4 3-1,-3 1-9,-3 1-2,-5-6-19,-2 2-6,2-12 10,-3-4-6,6-7-14,0-6 9,-2-5-11,4-2 9,5-4 28,1-4 2,10-1 19,5-2 5,8 1 1,5 4 2,4 4-6,2 4-4,1 9 4,0 4-7,-2 7 0,-1 2 1,-6 2-2,-3 0 3,-6 0 3,-7-1 8,-8 1 4,-5 0 13,-7 2 4,-3 4-3,-6-2 3,1-2-9,1-5 2,0-3-1,4-6-10,-1-3-6,-1-5-2,2-1-4,0-3-7,2 0 2,5-3-26,0-1-21,10-3-46,0 0-19,8-4-59,8-3 101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18:39.0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913,'-1'13'369,"9"0"-212,-1-3-80,7-1-32,-1-3-15,3-1-24,5-1 0,2-3-6,3-2-1,3-5 1,0-2-1,2-6 4,5 1 71,-1-2-57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5:53.6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34 481,'2'-2'180,"1"-3"-130,27-19-31,-29 22 11,-1 1 21,-1 1 22,1-1 39,0 1-6,-1 0-20,1 0-20,0 0-41,-1 0-12,0 0-3,1 0-8,-1 0 7,1 0 6,0 0-6,-1 0 7,1 0-3,0 0-2,0 0-2,0 0 0,0 0-6,0 0-2,0 0 3,0 0 0,0 0-3,0 0 2,0 0 0,0 0 0,0 0 3,-1 0 0,0 0-1,1 0 0,-1 0-3,0 0 12,1 0 4,0-1-1,0-1 4,8-17-13,27-27-4,-24 23-3,-9-4 5,4 2 5,-3 3 5,-2 3 4,3 11-9,-4 1 1,0 6-7,1 2-2,-2-1-5,0 0-8,1 1-1,0 21-2,3 32 7,-2-24 5,-1-4 3,0 0 5,0-5 2,2-2-6,-2-8 1,-1-1-2,2-4-2,-1-3 5,0 1-2,0-4-3,0 0 5,0 0-2,0 0 1,0 0-2,0 0 0,0 0-1,0 0 0,0 0-1,-1 0 0,0 0 1,1 0 0,-1 0 1,0 0 0,0 0-4,1 0 2,-1 0 0,0 0-1,0 0-1,0 0-1,1 0 5,-1 0-2,0 0-2,0 0 3,0 0-7,1 0 1,-1 0 5,0 0-4,0 0 4,1 0-2,0 0-2,1 4-1,1 0 4,18 0 0,22 20-28,-20-24 25</inkml:trace>
</inkml:ink>
</file>

<file path=word/ink/ink18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7:16.8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-1 1155,'-4'-5'433,"2"3"-352,2 2 7,-1 4-19,1-4-16,-1 9-21,1 47-2,2-5-24,4 8 1,5 6 12,-4 2-10,2-8 0,3 1-2,-8-12-10,6-5-2,-6-10 2,-3-9 2,1-10-23,-4-5-1,0-7-28,1-4-33,-5-10-18,0-3-13,1-13-5,-3-5 75</inkml:trace>
</inkml:ink>
</file>

<file path=word/ink/ink18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7:16.38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 19 891,'0'3'387,"-2"-3"-219,2 0-56,-1 0-11,1 0-21,-1-1-7,0 0-16,1 0-6,0 1-29,0-2-5,1-1-3,0 0-4,1 1 8,7-2-5,21-1-8,-20 18 3,-2 3-3,-2 2 0,-3 4-2,-1-1-6,-2 7 3,-6-3-6,-2 4-4,-2-1-3,-1-4-32,4-1 5,0-5 10,0-4-2,0-8 27,0-2-2,3-4-8,1-4 7,2-2-13,1-2 5,-2-2 17,1-1 0,1 4 27,5-2-3,3 6-12,0 2 2,3 5-20,1 3 3,2 4 5,3 3-5,0 1-11,-1 0-21,-1-3-43,1-1-10,2-4 16,-1-2 33</inkml:trace>
</inkml:ink>
</file>

<file path=word/ink/ink18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7:15.88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-1 937,'-3'3'375,"4"2"-256,0 5-19,-5 1-7,5 7 4,-3 4-13,1 7-9,4 5-19,-3 7-37,0 0-1,-3 2-17,0-4 0,2-3-1,1-4 0,4-8 9,-1-4-36,-3-12-35,3-1-22,-2-7-84,3-4 111</inkml:trace>
</inkml:ink>
</file>

<file path=word/ink/ink18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7:15.63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1 1006,'1'3'369,"4"-1"-303,9 2 14,3 2-4,6-1-10,3 3-10,7-1-30,1 2-12,3 1-10,-5-2-1,-3 1-22,-4-2-4,-3 2-26,2-2-12,-3 1 196,-3-2-118</inkml:trace>
</inkml:ink>
</file>

<file path=word/ink/ink18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7:15.39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5 18 495,'0'0'292,"-2"-2"-13,2 0-114,0 2-59,-1-1-16,0 0-19,0 0-7,1 1-6,-1-1-4,0 1-5,1 0-7,0 0-4,0 0-5,-1 0-6,1 0 7,0 0-16,-1 0-4,1 0 1,-1 0-17,0 0 9,1 0-1,0 0-2,0 0 5,0 0-8,0 0 3,0 0-6,0 0-1,0 0 2,0 0 0,0 0 4,0 0 0,-1 0-2,1 0-1,0 0-2,2 19-1,-1 43-5,-3-16-3,-3 19 0,0 6 4,0 12 11,-5 0 7,1-5-10,-2-6-1,2-11 6,-1-8-3,4-12 0,0-2 5,-3-14-5,-1-6 1,3-10 0,-1-7 1,4-4-18,4-2 9,-5-14-3,5-2 2,0-14 12,0-6-10,5-11 4,1-6-5,2-9 2,1-3 0,-3 0 9,-6 1 8,3 7-16,-2 4 2,4 9 2,2 4-6,-1 5 3,1 5 1,-4 9-2,-1 6-1,2 11 6,-2 3-4,1 5-7,3 4-4,0 10 2,2 7 3,3 18 5,0 8-2,2 16 4,0 4-1,0 7 5,3 3 10,-2-5 4,-1-5 0,-2-7 2,-1-3-4,-2-8-5,0-6-10,-5-5-6,-1-6-1,-3-9-23,-4-2-5,1-8-48,-5-3-23,-4-8 64</inkml:trace>
</inkml:ink>
</file>

<file path=word/ink/ink18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7:13.2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998,'10'13'363,"4"1"-312,1 1-8,3-2-20,2-1-13,2-2-16,3-2-20,4-4-268,-1-5 212</inkml:trace>
</inkml:ink>
</file>

<file path=word/ink/ink18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7:13.0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9-1 939,'-2'0'358,"0"1"-278,3 0-12,-1-1-8,0 0-6,-1 0 1,1 0 2,-1 4 0,-3 19-1,-2 27-9,6-11-17,0 4-5,0 2-25,2 1-2,-5-8 2,2 0-7,-3-8 3,1-2-14,1-8-43,0-4-16,1-8 42</inkml:trace>
</inkml:ink>
</file>

<file path=word/ink/ink18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7:12.3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4 35 982,'23'-29'403,"-29"29"-284,3 0 5,4 0-11,-1-1-38,0 0-10,0 0-8,0 1-16,0-1-10,0 0-12,0 0-12,5 1 1,5 3-5,21 17 4,-24-4-7,-4 2 5,-3 4 2,-1 3 0,-2 3-1,-3 2-19,-7-2-9,2 2-10,-9-1-11,4-3 2,5-3-8,-5-7 2,5-7 1,-1-4 11,1-4-2,7-3 5,4-2 18,-1-3 3,3-3 20,2 1 7,1 0-5,5 2 1,4 3-1,0 2-10,5 3 7,-2 4-5,1 4-4,-1 2 3,2 4-18,1-3-14,0-2-43,2 1-308,-4-8 271</inkml:trace>
</inkml:ink>
</file>

<file path=word/ink/ink18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7:11.83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1037,'39'27'421,"-47"-9"-304,3 6-11,-1 4 0,3 8-39,-2 2-12,2 4-7,0 2-18,-1-2-19,2-4-3,2-7-3,0-5-16,2-10-37,-1-4-18,0-8-76,0-4 85</inkml:trace>
</inkml:ink>
</file>

<file path=word/ink/ink18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7:11.5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8 27 946,'-3'-10'378,"2"8"-273,0 2-3,2 0-64,-1 0-14,0-1-5,4 1 7,13-4 12,26-2 6,-20 2 5,3 2-12,1 5-15,-2 0-5,-4 1-10,-1 3-3,-5 2 2,-4-1-2,-3 3-6,-3-1-1,-7 3 2,-2 2 2,-9 10-2,-3 3 1,-7 4-6,3 0-13,-2-1-13,-3-3 0,6-7-4,-3-3 6,6-8 19,7-2 0,3-5 7,2-2 0,4-1-3,4-2 3,7 0-1,5-3 1,6 0 4,1 1-2,2 4 3,2 5-1,0 11 0,-1 5 2,-3 7-5,-2 1 5,-8 0-4,-4-2-6,-8 3 8,-4-2-1,-8 5 0,-3 2 3,-4-2-2,-2 1 7,-3-7 7,1-3 6,-2-3 23,-3-5-2,-3-6 3,-2-3 2,2-7-18,3-1-9,8 0 3,3-2-9,5 0-21,7 3-10,1-3-47,2 3-19,9 0-18,2-4 449,11 1-268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5:52.5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0 71 874,'-11'3'310,"-6"0"-266,-2-6-3,5 3-6,-6-3 15,10-1 3,10 3-19,-3-4-6,9-3-16,-1 1-4,4-6-2,2 1 8,5 2-2,5 1-9,-1 7 0,2 2-4,-5 8-2,-4 4 3,0 9 1,-3 2 3,-6 5 0,-3 1 0,-2 5-1,-3 2 3,2 0-1,1-2-2,1-3 2,0-3-4,2-9-1,0-1-1,3-6-2,-1-2-1,1-4 5,1 0-2,-1-6 1,0 0 1,3-3-3,-3-1 1,2-2-1,-1-5 0,-5 4 2,3 3 5,-3 3 0,0 1 5,0 2-4,-2-2-6,0 0 3,-1 10-4,-7 40 2,8-18-1,1 1 0,1 0-2,2-5 0,0-3 7,0-4-5,1-3 2,-2-1 1,-1-4-3,-1 0 2,-2-3 1,-3 0-1,-2-2 3,-3-4 1,-3 1 5,-1-4 0,0 2-6,-1-3 2,2 0-2,5 1-2,-1 0 4,0 2-2,2 0-6,-3-2-1,9 3-4,-2-4-27,0-1 322,13 1-223</inkml:trace>
</inkml:ink>
</file>

<file path=word/ink/ink18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7:10.9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6 857,'0'0'336,"0"-1"-228,0 0-17,0 0-8,0 0-3,0 1-5,5-2 2,4 2-17,24 19-12,-24 13-14,-4 12-15,3 28 0,0 8-4,-3 6-5,2-3-1,-5-12-12,-2-5-3,-2-9 5,-2-6 0,-4-10 3,0-5 3,-3-14 1,6-5 5,1-12-42,-2-7-30,-1-14-46,2-6-18,-1-16 5,2-5 158,1-9-33</inkml:trace>
</inkml:ink>
</file>

<file path=word/ink/ink18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7:10.16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0 1030,'2'1'398,"-2"0"-299,2 0-4,-2-1-32,0 0-22,0 0-15,0 0-11,1 18 3,8 31-6,-7-19 7,2 3-4,2 4-11,-7 0 7,1-5-8,-3-3 8,-1-5-5,-1-3-2,1-3 0,-1-3-4,3-6 6,0-1 4,4-6-10,-1-1 7,-1-1-13,0-1-2,0 0-19,-1 0-28,0 1-41,1-8 373,2-30-226</inkml:trace>
</inkml:ink>
</file>

<file path=word/ink/ink18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7:09.76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2-1 873,'1'4'357,"-1"6"-231,0 0 9,-1 11-16,-1 5-7,-3 10-24,0 4-12,-1 1-23,0 2-26,3-4-5,0-4-12,3-7-7,-1-6 3,1-8-9,1-2-14,-1-7-28,1-3-32,0-2-59,2-3 512,3-5-305</inkml:trace>
</inkml:ink>
</file>

<file path=word/ink/ink18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7:09.52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7 113 1153,'26'-8'422,"-29"29"-365,3 21-12,-5 15-3,-8 26-29,1 9-2,0 11-8,-1-3-7,-2-15 7,-1-11 0,-1-20 0,3-11 8,5-19-2,3-5 1,0-14 12,1-4 1,1-13 1,0-12-4,4-17-17,1-15-3,5-19-1,1-4-1,1-9 4,5-3 0,1 2 3,3 2-5,0 9 11,3 11-3,2 18-13,-2 11 6,-2 17-6,-6 8-5,-1 13 13,0 9-4,3 18 1,1 17 9,0 27-9,-3 14 2,2 18 2,-5-2-5,-1-3 4,0-4 3,0-17 6,2-6-1,0-20-6,-3-11 7,-2-17-18,-2-9-2,-2-9 9,0-5-22,-5-8-17,-4-7-27,-6-13-34,-5 0 14,-6-2 23,0 5 28,-6 3 40,3 1 7,-2 6 20,-4 0 6,5 10 28,7 3 19,10 3-21,7 1-6,5 2-36,3-1-20,12 5 13,5 3-3,8-2 17,2-2-6,-1-4-12,4 0-1,-2-3-14,0 0-14,2 0-22,-1-4-15,2-2-30,-3 1 1,-1-1-3,-5-3 4,-4-2 74,-3-3-6</inkml:trace>
</inkml:ink>
</file>

<file path=word/ink/ink18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7:03.334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82 42 1257,'-31'-38'406,"30"38"-436,1 0 7,0-4 15,-1 3-5,1 0-3,-1 0-18,0 1 10,0 0 5,1 0 7,-7 12 14,-23 37 4,23-18 2,7 16 1,-1 5 2,11 16 1,4 7-3,6 12 2,2 9-3,-1 7-4,-2 3 1,-2 1-3,-1-6-1,-2-2 1,0-5 1,-4-5 10,0-2 4,-3-10 8,-2-4 1,-6-2-6,-3-2-2,-4 2-8,-2 2 2,-1-8 14,2-3 2,-1-8 8,2-8-8,3-8-11,0-6-5,5-10-13,0-3 4,0-10-8,0-4 0,1-4 13,-1-2-2,0 0 13,0 1 6,0 0-8,-1-1 2,1 0-6,-1 0-8,0-1-8,-2-11-1,-9-26-37,7 20-23,-4-8-36,1-5 51</inkml:trace>
</inkml:ink>
</file>

<file path=word/ink/ink18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7:02.316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20 243 997,'-11'-2'332,"3"1"-338,5 0-130,5 2-112,2 0 9,-4-1 20,0 0 176,12 0 157,34 0 59,-22-4 8,9 0-27,6-1-36,10 0-46,6-1-8,4-2-17,2 1-9,5-1-16,4-3-7,10-1-3,3 1-5,10-6 0,5 0-3,-3-2 1,12-1 0,3 3-3,-4-1 1,14 4-4,-6 0 1,-5 3 2,-1 2 0,1 4-1,-3 2 1,0 3-3,6 3 1,-10 1 1,-8 1-1,10 0 5,-8 2-5,0 3 0,4 1 2,-8 4-3,-2-2 2,-2 0 2,-3 1-5,-3-3 4,0 3-2,-5-1 0,-2-2 2,-7 3-1,-3-3 1,-2 0 0,-3 0 0,-12-1-1,-6 0 2,-11 1 21,-5-2 6,-9-3 7,-2 3 0,-5-2-13,-3 1-3,-4-2-7,-3-1 4,-4-2-4,-3-1-7,-4 0-7,-3-1-18,-1-4-56,1-5 49</inkml:trace>
</inkml:ink>
</file>

<file path=word/ink/ink18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7:00.2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6 0 1090,'-24'46'374,"24"-46"-356,1 0 1,-1 0 9,0 0-1,-1 0 4,1 0 0,-1 0-8,0 0 1,0 0-4,-3 11-8,-16 35-4,9-21-3,-3 12-8,-2 1 3,-1 0-7,0-1 3,2-9 0,1-4 1,1-2 5,1-5-2,2-2 1,2-3 0,4-7-1,0-1 2,4-2-6,4 0-1,6 0 0,3 1 1,9 0 9,2-2-2,9-2-3,5 0 4,8-4-3,3-1 2,-2-1 3,-2-2-5,-7-1-4,-3 1 5,-8 0 4,-4 0-3,-7 3 3,-1 1-6,-7 5-2,-2 1 1,-4 2-8,-2-2-24,-6 1 23</inkml:trace>
</inkml:ink>
</file>

<file path=word/ink/ink18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6:59.4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6 2801 1052,'-8'8'383,"4"2"-294,5-4-75,3-3-3,5-5-4,5-8-7,16-15 8,9-8-3,24-24-2,8-9 4,16-20-4,11-7 4,11-6-2,6-9 9,23-5 27,1-3 6,17-16 6,-1 0-12,11-5-27,5-3-7,5 7-4,4 0-2,-5 7 4,-1 4-4,-7 7 2,-9 5 0,3 11-1,-3 4 0,-9 9-4,5 7 2,-28 11-3,-5 8 1,-10 13 6,-9 2-4,-5 8 0,-3 3 2,-11 5-11,-6 5 6,-19 8 2,-9 3-5,-20 7 8,-7 4-1,-12 2-3,-6 0-10,-8 1-9,-8 6-24,-15 7-48,-12 5-93,-28 12 119</inkml:trace>
</inkml:ink>
</file>

<file path=word/ink/ink18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11-18T08:36:58.0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</inkml:trace>
</inkml:ink>
</file>

<file path=word/ink/ink18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6:56.8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-2 1071,'2'0'447,"0"0"-290,1 7 9,1 2-12,0 16-48,0 6-27,-1 12-43,0 6-10,-1-1-9,3 4-2,-1-8 7,-1-2-4,2-6-2,-2-4 2,2-2-9,0-5 0,-1-7-8,0-2-4,-1-8-1,0-3 3,-3-2-29,2-3-23,-2-6-76,0-7-48,-5-20 112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5:49.7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46 884,'-1'-6'317,"-6"-19"-279,13 25-2,-6-3-2,3 3-11,-3-1-3,-5-7-4,5 8 15,0 0 8,-2-3 3,2 3 6,0 0-17,0-1-10,0 1-10,0 0-2,0 0-3,0-1 1,0 1-5,7 0-2,23 4-2,-22 2 2,0 5-2,-4 3-2,-6 7 2,-7 2 2,-2 7 3,-5 0-4,3-1 2,5 0-7,0-7-17,1-2 5,3-8-3,0-5 0,6-2-2,-2-5-1,4 0-4,1 0 2,0-4 20,7 0 5,-4-2 4,2 2 4,-6 2 0,0 1-4,2 3-1,-4 3-2,8 6 0,-4 1 2,2 0-3,-1-1 5,4-2 1,1-1-2,-1-5 1,7-3-5,-5-4 4,4-5-2,1-2-1,-2-7 3,0-2-3,-4-1 0,1-1 4,1 5-9,0-1 5</inkml:trace>
</inkml:ink>
</file>

<file path=word/ink/ink18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6:56.5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5 71 1112,'14'22'430,"-22"-35"-318,4-2-30,-1 1-10,5-2-8,1 6-8,5 3 5,1 0-9,3 1-7,3 2-13,5 4-15,0 1-1,3 8-19,-4 4 8,-5 2-5,-3 3 0,-4 5-2,-4 2 2,-7 9-7,0 4-12,-9 1-25,-2 1-10,-2 0 14,-2-4 12,0-6 25,2-6 9,4-11 13,2-6-5,6-7 14,0 2-11,3-7-16,3 2 3,3-5-10,2 0 4,9-1 16,0 1 4,8 2 11,6 2-4,1 4-9,-2-1-10,-3 3-6,-6 1 8,-4 4-9,4 2 9,-5 3-27,0-1-16,-3 1-52,-3 0-33,-1-5 35,3 0 31</inkml:trace>
</inkml:ink>
</file>

<file path=word/ink/ink18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6:56.04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 104 1099,'-7'-7'418,"4"0"-324,-2-1-10,5 4-50,0-4-6,4 0-7,3 0 5,6-4 6,3 1-3,4 0-8,6 1-9,5 4-7,3 3 2,4 9 2,-7 1 4,-4 5-1,-4 4-4,-9 2-4,-1 5-4,-8 7 10,-4 4-1,-4 11-8,-5 3 1,-8 8-13,-4-1-6,-6-1 11,-4-3-3,-5-14 15,2-2 4,1-11-6,3-8 2,10-5-6,3-5-6,7-7 9,4-4-2,6-6-1,4-4 1,10-3-11,6-2 2,14 1 6,8 2 2,3 4 16,0 5 3,-5 9-11,-5 5 5,-3 9-8,-3 3 5,-8 6 13,-2 3-6,-11 7 0,-4 1-5,-9 7-6,-6 2-3,-7 6-3,-5 0 19,-5-3 22,1-4 9,-4-13 10,-1-5-23,-1-11-25,-4-2-5,-1-6-16,5-6-1,6 0-3,5-5-11,8-6-43,4-1-27,9-10-63,3-6-6,7-4 104</inkml:trace>
</inkml:ink>
</file>

<file path=word/ink/ink18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6:55.42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 0 668,'0'0'310,"-3"0"-150,1 0-20,0 0-75,0 0-7,1 0-7,-1 0-2,0 0 15,0 0 4,0 0-1,1-1 2,0 1-18,1 0 2,-1 0-20,0 0-8,0 7-16,5 44-9,12-6 0,2 6-2,4 19 11,-1 5-1,0 6 12,-2 2 12,-6-10 16,1-1 11,-5-11 5,-5-4-16,-2-11-19,-4-8-12,-5-14-19,1-8-13,-5-12-49,-2-8-27,-3-15-56,1-8-3,1-14 473,3-6-270</inkml:trace>
</inkml:ink>
</file>

<file path=word/ink/ink18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6:50.49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 0 1169,'-4'-1'466,"0"0"-295,4 3-32,0-2-38,0 0-14,0 0-45,0 0 1,0-1-11,0 0-2,7 1 27,33 3-7,-21 3-5,0 3-13,-4 0-26,0 5-4,-2 4-3,-6-1 4,-1 8-10,-5-1-6,-4 7-22,-1 2-6,-2-3 2,0-2 18,0-8 12,-1-4 5,0-8-8,2-3-13,-1-4 0,1-1 9,1-3 8,2 1 8,1-1-1,1 0-1,3 2-1,3 0 0,6 2 4,3 0-1,2-1-1,4 4 1,-1-1 3,1 1-13,1 2-69,-2-1-34,-3-5-48,2 3-146,-8-9 223</inkml:trace>
</inkml:ink>
</file>

<file path=word/ink/ink18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6:50.0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0 1263,'1'11'519,"2"0"-323,3 1-47,1 7-57,2 5-23,0 8-39,0 1-9,0 2-13,-2 1-4,-2-3 1,1-2-17,-3-10-53,1-4-53,-1-9-128,1-8 148</inkml:trace>
</inkml:ink>
</file>

<file path=word/ink/ink18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6:49.7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60 1093,'-2'9'421,"5"-1"-313,3-3-15,8 1-8,3-1-7,6-3-8,4 0 3,6-3-34,3-4-16,2-5-19,3-1 7,-1-2-36,-3-3-16,-2 3-55,-4 0-44,-4-2 92</inkml:trace>
</inkml:ink>
</file>

<file path=word/ink/ink18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6:49.5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 223 1282,'-5'0'465,"3"-1"-340,-1 0-20,2 0-46,1 1 11,0 0-55,5 11 5,28 56-11,-13-13-1,-3 23-4,5 8-1,-8 4 4,-1 0-7,-2-8 4,-6-6-3,-3-11-8,-2-9-4,-3-18-37,1-7-18,-3-17-36,1-8-15,-4-19 14,0-9 12,-1-26 36,-1-15 23,1-15 20,2-8 9,4-13 17,2 0 0,0-4 34,1 1 8,1 14-2,2 8 0,6 20-29,1 14-14,0 18 11,-1 11 13,-1 13 14,1 4 2,5 17-20,4 11-11,7 24-11,4 17 1,-3 16-2,3 7 2,-2 8-10,-2-1 5,0-6-2,-7-5 0,-4-14 7,-4-7-7,-3-14-2,-1-3-28,-5-21-49,-1-6-26,-7-16-31,-2-12 77</inkml:trace>
</inkml:ink>
</file>

<file path=word/ink/ink18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6:48.97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6 1018,'11'8'419,"6"2"-232,12 0-72,0 0-21,6-4-20,0-5-40,3-7-38,-1-3-28,2-5-52,2-2-13,-5-2-17,1 0 65</inkml:trace>
</inkml:ink>
</file>

<file path=word/ink/ink18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6:48.76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3 0 1005,'-35'6'399,"33"-3"-277,0 2-35,1 4-13,-2 7-7,4 7 6,3 14-31,3 6-9,4 12-18,-1 7-12,-3-3 5,-1-1-5,-2-11-53,-4-9-19,0-12-55,-2-6-201,-3-12 236</inkml:trace>
</inkml:ink>
</file>

<file path=word/ink/ink18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6:47.65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136 969,'4'-4'377,"-1"2"-259,0 1-27,-1-2-21,-1-1-12,1-1-6,0-1-10,-1-5-12,2-3-11,-1-4-6,2 2-4,2 0-1,-3 3 3,1 1-2,2 3 0,0 6-3,0 4 4,2 9-6,3 4 11,0 9 5,3 7-9,1 6 0,-5 2-5,-2-1-1,0 2 0,-6-6-4,3 1 4,-3 0-10,-3-5 11,-2 0-22,3-2-15,2-4-54,-6-4-30,4-4 71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5:41.8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 0 825,'-34'22'291,"34"-23"-264,3 4-13,-3-5-7,-1 2 1,0-1 9,0 1 8,0-1 23,1 0 2,-1 0 1,0 1-9,0-1-21,1 1-2,0 0-11,0 0 2,0 0-2,0 0-2,0 0-4,0 0 1,0 0-3,7 0 0,41 4 0,-15-4-1,6 3 1,4 0-4,2-1 4,-3-3-1,7 3-4,6 0 5,5 0 0,-2-1 0,-7-3 7,-5-1 2,-9 0 7,-2 0 2,-4 3 4,-6-3 2,1 3-6,-1 0 3,-10-1-5,4 1-1,-9-2-2,-5 1-4,2 1-2,-7 0-7,4 0 3,3 2 4,-2 0-3,3 0 4,-2 0-5,-6-2-3,2 2 4,1 0-4,-3-2 2,0 0 1,0 0-4,0 0 3,0 0 0,0 0-5,4 0 8,2 1-5,22 2 0,-24-3 3,-2-1-1,3 1-1,-2 0 2,1-1 2,0 1-4,-4-1 1,3 2-1,-3-2-3,0 1 0,0 0 7,0-1-4,0 1 0,0 0 3,0 0-4,0 0 5,0 0 2,0 0-1,0 0 4,0 0-1,0 0-12,0 0 2,0 0 1,0 0-2,0 0 6,0 0-2,0 0 0,0 0 1,0 0 0,0 0-3,0 0 0,0 0-24,0 0-19,0 0-41,0 0 114,5 3-35</inkml:trace>
</inkml:ink>
</file>

<file path=word/ink/ink18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6:47.31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96 757,'32'42'370,"-36"-59"-40,3-8-260,4-6-25,-3-2 2,8 1 3,-5-1-14,-2 6-6,6 7-4,-4 7 14,1 6-3,-1 7-4,-1-2 13,1 10-26,2 7 2,2 10 1,0 7-10,-1 9 3,-1 1-2,-2 3-4,2 1-3,-2-3 0,-1-5 2,-1-6-54,-1-7-31,1-9-55,-1-7-12,0-13 92</inkml:trace>
</inkml:ink>
</file>

<file path=word/ink/ink18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6:46.93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0 1102,'12'-7'408,"1"3"-348,5-1 2,0-1-10,5 2-5,1 1-5,6 3-9,5 3 5,-3 2-25,1 3 4,-6 2-14,-5 1-3,-2 5 1,-6 2 0,-5 4 5,-1 11 2,-8 7 4,-5 3-2,-8 10-20,-4 0-15,-5 6-30,-3 1-21,-8 0 3,-2-3 3,-1-7 27,0-7 19,10-13 18,2-7 7,12-12 2,3-4 3,7-8 2,2-6 0,9-7 3,5-2-1,11-6 9,9 2 8,11 4 5,2 0-3,1 11 0,-5 5-5,-5 10-10,-3 5 3,-5 6-11,-4 2-2,-8 8 10,-4 3-9,-8 9 5,-6 1 1,-11 4-4,-5-1 3,-9-1 14,-2-4-1,-2-5 8,-1-6 12,4-8-26,1-7 10,-4-9-11,0-3-16,1-7 2,4 2-1,10-3 2,5-1-20,9-5-60,1-6-37,11-7 55</inkml:trace>
</inkml:ink>
</file>

<file path=word/ink/ink18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6:46.32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 21 1142,'11'-24'410,"-19"35"-334,2 2-2,5 12-33,2 10-11,11 23-25,4 15-2,6 18-3,2 7 24,-1 0 13,-4-3 13,-9-6 11,-3-8-23,-9-7-15,-5-6-7,-4-9-16,-5-4 0,-3-10-46,0-11-36,-3-18-45,2-4 281,1-25-132</inkml:trace>
</inkml:ink>
</file>

<file path=word/ink/ink18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6:45.9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-2 1330,'2'2'453,"1"0"-420,4 5-8,-2-6-9,-3 1-4,4 0-19,0-2-39,9 1 26</inkml:trace>
</inkml:ink>
</file>

<file path=word/ink/ink18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6:43.80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299 983,'0'3'350,"0"-6"-296,3-1-9,-3-15-28,0-3 4,0-13-10,0-4 17,4 2 6,0 1 13,2 4 15,-2 4-17,0 8-13,3 5-13,-6 6-8,2 6 0,3 6 12,-3 1 9,6 16-5,-1 4-2,-1 11 2,-3 5-5,3 2 6,-3 1 4,1 0 5,2 0-3,-6-5 7,3 1-2,-4-5-14,0-3 4,-1-8-12,0-1-3,-2-9-1,3-1-5,0-3-7,-3-6 1,3 0-4,0-3 2,-2 0-14,2 0-9,0 0-52,0 0-46,0-1-61,0 1 102</inkml:trace>
</inkml:ink>
</file>

<file path=word/ink/ink18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6:43.3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8 185 763,'-10'12'413,"2"-7"-14,2-6-299,-2-6-51,1-5-20,3-6-18,0-3-4,4-6-9,1 0 2,0 1 4,2 3-3,3 7-1,-1 2 4,3 8-8,-3 2 4,3 5-1,0 7 3,2 6 4,1 10 3,-1 11 7,0 1-10,-2 6 7,-1-1-4,-5 1 6,0 0 4,-1-5-14,-1-5-1,-2-8 0,0-3-4,0-10-39,-1-5-33,0-12 39</inkml:trace>
</inkml:ink>
</file>

<file path=word/ink/ink18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6:42.9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 80 1191,'-7'10'464,"8"-1"-342,5-1-6,8 1-62,7-1-9,7-4-16,5-3-9,6-6-9,2-3 10,1-6-46,-4-1-19,1-6-50,-2-1-32,5 0 3,2 0 69</inkml:trace>
</inkml:ink>
</file>

<file path=word/ink/ink18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6:42.7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7 299 1050,'2'-2'366,"-2"0"-330,5 3-12,-2 2-7,6 3 13,-7 10 12,-1 8-3,-1 17 6,-3 9-13,0 13-2,-1 7 0,-6 8 7,-2 1 3,-3-4 7,-2-9 4,4-16-23,1-7 0,2-18-24,1-6-7,0-13 5,4-6-8,-2-18-10,1-9-2,3-29-18,1-10 3,7-27 9,4-10 3,7-5 15,0-4 2,8 12 4,1 8-4,0 18 4,2 12-5,-7 19 2,-1 10 0,-5 17 7,-3 9 13,3 18 1,1 10 10,2 23-9,1 16-2,0 22-8,0 12-5,-2 14 7,-1 4-11,-6 6 27,4 0 7,-5-9 0,-2-7 5,-2-20-22,-6-15-13,-3-20-8,0-16-13,-2-17-68,-3-11-35,-7-20 66</inkml:trace>
</inkml:ink>
</file>

<file path=word/ink/ink18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6:38.632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85 98 937,'-4'-6'329,"-1"1"-300,-3-2 5,5 3 14,0 0-1,-7-3 0,1-2-6,2 4-14,0-1-8,2-1-4,-1-1-4,1 0-3,0 0-2,0 3-6,2-1 2,2 3 2,1 2-3,0 1 0,0 0-5,0 0-2,0 0-1,4 14 4,44 57 0,-18-7 3,-3 33 4,1 13 4,-4 15 1,-5 2-2,0-1-2,-3-8-4,-4-4 14,-1-3 4,-7-13 2,-2-5 2,-6-13-2,-2-6-8,-1-9 10,-3-8-5,3-12-13,1-12 6,3-15-12,1-5 1,0-12-20,2-2-22,1-13-31,0-8-142,8-22 150</inkml:trace>
</inkml:ink>
</file>

<file path=word/ink/ink18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6:37.950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9-10 990,'-15'22'358,"8"-2"-257,12 1-168,7 1-109,-2 0 4,7-2 22,0-3 53,3-3 202,5-1 31,5-1 44,4-2-25,16-1-64,6-2-9,13-4-27,6-4-8,19-3-19,7-2-7,18 0-12,14 3-2,2-1-2,11 1-5,8 2 2,3 1 1,5 3 0,6 1 0,-2-1 0,0-1-3,2 0 0,-1 0 1,-2-7-2,-4-1 4,-6-6-3,-12-1-1,-4 3 3,-12 1-4,-18 7 3,-5 2 5,-22 4-6,-6 4 5,-18 3 1,-10 3 0,-17 1 6,-6-1-3,-10 0 0,-6-1-10,-9-4 578,-6-1-432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5:39.7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60 367,'0'0'230,"-1"-1"-33,1 0-85,-1 0-22,0 1-41,0-1-2,1 0 11,-1 0-3,0 0 0,0 1-6,0-1-20,1 0-10,-1 0-10,0 1-3,1-1-7,1-3 2,-1 2 3,6-5 3,28-22-3,-23 26-3,-1 0 2,4 3-2,-4 2-1,2-1 3,-3 3 0,-2-1-1,-1 3 1,-2 1-1,-6-2-3,2 4 2,-4 2 5,-1 1 3,2 4 2,-2 3-3,-1-2-3,4 1-1,1 3-3,-1-5 3,-3 0-1,0 0-3,1 0 2,-2 3-3,14 4 4,-8-1 1,-2 3 1,7 1-3,-8-6-5,7 3 0,5-1 2,-2-2 0,7 1 2,-1-2 0,2-8-3,-6-1 0,1-4 1,1-2 1,-1-3 3,1-2-2,0-1 0,-2-4 3,-4 1-2,0 1 8,-5-3 6,0 7 2,-2-1 14,0-2 0,1 3-11,0 0-2,1 0-12,-3 3-4,-2 16 4,-23 24-3,22-24-3,4 4-1,0 2-2,2-1-2,3 3 2,2-1 2,4 0-1,-2-3-2,4 2-1,-2-5 1,0-2 2,0 0 1,-6-10 2,0 2-2,0-3 2,-3 0 0,0-1-1,-5 1 3,-5-1 0,-1 1 3,-4 1 28,1-1 0,-5-1-2,5 1-4,-1 0-21,0 0-5,2 2 0,0 0-2,1 0-6,2 0 6,2-2 12,-1-2-46,6 0-28,2-1-19,3-2 25</inkml:trace>
</inkml:ink>
</file>

<file path=word/ink/ink18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6:32.29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 186 866,'-1'-10'293,"-1"1"-260,0 2 7,0 4 22,2 0 10,1 3-2,-1 0-7,-1 0-19,1 0-13,0 0-14,0 0-8,0 0-6,13 3 1,34 3-4,-21-8 3,4-2 2,2-5 1,2-1 5,1-1 1,5-5 11,3 2-1,3-7 1,-2 2-4,-7 1-9,-3 2-1,-11 6-6,-5 3 3,-7 3-7,-3 3 7,-4 0-7,1 4 1,-4 3 11,-2 1-9,-3 9 15,-2-1-5,0 10 0,-1 3 1,2 2-6,0 5 1,0-3-6,0-1 3,-1-2 3,3-1-4,0-3 0,1-1-2,0-4 3,0-4 3,1-5 4,0-3-3,1-2-3,0-2 5,0-2-11,1 0 5,-1-2-5,0 0-15,0 0-31,0-1-24,0 0 415,0 0-276</inkml:trace>
</inkml:ink>
</file>

<file path=word/ink/ink18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6:31.40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41 0 1036,'-10'35'373,"4"-31"-299,-6 1-9,-1 2-5,-7-3-4,-2 5-13,1 2-7,-3 5-6,-2 3 7,-3 5-7,2 6 8,-3 9-4,0 8-5,-8 17-9,-5 7-6,-10 22 0,-3 11-15,-6 19 4,2 16-3,-2 21 0,-5 10 0,-3 15-2,19-46 4,25-68-8,1-1 15,-74 215-4,4-4-8,9-6 3,33-96 0,10-6-7,5 2 31,7-5 19,1-2-1,6-15 33,-1-3-22,8-15-2,5-10-2,6-10-19,4-16-3,4-12-12,-2-11-10,3-14-1,-2-8-3,1-14-5,1-3 9,0-14-5,-1-4 0,-2-8 8,0-6-11,-1-3 4,1 0 0,-1-2-32,0 0-12,1 0-82,0-6-61,-1-20 115</inkml:trace>
</inkml:ink>
</file>

<file path=word/ink/ink18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6:28.70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0 0 856,'-27'29'341,"23"-25"-221,-1 0-37,3 0-34,-2-2-12,2-1-12,4 3-3,-3-4 0,1 0-5,0 0-6,0 0-3,0 0-4,0 0-2,0 0 2,0 0-3,0 0 3,0 0 2,0 0 5,0 0 3,0 0-3,0 0 4,0 0-10,0-1 1,0 0-1,0 0-4,-1 0 1,0 1 1,1-1-7,-1 0 2,0 0 2,0 1-6,0 0 7,1 0-1,-1 0 1,1 0 0,0 0-1,0 0 1,0 0-5,0 0 8,0 0 3,0 0 0,0 0 5,0 0-2,0 0-6,3 0 4,-1 0-6,-2 0 1,0 0-1,0 0 0,1 0-1,-1 0 1,1 0 3,0 1-4,0 2 7,2 1-9,-2-1 3,19 23-4,-18-24 0,-1-2-2,0 0-5,-1-1 2,0 1-1,0 0 3,0 0 1,0 0 2,0 0-27,0-1-15,0 0 25</inkml:trace>
</inkml:ink>
</file>

<file path=word/ink/ink18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6:23.51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2 964,'1'0'339,"0"-2"-307,2 1-2,-3 1-19,0-1 4,0 1-8,5 0-2,7 1 1,24 5-5,-20-4 41,2 2 3,7-1 4,4 1 0,11-2-38,8-2-1,7 1-6,4-2 2,8-2-4,10 2-1,11-1-1,9 2 0,18-2 1,-3-2-1,21 1-1,3-2 1,7 3-1,8-1 1,-1 3-1,8 0 1,-2 2-3,8 1 4,5 2 3,1 2-3,5 1 4,1 6-5,3 1-2,-3 0 2,-2 2-3,-4-3 2,0 3 2,-3-2-1,-3 0 5,-1 0-1,-8-6-2,-6 0 0,-3-1-6,-12 0 0,-2-1 4,-10 2 0,-14-2 7,-1 0-4,-19 0 0,-7-1 1,-15 1-7,-13 0 3,-13 1 0,-5 2-1,-10 2 4,-5-3-3,-10-3 0,-2 1-4,-12-6 3</inkml:trace>
</inkml:ink>
</file>

<file path=word/ink/ink18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6:22.6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6-1 859,'1'2'327,"-1"3"-208,0-2-103,-2 3-4,-4 4 2,2 1 3,-4 5 12,2-3 4,2-1 21,1-1 6,-1-1 6,1 3 6,2 7-18,1 4-6,4 13-1,1 8-6,5 20-10,2 15-3,1 31-22,1 15-7,-1 31 1,-6 12-2,-6 19 4,-2 6 3,-5 8 0,6 3 0,2 4-5,5 1-2,-5-1 27,1 0 0,-2-1 12,-2-3-5,2-9-28,-3-5 3,2-10-5,0-7 3,-1-16-1,3-15-7,-2-24 0,1-55 1,0-32 2,0 1 8,3 57 6,0-17-43,3-36-53,-3-37-46,6-17-20,-6-14 29,1-22 80</inkml:trace>
</inkml:ink>
</file>

<file path=word/ink/ink18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6:21.8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998,'4'2'342,"6"1"-306,2 3-1,4 0 5,3 1 4,9 3-6,4 1-2,8-2 1,2 0-11,3-3-11,0 2-6,11-2-8,9 1 7,14-2-9,7-2 1,11 3-4,5 1 2,6 2 5,9 3-3,10-1 2,0 0-1,19 0-1,-1-1 4,9 1 0,0 3-1,-1 0 3,-1 1-4,-4-2-3,4-1-2,-2-6-1,10-4 1,-3-6 11,6-1-1,-8-7-4,0 2 4,-9-1-7,-8-1 0,2 5 0,-13 1 0,2 2-1,-5 3 1,-19-1 3,1 0-2,-11 4 0,-6 2-1,-9 1-3,-7 2 0,-11 1-3,-1 2 4,-3 1 5,-6 2 1,-10 0 1,-7-4-4,-6 4-1,-3 0-1,-4 0-4,-2 2 4,-3 0-2,0-1 2,-5-1 9,1 0-7,-3-1 4,-1-1 1,1 0-6,1 0 0,3 3 3,0 0-2,0 3 0,-2 4 2,0 4-3,3 10 0,1 15-5,1 12 2,-2 22 6,-4 10-3,1 27 9,-1 12-7,-3 20-5,1 10 1,-3 10-2,-2 8 3,-2 11 7,-1-2-45,-3 16 131,2 4 18,0-10 16,0 21 55,5 0-121,-2 1-16,0 1-22,1-17-1,-1-32 2,1-20 3,2-30 1,2-19-9,-1-33-15,0-16-6,-4-28 3,-1-9-14,-2-15-46,-3-7-42,-6-18-76,-5-12-13,-7-28 117</inkml:trace>
</inkml:ink>
</file>

<file path=word/ink/ink18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6:20.6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 16 907,'-5'-9'342,"0"4"-278,5 3 6,1 2-12,0 1-8,-1-1 1,0 0-3,0 0-13,0 0 1,0 0 2,0 0 6,0 1 10,4 18-2,7 38-7,-5-14-9,3 23-19,-1 11-5,1 21-6,0 10-6,-1 13 10,2 7-2,-3 14-13,0-2 5,-6 17-1,0 0 3,-3 19 6,0 8-2,-1 6-6,0 9-3,-1-9 9,2-4-5,3-16 6,1-10 0,7-11-13,0-7 8,4-10 0,0-1 2,0-17-1,1-8 2,1-15-7,0-11 1,-1-17 1,-1-5-4,-1-13 5,0-5 0,-3-9 6,0-8-6,-5-5 2,-1-2 0,-1-5-3,-1 1 7,0-3-7,-1 1 0,-5-4 10,1 0-4,1-1 2,1-2-1,2 0-9,-3-3 10,0-1 2,2 1-9,0-1 3,1 0-10,0 1-3,0 0 8,0 0-1,0 0-3,0 0-1,6 1-1,35 7-2,-22-7 12,5-1-3,3 0 0,8-2 5,4 0-6,9-2 4,9-2 1,11 1-4,6 2 2,12 2-4,7 1 1,7 3-1,10 3 1,16 1 3,-2 2 1,21 0-3,4 0 1,4 1-3,5 1 1,3 0-2,0 1 1,4 1-2,1 0 0,3-3 9,-2-1-5,8-8 4,-1-2-4,0-7 2,2-4-47,-6-3-26,-2-3-3,-8-1-18,-5 1 49,-19 5 18,-2 2 3,-15 5 12,-10 5-1,-11 6 2,-12 0 4,-13 6 2,-7 2 4,-20-1-29,-7 5-18,-20 0 27</inkml:trace>
</inkml:ink>
</file>

<file path=word/ink/ink18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6:14.25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1068,'35'41'403,"-36"-36"-320,1 1-28,-3-1 6,3 2-9,0-1 0,0 1-12,-1-2-18,0-2-13,0 2-10,0-4-55,2 1-18,2-9 39</inkml:trace>
</inkml:ink>
</file>

<file path=word/ink/ink18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6:05.6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0 688,'1'4'305,"2"0"-139,15 10-47,-8-10-55,0-1-19,1-1-25,-2 1-11,-4-1-4,0-1-1,13 5-3,-2 1 2,-2 0-7,-8-5-18,-3 0 14</inkml:trace>
</inkml:ink>
</file>

<file path=word/ink/ink18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6:04.6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7 0 266,'-27'4'185,"24"-4"16,3 1-10,-1-1-48,0-1-30,1 1-41,0 0-12,0 0-14,-1 0-2,1 0-6,-1 0-1,0 0 2,1 0-4,-1 0-5,0 0-11,1 0-11,2 1-6,2 1-2,2 1 0,30 15 0,-20-10-1,1 0 1,2-1-1,-1-3 0,3 1 1,-5-1 0,1-2 0,-4 2 0,-3-1 1,-3-3 2,-4 1-2,-1-1 1,-2-1-5,0 1-31,0 0-7,-1 0 19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5:08.4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7 54 842,'24'-15'327,"-30"4"-255,-4 2-1,1-2-16,-2 6-22,0 3-9,0 2-9,-1 4-4,0 6-4,-1 3 2,-3 0-9,1 3 3,2-2-4,2-1 0,11 1 1,0-1-7,10 0 4,-1-2-5,3-1 1,1-1 2,1-3 5,0-3 3,0 0 2,0-5 2,-3 0-4,4-2 2,-4-1-1,3-1 4,-4-5 0,1 2-6,-3-5 2,-2 2-1,-1 0 1,-1 1 3,-3 3-11,0 0 36,-1 5 16,-4-2 4,-1 1 8,2 1-36,0 2-14,1 0 1,1 2 6,1-1-13,-1 0 2,1 0-8,0 0-4,0 0 10,0 1-10,3 7 8,9 29 3,-8-20-8,0 2 11,2 7-8,-1 0 0,3 3 4,0 2 1,-2-1-1,0 5 1,-3-4 2,0 0-6,-2-2 9,-1-5 5,-3-3-10,1-6 31,1-2 12,0-6-6,1-1 10,0-4-23,2-1-16,-2-2 2,-1 1-4,0 0 2,1-1-9,-1 0 4,0 1-4,1 0 0,0 0 1,0 0 2,0 0-5,0 0-12,-1-1-5,0 0-87,1 1-1,-6-15 53</inkml:trace>
</inkml:ink>
</file>

<file path=word/ink/ink18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6:03.56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 0 731,'-15'24'270,"27"-22"-200,4 1-6,0-3-13,2 0-16,3-1-26,-2 1-4,0 1-2,0 0-3,-5-1-10,2 2-29,-4 2 23</inkml:trace>
</inkml:ink>
</file>

<file path=word/ink/ink18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6:03.3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7 26 812,'-50'-24'342,"42"24"-139,4 2-125,0-2-26,3 2-9,1 0-19,-1-2-3,1-1 3,0 1-1,2 0-15,1 1-6,2 2-1,31 10-1,-17-6 1,2 0 2,0-1-3,-5 0 0,-1-1 10,-1 0-28,-5 0-12,0-1-10,-6-2-44,2 2 132,-5-4-48</inkml:trace>
</inkml:ink>
</file>

<file path=word/ink/ink18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6:02.8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 11 544,'-22'-9'284,"26"6"-5,2 5-221,1 0 1,-2 0-5,3-1-17,0-1-13,3 1-8,4 3 2,0 4 3,3 0 3,3 3 2,0-2-7,2 0-4,0-2-8,3 1-3,-4-2 1,0 1-4,-1-1 24,-3-1 4,1 1-3,-2-1 4,3 1-23,-2-3-3,-1-1-3,2-1 4,-2 0-4,-2 0-1,2 1 3,-2 0-3,-3 0-2,3 0 3,-8-1-1,-5 0 0,1-1 0,-4 0-2,1 0-24,1 0-14,-2-1 21</inkml:trace>
</inkml:ink>
</file>

<file path=word/ink/ink18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6:01.6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 216 907,'-6'-1'329,"4"0"-261,2 0-16,2 1-30,-1 0-7,3-1-17,3 0 1,44-9 8,-17 1-1,2-3 4,5 0-6,0-3 3,2-1 4,10 2-4,-2-2 5,1 2 0,-1 3 0,-14-5 5,2 2 2,-8-4 2,-1 5-4,-4 3-3,-7 1-6,-5 9-2,-4-3 3,-5 3-2,-3 1 8,-3-1 23,-1 2-5,0-2 8,0 0-11,-2 0-32,-2 0-7,-14 3-39,14-2-18,5 10 39</inkml:trace>
</inkml:ink>
</file>

<file path=word/ink/ink18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6:00.99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 421 692,'-19'23'326,"25"-26"-47,10-6-283,5 1 4,8-10 3,5-3 2,5-4 0,4-7-3,9 0 0,1-2 2,9 2 0,2 0 2,-2 1 5,-3-1 1,-2 4 0,-1 3 0,-3 4-5,-1 4 2,-13 4-2,-8 1 6,-13 2-2,-4 4-6,-7 4 2,-5 1-4,0 4 0,-3-4 8,0 1-7,-1 2-19,-2 2 11</inkml:trace>
</inkml:ink>
</file>

<file path=word/ink/ink18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6:00.46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09 775,'11'13'294,"15"-30"-216,1-4-4,9-3-14,7-3-16,7 0-18,7 4-1,-4 2 0,-4 1 1,-8 7-7,-6 2-4,-4 3-8,-3 3-5,-7 3 0,-5 1-2,-9 1-17,-1 3-32,-12 1 30</inkml:trace>
</inkml:ink>
</file>

<file path=word/ink/ink18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6:00.1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 304 246,'-11'3'208,"-1"-1"-8,12 0-3,-3-2-29,5 1-88,0 0-32,3 0-20,7-1 2,45 1 12,-20-6-9,5-5 0,-1-2-6,5-4-10,3 0 8,10-2 6,2 0 2,-6-3 0,-4-2-11,-8 0-4,-5-3 1,0 2-2,-1 2 1,-9 1-4,2 3-7,-8 5 1,-10 0-5,0 4-1,-6 3-1,-5 3-5,3 3-12,-7 2-45,-1 3-61,-10 9 73</inkml:trace>
</inkml:ink>
</file>

<file path=word/ink/ink18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5:59.8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 0 306,'7'47'94,"-27"-40"-95</inkml:trace>
</inkml:ink>
</file>

<file path=word/ink/ink18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5:54.63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18 46 810,'2'-1'326,"-5"-5"-211,0 1-12,-3-1-23,1 2-12,-1-1-16,-1 0-1,-4 0-3,0 0-8,-2 2-15,1 2-6,-4 1-20,2 3-7,-5 4 2,-3 2-1,3 7 5,-1 3 2,6 2-11,1 0-3,8-1 4,5-2 0,6-4 7,5-2 1,2-5 2,3-2-4,2-4 5,-1-1 3,2-7-3,-3-3 9,-1-3-10,-1 1-2,-3 0 3,-4-2 1,-2 6 24,-2 2 15,-2 3 28,-1 3 10,0 0-5,-1 0-27,1 0-25,1 10-14,3 44-19,0-19 15,1 5-8,2-1-3,0 1 13,0 0-1,-2-4-3,1-6 9,-1-3-16,-2-8 8,-1-7-1,0 0-2,-2-7 2,0 0-4,0-3 4,-1-3-5,-1-3-9,0 0-24,-2-5-51,1-2-27,2-8 66</inkml:trace>
</inkml:ink>
</file>

<file path=word/ink/ink18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5:53.86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71 89 891,'-4'-8'335,"0"0"-263,-2-1-26,-1 0 5,0 2-9,0-1 2,-5-2 5,-2 0-5,-6 2-8,0 1-1,-1 3-17,1 4-7,3 1-8,0 2-2,2 1-3,1 2 3,2 0 0,1 3-4,3 2 3,1 2-7,2 4 4,2 6 0,0 3-2,4-2 7,3 4-4,4-3 2,6 7 0,-1-1-2,5 2 2,0-3-6,2 1 7,-1 0 2,3 1-2,-4 2 12,-2 0-11,-2 3 0,-14-1 5,-1 3-8,-10-2 5,-3 2 2,-5-7-5,-2 0 1,0-4 0,-3-6-3,5-4 6,1-1-5,3-5 4,2 0 3,2-7-8,3 0 6,4-5 3,2 0-1,1 0 0,1-1-3,0 0-5,0 1-1,0-1 5,0 0 6,0 0-12,7-2-2,25-8 5,-23 11-2,0 4 2,-1 2 8,3 6-12,-2 3-1,-1 9 7,-1 4-6,-5 5 7,1 3-3,0 4-10,-3 0-3,1 2-7,-2-1 6,-2 0 7,0 0 2,1 0 9,2-4-2,4-2 2,3-1 2,3-7-10,4-4-1,3-4 5,-1-10-8,2-7 11,0 0-3,-4-10-20,2-2-3,-3-7-30,-3-5 30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5:07.6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65,'-5'4'341,"7"-2"-302,12 5 3,8 1-10,1-4-2,6 0-5,3-1-10,-2-4-5,7-1-3,0-3-4,1 1-15,2-2-175,-3 2 137</inkml:trace>
</inkml:ink>
</file>

<file path=word/ink/ink18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5:52.56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 11 890,'-1'0'336,"0"0"-258,-2-1-6,3 1-30,0 0-8,0 0-9,0 0-1,0 0 7,0-1-1,0 0 16,0 0-2,2 1 0,6-2-6,22-4-23,-22 7 3,2 3-13,-1-1-5,3 5 5,-3-4-9,2 4-2,-1 0 10,0 2-4,1 1 0,-4-3 1,1 1-6,-5-1 3,-2-4 3,-1 1 0,-2 0 8,-3 1-4,2 2 2,-5-3 5,-1 0-5,4-3 7,-3-2-7,3 1 4,2-2-1,-1 2-9,0 0 9,2 0-6,2 2-5,0-4 0,0 0-4,0 0-2,-1 1 7,1 0 4,0 0-4,0 0 2,0 0-2,0 0-6,0 0 9,-1 0-3,0 0 6,0 0 2,1 0-8,-1 0 4,0 0-5,0 0-1,0 0 8,1 0-8,-1 0 6,0 0 3,0 0-12,-3 0 10,-2 1-7,-25 7 1,25-7 2,0-1-4,0 0 6,4 0-8,-1 0 9,0 0-2,3 0-5,0 0 0,-1 0-7,1-1-3,0 1 10,0 0-18,0 0-4,0 0-8,0 0-16,0 0-13,0 0-12,0 0 41</inkml:trace>
</inkml:ink>
</file>

<file path=word/ink/ink18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5:51.81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1 0 946,'0'1'345,"-1"-1"-263,1 3-41,0-3-18,0 0 3,0 11 3,1 33-8,0-6 0,-4 2 2,1 12-8,2 4 0,0-5-5,-2-6-3,2-8-2,0-5-2,-2-9 3,6-1-4,-5-10 0,-1-5 1,1-5-19,-3-5-24,2-7-94,-5-5 89</inkml:trace>
</inkml:ink>
</file>

<file path=word/ink/ink18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5:51.23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55 51 658,'50'-24'310,"-53"24"-44,3 0-193,3 0 14,-4-1-8,0 0-22,0 0-5,0 0-12,1 1 6,-1-1 14,0 0-8,0 0-7,1 1-11,-4-2-22,-2-1 4,-27-10-7,22 12-9,0 1 2,-2 0-7,-1 1 5,1 2-2,-3 3 0,-2 2 7,-3 0-12,2 2 6,1 1-5,1 0 0,5 4-2,-1 3-8,2 2 3,3 0-1,3 2 6,4 1 10,2 1 2,6-2-6,4-2 4,3 0-7,7 2 1,2-2 1,2 3 1,-2-3 1,-6-1-4,1-1 10,-3 0-8,-1 2 8,-2 2-3,-5 0-6,-5 3 5,-2-1-7,-7 4 6,-2 3 0,-6 0-3,-3 4 9,-10-3-15,1 0-3,-6 2-14,3-1-18,6-7-2,-1-2 4,12-14 19,4-3 8,6-6 16,0-1 1,3-2-2,0 1 7,0 1-3,0-1-1,20-6-1,24-30-4,-19 25 4,1 4-1,-4 5 3,-1 3 0,-8 7 2,-1 4-2,-5 8-2,0 6-2,-6 10 0,-3 3 0,-1 11 5,-6 0-4,2 4 4,0 1-3,3-4-2,1-2 7,3-7-6,7-4 2,1-7 0,6-5-6,4-6 2,-1-6 1,8-7 1,0-3 2,5-6 0,1-2 5,1-9-23,-1 0-10,-2-7 182,-3-2-129</inkml:trace>
</inkml:ink>
</file>

<file path=word/ink/ink18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5:37.40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0 48 1062,'-23'-11'411,"23"8"-282,5-7-14,8 3-4,3 1 0,2 1-24,0 2-33,-2 2-15,-4 0-22,-1 2-3,-1 5-10,-3 1 1,-1 6-4,-4 3 4,-3 7-1,-3 4-10,-8 6-10,1 3-10,-3 4-14,-5-2 4,1-2 8,-2-4 7,0-9 23,7 0 6,4-12-6,2-4-1,5-7-1,-2-11 1,6 1 16,4-3 7,2-3 0,5 5 5,-3 1-2,1 3-10,-1 8-3,3 6-5,2 10-10,0 3 6,3 9-2,-2 1-8,2 1-3,-5-6-15,-1-6-17,-2-3 0,0-11-21,0 1-11,0-10-30,-2-7-10,-2-11-316,1-2 299</inkml:trace>
</inkml:ink>
</file>

<file path=word/ink/ink18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5:36.79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8 1 899,'-31'52'399,"26"-50"-152,5-3-146,7-5-21,2-2-1,5-3-4,1 0 3,5 3-8,0 1-14,3 5-26,-2 2-16,1 7-10,-4 1-7,-3 2-1,-2 8 7,-10 4 3,-3 6 2,-10 7-8,-4 0-8,-6 2-8,-3 1-8,-2-4 6,0-1 3,2-10 7,-1-2 6,7-9 9,3-3 5,3-6 10,4-3 8,3-3-14,4-2 4,6-2-6,7 0-1,7 1 5,-2 0-6,5 4-9,1 6-3,0 3-1,4 3 5,-2 5 1,-1 2-2,-1 4-3,-2-1-13,-8 0-18,0-3-12,-8-6-15,-2-4-8,-4-7-28,-1-3-17,-1-7-27,-1-1 76</inkml:trace>
</inkml:ink>
</file>

<file path=word/ink/ink18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5:36.25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7-1 729,'-25'3'309,"7"3"-177,-1-1 0,3-3-24,3 1-5,5-1-15,4-2 1,3 0-27,4 0-19,6-1-7,6-1 0,11 2 14,11-2 7,7 3-15,-1 1-16,2 4-15,-9 1-1,0 0-3,-2 2-3,-6-2 0,-3 3-9,-11-1 8,-3 0-3,-11 3 4,-5 2 8,-8 5-28,-7 1-1,-7 5-27,-3 2-13,-5-1 7,0 1 5,1-3 26,1-4 12,12-5 13,0-3 9,9-8 1,8 0 1,6-2-7,6-2-9,16 0 3,-1-2-3,9 2-2,7 2 4,-2 3-6,2 6-2,-5 3 7,-1 1-2,-4 5 0,-4 1-2,-11 2 0,-9 0 2,-12 3 2,-6 2 5,-10 2 7,-2-1 9,-7 1 14,-2-3 3,0-4 0,0-3-16,-1-7-14,8-1 0,4-6-7,-1-4 7,13-4-17,-3-6-43,14-5-60,11-4-31,8-6 410,12 2-229</inkml:trace>
</inkml:ink>
</file>

<file path=word/ink/ink18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5:35.29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 0 1095,'-12'34'408,"6"12"-321,6 6 1,3 10-40,2 3-15,5-2-38,3-3 6,-5-10 0,-2-6-1,-5-9 8,3-4-13,-4-10-25,2-4-13,-1-10-43,-3-7 49</inkml:trace>
</inkml:ink>
</file>

<file path=word/ink/ink18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5:34.80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-4 939,'4'0'370,"-1"7"-221,3 10-27,3 13-17,1 7-15,0 6-56,2 3-15,-3-6-22,1 1-20,1-2-49,-2-5 638,-1 1-447</inkml:trace>
</inkml:ink>
</file>

<file path=word/ink/ink18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5:34.60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0 14 914,'-13'29'344,"10"-25"-257,2-1-25,0-1-18,1 0-8,0-2-8,-1 0 2,0 0-4,0 0 4,1 0 1,-1 0 0,0 0 1,0 0 3,0 0-5,-4 1-8,3-1-3,-3 0-9,-23 0 0,26-5 3,-1-4 2,3 4 4,3-5-11,1 2-2,6 2 5,1-1-3,5 4 4,2 1 1,5 6-20,3 6 1,-1 10 2,1 7-3,-4 7 0,-8 2-11,-6-1-19,-7-1-1,-10-3 3,-2-1 1,-5-1 21,-6-5 1,3-3 7,-3-4 5,-3-7-5,5-3 5,2-5 7,2-1 13,4-8 28,5 1-10,4-4-2,1-3-9,7 0-25,6 1 7,4 3-10,9 4-1,8 5 8,-7 3-4,-13-1-3,1 0 1,36 11-3,-6 0-10,-6-1-27,-20-6-15,-3-5-35,-2 0-11,-3 3 72</inkml:trace>
</inkml:ink>
</file>

<file path=word/ink/ink18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5:33.48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0 1052,'7'-2'424,"-1"-1"-291,8 2-2,-2-1 8,2 1-34,1 1-34,-1 0-35,0 0-13,-2 3-23,1 3 3,-4 3 3,-2 1 4,-5 5-5,-3 4 3,-6 7-2,-6 3-23,-5 9-29,-1 2-22,-4 2-30,0-2 11,5-7 24,3-7 21,12-8 24,7-6 1,7-5 0,5 0-4,1-6 5,4 2 6,2-7-4,3 0-8,5 0-9,0 0-12,3-1 238,1 1-154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5:07.4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2 1051,'0'-1'353,"-1"2"-339,4 4 7,-2 10 2,2 7 4,3 15-1,0 9-5,1-1-10,2 2-1,-2-10-5,-3-7-1,1-4-2,-2-8-2,-2-3-9,2-2-24,-6-8-65,-1-2 64</inkml:trace>
</inkml:ink>
</file>

<file path=word/ink/ink18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5:33.11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5-2 1137,'-1'2'437,"-1"10"-286,1 8-28,-5 10-50,3 6-10,-1 7-49,-2-4-7,2 1-6,0-3-1,2-7-2,3-2-2,3-7-20,-1-9-22,4-3-64,0-5 63</inkml:trace>
</inkml:ink>
</file>

<file path=word/ink/ink18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5:32.84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07 65 1318,'-8'38'464,"9"16"-423,9 9-3,0 7-26,-1 3-3,1-8-4,-1-5-11,4-11-29,-3-11-12,-2-17-7,-3-9 7,-3-11 23,-8-11 6,0-11-26,-4-8-10,-10-14-19,1 0-6,-9-4 26,-6-3 15,-1 3 48,1 0 30,2 5 41,6 7 15,7 6-1,7 2-16,9 9-43,6 0-12,11 5-15,7-1 1,14-2 37,12 1 11,11 1 3,1 2 0,2 4-21,-4 2-11,-3 1-14,2 5-8,-5 1-6,-4 3-6,-17 2-2,-9 1 8,-16 3 0,-6 4 7,-13 11-6,-10 7-5,-16 8-33,-7 4-18,-7-1-20,3 0-5,8-7 29,5-6 12,9-10 30,9-5 7,6-7 4,4-2 3,13-3-5,1-3-1,15-1-6,5-1 2,11-2 10,4 3-3,15 2 2,1 2-1,3 5-6,-3-1 2,-14 0 10,-9 4-2,-14-4 7,-4 3-1,-13 4 9,-2 2 6,-16 8-8,-5 4-1,-18 2 1,-4 4-2,-10-5-2,-3-4 2,7 0-8,0-5-4,15-4-9,5-1-10,10-7-59,6 0-33,7-5 64</inkml:trace>
</inkml:ink>
</file>

<file path=word/ink/ink18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5:31.54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 110 975,'-8'-25'391,"7"7"-278,9 3-6,2 1-13,12 3 1,3 0-6,5 4 0,5 2-5,-1 2-29,2 1-10,0 2-18,2 5-13,-4 2-6,-3 0-8,-2 4 0,-5-2-1,-10 3-3,-7 2 2,-11 9-5,-14 4-1,-10 9-35,-4 3-11,-5-1-14,4-1-6,4-6 28,6-3 12,7-3 19,3-8 8,8-6 4,7-1 3,10 0 1,6 6 0,13 0 2,3 1-1,11-2-2,6-2-1,-3 1-5,-3-2 5,-15-1 2,-9-2 10,-12-1 13,-4 2 6,-8 3 15,-5 3-4,-16 5-13,-8 2-13,-16 2-13,-6 3-4,0 5 5,0-1 2,8-3-5,4-7 4,6-8-4,7-2-11,5-8-34,2-4-44,19-7 55</inkml:trace>
</inkml:ink>
</file>

<file path=word/ink/ink18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5:31.04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1109,'7'29'420,"6"25"-337,-2 11-19,-1 23-47,-1 6-9,-3 4 1,-2-1-3,-4-12-3,0-7 1,-4-22-6,-1-8-1,-3-19-23,-3-12-24,-2-16 31</inkml:trace>
</inkml:ink>
</file>

<file path=word/ink/ink18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5:30.65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0 1168,'2'19'478,"2"6"-327,-6 7-41,2 5-23,-1 6-59,-3 3-10,6 0-23,-3 0-24,1-3-78,3-1-34,-3-2-262,-1-1 260</inkml:trace>
</inkml:ink>
</file>

<file path=word/ink/ink18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5:30.44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-2 872,'2'2'381,"-2"4"-147,-1 3-73,-1 15-45,1 5-12,-2 14-66,3 7-23,1 6-3,1-1-6,2-3-3,0-9-2,0-13-29,5-3-21,-1-10-47,1-7 132,0-10-43</inkml:trace>
</inkml:ink>
</file>

<file path=word/ink/ink18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5:30.20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 95 963,'-10'-26'371,"8"10"-262,6 1-38,10 3-27,3 1-2,14 3 4,6 3 12,14 4 11,5 1 0,-1 1-28,1 2-12,-9 0-14,-4 2-14,-6 3 0,-5 0 3,-13 2 2,-3-2-1,-18 3 3,-10 5 1,-16 10-16,-10 4-8,-7 6-13,-1 2-10,3-3 2,-2-3 6,5-5 15,2-4 6,14-6 7,9-5 6,14-3-11,8-2 1,12-1 2,9 1-2,8 1 8,6 0 2,5 2-7,0 0 3,3 0 4,0-1-4,-5-1 5,-5 1-1,-16-2-4,-4 1 6,-17 3 33,-7 2 7,-15 5-5,-13 1-2,-12 5-29,-1 1-10,-3 1 7,0-7 2,5-2-11,0-4 2,3-5 2,5 3-16,7-3-59,6-3-28,16-2 359,7 0-230</inkml:trace>
</inkml:ink>
</file>

<file path=word/ink/ink18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5:29.68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1083,'0'0'392,"8"25"-332,7 64-18,-5-14-8,-2 15-19,-4 1-7,1-6-4,-4-7 2,-2-22-5,2-7 2,-4-23-6,3-5-11,-2-12-26,-4-11 102,-2-13-56</inkml:trace>
</inkml:ink>
</file>

<file path=word/ink/ink18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5:29.11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120 957,'4'4'354,"4"-1"-276,10-3-41,6-1-5,12-6-3,13-1 0,12-6-9,7-2-6,17-1-8,5 0-2,12 4-4,13 2 3,17 2 2,5 2-2,21 1 2,2 2-6,11 2 0,3 2 3,4 4 17,3 1 4,-3 2 6,5 3-5,-3-1-18,2 1-3,-2 3-6,-4-2 1,-13-1 26,1 1 12,-6-4 33,-9 0 13,2-3-18,-17-4-9,-18-6-25,-5-2-8,-18 0-6,-8 1-7,-15 0-2,-9 3-11,-20 0 0,-7 1 8,-13 2-3,-7 0-1,-14 3-3,-8-2-10,-13 7-72,-6 1-32,-11 0 68</inkml:trace>
</inkml:ink>
</file>

<file path=word/ink/ink18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5:28.33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1089,'22'32'391,"-24"-19"-326,1 3 10,2 10-1,0 5-2,2 10-15,0 9-19,4 28-24,-1 13-2,0 38-12,1 17 1,2 27 8,-1 12-2,5 16 1,0 5-1,3 10-6,1-4-2,2-2-3,0-7-1,-4-22 9,3-6 1,-6-30 17,1-13 3,-6-18-18,-4-14 0,-3-21-4,0-9-1,-3-28 6,-1-11-9,-6-20-49,-1-10-39,-3-15-37,-3-13-17,0-14 91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5:07.1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9 308 897,'-51'7'357,"45"-6"-265,1-1-2,0-2-6,-3-2-4,8 1-3,-6-6-17,-1-2-12,10-1-32,-7-8-9,5-4-5,7-3-2,-2-6 3,8 0-3,-3-2 0,2 4 1,-4 3-2,-4 3 5,6 15-8,-6 1 6,4 12-23,-3 11 0,-4 16 11,1 8-7,-1 8 24,-1-3 2,2-10-8,0-6 5,2-9-7,1-7-4,1-5 5,-4-5-5,3-3 7,2-2 5,2-6-1,3 1 2,-4-9 0,1-3-8,-1-4 2,-2-2 4,0 5-4,-3 7 4,-4 7-5,1 5 4,-1 3-12,1 3-7,-1-3 0,1 14-1,7 43 9,-4-21 12,4-5-31,3 0-17,3-4-23,2-6-20,5-4 57</inkml:trace>
</inkml:ink>
</file>

<file path=word/ink/ink18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5:27.59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56 1004,'-1'-1'374,"1"0"-302,6 2-37,-2-2-12,5 1-14,4 0 1,7 0 2,2 0-4,7 2-7,8 1 6,18 0 4,10 0 3,15 1 4,9-1-5,19-2 2,5 1-1,28-3 9,3-4 7,9-3 3,9-1 2,3-1 2,4 0-8,12 0-3,-4 1-5,12 2-17,-1 2 6,-1 3-6,5 2-3,-8 2 2,2 1-4,-8 1 12,-2 0 8,-10 2 14,-5 2 2,-11 0-17,-12 0 0,-13-1-7,-1 0-3,-24-1 0,-4-1-3,-13 0-6,-8-2-2,-14-2 3,-3 3 0,-17-1 2,-9 1-1,-11 2-1,-6-2-6,-8-1 9,-5-2 2,-1 0-2,-1 1 17,-1-2-3,0 0 7,0 0 5,1 0-14,-1 2-1,-2 3-8,-16 32-1,17-21 2,2 7-8,2 7 1,0 6 0,3 6 0,1 10 5,1 9 1,5 15-7,-3 8 2,5 20-1,-3 8-3,0 13 5,0 9-3,-3 10-3,2 6-3,0 8 0,0 1-2,1 7 7,-7-4 2,5 2-2,-3-7-2,-1-8-4,0-7 2,-4-20 5,-1-5 3,-4-21 5,0-5-3,-3-16 2,0-6-2,1-13-4,1-10 4,-3-14-5,0-6 3,2-9 2,-1-3-1,3-6-2,1-5-2,-3-4-23,1-5-5,1-3-32,-1-3-24,-1-6-42,-1 0 46,-5-19 42</inkml:trace>
</inkml:ink>
</file>

<file path=word/ink/ink18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5:26.28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 48 809,'1'2'361,"-1"-3"-125,4 6-166,-4-9-9,-3-3 1,-1 0-1,2 0-15,0 2 17,1 1 1,-1-1-10,1 0 7,2 3-43,-2-3-10,2 2 4,0-1-8,1 1-2,-1-1-1,0 2-1,-1 0 1,0 1-1,0 1 4,0 0-7,0 0-5,-1 0 10,1 0 2,0 0-11,0 0 4,0 0 6,0 0-8,1 3 7,5 12 2,17 41-14,-9-9 7,2 29 2,4 23 4,1 38 3,1 16-2,-1 20-4,0 6-2,2 2-1,-2-2-3,-3 0 31,-2-4 15,-7-11 23,2-12 8,-1-12-19,-2-13-13,2-17-24,-1-6-1,-1-21-12,0-7 3,-4-12-3,1-9 2,-2-9 1,-1-6-4,1-5 5,-3-6-10,-2-10 4,1-5-3,-1-9 1,0-1 9,5 0-8,-2-3 4,-1 1-5,1-2-8,-1-1 9,-1 0-8,1 0 2,-1 1 7,1 0-21,0 0-1,0 0-18,0 0-8,-1-1-25,0 0-18,0 0-26,1 0-11,-1 1 16,-1-1 8,-9 1 25,-21 5 17,22-5 30,1 3 23,5-1 37,-1 0 10,1 1 14,1-2 0,-3-1 5,5 2-9,1-1-16,3-1-4,-3 0-23,0 0 3,5-1-2,14-2-6,25-6 18,-22 1-3,6 1 7,-2-4 3,8-1-18,5 2-1,8-4-7,7 3-1,4-2 2,3 0 0,3 2 2,4 2-2,9-1-5,1 5 0,8 3 2,2 1 1,1 0 3,0-1-2,7-2 5,-2 0 2,-1-1-4,4 2 5,1-1-6,-5-1 0,-2 2 1,2-2-2,0 0 0,1 2 0,0-2 0,-4 2 0,0-1 0,0 3 9,2-1 11,3 0 0,-2-1 6,0-1-9,-1 1-7,4 0-1,-6 1-14,1 1 2,1 2 1,1 2-1,-3 4 9,2-1-9,1 3 6,-6-2 0,-3 2-3,-4-1 6,-3 3-13,0-1 1,-4 1 5,0 1-2,-10 0-2,-5 2-3,-3 1-18,0-4 5,-4-1-1,-5-1-3,-11-7-16,-7 5-8,-14-9-33,-2 2 45</inkml:trace>
</inkml:ink>
</file>

<file path=word/ink/ink18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5:18.75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8 986,'12'2'346,"2"-1"-297,13-1-27,5-2-5,15-1-1,10 1-8,12 1-3,7-2 1,13 3-6,4 0 4,8 0-4,5 0 1,9 0 2,0 0 0,13 0 10,4 0 8,-3-3-1,8 0 6,-6-3 9,3 3 1,6 4 4,-5 0-4,11 5-9,-7-2 6,0-1 4,-3 1 1,-7-1 1,2 0-12,-15-2-1,0-3 2,-1-3 1,-7 1 1,-2-3-4,0 2 1,-12 2-12,-8 0-4,-10 3-2,-6 2-9,-8 3 4,0 3 2,-9 2-7,-6 1 8,-14 0-11,-3 3 3,-9 0 5,-4 0-2,-3 4 3,-6-3-1,-6 2-20,-3 1-20,-8 1-81,-2 1-25,-1-2 83</inkml:trace>
</inkml:ink>
</file>

<file path=word/ink/ink18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5:17.99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-3 970,'4'1'360,"12"11"-301,19 43 27,-22-15 0,0 20-13,-3 13-8,2 24-37,-2 12-4,-3 17-19,-3 8-7,-6 12 26,3-3 11,-2 14 4,-3-2 11,1 3-26,-5 9-11,2-1 1,3 6-6,2 4-7,-2-1 2,5-6 0,-2-5 0,1-12 6,1-12 9,-2-16 13,2-11 10,3-12 8,5-2-4,-1-18-13,1-5-13,-7-17 2,-2-12-6,3-12-13,-3-7 8,4-12-10,-5-6 0,-1-5 5,1-1-9,-2-3-9,5 1-19,-3-3-60,-1 0-49,-2-6 85</inkml:trace>
</inkml:ink>
</file>

<file path=word/ink/ink18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5:17.20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29 65 902,'0'-10'347,"-2"-1"-251,-1 2-2,-3 1-19,-4-2-12,-4 5-6,-4-3-5,-11 2-12,2 8-2,-8 0-21,3 10-2,1 4-5,-2 0-9,6 5 2,3 0-3,7 3 0,4-3-1,7 1-1,3-4-6,8-3-9,6 1 3,4-9-6,6-3 9,5-5 6,2-5-1,6-4 9,-2-4-1,6-6 1,-2-3 8,-5 0-2,0 2 8,-13 6 3,-5 2 4,-8 6 17,-3-1 7,-3 6 28,0 3-10,1 3-17,-1-4-11,0 9-34,-3 42-4,3-6 0,1 7-5,3 5-1,4-1 15,-2-8-7,2-5 5,-1-10-3,0-6-7,0-5 1,0-3 3,-3-7-6,3 0-11,-2-5-72,-2-1-34,0-1 615,-4 1-410</inkml:trace>
</inkml:ink>
</file>

<file path=word/ink/ink18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5:16.46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8 268 513,'-39'33'278,"38"-34"0,-1 1-170,-4-1-21,3 2-5,-3-1-8,-1 0-6,0-1-5,1 2-6,1 0-12,-2 1-7,-1-1-11,0-2-6,1-1-3,1-3 5,2-1-9,-1-2 1,1-3-4,1-2-11,1-2 11,2-2-11,5-3 5,2-2-3,4 0-3,2 1 1,4-2-1,4 3 1,6-3 4,1 0-3,6 6 2,-1 0-3,-4 6-1,-2 3 0,-2 5 1,-3 4 0,3 11-2,2 7-1,1 9-1,-1 1 0,1 8 0,1-3 8,-1-2-6,4-2 8,-5-11 0,-1 0-4,0-7 1,-3-2-5,5-6 2,-3-3-8,3-8 11,0-2-5,1-5 3,-4-2 4,-2-2-1,0 2 5,-11-1 9,1 3 3,-5 3 3,-6-2 6,2 6-9,-5 0 12,-5 1-1,0 3-8,-2 0 0,-3 2-8,4 3-4,3 4-5,-3 5-7,4 5-1,0 5-4,3 3-3,10 0-10,8-1-2,5-3-14,3-6 9,6-6 8,-4-6-7,10-5 15,6-4-5,6-7 3,6-1 14,-6-7-4,3 2 3,-10-3 6,3 3-13,-3 3 3,-4 0 7,3 11-10,-7 1 7,0 14-2,2 8-4,-10 9 8,0 7-8,-12 5-8,-5-2-3,-5 3-9,-3-2 11,-3-4 7,-1 0-14,-1-5-3,0-3-3,-1-7-15,2-6 4,-3-7 3,0 1-11,-2-7-26,-2-1-60,2-6 81</inkml:trace>
</inkml:ink>
</file>

<file path=word/ink/ink18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5:14.43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4 67 846,'2'-5'349,"1"1"-219,-3 0-29,0 0-7,-3-2 3,-2 0 1,0-2 8,1 4 0,-3-2-28,0 2-10,-3 0-25,0-2-24,0 3-3,0 2-5,-6 0-4,2 1 2,-1 3-2,-4-2-11,7 4-2,-2 1 2,6 2 1,1 1 2,4 3 3,3-1-4,4 1-5,6 1 6,8 3-9,3-1 8,4 4-3,2 1-4,0 0 1,1-1 3,1-1-4,-2-1 9,-3-3-2,0-1 2,-6-2 7,-2-1-6,-7-1 6,-4-5-11,-4 1 2,-4-3 13,-9 1 19,-3 1 11,-7-2 14,-1 3-5,-2-1-12,0-1-3,4 1-17,1-4-13,7 4 3,0-2-10,4-1-1,3 2 7,1-3-18,-1-2-16,6 1-56,3 1-79,5-7 18,9-3 68</inkml:trace>
</inkml:ink>
</file>

<file path=word/ink/ink18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5:13.65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28 33 1181,'-12'-1'467,"-4"0"-353,-4-2-28,1 1-9,-1-1-48,-3-5-9,3 3 3,-1 0 8,-2 0 0,3 5 8,-2 0-15,-1 4-7,-1 4-11,1 3-4,-3 3 2,3 3-4,6 4-2,4 0 0,13 3-3,0-7 0,9-1 5,5 0-3,6-5-1,4 2 3,5 0-1,-1-2 4,-2 1 6,3 2-6,-3-1 4,-4-1-11,-2 1-2,-4 2 6,-9 1-2,-4 4 8,-10 8 0,-7 4-1,-8 12 2,-5 4-2,-6 4 0,0 2 2,-6-6-5,3 0 6,1-12-6,5-8 5,11-10-2,2-8-4,10-7-1,3-1-3,6-4 0,1-3-4,6 0 2,-1-6-7,5 1 6,4 2 6,-4 2 1,0 4 4,-5 7-12,-2 6-3,-10 16-16,-1 12-7,-5 14-2,-6 4-2,4 10 28,-3 3-1,0 2 16,4 0 7,3-10-6,1-7 10,5-9 10,4-9-6,5-7-4,0-4-4,6-12-11,-2-5-6,6-7-4,-2-5-12,0-5-7,-1-2-11,-3-9-34,1 1-20,-3-3-41,0-1 77</inkml:trace>
</inkml:ink>
</file>

<file path=word/ink/ink18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5:01.08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6 308 719,'-35'30'328,"26"-27"-153,1 1-57,3 1-16,1-5-24,1 3-5,2-3-4,0-2-5,1 1-24,0 1-15,0-1-21,3-15-6,13-32 5,-4 24-3,3-5 0,1 0 0,5 5-1,0 2 0,1 4 0,1 4 3,0 4-2,2 3 0,4 7-1,-1 0 1,-1 8 1,-4 1-1,-3 7-3,1 0-6,0 3 6,1 0 4,0-3 2,2-2 3,1-4-5,2-1-11,2-8 10,1 2 0,-5-8 0,2-3 8,-7-2-8,-1-7 0,2 1-3,-5 0 3,-2 2 2,-2 4-4,-4 2 4,-3 2-1,-3 4 1,-2 0 11,-3 1-5,2 1-1,1-1-5,-1 1-6,0 0-9,0 0 0,1 0-2,-1 3-2,1 9 9,11 26-4,5-27 3,4-1 4,5-2-15,6-3 8,5-4-4,3-1 0,-1-9 16,-5-2-7,-4-5 8,-3-4-1,0-1 0,-1-1 0,-4-3 0,-3 3 3,-4 1-4,-3-1 7,-5 11-5,-2 0 4,-2 4-1,0 5-1,-1 2-4,3 3-4,5 11 2,3 0 2,8 8 6,1 1-5,-2-1 6,5 2-9,-4-3 2,2 0 2,-1-1-4,-6-2 10,-2-2-6,-5-3 2,-1 1 8,-4-1 2,-3-4 4,1 4 1,-2-3-2,-2 0-7,1-1-4,0-2 3,0 1-9,2-3 0,2 1-28,-2-3-22,0-3 34</inkml:trace>
</inkml:ink>
</file>

<file path=word/ink/ink18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4:59.92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 31 884,'-5'0'364,"2"0"-250,2 0-10,1 0-22,0 0-28,0 0-10,0-1-24,0 0-4,0 0-1,2 0 5,15-6 22,25-9-4,-18 14-2,0-1-14,1 4-12,3 1-8,1 2-4,-3 0 9,-1 1-10,-3 1 8,-9 0 0,-1-1-9,-10-4 4,-2 3-5,-7 3 10,-3 2 7,-7 8 7,-4 0 0,-6-2-4,1 2-1,1-6-11,3 1 9,8-4-17,-1-3 2,7-1-3,1-2-2,3-1-39,4 1-28,2 0-33,3 4-25,1-4 91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5:06.4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96 770,'-11'-37'319,"29"6"-215,8-2-33,1-6-3,6 13-37,-1 4-9,2 15-14,0 13 3,-3 20-11,1 11 2,-10 15 6,-3 7 2,-3 0 9,1-1-1,-1-9-2,3-10-6,-2-14-1,-1-5-7,-1-13 3,2-5-3,1-6 4,-1-11-21,0-12 10</inkml:trace>
</inkml:ink>
</file>

<file path=word/ink/ink18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4:59.23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3 0 948,'-4'6'358,"-1"-2"-282,1 1-16,-2-2-5,1 0-10,1 0 0,1-3-9,2 2 6,1-1-10,0-1-2,0 0-7,0 0-10,0 0-5,0 0-20,-1-1-37,1 0-19,0 0 36</inkml:trace>
</inkml:ink>
</file>

<file path=word/ink/ink18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4:58.99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 0 1037,'1'32'385,"-2"-32"-276,0-2 2,-2 2 2,3-1 3,-1 0-42,0 0-3,1 1-31,0 0-9,0 0-2,0 0-21,0 0-8,0 0-1,2 24-6,8 36 13,-3-7-4,0 2 0,-1-4 1,-1 2-3,-1-9 8,2-3-5,-1-9-2,-2-5-5,-1-10 4,-1-7 0,0-4 4,-1-4-1,1-2-17,-2 0-5,0 0-39,1-1-27,-4-25-51,-5-42 165,7 18-42</inkml:trace>
</inkml:ink>
</file>

<file path=word/ink/ink18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4:57.75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 31 1260,'-4'-3'467,"-3"1"-367,7 2-10,2 1-25,-2 0-17,0-1-10,-1 0-4,0 0-13,1 0-1,-1 0-26,0 5 1,1 20 3,11 50 2,2-21 2,2 3 3,-1-2-6,-1-4-4,-2-9 10,-2-4-11,-1-11 7,-1-3 6,-5-10-10,0-3 4,-1-8 8,-1 0-8,2-2 12,-2-2-3,0 0 4,0 0-4,-1 0-2,-1-9 1,-1-35-13,3 21 8,0-4-9,2-4 7,0 3-4,1 0 4,-2-1-2,2 3 0,-1 0 0,1-1-6,4 6 9,-3-2-6,1 4 9,2 3-5,-3 2-5,2 4 6,-1 5-7,0-1 2,-1 3 0,0-1-6,0 5 9,1-1-4,-2 1 6,-1 0-6,1-1 2,-3 1 0,0 0-4,0 0 6,0 0-2,5 0 2,1 0-1,23 1 6,-21-1-8,0 0 2,0 0 8,1-1-14,3-2 12,-1-1-5,2-2-1,3-1 7,1-1 0,2-2-38,3-4-100,2-1 93</inkml:trace>
</inkml:ink>
</file>

<file path=word/ink/ink18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4:42.09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75 44 953,'0'-1'353,"0"0"-285,-1-5 1,-2-1-12,-21-20-5,10 27-8,-3 1-2,-4 5-11,0 0-9,-4 3-11,1 2-1,1 3-11,0 7 3,2 1 1,1 3-1,4-3 1,5-1 1,4 0 1,2-3-2,4-1-3,1-3 0,6 0 5,5-2-2,4 1 1,2 0-1,2 0-7,1 0 3,1-1 1,1 1-1,-6 1 1,-2 1-1,0 6 3,-7-1-2,-2 8 0,-7 0 4,-11 4-4,0 6-1,-12 2 1,1 5 2,-5 0-3,-3-4 3,4-3-2,0-4 0,6-8 7,1-4 1,2-11 20,7-2-4,1-5 19,5-1 13,6-1-22,-1-2-1,2 0-22,-1 0-16,0 0 3,0-1-1,0 0 1,10 0 2,22 2 4,-21 4 0,-4 7 1,3 8-1,-3 8-8,-2 7 4,1 9-6,-5 0-14,1 7 0,-2 0-6,-5 2 4,2 3 15,0 1 2,1 0 3,-2-5 1,2-1 1,1-9 5,0-7-2,5-6 18,2-5-4,2-6-1,3-2 0,3-5-21,2-2 5,2-6-4,2-3-2,1-4-9,-1-4-21,4-6-55,0-1 56</inkml:trace>
</inkml:ink>
</file>

<file path=word/ink/ink18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4:38.72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0-2 805,'-4'1'356,"3"4"-144,-2 2-155,2 4-27,-1 5-6,0 8-10,2 4 7,-1 4 5,0 1-7,-1 3 11,1 4-5,-1 7-1,1 5-6,4 19-12,-1 7-2,3 20-4,2 12 5,-3 14-6,0 8-5,-1 10-2,-3 2 1,0 3 3,-5-1 6,-1 10 2,-1 1-5,-2 4 6,2 4-5,0-1 0,0-1 5,-1-5-6,0-6 1,-1-7 0,-1-5 2,0-10 13,2-2 15,-1-8 6,2-2 4,0-8-7,0-7-6,2-17-3,1-6-9,2-13-8,2-5-7,0-8-4,0-9 5,1-16-1,-1-8 0,0-10-3,2-4-5,1-3 6,4-1-3,3-2 4,4 0-3,2 0 5,1-3-1,5 0 2,-1-3 0,8 1 1,4 2-1,8 2-3,2 0 2,0 1-7,2 2 7,5 0-2,4 0 4,15 0-2,3 0 3,3-1-3,2 0 1,7 2-4,1-1-4,2 1 4,8 1 0,0 0 3,0-1 3,7 3-4,-1-1 0,2 3 0,2 1-2,4-1 1,-1 5-3,0-6 3,6 3 0,-7 1 1,-2-4 0,7 4 1,-6-1 2,-2-3-2,5 5-3,-10-9 2,1 3-3,-4-4 2,2-2 3,-1 1-1,0-4 2,8-1-3,-4-2 1,-5-5 1,0-1 0,-4-3-2,0-2-1,-1 3 1,0 3-8,-3-1 14,-4 3-6,-6-1 1,-3 0-1,-4 2-6,4 4 6,-7 0-4,-3 3 6,-5 3-1,-8-2 2,1 3-2,0-1 1,-8-2-2,-3 1-3,-11-4 3,-3 2 2,-6 3-1,-4-1 2,-3 2-2,-2 0-1,-7-3 1,2 2-4,-2 3 4,-4-3 4,2 0 1,-4-1-20,0-2-25,-3-1-28,2 1 36</inkml:trace>
</inkml:ink>
</file>

<file path=word/ink/ink18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4:37.12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94 76 1031,'-67'18'398,"8"-1"-309,10 0 19,3-3-12,10-9 14,11 0-8,12-3-40,9-2-24,9 2-46,2-1-13,16-1-5,6-2 3,11-6 16,10 0 7,5-6-1,7 4 7,16-1-7,4 1 4,14 4 1,8-4-6,4-2 6,5 0-4,12-2 3,-2 1-2,7 1-1,3 4 0,-8-2 2,7 3-1,-3 4 5,1-1-6,8 7-50,-9-2 4,10 6-5,-4-4 7,-7 3 37,5 2 6,-14-1-1,2 0-2,-4 0 7,-7-2-3,-5 3-1,-1 0 1,-14 0-3,0 1 3,-8-1-1,-4 1 5,2 4-4,-5 1 2,-5 2-2,-5 2 2,-9-1 0,0 0 2,-2 3-4,-4 0 1,-6 2 3,-2 1-3,-6 0 1,0 4-2,-7-3 1,1 1-1,-6 1 0,-1-3 1,-2-3 1,-2 1-2,-2-3 2,-2-1 1,-3 2-7,-4 0 3,-2 1 1,1 2-2,0 6 10,0 4-3,-1 9-4,0 7-1,-2 12 0,2 9-2,1 16 7,0 9-5,1 19 1,-2 8 3,-2 15-6,0 7 6,-4 12-3,2 4-1,0 2 7,-1 7-8,2 7 1,3 4 0,0 9 0,1-7 3,2-4-6,-1-7 9,3-10-11,2 1 7,1-13-5,1-6 7,0-18 15,4-12 3,-1-26 13,-1-12-7,-5-28-14,0-12-1,-7-18-4,0-9-26,0-5-15,-4-2-8,-4-6-30,-1-3 10,-7-3 8,0-4-10,-6-2 11,-7-2 271,-1 4-174</inkml:trace>
</inkml:ink>
</file>

<file path=word/ink/ink18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4:35.96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5 646,'0'0'161,"1"-5"-171</inkml:trace>
</inkml:ink>
</file>

<file path=word/ink/ink18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4:33.69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 20 1109,'-4'-7'421,"2"4"-300,1 1-17,0-1-8,2 1-16,-1 2-21,0 0-9,0-1-15,0 0 0,14 0-8,24 2-10,-19 7-9,-7 0 3,-2 3-11,1 4 3,-6 1 0,2 6-5,-9 1-1,-1 4 3,-5 4-2,-2-1-2,0 2-11,-3-2 0,-2-4-16,-1-4 1,5-3 20,1-6-7,3-5 24,3-1 2,0-7-19,1 0 10,3-7-3,-1-5-4,3-3 17,2 0-7,2 2-5,3 3 9,4 2-7,-5-3 9,5 5 6,2 3-15,-1 5 1,5 6-1,-1 6-6,-6 0 4,-1 6 2,1-1-5,-3 2 2,4-2 11,-4-4-1,1-2-15,-2-7-39,-3-1-30,0-7-59,-2-4 7,0-6 82</inkml:trace>
</inkml:ink>
</file>

<file path=word/ink/ink18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4:33.13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8 109 979,'-11'0'398,"2"-4"-230,4 1-54,2-5-32,3-4-18,0-2-10,4 1-12,3 0 10,-5 2 6,5 1-11,-1 2 7,-1 1-12,5 3-5,-1 2-14,-1 2-7,5 6-12,-5 0-5,2 10-3,-2 4-1,-5 4 4,1 7-1,-5 5-21,-5 1-16,-5-1-39,0 0-10,1-5 23,0-5 11,2-5 39,-1-9 15,4-4-4,1-6 14,2-5 4,-2-3 4,3-7 6,1-1-11,0 3 12,6 0 2,-2 7 3,4 2-4,4 6-13,1 5-3,2 0-10,0 3 4,-1-2-29,-1 0-28,3 2-57,-3-4-16,1 2 73</inkml:trace>
</inkml:ink>
</file>

<file path=word/ink/ink18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4:32.63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54 1167,'15'5'435,"11"-2"-298,7 4-26,6-4-15,-1-4-19,2-3-54,-3-3-16,-3-5-29,-2 1-28,1-4-51,5 3-21,5 2 77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18:38.8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0 959,'0'0'344,"2"6"-287,-1 4-1,-1 7 8,-1 8-10,-1 15-5,2 5-9,-3 9-10,3 2-8,-2-1-8,1-2-4,4-8-9,-1-8 1,2-13-1,-1-7-4,-1-12-3,0-6-75,-1-13 57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5:06.2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204 1012,'1'-27'358,"4"0"-332,6 3 29,10 3-3,7-3-11,8 1-5,16 3-23,4 2-3,5 6-6,1 6 54,-12 6 3,-4 3 3,-12 5 1,-5 5-55,-8 4-13,-5 6-2,-12 8 1,-9 6 7,-16 18-7,-8 5-37,-15 11-33,-2-1-24,-8-3 2,-3-4 21,3-15 38,6-5-248,13-18 211</inkml:trace>
</inkml:ink>
</file>

<file path=word/ink/ink19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4:32.41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305 1127,'46'4'406,"-38"35"-339,-2 27-35,-3 9-8,-7 13-9,-2 0-6,-1-9 4,-2-5 21,-1-20 29,1-11 0,3-18-3,2-7-25,3-13-28,1-3-11,1-10-5,1-13 2,2-20-3,0-13 12,1-17 1,1-8 5,-1-9 1,-3-4-2,1 1 31,-3-1 3,3 8-2,5 5-5,4 16-33,4 11-3,-4 24 2,-2 8 4,1 16 11,2 6-9,5 17 1,7 17 6,3 25-11,-1 15 12,2 15-7,-3 5-7,-1-1-1,-3-3 0,-2-4 8,-6-6-3,-6-12-2,-1-7 1,-5-13-9,1-8-22,-4-12-65,-2-5-48,-5-15 77</inkml:trace>
</inkml:ink>
</file>

<file path=word/ink/ink19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4:31.51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 0 1255,'-1'25'494,"0"13"-352,3 7-23,0 5-48,-1-4-21,1-2-28,-2-3-17,0-7-58,7 0-40,2-11 55</inkml:trace>
</inkml:ink>
</file>

<file path=word/ink/ink19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4:31.30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7 139 1061,'-13'2'420,"7"-2"-295,-2-6-14,7-6-37,2-2-22,6-7-17,6-3 1,5 0 11,1 4 10,1 6-12,3 8-4,-1 10-22,-1 2-11,-2 11-5,-3 3-9,-9 6 10,0 5-1,-8 4-16,-5 2-19,-5 0-23,0-15-2,5-11 17,2 1 20,-18 24 4,2-6 5,4-9-1,9-19 2,1-6 13,2-2 0,1-7 3,1 0 5,6 2 0,1-3 8,2 9 1,4 0-5,3 6-3,2 7-11,4 4-1,-1 1 2,-1 1 4,0 0-24,-1-2-65,1 2-21,-1-5 52</inkml:trace>
</inkml:ink>
</file>

<file path=word/ink/ink19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4:30.83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 98 1062,'-8'3'460,"7"1"-247,2-6-124,9 3-20,5 0-22,15 0-2,4 0 14,11-3-13,0-2-18,2-3-12,-1-2-15,-3-5 3,2-2-21,4-1-54,2 1-23,1 4-44,1 2 75</inkml:trace>
</inkml:ink>
</file>

<file path=word/ink/ink19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4:30.60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56 1296,'43'-23'499,"-43"23"-381,-3 0-22,3 4-31,0 13-34,-3 10-11,3 29-19,3 16 0,0 21-1,3 7-4,-1-4 0,-4-7 9,1-17 1,-4-12-9,0-16 4,1-4 1,0-15-3,0-6 1,-2-10-1,3-8-14,-1-8-28,0-9 3,4-17 1,-4-8 5,5-25 34,-1-9 2,1-14-5,2-8-2,-6-3 18,4 3 11,-4 7 11,1 9 0,8 20-22,-4 8-5,4 25-12,0 10 22,-4 13 6,4 7-2,6 19 7,0 11-28,11 33-5,-2 11 0,0 20 1,2 4 15,-3 5-5,2-1-2,-6-9-3,-2-3-2,-5-15 0,0-8-1,-4-16-33,-3-8-24,-4-15-74,-2-9-21,-3-13 95</inkml:trace>
</inkml:ink>
</file>

<file path=word/ink/ink19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4:29.30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1 32 913,'-2'-1'385,"-3"-2"-206,1 1-28,2-4-14,-3 3-7,6-1-30,2 0-6,-2 1-23,-1-1-23,0 1-13,4 3-12,6 5-19,1 3-2,2 4-4,-8-1 3,1 9-2,1-1 1,-3 4 1,1 4-1,-6 1-1,-4 2 0,-2 0-15,-4-5-4,-1-4 5,0-3-17,-2-7 3,5-1 10,2-5-4,2-3 5,0-4 2,-3-4-8,0-5 8,0-2 13,7 3 4,1-3 6,2 6-3,6 2-2,-1 3 5,-6 0-5,6 4 0,3 3-2,3 5 4,6 5-4,-1 0 1,-7-1 2,1 1-2,3 0 8,-4-4-2,1 2-4,-4-5-6,-4-2-1,1-3 8,1-1-17,0-4-51,1-2-18,-2-6-45,0-5 4,1-3 87</inkml:trace>
</inkml:ink>
</file>

<file path=word/ink/ink19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4:28.77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 252 1025,'-7'10'393,"2"-7"-255,2 3-2,0-7 3,2-4-22,1-7-47,0-4-18,2-10-35,2-5 7,0-7-2,1-2 2,0 1 7,-2 7-16,1 12 16,-1 9 3,-2 12-1,0-1 5,0 7-28,0 4-12,4 15 0,0 9 2,-1 7 3,0 2 2,-3-3-1,1 1-6,1-4 5,1-1 1,1-7-5,-3-7 8,0-7-6,0-3-1,-1-8 7,0-2-27,1-3-22,-2-2-22,0 1-46,-1 1-5,1-9-41,3-36 98</inkml:trace>
</inkml:ink>
</file>

<file path=word/ink/ink19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4:28.35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973,'15'4'431,"4"1"-214,4-2-83,-2-2-9,1-1-46,3 3-29,2-3-45,-1 0 7,2 0-12,2 0-1,-2 0-56,4 0-28,-7-4-38,2-1 63</inkml:trace>
</inkml:ink>
</file>

<file path=word/ink/ink19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4:28.13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5 84 806,'0'0'384,"-3"-1"-111,3 1-145,0 0-1,0 0-20,0 0-24,0 0-39,0 0-21,-1 17-7,1 46-13,-2 0 1,0 13 0,-2 16-1,-1 2 6,-7-5-3,2-4 8,1-14 3,-1-7 2,6-15 7,-1-8-7,-3-17-17,7-7 4,-3-10-10,5-4-1,4-9 7,-5-13-7,4-23 0,4-12 5,1-20 0,0-7 0,3-6 1,-4-3-2,-3 0 5,1 2 2,-5 9-4,2 9-2,1 16-4,2 10 3,0 14 2,-3 10 3,-1 13-3,1 4 0,3 11-4,3 6-5,3 18-6,6 12 2,1 18 15,0 3 0,5 10 2,3 2-2,1-1-5,0 1 0,-7-12 5,-5-3 4,-4-10-7,2-6 1,-4-6 3,-2-10-21,-6-11-70,-5-4-32,-6-13 59</inkml:trace>
</inkml:ink>
</file>

<file path=word/ink/ink19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4:27.02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57 1025,'23'28'412,"-27"-35"-281,6-5-39,-3-5-24,4-7-15,5-1-12,-4-8 6,3-2 9,0 2-9,-1-2-1,2 9-9,-3 7-2,1 9-1,-3 4-10,-3 3-3,1 3-5,-1-1-28,0 1 11,0 0-2,3 14-4,7 40 18,-7-21-10,0 1-1,0 1 8,0-3-7,2-1 10,0-3-3,-1-4-12,-1-7 6,-1-1-2,-1-7 16,0 0 0,-1-6 0,0 0 4,1-1-5,-1-2 7,0 0 9,0 0-9,0 0-5,0 0-6,0 0-13,0 0 2,0 0-1,-1-1 4,0 0 2,1 1-1,0-1-42,0 0-27,0 1-99,0 0-6,0-1 102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5:05.9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3 838,'6'-41'331,"-4"20"-155,1 10-137,-3 11-6,0 0 8,3 14-1,0 13-5,1 25 8,0 16 1,0 24-15,0 8-7,1 8-6,3 4-7,0-4-4,-1-6 3,0-7-8,0-7 8,-3-16-7,-2-10-7,0-20-39,-7-14-13,-1-19-125,-1-10 118</inkml:trace>
</inkml:ink>
</file>

<file path=word/ink/ink19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4:26.45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 295 949,'-2'0'403,"2"-1"-186,0-3-104,0-6-21,0-2-13,4-11-30,0-2-8,5-7-2,-3-3 3,2 2 2,0-2-9,-3 9-7,3 6-7,-4 2-13,0 8 4,-4 5-6,1-1-1,0 7 13,0-2-6,-1 1-8,0 0-4,0 0-9,1 6 9,3 19 2,6 30 1,-6-19 1,0 0 1,-1 1 5,-2-2-6,1-3-3,-2-3-3,-2-6-3,4 0 13,-2-9 6,2 1-6,-2-8 1,-2-5-8,2-1-2,0 0 4,0-1-3,0 0-1,0 0-39,0-1-36,0 1-82,0-1 92</inkml:trace>
</inkml:ink>
</file>

<file path=word/ink/ink19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4:25.94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 57 1129,'-2'0'427,"5"-1"-342,4 0 13,11 0-19,7 2 1,12 2-12,-1-2-18,3-1-38,-3-5-5,-5-2 6,4 2-4,-4-5-24,-1 1-19,2 0-54,-1-1-29,4 6 76</inkml:trace>
</inkml:ink>
</file>

<file path=word/ink/ink19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34:25.72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1 201 1210,'32'-37'434,"-32"40"-366,-4 2-35,1 7 5,-3 17-9,-3 6-4,3 23 1,-3 9-7,2 19-7,-3 3-3,-4 1 2,1-6 10,-2-13 12,4-7 5,2-15-4,2-6-15,3-14-19,0-5-1,3-15 0,1-5 0,1-5-3,0-7-8,4-16 4,0-13 3,8-25-8,0-17 2,5-16-5,-1-6-1,1-5 15,2 11 3,-4 11 0,-4 9-1,-1 17-4,-3 3 4,0 7-2,2 10 2,-4 13 5,-4 6-4,-2 14 10,2 4 2,-3 3-8,4 7 1,4 15-5,3 11-3,7 22 5,-1 9-1,2 19-2,1 7 0,1 11 10,-1 2 3,-3-2 16,-4-7-2,-6-15-2,-2-5-7,-3-16-14,0-11 2,-5-8-3,-1-9-14,-4-13-41,-1-2-31,-2-16-74,-3-6 94</inkml:trace>
</inkml:ink>
</file>

<file path=word/ink/ink19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11-18T08:33:40.5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5:05.6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-3 909,'-3'0'385,"4"2"-169,2 9-166,-3 3-2,2 22 13,-4 7-8,2 23 4,3 9-5,0 11-21,1 6 1,1-5-13,-2-1-3,0-6-5,-3-10-11,0-6 2,-3-12-2,-2-16-29,1-7-23,1-15-61,2-8 66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5:05.3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17 1015,'-3'5'360,"10"2"-322,5 4-3,10 1-10,8-1-8,7-4 6,1-3-11,9-1 0,-1-3-1,-4-3-4,0 2-2,-9-9-1,-2 1-2,-2-5-2,-1-4-41,-3-4 29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5:05.1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2 8 1010,'-5'-4'399,"3"3"-314,0-2 23,0 2-13,2 1-36,-1 0-3,-5 0-22,-39 7-30,25 0 12,1 12-9,-3 4 0,0 14 0,0 7-13,8 6 3,4 1 2,11-7-35,6-3-2,7-11-4,3-3-10,2-12 11,2-1-1,-2-8-2,3-6-4,-4-4-4,-1-3-236,-1-7 208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5:04.7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6 0 1088,'-1'2'394,"-3"-2"-336,3 7 2,-2 4-16,-8 2-5,-2 15-6,-6 5 0,-8 14 5,-1 8-10,-2 10 1,-2 5-14,1-5-11,3-5 6,2-10-12,1-8 10,5-7-9,-1-8-3,7-12-22,9-4-37,3-9-57,6-2-305,2-14 294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5:04.5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 5 1140,'-11'-1'421,"6"-1"-347,-4-2-9,8 6-16,7 7-24,-1 5-22,13 14-4,1 3-1,6 14 2,1 3 8,6 6-4,1-2 1,2-5 4,-3-6-6,0-7 5,-5-3-8,-10-9 1,5-1 3,-18-10 5,3-2-37,-10-7-53,-1-2 55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4:47.0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9 13 882,'0'-1'308,"4"2"-283,3-1-4,4-4-5,1 1-2,10 1 2,-2 1-1,-10 0 2,1 1-3,35 4-5,3-1-1,-3-1 2,-22 0-6,-8-3 6,-6-3-3,-8 0 1,1 3 1,-5-2 6,0 4 1,-11 0-3,-3 1-5,-6 2-8,-13-2-11,-5 1 6,-4 1 9,0 0-1,6 3 12,9 3-11,3-5-3,5 0 4,7 2-4,5-1 6,3-2 3,6 1-9,-1-3 3,6 1-6,6 1-1,7-1 2,2-3 2,5 0 7,0-3-2,3 0 1,0 2-2,-4-7 0,2 5-4,-7-2 5,-5 1-3,4 4 0,-11-3 2,0 3-4,-3 1 0,-5-2-1,4 2 0,-4-1-1,1 0 0,0 0-15,0 0-17,0 0-17,0 0-149,-1 0 141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4:46.1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3 0 586,'-25'24'315,"25"-24"-1,0 0-261,-1-1-13,1 1-17,0 0-12,0 0-9,7 0 3,38 1-5,-20 3 3,5 1 3,4-2-5,-2-1 2,0-2 4,-7-3 1,-1 1-3,-5 0 6,-5-1-8,-1 2 4,-6 0-2,-7 0 0,3 1-1,-3 0-2,-1-1 11,0 1 3,1 0-1,-1 0-4,-9 2-9,-38 5-5,21-6-5,-4 0-1,-2-1 8,0 0-7,1 0 10,1-2 3,3 2 3,5 0 9,3 1 0,5 0 7,4 1-1,1-1 2,4 1-2,2 0-10,2-1-5,6 3-11,1 1-2,11 1 2,4 1-5,7-2 9,6 2-3,5-2-3,-3-2 10,3-3-4,-3-1 5,-7 1 3,3 1-9,-10 1-40,2 2 460,-5 0-326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4:44.8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212 725,'-2'0'295,"1"0"-195,-3 3-19,2-3-25,-1 1-12,-24 10-7,27-12-5,-3 1-6,3-1-13,0 1-6,-1-1 0,1 0-9,0 1 8,-1-1-3,1 0 3,0 0-3,0-1 1,0-7 2,5-25-6,4 23 5,0 0-4,4 0-1,-2-2 1,3 2-4,0-2 6,3 2-2,2-1-1,-3-2 3,6 5-6,0-2 1,-1-1 5,0 4 0,-1-1-3,-8 1 2,5 4-6,-2 3 2,-6-3 2,2 3-4,-6 0 4,1 2-5,0 1 4,-1 2-1,1-1 0,-2 1 7,2 3-5,1 2 3,-1 2-1,1 0-1,-1 1-1,1 4 2,3-2-2,1 6 1,2-5 1,2 2-2,-4-3 1,2-4-2,2 3 2,5-4-1,-2 0 2,6-3-4,-5-2 0,-2-3-3,4 0-1,-4-4 8,0-2-3,-2-3 0,-2-2 5,-1-1-4,-1-1 7,-3 0 0,-1-2-4,0 2 2,-3 1-4,-1 0 1,0 3 3,-1 1-3,-2 2 2,1 1-1,-1 2-1,-1-2-1,1 4-1,0 0 2,0 0-2,0-1-2,0 1-2,0-1-4,0 0 1,0 1 3,2 0 3,6 2-1,25 10 5,-21-8-1,1 1-3,1-1 1,1-1-1,2 0-2,-1-2 4,1 1-2,-1-1 1,-2-1-1,4 3-5,-5-3 5,-1 0-5,-2-2 6,-6-4-2,3 2 3,-1-2 1,1 4-2,1 0 3,-8 0-3,3 2 0,-4 0-6,0 0 0,1 0 3,0 0 0,1 4 4,2 9 2,8 23-3,-9-23-3,2 1-20,-2-4-2,2-1 5,-1-3-226,0-3 189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8T09:40:09.59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2 0 838,'-31'28'353,"33"-24"-172,-1-5-116,-1 2-15,0-3-12,0 1-11,0 1-10,0 0-2,0 0-2,1 10 11,6 36 10,-5-20 0,-1 4 0,0 4-14,0-1-10,-1 4-5,0-5-2,-1-2 0,1-6 2,1-4 3,1-7 2,0-5 0,-1-5-6,-1-2 6,2-4 13,-1-3 6,4-11 19,1-5-8,2-10-14,0-4-9,0 5-13,-3 3-1,0 8 0,1 6 3,-3 3 6,1 1-3,-1 4-6,-1 1 10,2 3-6,-2 0-1,-1 1 0,1-2-5,-2 3-8,0 0 4,0 0 3,11 0-4,23 9 3,-22-4 3,-1 2 4,-5-1-1,1 2-2,-4 2-3,-3-1-7,2 3 6,-1 0 0,2 1 5,2 2 1,0 0 4,-2 1-2,-1 0 0,1-3-2,-3-2-11,2 0 4,0-3-4,-1-3-4,5 1 11,-4-4 4,3 0-4,0-2 1,-5-1 3,4 0 0,-2-2 2,-1 0 4,2-1 5,-4-2-5,-1-2-4,-3-2-4,3-2-3,2-3-4,5 1-1,-1-5-1,2 2 1,-1-1-2,1 0 6,1 2 1,3 0-1,2 3 4,-3 0 6,3 5-7,-3-3-3,-1 5 4,0 0 0,0 4 1,0 2-5,0 4-9,1 4 7,0 6 2,-2 5 4,0 4 5,-2 2-13,-2 3 2,1 1 0,-2 0 2,0 1 8,0-2-2,-1-5 1,4-5-10,0-4 1,4-4 2,-1-2-12,4-7-7,6-2-6,4-12-23,7-6 6,3-13-34,0-9-19,2-7-31,-1-5-43,-1-7 118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18:37.6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31,'38'56'336,"-40"-36"-109,3-3-175,0-3-21,2-6-25,-1-4-14,6-3-21,4-2 1,0-7-18,4-4-16,0-8-146,3-4 140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4:42.6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0 705,'-19'15'269,"26"-15"-201,1 0-15,2 2-23,1 0-12,1 1-8,5 1-1,0 1 1,0-3-3,3 1-1,1 1 1,-3-7-6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4:42.2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0 917,'-23'6'342,"23"-6"-271,-3 0-23,-1 0-15,5 1-18,5 3-9,6 1 2,-1 3-2,2 1-3,3 1 0,-3 0-2,3-2 0,-2-1-1,0 0-9,0 0-32,-2-1 26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4:41.7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 38 652,'-43'-23'308,"43"23"-78,5 1-181,-9-1-6,2-1-17,-4-1-8,6 0-12,3 2-1,1 0 1,8 3-3,-1 0 1,-1-1 0,4 0-4,-2-2-1,3-1 3,5 0-2,1-4 3,3 0-24,-2-4 11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4:41.4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37 516,'5'-29'264,"-6"26"-84,-2 1-7,2 0-32,0 1-37,0 1-38,1 0-12,0 0-11,0 0-7,0 0-13,-1 0-6,1 0-13,0 0-3,0 12 0,6 29 0,-3-20 0,-1 1-1,1 0-1,-1 2 0,-1-2 0,0 0 1,-1-2 0,0-6 0,1 2-21,-2-4-10,0-4-26,1 0-22,-1-7-53,1 0-78,-1-1 133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4:24.3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8 14 800,'-28'3'291,"25"-5"-231,-1 1-18,0 0 8,0 1-8,-2 1 0,4 1-6,-3-1-13,3 1-4,0-1-15,-2-1 7,1 1-9,0 2 0,0 0 1,2 3 1,-2-1 0,0-2-3,1 2 0,0 1-1,0 0 0,-1 0 4,1 2-2,0 2-2,1-1-1,0 2 1,-1-3 4,1 1-6,1-1 3,1 2-2,1-1 0,-2 0 3,0-2-1,1 2 4,0-1-3,2-3 0,-3-1-3,0-3-4,1 2 3,-2-3 2,1 0 1,0 0 2,0 0-2,0 1-1,0 4 1,0-2 3,0 0-3,9 24 0,-9-24-1,3 6-3,-1-1-2,1-1 4,-1-3-2,0 1 5,1-4-1,-1 3-1,2 0 4,-3-4-6,3 2 1,0 0 4,1 0-3,2 2 2,-1-3 1,-1-1-5,2 2 1,-2-2-1,4 4 1,-4-3-2,3 0-2,-3-1 7,0-1-6,3 1 7,-5-1 0,4 1-3,-2 0 4,4 0-4,-3-2 0,0-1 3,1 1-3,-5-2 0,3 1 0,1 0-2,-4-1 2,6 3 1,-4-3 1,-1 2-1,2-1 2,-4-2-2,5 0-4,-2-2 5,-2-3-6,1 0 5,0 2 0,1 1-1,-4-1 6,2 2-6,-1-1 5,-7-3-1,9 7-4,-3-3 5,-3 1-5,5 2 0,-4-3 6,-2 0-8,-1-3 4,3 2-2,-1-3 0,-3 0 2,6 2-3,-6-3 8,-2 1-5,1 1 6,-2-1 1,2 2-7,-2 1 4,0-2-2,0 2-1,-1 2 2,3-1-4,1 4 3,-2-3 0,-1 0-1,-1 1 6,-3-1-6,1 3 2,0 2-4,-3 0-19,2 2-12,-1 5 16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4:22.5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5 58 520,'11'-38'239,"-11"38"-92,-3-4-52,1 1 7,-6-1-18,-2 1-15,0 1-12,0 0-14,0 2 1,4 1-6,-3 2-13,-3-1-5,-4 3-4,-1 0-1,2 4-7,0 2 4,4 2-8,-2 1-3,3 0 0,0-1 0,1 1 0,0-1-1,2 0 0,4 4-3,2 1-1,1 0 7,0-2-2,1-3 0,1-1-2,0-1-2,3 2 3,0-2 0,1-1 1,1-1-1,0 0 0,0-1-1,0-1 0,0-1-1,3-1 0,0 0 0,2-1 1,2 0-2,0-3 4,3-1 3,-2-2 0,-5-3 1,0 1-3,-1-3 3,6 2-4,-2-1 1,-2-1 0,1 1-2,-6-2 5,0 1-1,1 2 2,-6 0-3,-1-1-2,2 2 2,-1 1 1,2 1-2,-2 0 1,-1-2 1,-2-3-4,1 4 3,-1-2-1,2 2-2,1 2 0,-2-8 1,1 2 5,-2-4-3,1 0 1,0 4-4,0-3 0,0 1 1,-2 0-1,1-1 1,-1 1-1,0-1 1,0 1 2,0 2 2,-1-1 1,1 0-1,-3 0-2,1 0-3,-1-2 1,5 4-2,-1 0 4,-1-1-1,1 2 0,-7-2 1,5 3 0,2 0-2,-2 1 3,4 1-2,-1 1 2,-6-2-1,-2 2 0,-3-3 4,1-1-3,4 3 3,-3 1-2,2 0-4,1 1-5,-3 0-5,3 2 4,-2 1 4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3:54.6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-2 890,'3'0'299,"4"3"-284,4 0-9,14 2 9,-1 0-1,6 0-7,1 1 8,4 0-2,1-2 0,3 1 8,-2-4 3,-5 0-4,0 1 4,-11-3-1,-3 1-8,-5-2-1,-2 0-3,-5-1-11,0 3-1,-5-1 6,-4-2 1,-4 2 1,-6-1 0,-14 4-19,-8 2-6,-10 4 3,-6-3-4,3 1 14,3 0 7,4-4 0,5 2 5,7-2 1,2-2 4,10 1 9,4 0 5,8 0 2,5 1-4,0-2-11,0-2-2,0 2-6,0-1-4,15 1 3,37 2-1,-14 1-4,-1-5 2,7 0-22,7-4-220,2-14 178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6:06.3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1-2 761,'-29'2'321,"8"7"-192,-1-4-43,7 3-20,4-3-14,2-3-7,7 0-23,0-1 0,8 4-24,8 4-5,11 0 7,11 2 1,9-4 7,4 0 0,0-1-4,0-2 0,6-1 0,-1-3-3,3 0 2,-3 1-2,-7 2-2,-6-4 2,-6-2 4,-2-1-5,-7-2 7,0 4-4,-8 2-2,-9-3 2,-8 1 5,-4-2 7,-11-3 20,-4 2 1,-10-2-6,-7 2-9,-5 3-16,-3 1-3,-4 1-6,-5-2-1,-1-1-4,0 3 1,8 2 1,7 2 1,9 3-5,1-4 6,4-2 1,8 4 5,6-4 2,0 3-3,14 1-13,0-5-3,10 2 2,11 2 3,3-2 12,7 0 2,9 2-5,2-1 2,5-1-2,2 1 0,-2-3 5,-4-1-4,-3-8 7,-2 0-4,2-10-52,2-4 38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6:04.9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0 905,'-1'4'331,"1"-2"-273,-2-1-15,2-1-13,-1 0-1,1-1-2,-1 0 2,0 0-7,0 1-5,1 0-2,0-1-7,-1 1-5,1 0 2,0 0-7,0 0 0,0 0-1,0 0 2,2 0 0,11 0 2,26 2 5,-19 0-5,10 2 2,7 0-1,6-1 2,4-1-3,11 0-3,2 1 0,4 0-1,-3 0 2,-2-1 2,-2 1-1,0-2 0,0 1 4,-7-2-3,-4 0 2,-8 0 2,-5 0-5,-4 0 6,-4-2-3,-4 1-2,-1 0 2,-4-2-1,-3 1-2,-5-1 8,-3-1-8,1 2 4,-5-1 1,-4 0 2,-3 2 4,-8-2-1,0 2-4,-10 1 1,-3 1-2,-14 2-4,-1 1 0,-6 0-5,-6 1 0,-4-1 0,-3-2 1,-1 1-3,3 0 0,0-2 2,-4-1 2,4-1 3,1-1 3,10 2 2,9 2-1,9 5 0,0 0 4,8-1-5,5 2 3,4-3-6,3 1-2,7 0 0,3 2-5,8 0 1,4 1-3,8-1 1,7-2 6,9-5 2,10 1 2,15-3-2,4-1 1,4 0-1,-2-5 1,-6-1 0,0-3 0,-5-2-2,0 0 1,-7 2 3,-4 3 8,-11 0-155,-5 0 110</inkml:trace>
</inkml:ink>
</file>

<file path=word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9:44.9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237,'0'131'246,"0"-4"43,0-13-16,4-14-49,1-4-96,0-21-68,4-4-19,-4-18-10,0-8-2,1-13-2,-4-12 6,-2-10-3,1-5-3,0-3-4,-1-1-5,0-1-16,-1 0-7,1-1-34,-1 1-12,0-1-26,-1-5 40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18:37.4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49 925,'2'16'324,"8"1"-289,2-3-17,10-2-13,5 0-3,6-9 7,3-4-7,0-6-2,-2-6 4,-1-3-8,-2 0-2,-3-9 0,0 2-5,-6 1 6</inkml:trace>
</inkml:ink>
</file>

<file path=word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5:45.7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70 67 907,'-6'-6'334,"-3"-7"-278,-1 4-21,-2 0-22,-1 0-7,-1 6-1,-2-3 0,-5 1 3,-2 2 10,-5 0 3,-3 3 7,-1 4-8,-2 0-7,2 1-7,-1 6-5,5 4 2,0 0-3,2 4 1,-1-5 1,3 2-2,0 3 2,-1-2 0,5 6 0,-2 1-2,8 2 1,3 7-1,4 0-1,7 2 0,0 0 1,4 0-1,1 0 0,5-2-2,2 2 3,-4-3 5,1 1-5,3 2 0,-5-3 0,7 1 0,0 1 0,-4-4 0,5 1-1,-3-4 0,0-2 2,0-3 1,2-2-1,1 2-2,1-4-2,2-1-1,2-2 2,3-4-1,1-1-1,2-5-4,2-1-1,7-2 5,-1-2 2,-2-2 3,0-1 0,-13-6 2,-1 2-1,-1-4 2,-3 1-2,2-3-4,0-3 3,0 2 1,-1-4 4,0 6 9,-2-3-3,-4-1 5,2 1 0,-3-5-5,2 3 2,-1-2-6,-4-3 0,3 2-1,0-1-7,1 2 0,3 1 0,1 2-1,-2-2 4,-3-1-1,5 3-1,-5-2 0,-3 2 4,3 3 3,-10-3 8,2 0 0,5 2-3,-1-1 3,-3-3-6,-3-2 6,0 1 7,-4-2-6,6 3-4,0 1-5,-4-2-2,0 3-4,-6-3 7,-1 3 7,4 2 0,-3-1 3,3 2 3,-4-3-6,1 2-4,-1-1 5,3 3-1,-2 0 4,1 3 9,-3 0-13,1 1-1,1 2-5,-3-1-6,4 2 1,-5-5 4,2 7-3,-1-6 2,-2-1 3,5 4-8,-6-5 18,1 7 3,-3 0-6,2 1 14,-8 0-27,-2-1 0,-6 1-4,-5-1-1,2 0-1,1 1-2,9 4 4,0 1-6,4 2-14,0-2-20,0-2-48,0 0-35,0 3 249,-1 2-128</inkml:trace>
</inkml:ink>
</file>

<file path=word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5:15.6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0 94 853,'-29'-60'322,"25"56"-242,2 4-1,1-2-22,-3 1-2,4 1-21,0 0-9,0 0-17,0 1-9,20 10 1,34 28-1,-11-26-3,6-1 7,4-1-3,-6-5-1,-9-4 5,-2-1-2,-9-5 0,-1-1 3,-5-1-4,-7 1-1,-7-1 3,-1 1 9,-9-3 3,-6-4-2,-6-2-2,-6 2-6,-12-3-3,-5 1-2,-11 7-4,-7-3 1,-4 11-4,1 3 2,8 5-1,5 2-1,9 2-3,3 2 3,6-3-3,0-2 3,10-1 11,11-3 0,7-3 4,10 1-3,8-3-6,3-2-1,11-4 0,6 0 2,7 1 1,6-1-1,13 2 2,-1-3-2,-4 0 1,-5-1 1,-18-1 0,3 4 0,-7 1-1,-1 3 0,-1 1 1,-9-1-1,-1 0-2,0 1 1,-5 4 634,6 1-474</inkml:trace>
</inkml:ink>
</file>

<file path=word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5:14.9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2 0 670,'-20'9'294,"6"0"-120,1-2-71,4-1-32,4 0-12,4-3-42,3 2 3,8-3-11,6 5-7,12-2 9,9 0-10,12 1 1,4-4 2,0 1-1,-1-1 1,-2-2-1,0-1 0,-3-2-3,3 2 6,-8-3-4,-8 0 1,-7 0 4,-9-2-6,-4 3 5,-4 0-3,-6 1 1,0 0-1,-4 2 1,0 0 4,0 0-3,-1 0 3,0 0-12,0 0-56,-11 6 45</inkml:trace>
</inkml:ink>
</file>

<file path=word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5:24.3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5 115 911,'-31'-26'356,"23"24"-254,1-2-40,0-1-6,6 0-13,1-4-16,4 0-7,4-1-6,5-2 10,1 1 11,5 2 16,3 3 12,-2 1-9,-1 3-4,2 2-15,-2 3-6,-3 3-15,-2 2-7,-12 1-10,-3 1 3,-3 6 5,-3 3-1,-8 2-6,-5 3-15,-4 0-14,1-1-3,1-5 13,5-2 0,5-5 10,1-2 5,8-4-21,-2-2 4,3-4-10,2-3 2,6-1 22,0-4-1,7 2 17,4 1 0,0 0 6,7 5 6,1 0-2,0 1 6,-2 4 3,-7 0-10,-4 1 6,-4 0-7,-5 5 8,-3 1 4,-4 3-1,-3 0 8,-6 1-18,-5 1 8,-7 0 0,-4-3-6,4 0 0,1-3-13,5-1-5,4-1-3,1-6-9,5 2-8,-1-4-32,4 0-8,5 1-38,0-2-7,4-2 288,2-5-161</inkml:trace>
</inkml:ink>
</file>

<file path=word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5:23.3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68 1018,'-3'-9'381,"6"3"-298,1-2 0,6-2 0,3-1 7,7 1 6,6 3-6,3 3-5,4 2-16,1 3-8,-4 4-15,-3 7-23,-6 4-4,-8 7-15,-3 3 11,-7 5-9,-4 5 6,-8 5-3,-6 4-21,-8 5-5,-6 2-21,-4-5 0,-3-5 3,3-12-32,3-8-1,10-8-12,4-7 12,7-7 45,4-4 26,2-4 10,2-4 8,6-2-4,2-1-5,4-2 20,3 3-6,4 4 5,1 1 1,4 8-8,2 3-1,1 13 2,-5 5-15,-3 11-4,-3 4-6,-6 4 2,2 6 2,-2 3 5,-2-4-3,1-5-13,-1-6 0,-1-12-51,2-2-21,1-7-35,2-3-13,1-8 162,2-5-41</inkml:trace>
</inkml:ink>
</file>

<file path=word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5:22.8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-6 1113,'8'0'435,"-3"3"-309,-1 6-7,-2 11-16,0 8-14,-2 18-30,0 5-8,-4 11-30,-2 4-15,-1 5 1,3 0-3,-2-3 4,0-4 4,-1-9-1,1-4 2,1-12-7,-1-7-3,3-10-23,3-4-22,0-9-42,0-3-23,2-6-36,-1-5 8,-1-9-15,3-6 89</inkml:trace>
</inkml:ink>
</file>

<file path=word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5:22.5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-1 1146,'2'0'472,"-5"5"-257,1 5-101,-1 11-47,-2 7-16,5 16-19,0 4-17,-3 8-8,1 4 6,-1 3-12,3 2 19,0-1-5,-1-2 0,1-9-1,-2-4-16,3-10 4,-1-9-27,-3-11-50,2-8-40,2-10 128,-1-5-39</inkml:trace>
</inkml:ink>
</file>

<file path=word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5:22.2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8 1021,'16'7'413,"5"-1"-283,5 0-42,1-2-21,4-4-42,0 0-22,1-5-39,-1-3-7,-7-5-30,1 3-17,-4-5 64</inkml:trace>
</inkml:ink>
</file>

<file path=word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5:22.0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5 5 1230,'42'9'476,"-42"-8"-327,-1-1-47,2 0-2,-2-1-16,0 0-25,0 0-6,0 1-7,-8-3-9,-28-8-7,23 12-16,0 5-1,-6 1-15,4 4 5,-1 4-13,2 5 4,8 5 2,-2-3-13,5 6 9,3 1-13,3 1 0,5 1-2,2-4-3,5 1-2,4-6 7,3-1-2,5-3-7,-2-7-6,1-2-28,-3-5 0,-1-3-18,-2-1 3,-2-4 9,0-1-2,-6-6 14,-3-5-21,-7-3 52</inkml:trace>
</inkml:ink>
</file>

<file path=word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4:08.7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6-2 987,'-4'-1'362,"3"1"-291,1 0-7,0 0-29,0 0-11,0 0-18,0 0-2,0 0-6,13 1 2,32 8 0,-16-3-2,10 5 6,0-1-2,4 4-2,3 2 0,1-2-2,9 3 2,9-3 2,-2 1-1,-5-4 2,-5-1-3,-13-2 2,-1-2 2,0-1-4,-3-1 2,-2-1-2,-2 2 0,-6 1 3,-5-2-1,-5 1 2,-3-1-2,-5-1-1,0 5 1,-3 2 3,-1-3 5,-3 3 0,-2-4 2,0 6 1,-2 1-1,0 0-3,0 5 0,-1 0-8,2 1 3,0 8-4,4 2 1,1 3 3,1 5-2,1 0 0,-1 2-1,1 6-1,0 2-3,2 10 5,0 5 2,-2 4-3,0 7 0,-2 4-1,-1 2 0,-2 7 1,2-1 2,-4 2-3,0 1 3,0-2 0,-4 1-1,2-2-1,-1-3-1,-1-7 1,2-2 0,-3-6 3,4 1-1,-1-8-3,3-3 2,2-7-1,-1-7-1,3-7 3,1 0-2,-3-5 2,2-3 1,-1-3 4,-1-4 0,1-3 1,-1-2 0,-1-3-2,1 1-2,-1-5-3,0 2 4,0-2-6,0-1 6,0 1 0,0-6 1,-1 0-4,1-2-3,0-1-2,0 0-4,0 0 1,0 0-2,0 0-66,-1-1-27,1 0 58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18:37.2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896,'0'20'338,"0"6"-249,1 10-58,3 6-11,4 12-1,1 3-5,2-4-5,2-5 0,-2-11-9,4-6 0,-1-14-2</inkml:trace>
</inkml:ink>
</file>

<file path=word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4:07.6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4-2 777,'0'0'325,"3"0"-153,-3 0-65,0 0-4,0 0-5,0 0-30,-1 0-7,0 0-15,0 0-11,1 0-10,0 0-3,0 0-12,-1 0-4,-4 15 2,-6 36-4,7-13-2,2 6 1,2 14 1,-3 3-4,9 15 3,-1 2-3,-1 9 0,-2 6 3,-2 5-10,-2 9 10,2 8-8,-6-1 5,2 2 0,1-5 0,-2-8 8,5-2-9,2-8 7,-4-4-7,0-7 0,-3-3 3,-1-5-7,-2-4 8,0-5-3,-5-7 3,-2-14 7,5-3-12,1-13 8,3-3-6,1-6-4,1-3 11,2-7-12,0-4 10,3-1 2,1-2-8,-2-2-3,0 0-1,0 0 2,0 0-3,5 0 13,14 6-10,23 6 3,-20-8 0,4 4 2,-1-5-2,5 3 0,3-2 0,2-2-1,6 3 3,7-1-10,1 0 12,1 0-4,-4-5-4,-3 1 9,0-2-5,2-1-5,0 3 7,2-2-1,-2 2-8,-6 1 11,-4-1-7,-8-1 4,-4 0-1,-4-2-3,1 1 7,-6 1-11,-1-2 13,-5 2-5,-4-1 2,-2 2 8,0 2-11,-2-2-5,-1 0-29,0 0-79,0 0 77</inkml:trace>
</inkml:ink>
</file>

<file path=word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4:05.0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0 114 493,'23'-5'264,"-23"2"-81,-1 0-21,0 2-65,0 0-16,1 0-24,-1 0-6,0 1-7,0-1-9,0 0-4,1 0-7,-1 1-1,0-1 0,0 0-1,1 0 5,-1 0-3,0 1-1,0-1-5,0 0 2,1 0-7,-1 1-4,0 0-4,0 0-8,-1 9 6,-25 34-3,23-18 1,0 7 6,0 3-7,0 5 1,2 8 7,2 3-5,-1 3 0,0 2 5,0-1-6,0 1 0,-3-2 5,1 3-5,-1-4 1,0 3 4,1-2-7,0 0 8,0 4-5,1-1-6,1 1 7,1 0-8,-1-2 5,1-2 7,0 0-7,-3-1 0,2 0 4,-1 1-4,-2 0 0,0 0 1,1 2-2,-3-2-2,4-1 2,1-1 6,-3-4-5,3 1-1,-3-1 8,-1 1-8,0-2 6,-1-2 2,3-5-9,0-2 3,3-5-1,-1-3 2,-1-5 0,2-5-1,0-2-2,0-7-6,-2-2 9,2 0-1,-1-6 0,1 2 7,1 0-12,1 0 7,-1 1-4,1 1-6,0-1 10,0-1-4,2 1-5,-4-3 11,4 1-7,-2 0-3,-1-1 8,2 1-9,0 0 5,0-1 2,0 1-2,0-1 7,3 1-8,2 0 4,5 1-2,2-1-5,2-1 5,6-1 1,3-2-4,3 0 6,8-3-5,1 2 1,3 0 3,-2-1-9,-2-3 6,0 0 1,0-2-1,2-1-1,6 1 3,0 2-4,0 1 0,-2 2 7,-7 2-3,0 1-5,-7 2 4,3 1 2,0 2-6,3-2 6,4-1-2,-5-1-8,-1-3 8,-2-1 0,-4 0-3,1-2 9,-4 1-5,1-3-8,0 0 6,0-1 0,2-2 0,0 3 1,1-1-1,4 2 1,0 1-2,2-1 7,-2 3-2,-5-3-11,-2 4 10,-2 0-8,-2 1 7,1 0 2,-3 0-7,2 4 9,-1-1-7,-1 0-1,2-1 2,-4-2-2,-2 1-1,3 0 7,-4 3 1,-2-4-6,-1 1 1,-2 1 0,-3-2-3,5 0 5,-2 2 2,-3-2-4,1 0 0,-3 0-3,-2 0 2,-1-2-1,-1 2 5,0-1-4,0 0 1,0 0 2,0 1-3,0 0-5,0-1 8,0 0-8,0 0 7,4 0 6,-1-2-15,0 1 9,-2-5-4,25-25-5,-24 22 8,0-1 1,-1-2-4,3-1 9,-4-1-7,1 1-7,0-7 12,-1-3-5,1-2-1,0-2 7,-1 0-8,0 0 4,0-1 5,0-2-11,-3-1 7,0-3-2,-2-4-2,1-1 6,-2-3-1,1 0-4,1 2 3,1 0 4,-3 0-6,2-3 0,0 0 0,0-1-6,4-2 10,2 4-1,0 1 1,-1 0-4,-4 1-4,2 2 6,0 8-3,0 15 4,0 1-1,0-48 0,-1-3-3,-1-2 5,3 18 0,0-2-9,2-2 11,2-3-5,-1-3-2,-3 3 9,4 4-12,-2 0 3,-1 5 2,0-2-2,2 3 5,0 4-6,-2 3 6,4 7-1,-4 4-5,-1 4 7,1 8-6,-5-4-5,0 7 13,0 0-7,0 4 1,3 5 6,0 2-10,-3-3 8,1 2-2,2 0-6,-1 1 10,5 3-8,-3 0 1,0 0 14,0 0-12,0 0 12,-1 0-9,0 0 14,0 0 14,0 0-4,1 0 9,-1 0-15,0 0-17,-8-1-5,-33-6 0,27 4 2,-9-3 8,-5-1-3,3 2-8,-5-1-6,1-1-3,-1 0 8,-4-1 5,0 1 3,-8 0-3,-3 0-10,-4 1-2,-3-1-3,3 2 5,1 0 14,0-1-2,-6-1 3,-5-1-8,-3 1-10,-3-1 4,0 3 2,4 3 3,-2 2 8,2 6-5,4 0-6,8 1 7,3 2-13,-1 0 6,4-1 7,4-1 3,1-3 0,11 0 0,5-1-7,4-1 13,6-1 21,3-1 3,2 0-2,4-1-26,1 0-3,2 1-9,0 0-1,1 0 3,0 0-6,0 0 7,0 0-7,0 0-3,0 0-16,0-1-44,0 0-15,0 1-64,7-1-155,28-3 212</inkml:trace>
</inkml:ink>
</file>

<file path=word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7:25.0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24 1273,'-5'-25'469,"5"25"-359,0 1-31,0-1-45,0 0 6,-1 0-21,1 0-19,0 0 0,0 0-12,0 0 10,0 0-32,0 0-23,0 0-51,4 1-22,11-1 82</inkml:trace>
</inkml:ink>
</file>

<file path=word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4:10.6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71 631,'-4'-5'278,"1"1"-146,2 1-28,5-1-49,-1-2-11,4-1-3,4-1-8,0 0-9,11 1-4,3 2-13,-3-1 1,3 3-4,-5 1 0,1 0-2,0 2 0,-1 1 3,-3 2 2,-2 3 0,-4-2-1,-6 3 3,-3-2 2,-6 8 3,-3 6-1,-8 5-7,-5 4-5,-4-1-1,-2 1 0,1-2 2,-1-6-1,4-4 2,4-3-1,9-5 2,2-2 2,5-4-8,5-2-3,0-6-5,5-2-1,8-3 7,0 2 3,6 0 5,-1 2 0,3 4-1,-3-2 0,4 5-4,-2 1 1,-2 3-1,-4 4-1,-4 2 2,-5 3 2,-4 4 2,-1 2 5,-8 3-1,0 2 0,-6 0 1,-3-1-3,-1-1 0,-2-4-2,-1 0 2,0-3 1,1-3 29,-3-1 5,1-8 13,1 0 0,1-2-24,6-1-3,-3-1-9,4-2-2,5-1-11,-4 1-5,7-1-5,-1 0-1,0-4-17,8 2-33,1-4-31,0-3 220,7-6-119</inkml:trace>
</inkml:ink>
</file>

<file path=word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4:09.4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17 994,'27'-18'381,"-34"24"-276,-2-2-33,6 2-13,-1 0-12,-4 0-14,4-1-11,0 1-4,2 1 0,3 1 4,1 1-1,-2 1-3,0 2-5,0-1-1,1 3-7,0-1 1,-3 1-2,2-2 1,-1 3 6,-1 0 1,5 3-9,0 6-2,0 2-3,6 8-3,-7-4 7,0 0 0,-1-1 1,-1-7-1,9-1 1,-6-7-1,-2-5-1,0-5 2,-4-3-3,2-1 0,1-1-6,-1 1-1,1 0-22,-1-1-16,0 0-27,0 0-15,2-13 263,1-28-147</inkml:trace>
</inkml:ink>
</file>

<file path=word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4:06.4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 38 988,'-20'8'400,"8"-2"-279,8-2-26,0-3-20,6 0-38,5 1-18,5-4-16,8 0-10,6-3 0,-1-2 8,7 0-4,0-1 6,7 3 2,5-2-5,2 0 6,-3 2-6,-5 2 3,-6 2 1,-6 2-3,-3 2 1,-3 1-1,-3 1-1,-1-2 0,-2 3-2,-5-1-32,-1 3-19,-5 0-291,-3-3 241</inkml:trace>
</inkml:ink>
</file>

<file path=word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4:06.1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4-1 958,'0'4'362,"-1"4"-291,0 5-27,-1 4-19,0 9-15,1 4 0,0 11-8,2 10 3,0 11 0,1 2-4,-1 1 7,-2-5-3,0-6 18,0-2 14,-1-7 1,-1 0 3,0-6-16,0-7-14,0-7-7,2-8 1,-2-9-6,2-4 4,1-2 2,0-2-5,0-1 4,0 0-7,-1-1 2,0-22 3,-2-37 2,1 18 0,-1-6 1,-1 0-4,-1-1 3,1 3 1,1 3-6,1 2 7,2 4-6,0 6 3,1 6 4,1 4-8,2 9 3,-2 2-2,0 4-1,2 2 2,1 2-4,0-2 3,3 1 0,1 2 0,3 2 4,3 2-4,5 5 1,2 1-1,5 6-6,2 7 4,1 6-4,1 6 8,-7 4 4,2 5 1,-5 0-3,-4-1 1,2 1-5,-4-2 2,-3-3 6,0-2-8,-4-8 7,-4-3-3,-1-8-4,-1-4 4,-1-6-2,-1-2-3,0-5-4,-4 0-21,-3-7-37,-3-6-14,-6-8 165,-5-9-84</inkml:trace>
</inkml:ink>
</file>

<file path=word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8:05.5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0 413,'-2'47'210,"1"-47"-53,2 0-23,-1 0-43,0 0 8,0 0-10,0 0-33,0 0-13,0-1-6,0 1-5,0 0-7,0 0-14,0 0-5,0 0-1,0 0-4,0 0 1,0 0 1,0 0-3,0 0 3,0 0 11,0 0 1,0 0-6</inkml:trace>
</inkml:ink>
</file>

<file path=word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7:30.9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4 62 636,'-74'-28'378,"66"25"20,2 0-261,-1 0-5,0 1-20,3-1-6,-4 0-32,10 0-16,-5 1-32,4 1-16,4-1-3,-8 1-8,6-1 9,0-1-3,1 2-16,3-1 11,4 2-10,-1 0 6,4 9 7,4 2-5,7 9-1,0 3-5,4 6 6,5 2 3,3 1 2,-1-2-1,-4-3-1,-2-3-2,-9-2 2,-1 2-1,-1-6-8,-4 0-29,-7-8-8,-1 0 6,-4-3 8,-2 0 30,-1-1 8,-4-1-2,-2 1 4,0 1 1,0-1 1,-5-2-3,1 0-7,-2-1 1,-1 0-4,6 3 31,-4 1 6,5-1-4,-5 0 5,0 0-34,1 5 2,-3 2-7,5 4-5,-7 1 8,2 3-5,0 1 5,1 2 4,5 2-6,0-1 7,0-1 4,4-3-13,-1-3 8,1-3-4,2-2-5,-2-5 12,1-2-8,1-5 1,1 1-1,1 0 0,-1-2-2,0 0-4,0 0-19,0 0-51,0 0-23,0-1 608,0 1-406</inkml:trace>
</inkml:ink>
</file>

<file path=word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7:28.6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 443 1079,'0'3'405,"0"-2"-313,-2-1 3,1-1-15,0 1-5,1-1-10,0 1-12,0-1-12,0 1-14,0-1-21,0 0 3,2-6-14,9-43 11,-7 13 2,-2-4-10,1-5 1,-1-1-2,-3 2 5,0 2 3,-3 3 4,0 6-2,1 12-6,0 5 7,3 13 1,-1 2-9,0-2 10,1 2-11,0 2-1,0-1-7,0 1-9,0 3 8,5 22-4,6 36 16,-4-18 2,2 3 7,1-1 0,2 3-6,-1-7-4,-1-2-1,-2-5-1,-1-5 2,-1-4-1,0 0-3,-3-9-2,0-2 8,-2-6 6,1-3 0,0-2-6,-2-1 2,1-1 4,-2-1 1,0 0 27,1-1-6,-1 0-6,0 1-7,0-1-14,-4 1-3,-9-1-1,-24-2 0,22 3 4,0-1-8,1-1 2,2 2 5,1-1-6,0-1 6,3 2-3,2-1-2,4 1 1,1 0-11,5 1 4,-3-1-5,0 0-6,0 0 13,2-1 2,12 1-1,25-5 10,-21 3-3,1 2 3,0-3-5,1 3-4,-1-3 4,-2 1-1,3 1 2,-7 1 6,-3 2-14,-1 1 6,-6-2 8,0-1-38,-2 0 2,-1 0-40,0 0-19,0 0-17,-1 0-155,0 2 184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18:36.5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9-2 973,'-4'3'350,"-1"8"-288,-1 8-21,-3 12-15,-2 8 6,-2 11-4,-3 5-3,-7 9 0,1 5-6,-7 0-1,-5-1-1,2-9-11,1-4-6,8-18-13,9-6-279,7-21 214</inkml:trace>
</inkml:ink>
</file>

<file path=word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7:27.3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378 810,'-1'4'325,"1"-4"-216,-1 0 6,1 0-30,0-1-15,0 0-25,0 0-23,7-19 12,13-28 8,-11 17-4,0-2 3,0-4-22,-1 0-12,-1 1 0,-1 0-5,-1 7 0,-1 3 2,-3 11-6,0 1 9,-1 6-2,-1 3 1,1 1 19,0 4-3,0 1-5,0-1-4,0 0-16,0 0-9,1 8 3,7 37 6,-4-15 3,1 3 10,-2 3-1,1 2 1,-1 4-1,-1-2-5,1 2 4,0-4-2,1-7 1,1 1 4,0-12 0,2 2-3,-5-9-4,3-3-1,-5-4-3,0-2 1,2 1 3,-2-5-2,0 1 5,1-1 2,-2-1 8,1 1 16,-1-1 7,0 0-3,0 1-12,0 0-12,1 0-4,-1 0-5,0-1 4,0 1 1,1-1-8,-1 0 2,-4 0-1,-8 0-8,-25-2 5,25 3 4,3 3-5,1 2 11,3-4-8,2-1-6,2-2 6,1-1-10,1 2 5,0 1 4,0 0-10,0 0-2,0 0 10,0 0-13,5 0 12,8 0 9,26 1-14,-22 0 8,-1 1 5,0-2-12,-3-1 7,1 1 7,-3 0-8,-2-1 1,-2 3 7,2 1-14,-5-2-47,-2 0-32,0 1 49</inkml:trace>
</inkml:ink>
</file>

<file path=word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7:24.7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6 1142,'7'-32'417,"-6"33"-353,0 1 18,-1-2 13,0 0-22,0 0-16,-1-1-31,0 1-10,1 0-7,0 0 2,0 0-2,0 0-7,0 0 2,0 0-4,0 0-5,0 0 7,0 0-6,0 0 6,0 0 0,0 0 3,0 0-5,0 0 3,0 0-4,0 0 3,0 0 0,0 0 2,0 0-1,0 0-3,0 0 0,0 0-1,0 0 0,0 0-1,0 0 5,0 0-1,0 0 10,0 0-2,0 0-4,0 0 6,0 0-9,0 0-3,0-1 1,0 1-7,0 0-2,0 0 12,0-1-3,0 1 1,0-1 8,0 0-11,0 1 2,0 0 0,0 0-3,0 0-2,0 0 14,0 0-9,0 0 2,0-1 27,0 0-2,0 1 19,0 0-8,0 0-34,0 0-15,0 0-1,6 14 4,9 38 5,-11-21 10,0-2-10,0-4-1,-1-5 7,3-5 2,-1-2-6,0-9-3,2 2 3,0-4-20,2 1-5,1-1-28,0-3-17,2-4-22,1-2-4,1-7-10,-1-5 413,-3-11-239</inkml:trace>
</inkml:ink>
</file>

<file path=word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7:23.8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-2 1104,'-1'-1'387,"4"3"-362,0 3-12,5 15-6,3 11-2,4 23 3,3 16 5,0 15 4,-2 3-9,-5-4 0,-1-5 3,-3-9 2,-4-6 8,-3-8 12,-4-6 2,-5-14 0,0-5-8,-1-14-8,0-5-3,4-9-2,2 0 9,-1-6 2,0-5 0,1-5-5,1-4-11,6-8-7,3-2-1,5-3-1,4 3 2,4 6-2,3 5-3,8 9-6,0 1 1,4 8 0,1 3 9,-6 6 6,-3 4 0,-5 3 1,-4 0-5,-5 0-3,-4 0 0,-5-3 3,-2 1-2,-8-1 7,1 2 1,-7-1 4,-3-3 16,-3 1 13,-3-5-1,-7-2 5,-1 3-5,-6-5-6,13-5-8,1 0-18,-14 0-8,0-6-2,11 4-1,11 3 5,4 3 3,5-3-37,2 1-6,0-2-60,3-3-44,6 2-3,0-5 520,9-1-293</inkml:trace>
</inkml:ink>
</file>

<file path=word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7:15.5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29 1094,'-26'-30'397,"24"33"-289,2-2-30,0 0-8,0-1-5,0 0-32,-1 0-14,1-1-25,0 1-6,0 0-69,0 0-4,0-1 43</inkml:trace>
</inkml:ink>
</file>

<file path=word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7:15.2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51 936,'9'-46'355,"-9"46"-264,0-1-22,0-1-27,0 1-15,0 1-13,-1-1 2,1 1 5,0 0-2,0 0-3,0 0-6,0 14-8,-2 34 2,-1-15 0,-1-4 0,3-1 2,1-5 0,4-6-5,2-2-1,5-8-2,-1 0-6,1-7-4,3-1-4,2-7-15,2-1-14,2-10 28</inkml:trace>
</inkml:ink>
</file>

<file path=word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6:32.8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76 114 536,'27'-35'298,"-28"27"-67,-4 2-52,1-1-98,-3-3-18,-2 2-28,2-2-4,-6 2-15,3 4 1,-1-3 6,-3 3 10,0 1-4,-5-1-5,-5 5-17,1 1-16,-12 3-2,0 6 4,-2 5 6,-4 0 6,8 6-3,3 1-2,7 4-6,4 2-6,11 1 6,1-4-1,7 3 3,3-2 2,4-4 0,6 2-1,3-3 3,1 0-1,3 0 0,0 4 5,1 1-1,0 0-3,-1 1 1,-9-3-1,-3-2 2,-2 4 2,-16-4 0,6 6 4,-19-1 0,-7-1-1,-6 4 1,-9-1-6,-1 2-8,0-1 1,0-6-13,2-2-6,5-6 2,3-1 3,11-7 10,9-4 6,9-5 8,3-1-5,5-3 1,5 2 0,6-1-1,5 1 3,6-1-1,0-1 0,2 4-1,-3 3 1,0 5-2,-8 1-1,-9 3-1,-1 2-5,-5 11 5,-3 3 3,-1 12 1,-9 4 2,-5 11-1,1 5-2,1 2 1,7-1-1,9-11-1,8-6 1,11-6 0,6-5-2,3-5-4,1-3 2,6-8 0,-5-6 7,7-9 5,3-3-5,4-13 1,5-4-4,0-10-27,-3-4-9,-7-4 20</inkml:trace>
</inkml:ink>
</file>

<file path=word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6:26.3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0 1079,'-7'7'374,"4"-1"-352,4-3-19,3 4-4,10-1-11,4 1 4,10-4 6,8-1 2,5-6 12,4-2-6,7-1 0,-4 0 3,-2-1-4,-2 1 9,-6 6-44,3 0 27</inkml:trace>
</inkml:ink>
</file>

<file path=word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6:26.0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19 940,'-8'-4'368,"1"3"-267,2-4-49,4 3-6,2 2-22,1-2-8,-2 2-5,0-1 0,0 0-4,14 1 3,27-2-4,-21 2 0,2 0-1,2 1-4,-4 3 2,1 3-3,-6-1-1,2 6-2,-6 3 2,-2-1 2,-4 9 3,-10 1 3,-3 6 0,-5 3-2,-3 3-3,4-1-2,3 1-7,3-6-1,6-3-4,3-1 0,2-6 5,3-2 2,0-7 1,3-1 3,2-3-2,6 0 0,1-3 1,2 1 0,0-5 2,-3-5 0,0-4-1,-2-4 0,-1-2-2,-2-2-5,0-2-46,-6 0 41</inkml:trace>
</inkml:ink>
</file>

<file path=word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7:29.9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184 986,'-3'-23'393,"-2"18"-257,-2 1-7,0-6-13,3 0-11,1-4-35,3-2-18,0-1-26,0 0-20,6 0-2,-3 1 1,1 3-8,-2 1 10,-2 7-15,0 0 20,2 7 5,1 5 0,6 17 4,3 11-22,-1 12 1,2 5-16,-3-3-5,1-4-10,1-13-3,0-4 8,3-12 11,-2-4-2,0-8 7,-3-8-4,-1-5-1,1-4 13,-1-6-4,2 0 10,-3-5 7,-1-3-3,-5-2 0,-2 0-2,-1 7 2,0 6-4,1 10 25,0 3-3,1 9-6,0 6-2,4 13-18,1 5-8,6 3-10,2-3 7,3-6-8,4-4-4,-3-10 15,-1-3-10,-5-10 2,5-1 14,-5-7-5,4-4 12,-5-4 5,-6-5-2,2-3 5,-9 0-20,1-1 32,-4-1-1,-6 0 2,4 1 13,-1 7-39,-2 1 12,1 10 3,2 3-28,-1 3-48,5 3-48,2-2 55</inkml:trace>
</inkml:ink>
</file>

<file path=word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7:22.8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1 0 633,'0'0'388,"0"0"21,1 0-286,-2 0-3,1 0-47,-1 0-16,-2 0-8,-12 5-25,-27 41-10,19-18-17,0 7 1,-2 3 1,-4 2-1,-3-2 8,-2-1 0,0-2-2,3-5 0,0-1-5,9-7-3,1-2 7,6-7-2,4-3 2,4-4 5,5-3-14,2-2-5,2-1 2,-2 0-1,0-1 9,0 0 6,11 0 2,32 0-3,-20 6-4,6 5 1,4 6-11,-1 8 5,-2 1 0,-2 6-1,-1 1 16,0 0-7,1-1 7,-1-1-3,-3-2-15,-2-1 5,-7-3-3,-2-4 1,-5-1 15,-2-3 0,3 0-3,-6-7 2,-2-3-5,-2-4 1,-2-1-6,3 2-12,-1-3-17,1 0-45,-1-1-13,0 0 53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18:36.3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19,'-2'15'337,"5"3"-270,0 7-37,8 4-11,9 9-5,-2 1-6,7 1 0,-1 0-4,1-1 6,-1 0-1,-1-8-6,-1-3 8,-4-10-12,-4-5 2,-4-6 2,-1-4-4,-4-8-33,-1-7-132,-3-8 113</inkml:trace>
</inkml:ink>
</file>

<file path=word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7:22.0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0 1011,'0'2'361,"16"4"-297,0 2 0,7-3 4,8 4-7,1-3-26,1 1-11,6 0-16,-3-1-2,3 1-3,-4-3 5,-3-3-3,-7-1 0,-7-2-40,-4-3-19,-5-2 33</inkml:trace>
</inkml:ink>
</file>

<file path=word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7:21.8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0 1063,'-4'0'370,"4"1"-325,-2-1 6,2 0 8,0 0-5,0 0-12,0 0-6,0 0 0,0 1 0,6 15-8,25 31-2,-22-15-12,-2 3-4,-3 4 0,-1-4-10,-3-1 2,0-1-2,0-8 2,-1 1-12,1-9-65,-2-5-19,-1-6 46</inkml:trace>
</inkml:ink>
</file>

<file path=word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7:21.2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9 0 822,'-33'25'339,"23"-25"-207,3 0-28,2 0-21,3 0-7,2 0-26,-1 2-7,1-2-11,0 0-14,0 0 10,0 0 1,-1 0-7,0 0 12,0 0-6,0 0-4,1 0-7,0 0-12,2 9-5,23 37-1,-3-11-2,4 4 10,4 4 1,1 1 2,5-3 0,0 2-7,1-1-2,-1-5-7,-10-5 7,-1-3-6,-6-8 4,-3-1-1,-2-7-7,-3-3 9,-6-6-4,0-2 14,-4-2 1,1 2 4,0-1 8,-3-2-12,0 0-2,1 0-3,-1 1-7,-6-3 3,-25-9 3,23 12 1,4 0-1,-2 0-2,0 0 0,0-3 4,1 1-1,2 2-6,-2-1 6,4 4-16,0 2 7,-3-1 0,0 8-1,-7 0 1,-4 6-4,3 6 7,-5 4-3,3 0 11,0-1-8,-1 0 5,5-2 12,-2 0-5,4-3 25,0-4 3,6 0-8,-1-2 5,3-5-16,0 1-4,0-7-1,1 0-4,1-4-6,0 1-5,0-2 0,-1-1-4,0 1 0,0 0 1,0 0 2,0 0 0,0 0 0,0 0-13,0 0-42,0 0-30,0-1-64,0 0 13,0 0 80</inkml:trace>
</inkml:ink>
</file>

<file path=word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7:20.3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 0 882,'-32'46'352,"32"-46"-222,-1 0-65,2 0 15,-1 0-15,-1 0-15,1-1-17,0 0-12,-1 0-14,1 1-2,-1-1-4,0 0 1,0 0-1,1 0-1,0 1 0,0-1 0,0 0-3,0 0 7,0 0-4,0 1-7,0-1 7,0 0-1,0 0 1,0 1 8,0-1-1,0 0-7,0 0 3,0 0 2,0 1-4,0 0 49,0 0 24,0 0 3,0 0-3,0-1-38,0 0-29,0 0-4,0 1 4,0-1-7,0 0 11,0 0-46,0 0-54,0 0-28,6-14 49</inkml:trace>
</inkml:ink>
</file>

<file path=word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7:19.7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28 1011,'0'1'380,"4"1"-298,-2-2-2,-2 0-21,0 0-4,0-1-15,3 0-6,11 0 14,25-4-10,-19 3-6,1 0 1,2 3-30,3-1 6,-3-1-2,2-2-8,-1-2 1,-1 1 1,-3 0-1,3 3 4,-4 1-4,-4-1 1,-3 1-56,-6 0-23,-1 2 357,-1 1-248</inkml:trace>
</inkml:ink>
</file>

<file path=word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7:19.3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1 41 536,'-31'-28'244,"23"27"-116,2 1-2,-1 1-18,0-1-19,1 0-24,-1 0-3,1-1-6,3 4-5,0-3-3,3 1-9,1 1-10,-2-2-6,0 0-3,1 0-1,-1 0 6,0 0-2,0 0 0,0 0 0,1-1-12,-1 0-2,0 0-9,1 1-2,0-1-1,0 0 7,0 0-2,6 0 2,-2-1-2,26-7 0,-24 9 3,1 0-4,0 0 5,0 2-11,1 0 1,0 2 1,-1 0 0,-1 1 5,0-4 0,-3-1-4,3 1-2,-1 2 3,0 3-2,0-1 6,-3 0 0,3 3 2,-3-1-2,1 1 0,1 4-1,-1 0-4,-1 3 8,-2 2 2,-2 2 5,-2 0 9,-2 1-9,3 1-8,-2-2 0,1 3-3,0-3 0,-2 4 12,3-1-7,-1-1-7,1-2 0,1-2-1,-1-3 2,0-2-1,2 3 0,-1-1-4,4 0 3,0-3 2,1-1-1,3-2-7,3 2-2,-1-1 8,4 0-2,-1-2 6,1 0-2,2-2-1,-1-1-21,3-1-3,0-2-20,1-2-12,-4-4 6,-3-1-7,-3-2-13,-4-3 44</inkml:trace>
</inkml:ink>
</file>

<file path=word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7:16.3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0 0 1036,'-3'-1'398,"2"1"-269,1 2-15,-1-2-47,0 0 0,0 0-35,-9 2-11,-31 35-1,23-17-12,-8 8-10,-3 1 4,-5 7-3,2 1-9,2 0 4,-6 1-4,4-5 4,-1-4 9,0-6-3,8 2 5,3-7-5,4-5 0,10-3 9,2-6-12,6-1 4,1 3-2,5-2-15,1 0 8,7 2 0,2 1 1,12 8 8,0 4 3,2 4-8,5 4 8,-10-1-1,3-2-2,-3 0 2,-1-4-7,-3-2 4,0-1 0,-7-4 1,-3 1 5,-3-3-10,-2-1 7,-6-3 0,3 2-4,-3-1 12,-3-3-6,2 2 10,-1-2 6,-1 1-6,0-2-6,2-2-2,-2-1-9,2 1 5,1-2-7,-1 0-45,0 0-30,0 0 39</inkml:trace>
</inkml:ink>
</file>

<file path=word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7:14.7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3 173 636,'-3'28'342,"-1"-32"48,3 2-287,-1 1 14,0-2-1,1 3-47,0 0-4,1-1-24,-1 1-16,0 0 3,-2 0-5,-2 1-16,-25 22 4,21-12-6,-2 0-12,1 4 11,-3 0-7,3 7 9,-1 1 1,1 5-6,5 3 6,5 1-14,5-1 8,8-6-2,-5-3-7,2-5 10,-1-3-10,3-3 1,4-2 7,-1-3-11,2-2 12,-3-4-5,3-2 0,0-7 13,-1-3-12,2-8 7,1-2 6,0-7-12,-1-1 12,1-3-5,-2-3-7,-2-3 10,-3 1-11,-7 0 9,-2 2-1,-5 7 2,-7 1 4,-6 7-7,1 4 8,-6 4-12,2 4 2,1 7-5,-3-2 3,1 5 0,2 5-9,0 1 7,1 8-7,5 6 0,1 4 2,5 12 7,1 3-13,5 2 4,2-3-2,4-4-3,1-4 8,2-5-7,1-5 6,0-7-2,1-3-4,1-6 9,1-3-4,-2-5 0,1 1-4,3-10-9,-1-1 10,3-9-3,3-4 8,-3-8 8,4-1 1,-2-5-1,-5-6 0,-2-2 0,-5 0-2,1 7-2,-1 6 4,-5 13-3,2 8 0,-7 7 6,-2 3-7,2 5 6,0 3 3,-1 9-7,2 8 0,-2 13-2,-7 4-1,0 10 4,3 4 5,5-1 2,1 0-1,7-8-5,-1-7 7,1-8-7,6-4-8,0-6 10,0-4-10,0-5 3,0-3 10,5-5-35,-4-3-16,3-6-27,-2-4 611,-1-5-415</inkml:trace>
</inkml:ink>
</file>

<file path=word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6:34.0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35 112 625,'44'-17'286,"-45"16"-119,-2-1-26,5 2-44,-2 0-10,0 0-28,0 0-12,0 0 17,-1 0 4,1 0 3,-1 0 7,1-1-20,-1 0-8,0 0-8,0 1-1,0-1-11,1 0-5,-3 0-10,-7-6-10,-26-17-3,25 19-1,-3-2 3,-1 3 0,1 0-4,0-1 2,-3 1-4,1-1 6,-4 2-4,-2-1 4,-3 2-4,-3 0-4,-5-1 3,0 3 0,-1-1-2,1 0 1,-2 3 2,-2 1-6,-3-2 7,-2 1-1,-5-1-1,-5-1 3,1 4 7,-1 0-15,0 3 5,1 1-5,-7 0 1,-3 3 4,-6-1 7,-1 4-9,0 1 0,-4 0 11,-1 3-17,-3 0 5,-1 1-15,0 2 0,-4 2 11,1-1-5,3 4 10,3-1 0,-2 2-2,1-2 7,-2 2 1,-2-1-11,8 2 2,-4 1 6,2 1-1,4 2 4,4 2 2,5 0-12,-3-2-3,-2-1 4,1 0-3,3 1 12,8 2 3,1 1-3,-1 3-1,-1 3-11,1 3 2,3 1 7,11 0 1,5 0-4,5 1 1,4 2-8,1 3-5,-1 2 4,7 3-15,-1-2-8,5 0 10,4-2 7,2-1 14,1-2 8,3-2-5,1-3 2,0 1-4,2-1 2,-2-1 4,-1 0-3,-1-6 5,-2-4-6,0-1 1,-1-1-4,-3-8 5,0 2 3,-3-9 7,2-2 6,1-4 3,0-2 0,3-2-5,-1-1 0,0-1-10,2 0 6,2-4-14,1 2-9,-1-3-26,1-5-13,-4-5-29,1-3-11,3-7 62</inkml:trace>
</inkml:ink>
</file>

<file path=word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6:25.3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 19 940,'-24'-19'374,"19"20"-273,2 2-12,-1-3-5,1-2-39,6 4-20,12 7-25,13 4-5,17 1 1,6 4 8,12 0 3,0-4 1,14 3-2,4-2-6,-3-5 0,2 1 2,-10-7 1,-3-2 1,-2-2 0,-13-3-35,-14-5-37,-10-4 45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18:34.5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5 941,'6'20'339,"11"1"-277,-2-3-20,4-1-19,1-9 0,4-4-18,5 0 1,2-10 0,2-1-2,2-4-1,1-6-2,7-9-1,1-4-2,-2-4-14,-3-2 4</inkml:trace>
</inkml:ink>
</file>

<file path=word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6:24.9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85 939,'-4'-1'356,"4"-1"-220,2 1-121,-2 1-10,0-1-1,8-2-1,37-8 0,-11 8-4,3 2 2,14-2-1,8 4 0,7-2 1,3 0-1,10 1 0,0-5-1,1 1 2,0-3 5,-10-4-2,-3 2-2,-4-1 3,-6 2-5,-11 7 0,-8 0 2,-13 5 3,-5 3-2,-10 0 4,1 3 5,-6 5 4,-2 6 4,1 12-1,-4 5-7,-3 11-4,1 7-1,-4 12 1,5 8-1,-1 16-2,0 7 0,3 9-2,-2 4-1,2 7 1,5 4-1,2 4 0,5 5 1,3 1 1,3 3 8,3 7 31,-3 0 8,2 8 8,-4 1-3,-6 0-32,-4-1-2,-5-5-13,-6-7-2,2-17-1,-1-11 7,-1-23 40,4-10-2,-5-17 0,0-12-12,-1-16-32,-2-10-6,4-15-6,1-3-14,-4-11-46,4-5-15,-5-16-12,0-10-15,-2-18 44,-2-7 39</inkml:trace>
</inkml:ink>
</file>

<file path=word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6:23.6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22 908,'-4'-9'330,"2"2"-298,-2 2 10,1 3 14,1 1-1,1 1 10,1 0-6,-1 0-16,1 0-14,-1 0-8,0 0-12,0 4 0,2 21-5,5 61-1,-3-10 3,2 11-5,1 30 1,-1 8 1,2 19-3,-4 10 1,1 8 1,0 5 4,0 6-3,-2 6 1,-3-7 0,0 1-1,-1-15 27,1-10 9,1-16 19,1-10 5,0-18-13,-1-10-9,0-18-23,0-8 1,0-16-16,2-8 8,-3-15 16,-1-8-9,-1-12 4,0-4-3,2-2-16,-2-3-2,0-2-18,0 1-12,-1-6-13,0 1-23,1-1-35,1 1-11,2 4 110,0-1-19</inkml:trace>
</inkml:ink>
</file>

<file path=word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11-18T08:19:59.4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</inkml:trace>
</inkml:ink>
</file>

<file path=word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8:06.1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1 826,'3'2'315,"-4"-3"-236,1 2-1,-4-3 3,2 1-12,0 1-7,1 1 1,1-1-12,0 0-4,-1 0-15,0 0-14,0 0-6,0 0-12,1 0-2,-1 0-23,0 0 503,0 0-363</inkml:trace>
</inkml:ink>
</file>

<file path=word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7:29.1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0 1256,'1'84'528,"-4"-53"-364,-1 9-26,-1 4-23,0 8-78,-1-2-15,3-1-18,-1-3-1,3-8-26,-1-5-30,2-10-71,2-7-18,4-13 82</inkml:trace>
</inkml:ink>
</file>

<file path=word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7:17.9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-2 852,'-23'0'315,"25"4"-246,-1-3 4,-1 2-2,0-3-8,-1-1-26,0 1-7,0 0-15,0 0 1,1 0 0,0 0-2,0 0-1,0 0-5,0 0 3,0 0 5,0 0-7,0 5-1,4 6 2,8 26 2,-3-14 8,2 8 1,-1 8-1,-1 7 0,-2 0-9,-5 0 5,-5-3-10,-4-2 4,-11 3-63,-5 0 630,-11-13-442</inkml:trace>
</inkml:ink>
</file>

<file path=word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6:39.4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8 27 575,'7'-6'229,"-5"3"-147,-1 1-10,0-2 3,1 4 16,-2 0 2,0 0-1,0 0-1,0 0-19,0 0-13,0 0 7,0 0-14,0-1-8,-1 0-12,0 0-5,0 1-7,-2-2-5,-11-2-4,-25-3-6,26 14-1,-7-1-1,-2 5 0,2 1-1,-6 1-5,8 5 2,2-6 2,3 3-1,6-1 0,4 1 4,4 4-4,2 0-5,6 2-3,1 0 6,4-1-7,8 0 8,-2-1-1,4 1-3,1 1 9,-3 1-5,1 2 5,-3 1-4,-6-2 1,-5 1 4,-4 1-10,-7-2 8,-7 4 3,-4 3-3,-14 0 8,-1 0-8,-13 2-16,-3-3 1,1-4-8,0-2-10,13-6-2,3-4-4,9-3 6,3-5 14,9-1 16,3-3-5,3-1-4,3 1 5,0-4 1,1-1 2,7-2 2,-1 1-1,2 4-1,0 2 0,-5 7-2,1 6-7,-3 11-4,-1 7 4,-4 13 5,-4 2 5,0 9 3,-2 0 1,3 2-8,3-2 8,0-8-2,0-2 2,4-14 2,4-2-3,5-8 1,3-5-6,2-9-7,1-6-8,-1-12-16,-1-5 218,0-7-142</inkml:trace>
</inkml:ink>
</file>

<file path=word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7:12.0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2604 844,'-4'0'334,"0"4"-234,-1-1-32,0-3-7,1 0-7,0 0-1,2-2 10,2 4-14,-1-2-19,0 0-8,1 0-27,0 0 4,0-1-2,18-5 2,37-20 11,-18 1-3,19-9-2,1-6-3,5-11-10,5-6 6,10-8 5,9-6 1,10-11 8,9-4-9,9-15-1,4-4 0,21-4-1,-2-6-1,11-2 1,2 1-1,5-6 0,2 2 5,-1 0-5,1 0 3,-6 9 1,1 2-5,-12 7 3,-6 6-6,-6 11-4,-15 5 5,-8 11 3,-7 5 2,-19 9 2,-5 5-4,-20 14 2,-11 6-1,-14 13 3,-6 4-4,-10 8-5,-5 3 4,-7 2 4,-3 3 13,-9 5 3,-5 3-13,-14 9-40,-5 4-27,-12 5 34</inkml:trace>
</inkml:ink>
</file>

<file path=word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6:40.6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-1 758,'0'2'270,"3"3"-207,-1 1-9,10 7 18,-2 0-6,2 9-26,5 4-5,-3 2-7,1 1-7,1-3-13,-2-2 4,-1-4-1,-4-5-1,0-4 9,-3-7-1,-3-2 2,3 1 6,-4-5-2,3-2-4,0-5 2,0-5-7,2-3-10,-1-1 3,2-3-3,0 2-1,1 2-1,-1 2 0,0 4-4,1 0 1,2-1 15,3 3-40,3-5-129,3 3 112</inkml:trace>
</inkml:ink>
</file>

<file path=word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6:40.3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56 107 1003,'-3'0'368,"-1"-2"-301,-2-1 0,-5-2-2,-3 0-18,0 0-12,0-1 1,-2 0 6,-2-1 6,-2 0 5,-2 0 0,1 1-23,-1 0-5,-5 0-17,-1 0-4,-11 0 3,-3 0-3,0 2 5,0 1-8,4 0 4,0 2-4,-1-2-3,-5 1 6,-6 2-9,-2 2 8,-3 5-3,4 1-12,2 5 7,0-2-6,-4 5 1,0 2 14,1 4 2,2 0-6,6-1 0,4 1-6,5-2-5,3 1 7,3-2 3,1 2-1,-2-3 2,1 1-2,2 1-2,0-2 1,7 5 3,4 3 4,1 2 3,3 5-8,3 3-9,0 1 8,3 2-1,2-2-2,2-1 2,-1-1-2,3 0 2,0 0-1,0-5 4,3-2 2,-2-4-4,1-8 2,-1-3 2,-1-5-8,0-3 0,1 0 8,0-2 2,-1-2 6,-2-1-4,2-1-5,-1 0-3,0 0-8,0 0-30,-6-2-18,-25-20-37,18 12-25,2 1 81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18:34.2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0 980,'-11'8'354,"4"3"-313,0 10 2,-2 5-8,7 18-9,0 7-3,8 8-10,2 3-4,0-6-1,1-5-5,-2-9 0,-2-10-2,2-11-3,-2-8-1,-3-14 163,0-8-118</inkml:trace>
</inkml:ink>
</file>

<file path=word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6:34.5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13 890,'-26'-13'310,"32"26"-274,-6 0-3,9 7 8,-1 1 3,-1 5-6,5 5 1,-1 8 2,-3-2-6,4 0-6,-1 1-5,-1-10-11,1-1-2,-3-8 3,-1-5 2,0-6 6,-1-2 0,-3-3-8,-1-3 1,3-3-7,-1-1 2,4-7 6,3-3 3,2-10 1,3-1-3,3-6 19,-1 0 12,2 2-3,-1-1 2,2 5-32,-1 1-18,-4 5 2,-2 3 4,-1 4 6,-3 4-7,-2 1 0,0 0-9,-6 1 0,1 1 8,-3 0 0,4 2 2,1 2-1,-1-2 3,2 2-2,-4-1-1,3 1-49,-3-2-24,3-2-26,5-2-9,-3-5 75</inkml:trace>
</inkml:ink>
</file>

<file path=word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6:27.3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0 966,'-25'24'366,"23"-25"-279,1 0-21,1 2 0,0-1-20,0 0-19,0 0-8,0 0 40,0-1-1,0 0 8,-1 1-20,1 0-47,0 3 1,7 21-3,13 44 5,-10-22 7,-2-2-9,-2-3 5,2-8-1,-2-5-2,-2-10 8,1-5-11,-2-6-5,3-5 6,-1-5-11,0-4 11,0-8 6,-1-2-6,0-7 3,-1-4 2,-2-5-5,1 2 5,-3 6 2,0 5-7,1 14 0,0 1 4,0 1-3,0 5-9,5 10-1,4 7-4,5 16-2,0 0 12,5-2 6,1-1 3,1-9-6,1-6-2,1-7-7,-2-4 5,0-9 2,0-2 1,-4-9 7,-2-2-7,-3-3 1,-2-2 8,-5 1-8,-1-6 2,-6 6 11,-3-6-18,-1 4 58,-3 3 2,-1 0-7,2 2 14,0 5-55,1 0 2,3 8-6,4 4 3,-4-1-6,4 2-1,-1-3 2,-4-2-10,7-1-49,1-1-45,6-5 58</inkml:trace>
</inkml:ink>
</file>

<file path=word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6:23.9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31 989,'0'0'343,"5"0"-307,2-1-12,12 0 0,0-1-4,13-3-10,3-1-2,12-5-3,6 0-2,7 2 2,1 2-1,0-1-1,8 0 0,-3-5-3,5 3 2,-4-2 1,-5 3-2,2 2 2,-4 1 3,0 4-6,-5-1 1,-8 6 3,-4 1 7,-10 1 167,1 3-129</inkml:trace>
</inkml:ink>
</file>

<file path=word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6:18.8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0 568,'42'-21'262,"-36"26"-46,-6-6-209,5 6-3,-9-4 8,4 2 1,3 6 7,-4-1 18,4 0 15,0 1 1,-2-2 11,3 0-11,-4 0-19,0 2-3,-4-2-5,-1 0 1,2 0 14,-1-1 6,6 4 10,-5-1 3,3 2-13,-3-4-9,-1 0-17,3-2-5,1 0-6,-2 1-2,1-5-5,2 2 3,-1-2-3,0-1-3,0 0 3,0 0-1,0 0-1,0-1 2,0 1-25,0 0-25,0 0-36,0-1-21,0 0 68</inkml:trace>
</inkml:ink>
</file>

<file path=word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7:13.0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9 0 839,'25'53'318,"-25"-55"-239,0 2-8,-2-1-2,2 1 9,-1 0-2,1-1-10,-1 0-4,0 1-22,0 0-7,-1 5-11,-7 17-10,-22 29-6,11-18-9,-3 3-4,-5 1 6,4 3 2,-1-6 5,4-1 8,3-6-10,5-5-6,1-2 2,2-10-9,5-1 10,-1-9 7,5 2-2,1-2-4,-2 0-2,2 0-1,0 0-2,0 0 0,0 0 0,0-1-6,0 0 5,3 0 8,5-2-2,28-12 2,-21 8-6,6 2-1,2 0 2,4 2 2,1-2 4,4 1 0,-4-4-7,4 3-4,-2 4 3,-8-2-4,0 3 8,-7 0 3,-5-3 0,-4 4 1,-3-1-7,-1 1 0,0 0 3,-2-1 22,0 0 6,0 0 6,0 0-7,-1 0-22,0 0 1,0 0-8,0 0 6,1 0-3,0 0-2,0 0-52,0 0-32,0 0 53</inkml:trace>
</inkml:ink>
</file>

<file path=word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6:59.6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08 854,'0'0'342,"3"-7"-245,7-30-38,-10 27 2,0-8-29,1 2 8,5-4 7,-3-3-4,2-3 0,0 0-17,0 0-17,-1 1 0,0 3-4,0 4 0,0 4 0,-1 3-3,0 4-3,0 5 1,1 3-2,2 1 2,5 5 0,1 3-1,3 8 4,-1 7-4,0 6 2,-1-2 9,2 3 4,1-3 1,-6-4 6,1-2-13,-4-7 1,-6-2-1,3-6-2,-4-4 3,0-4-8,3 2 2,-3-3 5,0 1 9,0-1 15,0 0-1,0 0-2,4-15-14,6-32-14,-3 22 7,2-4-13,2-1 11,1 4-5,-1 2-6,0 6 12,-3 4-12,0 7 8,-3 1-3,-1 4-8,0 4 9,1 4-4,0 6-2,4 6 1,-3 5-2,1 7-1,0 0 10,-4-4 2,3-2-6,-3-6 8,1-2-7,-3-3 8,0-3-4,2-5-1,-2-3 1,1-1-3,-2 0 2,0-1 6,0 0 0,0 0 2,5-11 1,15-37-10,-11 25 2,4-2-5,1 1-1,-3 4 6,-1 4-4,-3 6 2,-4 3 5,5 5-12,-1 1 7,-2 3-2,-1 0-6,-2 7-3,1 5 1,-1 10 1,3 4-3,4 8 19,0-4-9,0-4-1,4 1 11,-2-11-11,5-1-4,2-5 4,-3-8 1,5-6-21,1-2-6,5-9-27,4-6-23,7-5-20,3-5 61</inkml:trace>
</inkml:ink>
</file>

<file path=word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8:03.3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2 661,'36'-24'279,"-35"24"-114,0 1-133,-1 0 14,0-1-1,0 0 1,0 0-2,0 0-13,0 0 3,0 0 3,0 0 0,0 0-3,0 0-5,0 0-14,0 0-4,0 0-2,0 0 1,0 0 2,0 0-3,0 0 0,0 0-4,0 0-1,0 0 4,0 0-4,0 0 5,0 0 0,0 0-2,0 0 1,0 0-6,0 0 0,0 0-2,0 0-1,0 0 0,0 0-1,0 0 2,0 0 2,0 0-2,0 0 0,0 0 0,0 2 0,0-1 4,0 1-2,0-2-2,0 0-12,0 0-16,0 0 24,0 0-8</inkml:trace>
</inkml:ink>
</file>

<file path=word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7:04.0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5 152 1011,'-22'0'360,"4"2"-315,4 5-5,-2 2-23,6 5-5,-3-2-2,1-2-7,6 6-2,3-3 0,5-1-5,3-2 2,4-4 2,3-3 2,5-4 23,2-4 10,-1-6 2,5 0-2,-3-8-13,0-5-9,-2-5-4,-7-4 0,-3 3-4,-5 1 5,-8 5-4,-4 3-16,-9 7 66,-3 2 0,-8 10-10,-2 6 15,-2 14-61,-1 9-10,5 16 4,6 7-1,7 5-13,8-1 5,8-12-4,7-6 7,10-11 5,2-7-5,10-8 4,2-7 3,2-10-3,8-5 12,-5-11 2,0-3-9,-7-6 10,-11-5-7,-6 2 0,-4 0 7,-9 4-4,-2 4 8,-11 4 32,-2 2-4,-6 8 12,-4 2-11,-7 8-33,-4 5-2,4 9-7,-2 4-1,11 7 5,2 3 4,7 3-14,5 0 8,7-1-5,3-5-25,10-3-3,2-2-13,9-1-35,5 3 10,5-2 630,3 0-437</inkml:trace>
</inkml:ink>
</file>

<file path=word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6:58.5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 320 926,'-14'-36'368,"2"7"-251,5 5 1,8 7-61,10-1-26,9-1 17,5-4-5,10-3 19,9-2 15,13-1-35,6 1 3,6 6 7,-3 6-7,-6 10-10,-4 6 0,-3 9-25,0 7-4,-9 10-6,-3 4-7,-17 6-1,-13 0 5,-10 10 6,-10 5 7,-18 13-11,-3 7-18,-18 2-26,-4-1-19,1-6-4,3-2 9,2-10 17,5-4 10,-1-14 22,1-8 0,9-12 12,3-11 1,16-5 4,6-5 2,14-8-5,7-2 9,12-9-10,12 1-3,3 3-8,1 5 24,-4 12 12,-5 5-1,3 17 6,3 13-21,4 14-15,-3 8 10,-6 9-5,-6 1-8,-11 2 7,1-2-2,-4-7 13,0-5-3,-1-14 2,-1-5-4,-2-16-13,-1-4 14,5-9-36,-2-10-8,3-13-19,3-8-29,0-17 2,3-3 310,2-8-185</inkml:trace>
</inkml:ink>
</file>

<file path=word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6:47.1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0 1209,'1'8'419,"5"-2"-388,6 4-2,10-3-1,1 0-1,9-2-7,4-2-2,6 0-15,1-3-6,1 2 2,-6-2 1,-6-2-30,-1 2-19,-5 0-29,1 0-17,-5 4 64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18:33.3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2 0 1029,'-3'14'375,"-3"6"-294,-2 9-19,-3 11-14,-4 5-12,-2 10-21,-3 2-5,-2 4-2,-2-2 0,-4 2 0,1-5-1,3-7 0,0-6-1,9-12-5,3-6 4,2-11-5,8-3 0,-2-6-2,1-3-1,5-5-78,8-5-14,8-8 52</inkml:trace>
</inkml:ink>
</file>

<file path=word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6:46.8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0 1164,'-4'3'414,"1"-4"-358,9 5-19,5 4-33,3-5 2,10 7-1,2-3 0,11 3-2,5 2 1,8-1 0,4 1 13,-6-3-43,-4-1-3,-8-1-13,-2 0-34,-4-2 64</inkml:trace>
</inkml:ink>
</file>

<file path=word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6:44.1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158 1037,'-11'-28'387,"5"8"-312,4 1 1,4 2-42,8 2-13,10 3 10,10-1 9,15 2-10,1 1 36,3 3-13,-4 3-13,-6 4 11,3 2-30,-9 7-18,-2 1 2,-8 6-4,-6 1-1,-11 9 6,-6 4-1,-18 11-33,-7 5-28,-11 6-34,-2 5-13,0-6 14,0-5 8,4-7 58</inkml:trace>
</inkml:ink>
</file>

<file path=word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6:21.4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2 225 1017,'-14'-46'397,"8"14"-315,0 2-8,11 8-55,2 3-17,11-1 27,10 4 10,7 2-2,5 0 7,7 7 22,2 4-10,-3 3 0,-3 5 3,-9 4-51,-10-2 0,-8 5-10,-8-3-8,-8 5 5,-3 4 9,-15 8 2,-4 5-8,-18-1-22,-3 3-23,-2-2-16,2-1 0,10-3-1,4-4 12,13-6 24,6-4 6,10-1 17,3-1 3,12 1-5,4-1 5,14-2 2,12 3 0,4-4-2,4 4 1,-5-1 2,-11-4-1,-9 6 6,-7-3-3,-9 1 26,-6 0 8,-11 6 20,-8 6 4,-16 3-34,-5 4 3,-15-4-23,-6-1 16,-5 2 18,1-5-3,5-4 3,7-1-24,4-8-9,3 1-9,6-4-10,6-4-22,11-3-50,5-4-20,8-11 57</inkml:trace>
</inkml:ink>
</file>

<file path=word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6:20.9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172,'-1'14'415,"4"19"-349,1 16-16,1 23-21,0 12-3,0 4-18,0-2-4,-1-12-4,-2-11 6,0-16-1,0-8-4,-3-18-12,1-5-21,0-16-41,-3-9-37,0-17 68</inkml:trace>
</inkml:ink>
</file>

<file path=word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6:20.5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 1279,'9'2'426,"9"4"-405,8 2 8,10 1 6,8 2 0,11-5-16,7-3-10,2-5 7,2-5-58,5-4-37,1-4-20,11-4 34</inkml:trace>
</inkml:ink>
</file>

<file path=word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6:20.3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2 120 1179,'1'19'414,"3"19"-370,-2 40-38,-4 19 2,-7 26-27,-3 3 2,-3-9-3,-1-13 4,-1-22 32,0-11 4,2-19 6,1-13 5,5-17-17,0-9-2,-1-23-10,2-8-15,7-29-2,-4-16-4,6-15 8,3-11 5,0-7 6,4 0 0,-1-2 3,3 3 0,2 7-3,0 2 2,5 16-1,-1 9 0,-2 19 3,0 8-2,-4 15-2,-1 8 2,4 15 20,5 11 5,8 24-1,2 14 1,4 25-16,0 13-4,-4 12 1,4 6-6,-4-2-4,-4-5 2,-2-12 2,-5-10 4,-7-16-32,-4-11-28,-9-17 31</inkml:trace>
</inkml:ink>
</file>

<file path=word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8:04.4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11,'24'23'325,"-24"-23"-219,0-1-40,0 1-7,0-1-18,0 0-13,0 1-3,0 0-8,0 0-7,0 0-2,0 0-1,0-1 0,0 1-2,0 0 3,0 0 3,0 0-4,0 0-1,0 0-1,0 0-5,0 0 2,0 0-1,0 0 0,0 0 2,0 0-3,0 0 2,0 0 1,0 0-5,0 0 3,0 0-1,0 0-1,0 0 4,0 0-2,0 0-2,0 0 2,0-1-1,5 1 0,-4 0 5,0 0-1,1 0-4,-2 0 1,0 0-1,1 0 1,-1 0 2,2 0 0,-2 0-2,1 0-3,0 0 2,4 1-1,-2-1 1,-1 0 2,1 0-3,2 1 2,2 0-1,22 9-1,-23-8 4,-4-1-3,0 1 3,5-1-1,1 1-5,-3-1 3,-2 0 1,-1 1-1,-2-2 0,1 2 0,-1-2 2,0 0-2,0 0 2,0 0 0,0 0-1,0 0 1,0 0 5,0 0 139,-1-1-110</inkml:trace>
</inkml:ink>
</file>

<file path=word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7:04.8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1 138 1209,'-3'3'435,"1"-2"-370,1-1-15,0 0-42,1 0-6,0 0-6,1 4-1,4 8 10,16 23-2,-10-28-5,0-4 7,2-1-8,0-2 6,3-6 8,1-2-7,-2-3 10,-5-5-2,-3-1-6,-1-2 9,-5-4 26,-1-2 0,-9 2 11,-6 2-3,-5 5-19,-2 4-2,-2 6-8,-1 6-5,3 18-16,-1 8-5,2 15-13,5 4-2,5-4 10,9-1-5,7-9 14,2-7-5,9-8-7,0-7 3,7-7 6,1-4 3,3-11 2,1-2 7,2-7-11,0-2 11,-5-1-8,-5 0 5,-12 0 8,-7 3-12,-4 3 13,-1 5-16,-7 6 30,1 4 8,-5 5-11,-4 5 8,0 11-32,0 5-6,-1 14 3,6 0 6,6 2-5,3-3 2,9-9-16,4-5-5,7-9-2,2-2-1,3-10 24,1-3 2,0-8 6,1-6-7,-3-2-7,-3-3 4,-8 1-2,-4 3 7,-7-1 2,-6 2 1,-8 0 8,-1 4 2,-3 7-1,-1 4-10,-2 9-13,0 2-2,3 6-18,4 5-14,8 3-35,1 2-31,9-2 63</inkml:trace>
</inkml:ink>
</file>

<file path=word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6:57.9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1090,'1'3'396,"1"16"-307,3 9-7,3 21-13,-6 12-3,6 19-35,0 9-2,4 15-15,6 7-5,-5 1-2,1-4-4,-3-5 48,-4-6 1,-3-13 6,-4-4 2,-2-20-44,-3-9-12,-1-13-6,-1-8-9,0-12-53,-2-9-31,-1-14-46,-3-9-18,2-19 101</inkml:trace>
</inkml:ink>
</file>

<file path=word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6:57.6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3 958,'7'-2'395,"1"4"-259,3 5-54,3 8 13,3 24-23,0 13-5,-1 31-25,-4 14-6,-3 21-18,0 1-10,1-5 7,-2 3-11,-4-12-2,-3-4 11,-2-5-14,-2-12 2,0-16 18,1-12-49,1-19-49,0-12-19,2-25 31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18:33.0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1 1026,'-12'-3'373,"5"4"-310,3 1-5,-1-1-19,4 1-12,1 2-8,2 2-6,7 11-1,5 10 0,6 17 0,3 10-1,0 3 0,-2 2-1,-2-4-1,-3-7 0,0-5-4,-1-5 2,-4-10-5,-2-2 1,-2-9 2,-1-3-6,-2-7 0,2-7-55,-5-12 39</inkml:trace>
</inkml:ink>
</file>

<file path=word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6:57.2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4 0 932,'-42'6'381,"11"6"-230,4 3-4,11-1-43,8 0-18,8-1-30,3-2-9,12-1-5,3 0-7,10-6-6,7-2-12,10-5-13,0-5 2,8-2-7,-2-2 5,-3-2-42,0-1-15,-4 0-64,1-2-8,3 2 79</inkml:trace>
</inkml:ink>
</file>

<file path=word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6:57.0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3 57 841,'-26'2'417,"-1"-2"-46,3-4-256,2 0 12,3-2-40,1-3-36,1 2-17,1-2-20,0 1-4,-2 2-2,-2 0 5,-1 6 3,-7 3 5,-1 11-13,0 5-5,-1 11-11,-1 10-1,5 15 4,2 5 3,7 14 1,7 1 0,6-5-13,9-4-3,10-13 2,10-8-2,12-6 6,6-6 5,4-10-2,0-6-1,-5-14 14,-5-5-24,-6-10-15,-3-5-21,-7-8-50,-3-4 6,-10-7-34,-8-5 83</inkml:trace>
</inkml:ink>
</file>

<file path=word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6:47.4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1133,'3'11'390,"8"-1"-360,3-2-8,10 2 3,4-3 2,11-4-10,4 2 0,2-3-9,0-2-4,-5 3 2,0-1-6,-7-2 3,-2 1-1,-4-1-18,-4-1-19,-1 3-29,-6-3-94,-10-3 108</inkml:trace>
</inkml:ink>
</file>

<file path=word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6:45.4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0 1073,'-1'29'382,"-3"-9"-343,-1-10-37</inkml:trace>
</inkml:ink>
</file>

<file path=word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6:45.3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7 726,'-4'-4'378,"1"3"-27,1-1-264,2 2 3,-1 0-19,1 0-18,0 0 14,3 9-17,18 47 7,-5-5-18,-2 4-14,-3 6-14,-1-4-17,0-8 6,-2-6 9,-1-13-6,-1-4 6,-6-15 2,1-1-9,-1-8 1,-1-3 6,2-3-5,-2 4 9,0-4-1,2-19 1,4-33-7,1 20 0,0-5 2,4-3-15,0 1 13,0 1-10,5 9 7,-3 4-3,-2 11-5,1 4 5,-1 10-13,3 8 15,3 13-14,1 7 8,2 13 1,-4 4-1,0 1 6,-2 0 1,-1-6 1,-2-4-5,-1-7 1,-1-5-4,-1-6 2,0-4 6,-1-8-4,1-2 8,0-6-1,-1-6-2,-1-7 11,-1-7-15,2-8 7,-2-3 2,-1-5-5,0 1-1,-4-4-3,3 7-2,1 8-4,3 3 10,2 15-3,-4 3-3,-1 5 5,-3 3-9,-1 1 1,1 0 6,0 0-15,-1 0 3,1 0-53,0 0-25,0 0-41,0 0 114,13 4 1</inkml:trace>
</inkml:ink>
</file>

<file path=word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6:44.4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4 0 686,'8'19'294,"29"-27"-167,4 2-37,4 6-48,2 0-3,2 8-7,-3 2-6,-7 6-11,-11 1 3,-12 6 10,-3 4 12,-12 7 14,-3 2-1,-14 10-4,-10-4-10,-10 0-6,-5-1 7,-5-8 9,0 2-1,1-9 3,1-1-9,-1-9-20,-1-5-7,0-11-16,5-4-1,12-3-40,7 0-21,12-7-49,7-7 56</inkml:trace>
</inkml:ink>
</file>

<file path=word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6:43.8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36 1076,'1'-19'377,"0"10"-292,1 2-66,0 5 40,-1 2 2,2 9-28,4 5-1,6 26-19,4 19-3,2 27 0,0 12 4,-4 3-6,-3-4-8,-2-10 6,-4-10-2,2-11-2,-5-10 8,-3-19-3,3-8-23,-10-19-46,3-4-40,-5-23 56</inkml:trace>
</inkml:ink>
</file>

<file path=word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6:43.4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0 1100,'-8'0'439,"1"2"-321,9 1-41,3 2-29,11 6-42,8 0-10,11-1 5,6-2-1,5-4 6,0-4-28,-4-6-39,3-3-12,0-5 220,-1-2-126</inkml:trace>
</inkml:ink>
</file>

<file path=word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6:43.3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-1 1072,'2'2'416,"-2"1"-267,0 8-63,-1 5-9,-4 10 3,5 11-27,-1 13-25,1 4-6,1 9-20,-1-3 11,0-8-4,5-2-2,-2-16-1,0-6-12,-1-12-3,-1-5-12,-2-9-50,-1-2-24,-2-7 131,-1-9-55</inkml:trace>
</inkml:ink>
</file>

<file path=word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6:38.1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37 824,'-7'1'343,"3"-1"-220,1 0 5,3 0-25,0-1-13,0 0-5,0 0-23,0 1-4,10-4-17,22-9-6,-18 12-21,-1 0-6,3 0-2,6 1-6,3-2 2,4 2 9,5 0-2,-1 0-9,1 0 0,0 1-5,-2-1 5,-2-2 8,1 1 1,-1-2-9,-3 1 0,-1 0 3,-7 0-5,-4 0 4,-4 1 5,-7 1-8,0 0 12,-3 2-5,-3-1 31,1-1 12,0 0-9,0 0 1,-2 1-55,-6 1-42,-26 26-70,22-24 0,-2-3 67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18:32.6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0 836,'0'0'414,"0"0"-62,0 0-267,1 8-56,2 28-3,-5-19-18,-2-3-6,3-2-5,3 1-6,6-3-6,6 3-55,9-6 49</inkml:trace>
</inkml:ink>
</file>

<file path=word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6:37.6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59 1071,'-3'-7'415,"3"1"-290,0-1-3,1-3-34,5 4-10,2-2-28,0 2-7,6 3-3,-1-2-7,2 5-6,-1 2-8,-2-1-6,1 5 1,-1 0-16,-2 2 10,0 2 0,-2 1-12,-4 0 7,2 3 1,-3 6 0,-6 1-2,2 7 6,-5 0-11,-2 3 0,-3 3 4,-4 0-8,-1-2 8,1-1-13,1-2-3,2-1-4,1-4-4,5-5 5,1-2-1,1-9-1,2 0 0,2-1 3,1-4 14,6 4-2,1-1 1,3-2 0,3 3-9,1-4 11,2-2 1,2-1 1,1-1 10,2 1-2,-1 0-1,0 1 0,0 3-9,-3-4 2,1 3-1,-3-3 1,-2 0-1,-3-2-6,0 1 6,-1-3 0,-1-2 14,-1 2-62,-1 0-28,-2-1-29,-1 0-28,-1-4 100</inkml:trace>
</inkml:ink>
</file>

<file path=word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6:36.9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4 82 922,'-32'-18'365,"12"12"-242,4 2 20,5 4-21,5 3-12,7 1-52,6 4 0,12 5-3,7 0-1,12-1 14,7-3-15,4-5-37,1-3-2,0-3-3,-3-4-13,-4-5 8,-1-3-6,-6-5-37,1-1-23,-5 1-64,-1 2-22,-4 4 90</inkml:trace>
</inkml:ink>
</file>

<file path=word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6:36.7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5 95 1028,'2'-9'388,"-2"0"-298,-3 3-8,5 4-10,-5-3-2,5 8-4,-1 12-30,-4 10-10,-1 28-18,-7 10-7,3 21 5,1 1-2,-8-1 6,3-3 1,-2-6-3,-4-6-1,4-12 0,5-7-7,-2-16 3,5-9-3,4-13-5,-1-6 6,3-13-1,2-9 2,4-19 3,5-12-2,6-18 1,3-6 1,2-13-1,-3-7-2,-7-2-3,-1 3-3,-2 15 7,-2 7-3,0 18 7,2 12-2,-7 12-4,4 9-1,-3 12-6,-3 1 0,-1 2-8,2 5 10,8 15-2,-2 5 1,8 24 5,0 9 2,1 16 4,3 10-3,-1 7 0,-2 0-2,-3-3-2,-1-2 9,-3-6-5,-2-6-3,-3-9 7,-4-9-6,0-14 2,-4-7-2,1-15-26,-2-6-17,-2-14-36,-2-8-16,-5-14-13,-3-9-152,-2-9 190</inkml:trace>
</inkml:ink>
</file>

<file path=word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6:30.9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2 833,'-2'1'321,"2"0"-246,2 0-14,-2-1-46,0 0 4,12 0 2,37 1 6,-9 0-3,4-1-7,13 4-5,3-3-4,11 8-4,7 1 0,4-2 0,6 0-4,9 2 2,-2-3-2,1 2 3,4 3 2,-7-4 2,-1 2-3,-8-1-1,-7-1-3,-13 0-2,1 1 5,-11 3-3,-4 2 5,-18 1-2,-9 0-4,-7-1 2,-3 0 1,-2 3 54,-1 1 12,-3 2-4,-2 1 4,-2 6-53,-3-4-4,-3 6-1,-1 4-1,-1 6-1,4 11-8,-3 10 0,4 9 0,-1 16-3,1 9 9,6 20-5,0 1 4,5 15-2,2 2-3,3 2 1,2 4-8,3-1 44,-1 0 8,-2-4 12,0 0 11,-4-14-37,0-5-15,-6-8 13,3-7-4,-8-13 5,-2-9 4,-1-20-15,-5-10 2,-1-15-8,0-6 6,3-10-11,-2-7-4,4-5-33,-6-4-23,-4-12-71,0-6-26,-6-21 292,1-10-145</inkml:trace>
</inkml:ink>
</file>

<file path=word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6:29.5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6 2 576,'1'3'266,"-1"-2"-87,-5-1-73,2 2-24,-2-1-12,-3 4-17,6 2-4,-4-1 1,-2 1 1,1 0 7,4 0-4,-5 0-16,5 2-8,0 5-15,-2 3-2,5 14-3,2 10 0,0 24-5,7 17 0,2 32-2,-6 8-3,3 27-2,-1 7 1,-9 9-3,4 9 3,-5 7 1,-7 1-7,1 0 51,1-10 18,2-6 14,2-8 1,4-19-41,-2-6-19,1-29-13,1-14 8,1-23-14,-1-12 3,4-22 4,-4-11-12,0-15 8,1-4-12,-2-3-1,4 0 9,-3-3-24,3-3 0,-3-7-30,-1-5-22,3-3-11,0 0 1,3 2-14,-2 4 67</inkml:trace>
</inkml:ink>
</file>

<file path=word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6:19.6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0 0 513,'44'25'219,"-48"-22"-99,1 4-85,-4 0 13,7-2 35,-1 1 5,-1-2 13,5 0-6,-1 2-15,-5-2 2,1 1-14,-2 0-2,1 0-17,6 8-6,-6 8-11,-4 7-8,0 30-14,0 20-6,3 44-2,3 24 2,-5 32-4,-1 5 4,-1 7-4,1 2 33,5-3 34,-1-1 12,-2 3 17,-4-5-25,-5-8-22,0-4-13,0-20-9,-2-8-8,4-18-9,-2-15 1,6-22-4,-1-16-4,3-27-5,2-11 2,0-24 0,1-4 3,2-9-8,-2-10-35,-1-12-52,-4-17-36,0-17-44,3-10 104</inkml:trace>
</inkml:ink>
</file>

<file path=word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6:17.6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12 1069,'-8'0'378,"6"0"-320,2-1 0,-2 1-25,2 0-9,0 0-24,11 1-3,45 5-3,-16-6 8,10 1 0,8 0-1,23 0 2,4-2-2,18-1-3,14 3 2,4-5-1,17 5 1,7-1 0,5-3 1,20 2 1,1-1-2,-28 3 0,-72 0 1,1 0 1,211-1-2,6 1 3,-2 0-1,-90-1-6,-5 6 4,1 1 0,-5 5 0,-8 1 3,-12 1 0,-3 4-1,-6 0-1,-9 3 0,-1 2-1,-25-2 1,-3 3 2,-18-3-3,-7 0 4,-16 0-2,-7-3-3,-12 2 3,-4-2-1,-9-2-1,-9-3 1,-10 1-1,-7-2 1,-8-2 3,-4-1-2,-3 0 2,-3-4 2,-1 4 28,1 3 12,-1 1 1,-3 4-9,-2 9-22,1 8-15,-2 20-5,2 13 10,-2 23-10,-1 12 4,1 22 2,1 0 0,2 26-1,1 5 4,2 7-4,2 13 1,3-7 37,3 2 0,0 0 12,-1-3 2,-1-10-24,-4-9 4,-4-14 0,0-11-14,-5-21-6,0-11-10,-2-26 1,-1-11-3,0-21-3,2-9-6,-4-19-44,2-6-24,-4-24-64,-3-15-1,-3-31 86</inkml:trace>
</inkml:ink>
</file>

<file path=word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6:16.5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-3 885,'-1'0'369,"0"0"-160,0 0-186,1 0-2,0 0-2,0 0 4,0 0 3,0 1 10,0 8 16,3 27-4,-3-12-4,3 11-11,3 28-21,0 17 0,-2 36-8,1 16 1,-4 25-4,-1 8 0,0 4 6,0 2-9,0-5 12,5 0 13,-2-8 12,2-3-4,-3-10-5,-3-4-11,0-3-11,-3-10 6,-2-13-7,1-7-4,0-14-6,3-3 6,2-10-1,1-10-2,-2-17 0,1-7-1,0-15 1,0-5 9,1-8-24,0-7-19,2-6-27,-1-1-16,2-3 9,-1-1 10,4 1 26,-1-2 7,1 2 23,4-2 1,-4-1 3,2 1 2,2-1-3,-3 0 5,4-2-2,1-1 1,5-2 1,2-1-7,2 0 5,3-4-3,3-6 1,5 5 6,8-5 0,10 3-2,9-2-1,2 0-1,8 2-1,3 0 2,11 5-2,5-3-2,9 4 3,8 1-2,7 4 2,1 1 2,10 2-2,0 2 2,8 1-1,5 0-1,-2-1 0,7 0-3,-3 1 3,7 1-2,2 0 1,1-1 5,4-1-2,-6-5-1,7 1 1,-3 0-4,2 2 1,-10 3 3,6 0-2,-2 4 2,-4 0-1,10 4-1,-18 0 2,4-1 0,-9 0-1,-4-3 3,-1 4-5,-8-2 2,-9-4 0,-3-3 3,-15-5-1,-10-4-2,-18-9 2</inkml:trace>
</inkml:ink>
</file>

<file path=word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7:34.7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4 112 736,'-7'-24'351,"6"24"-63,-1-1-247,-3-1-21,-4 0-12,1 3-8,-6-2-4,0 1 4,0-2 7,-4-1 2,-3 1 1,0-1-1,-1-1-2,4 1-1,6-1 5,1 3 11,4-2 15,6 3 3,1-1-6,0-1-5,0 2-29,0-1-2,3 0-5,22-1-3,28-5 12,-21 2 0,8 1 3,-1 0-5,8 0 0,5 1-3,8-1-3,3 2 6,2 0-4,-1-2 7,4 1 4,3-1-7,-5 0 0,3 3 0,-4 1-1,-1 0 1,5 4 6,0 1-6,-2-1 0,-1 4 2,-3 1-4,2-2 4,-3 3-1,-2 0-1,-4 0-2,-6-1 0,4-2 2,3-2 3,2-5 2,1-1-3,-2-3-3,-1-3 1,1 2 1,5 2-1,-3 0 3,-1 1 0,-4 1 3,-4 0-1,8-1-3,-1 2-3,-2-1 0,-1 1 1,-3 2 4,-1 1 0,4 3-4,0-2 0,2 0 2,-6-1-1,-6 0 18,-3 0 5,-7 1 4,-1 0-1,-1 1-11,-5 1 3,-3-1-5,-10 0 2,-4-2-4,-1 0-8,-8-2-4,7 2 3,-8-3-1,0 1 1,-5-1-2,3 0-23,-10-2 16</inkml:trace>
</inkml:ink>
</file>

<file path=word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11-18T08:17:10.3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,0 0,0 0,0 0,0 0,0 0,0 0,0 0,0 0,0 0,0 0,0 0,0 0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8T09:40:10.87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-2 1071,'0'0'403,"0"-1"-313,-2 1-17,2 0-15,0 0-6,0 0 5,0 0-5,0 0 6,-1 0-8,1 0-8,0 0-9,0 0-24,0 0 2,0 0-16,0 0 9,0 0-4,0 0 1,2 5 0,2 6-1,9 27 4,-12-18-1,0 9 0,2 1-2,-3 5 2,4 1 6,-3-3-9,0-13 5,0-10-2,0 0-6,1 20 9,-2-7-12,1-9-4,0-11 11,-2-3-12,1-2 13,0 1-2,0 1-5,0-1 26,0 0-5,0-8 8,5-22-8,-2 18-15,2 2 2,-2-5-8,3-5 8,4 2 6,1-6-12,3 4 2,0 2 3,0 1-3,0 5 0,0 3 1,-1 2 1,-3 5-5,-3 1 5,-3 4 7,0 2-13,-1 5 3,0 3 8,1 4-3,-2 2 0,2 3 8,0 1-17,1 2 7,0-1-1,4 1-7,-1-3 13,2-2-10,0-1 2,-1-6 2,4-3 0,-5-3-7,4-1 11,-1-2-3,0-1-17,2-4-4,-1-4-13,2-7-35,2-4-20,6-14-40,-1-6-30,-1-16-185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18:30.3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8 220 108,'-1'-4'81,"-1"-3"20,-23-23 8,19 23 7,2 2 3,0 1 10,2 2-7,0 1-19,0-2-11,1 2-27,1 1-12,-1-1-14,0 1-2,1 0-12,-1 0-2,1 0-22,-4 18 1,-2 38 4,4-18-4,10 4 18,-4-4-11,6-7-1,0-6 1,-1-9-9,1-4 7,1-7-8,1-2 0,0-12 8,2-3-7,-1-12-3,1-6 3,-4-1-1,-5-5 4,-5 5 20,-4-1 0,-6 6 5,-4 1 5,-3 2-8,-1 4 0,-4 3-8,-2 4-6,-3 7-7,4 5-3,-2 14-22,6 10-2,7 13 3,2 6 1,10 7 11,1-3 5,8-5-4,-1-8 2,10-12 1,4-7-2,3-14-4,4-3 0,-4-16 4,-1-7-3,-2-14 1,-1-5 5,-1-7-1,-3-2 8,-7 1 1,-4 4-2,-7 11 11,-2 9-1,-3 11 5,1 5 5,-1 6-12,1 1 2,0 12-12,1 9-1,4 22 3,0 9-3,6 16 5,3 0-1,1 1-3,3-1 2,1-11 0,0-2 1,1-11 3,0-8-6,1-12-3,0-6-8,-4-16-26,3-4-8,2-11-7,0-3-14,4-3 47</inkml:trace>
</inkml:ink>
</file>

<file path=word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7:05.8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4 112 1132,'-1'-1'425,"0"-3"-329,-8-3-34,5-1-7,0 2-25,1 1-16,3 4-6,-3 0 2,-1 1-1,4 0 1,-1 0-9,0 3 1,-2 17-2,2 22 2,10-25 1,-6-4-8,7-5 2,-2-4 3,2-3-2,1-2-2,-1-10 9,0 0-7,-1-6 1,-1-3 8,-4 1-5,-1-1-1,-6-2 7,-4 2-1,-6 0 21,-1 4 15,-8 8 11,-1 6-11,-2 15-23,-4 5-14,4 14-13,1 3-7,9 3-2,4-2 9,10-3-9,3-5 14,7-6 2,3-4-15,3-12 15,4-1-12,2-12 11,4-3 2,-1-9-4,1-3 4,-6-4 0,-5-4-1,-4 2 8,-5-2-3,-3 4 36,-3 0 4,-6 4-9,-2 3 7,-9 9-14,0 5 1,-4 12-11,-1 8 1,3 14-25,2 6 1,6 8 4,6-4-12,7-4-9,4-8 3,7-8 1,3-5 4,3-8 3,4-2-5,1-7 6,0-6 9,-2-5 8,-3-4-4,-5-9-4,-2 1-1,-7-6-5,-2 2 11,-3 1 9,-5 0-3,-3 9 2,-6 2-8,-2 10 8,-2 5 0,-11 8-5,3 8 1,0 11-18,1 8 1,12 6 1,4 1-12,6-5-8,3-1-4,5-9-41,3-4-3,6-8-33,3-6-11,-1-14 77</inkml:trace>
</inkml:ink>
</file>

<file path=word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6:47.8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1019,'2'21'420,"3"-4"-223,2 1-125,7-1-44,2 0-7,7-6-57,5-2-16,11-12-32,5-6-17,7-8 69</inkml:trace>
</inkml:ink>
</file>

<file path=word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8:18.1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60,'39'7'278,"21"4"-228,16 4-10,23-4-17,11 2-3,25-3 2,5-2 6,21-2 1,7-2-4,1-1-6,-1-3-7,-5 1-7,-7-1 5,-4 0-4,-3 3-1,-8-7 0,-1-5 3,-13-5-4,1-3 2,-12-4-4</inkml:trace>
</inkml:ink>
</file>

<file path=word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8:17.9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9 82 1234,'-40'-6'390,"5"-2"-456,7-2 42,2-2-20,1-2-31,0-2-14,-5 0 58</inkml:trace>
</inkml:ink>
</file>

<file path=word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6:29.9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53 649,'0'0'297,"0"0"-116,0 0-109,9 3-54,29 2-9,-20-13-7,5 1 1,9-4-2,6-3 4,11-3-1,10 2 2,5-4-3,4 5-3,5 3 4,3 2 1,6 1-1,4 1 0,2 3 0,5 1-6,3 7 2,-1-2 3,11 1-3,-3-1 5,-6-3-6,0 0-1,-11-1 4,-8-1-3,-8-1 7,-3 2-4,-20-1-2,-5-2 1,-16 4 4,-5-2 0</inkml:trace>
</inkml:ink>
</file>

<file path=word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7:47.4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1 184 914,'-24'0'327,"8"-1"-272,4-2-24,3 2 7,12 0-1,-1 0 0,16-3-18,9 1-11,10-7-4,15 0-3,27-2 2,11-1-2,15-1 1,14 2 2,-5-2-2,0 1 2,9 1-6,-11 0 2,-3 3 2,1 1 0,-14 1 1,-1 3-3,-10 4 1,-10-3-2,-12 3 1,-5 4 0,-15-1-1,-9 5 2,-11 4 1,-9-3-1,-6 1 0,-3 1-2,-5 2 8,2 2 5,-5 6 3,-2 1 2,-4 9-10,-1 5-4,1 11 0,0 7-3,9 15 0,6 9 0,6 12-1,2 9-2,1 4 1,-3-2-2,1 2 0,-1-4 5,0-3 4,-1-4 13,-1-7 14,-1-6 2,-1-12-4,-3-10-13,2-19-37,-1-12 12</inkml:trace>
</inkml:ink>
</file>

<file path=word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7:46.8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3 996,'-3'0'353,"4"2"-305,-1-2 3,0 0 1,0 0-4,0 0-9,0 0-8,2 25-12,39 47-7,-23 0-3,-3 13-4,-1 19 2,-4 8-2,-4 7-3,-3 1 3,-4-4-2,-3-6 4,-3-14-1,2-10-6,1-12-5,2-8 1,2-13 2,1-11 2,3-16 0,5-7-7,5-12-22,6-2-7,15-9 3,9-6 4,15-5 24,7-7 5,7-4 0,10 0 0,6-2-4,4 0 3,18 6 3,-3-1 1,3 5 1,7 4-1,-8 3 0,1 8-2,-4 2 3,-5 5-2,-9 4-1,-5-5 0,-10 5-1,-1-2 0,-8 3 0,-7 0 2,-14 1-2,-10 0 1,-12-4 4,-3-2-5,-11-4-38,-6-4 21,-15-11 3</inkml:trace>
</inkml:ink>
</file>

<file path=word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7:46.0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0 1134,'-7'9'433,"7"-2"-344,-1 0-22,2-2-35,-1-2-20,0 1 1,0-4-5,0 2-4,0-2 3,0 0-4,0 0-3,0-1-23,0 0-19,0 1-67,0 0 321,1 0-177</inkml:trace>
</inkml:ink>
</file>

<file path=word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7:45.7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4 1112,'0'4'381,"2"-1"-370,3-2-13,1-1-27,-1-2-17,4-3-62,-2 3-191,1-1 208</inkml:trace>
</inkml:ink>
</file>

<file path=word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7:45.5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0 1213,'-1'2'413,"0"-2"-402,2 1 7,-1-1-5,-1-1-30,0 1-31,1-1 31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18:29.6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2 375,'120'116'-4,"-112"-130"-12,0 6-3,-1-4-3,7-11 1,-2-1 1,-4-1 0,-3-1 0,-3 1-1,-2 7 1,0 4-5,-4 5 0,0 5 1,0 3-3,-3-3 2,1 3 18</inkml:trace>
</inkml:ink>
</file>

<file path=word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7:45.3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-2 1212,'-6'0'408,"6"1"-421,1 2 34,0-3-12,-2 0-1,0-1 3,1 0-3,0 0-3,0 1-4,0 0-24,0 0-13,13 2-54,29 8-70,-20 1 108</inkml:trace>
</inkml:ink>
</file>

<file path=word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7:42.4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0 333,'11'34'150,"-11"-32"-52,0-2 18,-4 1 5,4-1-5,-1 0-28,0 0-16,0 0-22,1 0-3,-1 0-8,0 0-10,0 0-11,0 0 1,1 0 1,-1 0 7,0 0 10,0 0 1,1 0-6,-1 0-8,0 0-12,0 0-3,0 0-3,1 0 5,-1 0 2,1 0-6,0 0-1,4 3-2,19 4 1,33 24-2,-19-30 3,4 1-3,7 1 0,-5-2-2,4 2 0,2-1 0,0-1 0,7 1-1,-3 1 0,-1-1 0,-4-1 0,-6-1 5,-3-4-2,0 4-1,-6-1 8,-6-3 4,-2 1 2,-4 1-3,-7 0-3,3 2-4,-7 2-1,-5-5 0,-1 3 0,2 2 1,-5-3-32,2-1 21</inkml:trace>
</inkml:ink>
</file>

<file path=word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17:41.2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5 6 1031,'-5'4'363,"-2"-2"-315,-2-4-7,2 3-19,-1-3-5,1 3-11,0-1 0,1 0 0,-1 0 11,2-4 14,2 3 4,0-1 5,2 0-5,1 2-17,0-1-5,0 1-12,0 0-7,0 0 5,0 0-5,1 0 2,13 5 5,29 12-6,-19-10 5,7 1 0,7-1-8,6-5-5,0-1-6,5-2 4,-4-4 3,3-1 3,3 4 2,-2 1 1,8 7 4,-4 0 0,-2 0 0,-1 4-2,-7-4 1,0 2 3,-3-3 0,-5-1 1,-3-4-1,-5 0 0,-4-1 0,-4-3-2,-3 0 2,-2 2 4,-5-3-2,-4 5 0,-1 0 0,-4 0-2,2 1 0,-2-2 1,0 1 1,0 0 9,-1 0 3,0 0 0,1 0 7,0 0-9,-1 0 1,1 0 2,-1 0-7,1 0 2,0 0-4,0 0-6,0 0-3,0 0 2,0 0-2,0 0-6,0 0-13,0 0 148,0 0-99</inkml:trace>
</inkml:ink>
</file>

<file path=word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5:10.89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50 49 1099,'1'0'380,"-1"7"-352,5 7-16,2 14 1,-2 11 4,4 14-2,0 7 3,0 4-6,-1-1-1,-2-11-3,-2-9 4,-2-15-7,-1-11-3,-1-12-2,-1-4-10,-4-9-33,-1-4-15,-5-17-29,-1-7-1,2-12 21,-2-2 14,1-5 38,-1 0 25,-1 0 51,2 0-1,5 16 15,1 3-11,6 18-18,5 5 7,2 7-24,2 1-1,3 2-7,2 3 6,2 0 2,4 4-5,-4 2-8,0 2-12,-4 0-6,-2 0 0,-6-2-5,-2-1 7,-3 2 35,-3-2 9,-5 2-3,-2-1-1,-5 0-25,-2-1-3,3-2-8,0 1-13,5-3-43,-1 1-27,4 1-30,0 1 62</inkml:trace>
</inkml:ink>
</file>

<file path=word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5:10.01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3 161 1051,'-13'-27'365,"8"8"-322,0 2 6,5 0 4,5-1-1,7 1-24,9 2-5,12 3 19,8 0-7,8 7 12,-2 3-4,1 8-34,-6 8 7,-3 7-20,-4 4 4,-8 4-2,-4 2-9,-12 7 6,-9 3 2,-16 8 3,-9 4-8,-13 10-43,-4 3-26,-6 1-169,1-1 161</inkml:trace>
</inkml:ink>
</file>

<file path=word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5:26.4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 43 785,'-3'9'266,"4"-2"-252,0-3 0,0-1 15,2 0 8,0-3 30,0-3 5,5-2-3,0-1-4,4-2-24,-1-1-8,-6-2-5,1 2-6,-9 0-1,2 3 5,-3 4-3,-2 1 1,1 3-2,-8 1-9,1 3-5,0 1 0,-1 3-2,4-1-3,1-1 1,1 1-3,4-4-2,1 0 1,3 0-2,0-2 3,2 0-4,-2 1 3,2-2-4,0 2-2,1-3-1,-4 2-5,2-3-7,-2 0-8,-1-1-35,0 0 223,1 0-134</inkml:trace>
</inkml:ink>
</file>

<file path=word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5:25.9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1 0 1089,'-39'23'406,"32"-24"-345,3-1 6,2 2 8,3 0-33,2 0-15,-3 0-9,0 0-14,17 1 7,28 6-2,-27-7 1,3 2 1,-2-3-11,0 3 7,5-1-4,-6-1-2,-3 0 8,-3-1-5,-8 3-8,2 1 10,-2 3-10,-3 4 2,-1 8 3,-4 0-6,-4 5 11,2 3-5,-2-2-1,2 0-4,4-3-16,3-1-8,1-1-30,1-2-2,4 1-31,-3-1-141,4-1 164</inkml:trace>
</inkml:ink>
</file>

<file path=word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5:25.4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3 109 919,'-4'4'321,"1"0"-295,0 5-6,-4 4-2,2 4-6,-10 6-5,1 2 3,-1-1-6,0-3-4,6-10 3,2-1 10,5-7 10,0-2 12,1-1 16,0 0-5,0-1-9,1 0-9,0-15-17,4-31-7,5 23 0,-5-3-2,-1-1 12,1 3 11,1-1 0,2 4 3,0 4-15,2 7-11,-4 2 2,-3 2-5,-2 3 4,2 0-1,-2 0-4,2 3 5,2 1-8,1 0 5,3 8-3,-1 0-2,10 7 6,-3 4-3,2-1 10,2 3-5,-4-4 2,1-2-5,-1-7-9,1-2-17,1-5-33,1-3 337,-4-4-225</inkml:trace>
</inkml:ink>
</file>

<file path=word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5:24.7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8 322 824,'13'-38'275,"-13"25"-275,0-2 3,-3 1-2,1 3-3,-3 0 1,1 4 2,-1-1 2,3 0-1,-1 3-3,3 0-2,-2 0 2,0 1 0,-1-3 1,0 0 4,4-1 13,-3-1 13,3 1 15,-2-1 6,0 1 5,-1-3-9,-3 0-13,4-4-8,-4 1-18,5 1-4,-2 0 2,-6 0 4,4 2 6,-5 0 6,0 5 2,10 4-7,-1 1 1,2 3-1,-2-2-4,0 0-2,0 0-2,2 5-5,7 20 3,13 38 3,-5-15-6,-3 4 3,4 6-4,3 1-1,-5-6 4,4-3-3,-3-8-3,-4-4 5,-1-8-4,-1-2-1,-4-8 3,-2-6-3,1-4-2,-4-6 4,0-2-5,-1-1-2,-2-2 5,1 1-5,-1-1 2,0 0-5,0 0-7,-1-6 3,-25-23 2,22 22 3,0 3 4,2-3-1,-1 2 3,2-1 0,-1 1 0,-3-1 3,2 0 1,-2 2 4,3-1 1,0 1-2,0 2 1,0 0 0,-2 0 2,2 1 5,0-2-1,1 3 3,2-1-4,0 4-4,0-2 2,0 0-8,0 0-1,0-1 3,0 1-6,0 0 3,0 0 1,0 0-2,0 0 2,0 0-2,0 0 4,0 0 1,-1-1 1,1 1 4,-1-1-10,0 0 5,0 0-5,0 1 0,-1-5 3,-1-1-7,-16-22 6,13 21-6,-1 4 4,5 2-1,-2-2 1,1 3 3,-1 0-3,-1-1 2,3 1 1,1 0 0,-1 0-6,2 0 2,0 0-6,0 0 3,6 1 2,9 13 0,24 29 2,-20-23-1,1 0 2,1 1-1,2-1 0,4 1-2,-6-3 0,-3-6 0,-2-2 0,-5-4 4,0-4 1,-5 0 0,-3-2-3,-4-3 28,-9 0 7,3-2 3,-4-3-3,-4-2-27,2-1 4,2 2-4,-4 2 5,4 2 4,3-1-17,-3 0 5,5-2 3,2 0-11,1 0 5,3-2-3,0-5-1,3-1 2,4 0 0,0-2-2,1 4-4,-1-1 10,-6 1-41,5 4 0,-5 0-22,1 3-15,0 2 17,-5-2 646,-4 0-448</inkml:trace>
</inkml:ink>
</file>

<file path=word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5:21.5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9 260 1311,'3'-8'426,"2"6"-471,0 1 61,-1 8 8,-2 7-10,2 24 10,-1 12-10,-3 18-6,1 4 7,-3-7-13,1-4 9,0-15-7,0-4 3,1-17-9,-2-11-4,1-8-10,-2-10-12,1-13-14,1-9-4,-3-20-14,0-8-4,-2-11 24,-3-3 0,-2-6 33,-2-2 12,0 5 30,3 4 5,2 11-1,5 9-7,3 13-27,0 5-4,9 15 2,5 5 9,11 8 9,9 7 10,11 6 4,8 9-4,5 8-6,2 7-6,-2 9-6,-3 0-3,-5 5-4,-1-1-3,-21-7 2,-3-3-8,-19-5 12,-16-4 15,-9 1 16,-13-1 15,-12 0-12,-3 0-16,-4-2-20,-1-4-20,1-6-43,-3-7-20,7-1-26,4-3 8,11 1 15,10 4 8,6-4 50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18:18.0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4 0 931,'-12'4'347,"-3"1"-271,7 1-12,0 4-19,1 2-12,5 12-17,0 3-2,6 10-9,2 6-1,1 10-1,2 7-5,2 18-18,1 11-18,5 27-41,0 20-58,0 38 91</inkml:trace>
</inkml:ink>
</file>

<file path=word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5:20.8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394 1080,'-3'-10'416,"3"-12"-327,2-4-12,-1-12-20,3-3-22,-2-5-11,-1-1 7,3 2 8,3 1-2,1 13-4,-3 5-7,0 14-21,-4 6 1,-3 9-10,2 9 6,-3 24-3,0 10-5,0 15 16,-2-1-13,5-12 14,8-2-2,3-14-11,6-6 2,2-9-2,-3-10 3,6-7-1,-1-6 7,2-11-8,-3-6-6,-1-6 21,0-3-7,-5-3-2,0 1 1,-5 3-1,-3 3-1,-6 13 25,0 5 6,0 7-11,1 4-9,3 18-24,0 5-7,1 22 3,3 10 12,6 12 10,4 1-3,2 3-6,-1-1-1,1-3-16,-6-1-5,-5-12 0,-2-8 7,-6-16 3,-1-7 14,-1-10 3,-6-4 0,-4-6 22,-4-4-5,-9-7 17,-1 0 2,-7-3-9,-5-1-4,-1 0-14,4 0-12,-1 0-6,8 6 4,4 0-6,2 2-9,8 0-38,1-1-36,10 0-58,3-3 611,13-5-369</inkml:trace>
</inkml:ink>
</file>

<file path=word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5:20.1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6 205 1351,'-1'-7'470,"7"-4"-438,3-2 1,-2-3-5,6-1-7,-9-2-7,3 2-8,-7-3-2,-3 0 42,-7 2 7,-2 0-1,-1 5 12,-5 0-44,-2 9-8,-3 4 3,-11 9-10,4 7-3,-5 23 2,-1 12-7,0 24-10,6 14-15,1 7-6,8-2 1,20-9 4,4-9 20,20-14 4,8-5-7,7-15 13,6-8-7,5-15 5,6-10 4,0-13-35,-1-6-28,-5-15-61,-6-2-20,-6-7 85</inkml:trace>
</inkml:ink>
</file>

<file path=word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5:15.0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9 21 670,'-23'0'348,"6"2"-58,3 0-212,1-2-26,7 3-33,0-5-9,7 2-6,6 5-1,8-3-3,9 4-1,11-6-1,10 2 2,7-2 5,2-2-1,5 0-1,0-3-3,3 1-4,-24 1 3,1-1 1,27-1 3,-2 0 3,-15 0-2,-19 3 3,-3 1-4,-13-1-1,-3 1-1,-8 1-9,-9 0 4,-11 2-14,-8 2-5,-15 2 9,-6 0-3,-9 4 11,-8-4 8,-4-1 3,2 5 1,2-3 4,7 3 0,14 0-7,0-3-1,9-4 1,10 2 1,9-4-1,12 3 4,22 2-8,9-2-1,20-3-15,11-4-87,27-8 77</inkml:trace>
</inkml:ink>
</file>

<file path=word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5:10.21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53 932,'20'-23'361,"9"5"-268,5 6-15,10 12-34,2 10-10,-1 13-8,-1 10-9,-6 9-5,-4 3-4,-1 1-3,-1 1 1,-3-1-4,-4-1-1,-5-6 2,-1-2-9,-2-8-43,1-5-15,1-15 33</inkml:trace>
</inkml:ink>
</file>

<file path=word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5:09.72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 14 1129,'3'-11'379,"-5"10"-365,4 2 9,-1 10 12,1 8 3,7 29-8,1 14 0,-1 30-3,2 10-7,-1 12-2,-6 2-2,-2-6-12,3-6 3,-5-18-4,3-8-10,-1-25-11,0-14-16,0-21-56,1-11-195,0-25 200</inkml:trace>
</inkml:ink>
</file>

<file path=word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5:09.45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-5 1071,'17'-8'389,"-20"34"-316,1 8-4,2 17-1,0 9-13,7 23-31,-2 1-7,1 7-11,0-2-5,-3-18 1,-1-4 2,1-16-10,0-8-22,-2-15-23,3-4-12,-2-13 33</inkml:trace>
</inkml:ink>
</file>

<file path=word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5:09.19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1 217 1063,'-4'9'384,"7"-2"-326,5 3-6,12-1-13,4 0-3,11-4-15,0-8-3,10-8-5,0-4-6,-1-5-16,-1-4-8,-7-7-27,-1-3-11,-1-8-21,3-1-30,1 0 72</inkml:trace>
</inkml:ink>
</file>

<file path=word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5:08.98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31 118 1071,'33'-35'374,"-28"21"-316,-3-1-9,-2-2 5,-5 3 11,-5 3-10,0 4-2,-1 2 17,-1 3-5,1 3-21,-4 5-6,-5 12-33,0 9-6,0 20 10,1 9-3,8 15-4,5 5-5,7 0-1,4-6 0,8-13 6,3-10-2,7-19-6,8-2-4,4-13 3,-1-9 0,1-8-10,-7-8-3,-4-9-29,-4-5-9,-8-5-37,-5-2-7,-12 1 66</inkml:trace>
</inkml:ink>
</file>

<file path=word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5:08.31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2 345 1164,'4'2'395,"3"-2"-367,3-3-25,7-3-9,9-4 9,4-5-3,6-4 1,3-1 4,1-8-5,4 0 5,6-1 2,-1-2-7,-1 3 4,-3-3-2,-9 4-1,-4 4 3,-6 2-3,-5 8 5,-3 8-10,-9-4 6,-4 9-22,-5-1-12,-2 3-17,-3 9 21</inkml:trace>
</inkml:ink>
</file>

<file path=word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5:06.245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24 20 1078,'20'-21'392,"-24"28"-313,-2 4-8,-2 2-7,4 2-6,-3-2-30,0-2-7,5 0-51,-2-4-23,6 0 36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18:59.2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0 1164,'-1'4'454,"1"0"-295,1 1-51,1-2-60,2 1-15,1-1-78,-1-1-30,4-2-57,-1 2-42,0-1 107</inkml:trace>
</inkml:ink>
</file>

<file path=word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11-18T08:25:02.485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0 0,'0'0,"0"0,0 0,0 0,0 0,0 0,0 0,0 0</inkml:trace>
</inkml:ink>
</file>

<file path=word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4:57.716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19 137 772,'-4'-4'317,"1"1"-199,0 0-38,2 2-19,1-3-13,0 2-8,0 2-1,0 0-8,-1 0 0,1-1-7,-1 1-1,1-1-8,0 0-2,-1 0-9,1 0 0,-1-9 1,2-25-9,1 20 6,-2-2 1,0 3-6,0 2 8,1 6-5,-1 2 1,1 2 4,-1 2-10,-1 0 4,1 0-5,-1 0-8,0 11 11,-3 33-5,3-23 4,1-2 4,0 0-4,1-5 4,0-4-5,1-2 1,-1-3 2,0-5-3,0 0 6,-1 0 1,0-1-1,0 0-1,0 0 1,0 0 1,-1-5 1,0-22 1,0 26-4,1 3-8,1-1-8,-1 0-211,0 0 164</inkml:trace>
</inkml:ink>
</file>

<file path=word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4:56.738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17 162 831,'0'-1'330,"0"0"-226,0 0-17,0 0-40,-1 1-12,0-1-12,0 0 0,-1-3 4,1 2 1,0 1 6,1 0-5,-1 1-9,0-1 0,0 0-10,1 0-4,-1 0-6,0 1-7,-1 4-3,-1 17-1,2 15-1,3-26 0,0-5 2,0-2 3,0-3 4,1 0 3,0-4 0,1 2-1,-2-7-1,3 2 2,-1-6 4,-2-6 2,4-2 4,-2-8-5,2-1 2,0 3 2,-2 4 7,-1 4 1,-2 8-3,-1 2-8,1 9-4,-2 2-3,1 16 0,0 9 4,-4 14-7,4 8 4,-1-3-4,0-3-8,3-4-25,0-5-18,1-4 30</inkml:trace>
</inkml:ink>
</file>

<file path=word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5:22.6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7 154 1101,'-64'23'419,"60"-26"-332,1 0-8,5-5-42,3-5-16,3-6-16,4-5 4,4-4-4,3 2-6,0 5 4,-2 3-7,-5 10 1,-4 2 30,-1 9-7,0 8 0,-2 16 2,-1 9-29,-1 12 1,-3 0 4,7-4-5,0-6 7,3-11-1,7-2 0,-1-10-1,2-6 2,5-6 1,-4-7-1,-1-10-3,2-2-2,-11-10-3,0-2 6,-2-2 9,-3-4 18,-1 1 3,-1 2-2,-1 10-4,-1 6-14,2 11-5,-3 3-5,1 16 1,2 10-9,3 25 15,4 13-5,4 7-9,2 2 0,4-9-8,1 4 12,-1-3 5,-3-5 5,-6-2-5,-8-11 0,-9-8-5,-5-7 7,-7-10-4,-2-2 0,-6-10 9,-2-4-7,-9-6 23,-4-3 0,-5-5 25,2-1-6,2 3-16,7 0-6,2 1-14,0 0-6,8 3 2,3-2 7,6 2-41,6 0-18,3-4-66,3-3-24,13-10 84</inkml:trace>
</inkml:ink>
</file>

<file path=word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5:21.8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0 1192,'-9'10'445,"5"5"-339,3 16-32,1 10-18,0 22-26,0 10-11,-1 11 172,-2-3-145</inkml:trace>
</inkml:ink>
</file>

<file path=word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5:58.5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88 687,'1'7'339,"-3"-1"-99,0-2-120,1-1-12,-3-3-20,4-3-16,-1 3-19,0-1-11,0-8 10,-5-31 11,5 24 4,2 2-4,-2 2-26,1 5-11,0 3-17,-2 2 0,3 5-13,-1-3-7,0 0 1,7 18-17,16 34-34,-11-21-14,0 2-44,1-1-5,1 1 87</inkml:trace>
</inkml:ink>
</file>

<file path=word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5:58.2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 30 959,'-4'-5'374,"1"0"-279,-1-1-18,0-1-12,1 2-28,2 4-14,1 0 16,0 1-3,-1 0 9,0 0 12,0 0-39,1 0-1,-7 20-18,-8 37-6,10-11 7,4 1 3,7-2 4,3-7-2,7-15-3,4-5-6,6-11-7,0-7 4,4-11 8,0-4 3,-5-9-1,-4 0 0,-5 0-5,-7-3 0,0 0 2,-1-1 2,-4 4-4,-3 3 1,-3 6 2,-7 4 2,-1 4 25,1 2-6,-1 5-1,1 1-8,3 11-22,-1 6 1,4 11-7,0 6 9,11 10-7,3 3 1,7 4-9,5 3-9,-3-2-7,3-2 3,-1-8 12,-3-2 8,-5-11 14,-5-3-2,-7-9-2,-3-2 2,-8-4 3,-4-3 1,-6-3 8,-5-3-1,-6-5-4,-1-1 4,-5-6-2,0-1 11,1 1 18,0-1-10,7 0-6,3 2-29,11 1-47,4 0-15,12-4 42</inkml:trace>
</inkml:ink>
</file>

<file path=word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5:32.0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 171 1010,'-8'2'397,"4"-1"-294,-1-1-34,4 1-14,-4-2-10,2-2 0,2 2 9,-3-2-9,4 1-1,-2 1-2,0 0-13,2 0-1,-1 0-14,0 1 6,0-1-12,1 1 7,-1-1 0,1 1-13,0 0 0,0-1 0,0 1-2,0 0-1,0 0-1,0 0-2,0 0-8,0 0 7,0 0 5,0 0-12,7-1 14,32 1-7,-19 0-1,-2 0 9,4 0-8,2 0 5,1 0 0,1 0-1,0 1 4,-5-1-4,3-1 3,0 1-5,0 0-3,3 0 9,2-1-5,3 0 5,0 1 2,0-1-7,-1 0 4,0 0-4,-3-3-4,1 2 6,0-1 0,-3-3-1,0 0-1,3 2 3,-2 0-3,3-2 3,2 2 6,-5-2-9,1-1 8,-7 3-6,1 1-2,0-1 2,-2 2-7,3 1 14,-5-1-5,3 1-1,-1-3-1,2 1-1,5 0-5,2 0 10,4 2-4,0-1 1,0 1-2,1 0 4,-2 2 6,-3-2-11,1 2 6,-5-1-4,0-2-6,2 2 11,2 0-4,0 0 6,-3-2-3,4 1-1,-5-1 9,0-1 2,4 3 11,-5 0 0,2-1-5,2-1-15,-1 1 6,-1-3-11,3 1-1,1 2 8,-3-4-13,2 2 9,2 0 0,-3 0-7,-1 2 7,-2-2-7,-6 0 6,2 2 0,-4-2-3,5 1 7,-2 1-7,-1-3 0,-1 3 1,-4-1 3,-3-2-3,0 4 1,-5 0 2,-3-2-3,-2 2 0,-2-1 2,1 0-24,0 1-47,-1-1 45</inkml:trace>
</inkml:ink>
</file>

<file path=word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6:00.4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197,'-6'10'425,"8"10"-369,2 6 6,9 16-17,3 10-2,8 24-14,4 8-10,6 15-3,-1 3-10,-1 5-6,-6-2-4,-10-1 4,-2-4 2,-13-9-14,-1-7-29,-8-10-64,-8-6 64</inkml:trace>
</inkml:ink>
</file>

<file path=word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6:00.1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7 65 744,'-1'-11'320,"-1"-2"-167,-2 2-43,1 0-30,-1 3-4,0 2-20,-2 0-5,-2 6-4,-3 2-4,-6 9 8,1 7-2,-5 19-18,1 11-2,1 30-13,-4 11-8,4 26 1,0 11-6,2 15-3,8 7 3,5-7-5,5-6 2,18-21 3,4-11 6,6-22-1,4-10 0,-3-22-14,0-10-25,3-20-41,5-12-19,2-25 55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18:59.0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0 1290,'-3'1'478,"3"-2"-380,0 1-31,0 0-33,0 0-22,0 0-19,0 0-6,0 0-33,0 0 3,0-1-20,0 1-17,0 0-11,0 0-21,0 0-18,0 0 78</inkml:trace>
</inkml:ink>
</file>

<file path=word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5:59.2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 89 1013,'-4'-7'396,"-1"-3"-260,3 1-73,0-2-11,1-1-13,3 0-25,-1-2-8,1 6-1,-1 3-4,2 4 2,3 10-4,0 9-6,1 6 2,0 12 6,1-3-1,-1-6 1,7-2 0,0-11-7,-1-4 2,10-5 4,-5-6 1,3-6-1,-2-3 5,-8-5-5,-2 0 0,-5-2 3,2 1-1,-10-2 30,-2 1 19,-3 2 15,-4-2 10,6 10-25,2 1-12,0 6-23,4 8-10,-2 12-17,7 10-13,2 16-26,4 7-4,6 4 13,-4-2-2,1-4 38,-2-6 1,-5-6 4,0-3-2,-5-9 2,-4-1-2,-6-9-20,-3-5-3,-5-4-12,-3-1 8,-4-5 28,-3 0 17,0-3 31,0-2 12,2-3-13,3-2-4,3-2-22,5 1-10,5 1-15,2 2-17,6-1-35,3 1-16,7-1-17,1-2 6,5 0 58</inkml:trace>
</inkml:ink>
</file>

<file path=word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6:07.7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77 995,'-3'0'396,"0"-3"-296,3 3-26,-3 0-23,4 3-17,-1-3-4,0 0 0,0 0 20,0-1-1,0 0 3,0 0-5,0 1-15,0-1-11,2-5-2,4-4-1,12-26 1,-11 28 4,0 2-6,-1 1-1,2 3-2,-1 2-9,1 1-3,1 7 3,-1 1-11,-1 7 2,-1 1 4,-3 4-3,-3 2 2,-4-2 3,-3 3-13,-3-4-8,1-3-3,-1-4-13,1-3-11,-1-6-18,2-1 5,2-2-3,1-2 27,1-2 25,0 1 2,3-3 8,1 2 2,1-1 1,4 1-6,0 1 5,1-2-5,2 2 1,1 0 5,1 2-3,1 5 3,0 3 1,2-2-5,-1 2 3,1-2-3,0-2-1,-3 0 3,5-1-3,-6-3 5,0-6-29,1-1-14,-4-5 23</inkml:trace>
</inkml:ink>
</file>

<file path=word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6:17.8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93 221 1051,'0'-3'419,"0"1"-245,4-3-104,1-4-12,0-3 4,0-3-16,-4-3 10,-3-2 23,-5 1 10,-4 0 14,-7 0-20,-5 1-15,-10-1-21,-6 1-7,-8 5-15,-5 2-14,0 10-2,1 2-4,-1 13-9,-1 7 2,-2 13-1,0 6-7,4 18 4,7 6 1,15 12-13,5 5 11,13 0-4,7-2 4,9-7 12,10-3-12,10-13 9,5-4-8,12-13 1,4-7 3,4-11 2,-1-8-1,-5-8 0,-5-5 0,-9-6-3,-2-3 8,-7-1-5,-4 2 7,-7 1-4,-2 0-2,-6 1 5,-1-1-26,-1 1-32,-1 3-25,0-2-117,2-2 130</inkml:trace>
</inkml:ink>
</file>

<file path=word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6:17.1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171 699,'-3'5'375,"1"-1"-13,1-3-314,1 1-17,2 0-22,-2-2-8,0 0-7,0 0-2,0 0 1,4 1 7,8 1 15,24-1 15,-19-5 5,0-3 2,6-1-10,1-4-3,11-2-13,4 0-3,10-2 0,6-1-9,4 1 2,8 0 0,1 3-4,-1 1 4,-4 7-1,-9 0-1,-5 4 6,0 1-7,-2-1 41,0 1 20,-9-1 6,-3 1 0,-12 1-39,-8-4-16,-6 3-13,-5-1 15,-4-1 9,-1 5-1,-5-1 17,-2-2-16,1 2-7,-4-2-14,2-2-38,0 0-26,1-3-69,4-1 645,4-8-412</inkml:trace>
</inkml:ink>
</file>

<file path=word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6:04.9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9 88 1073,'-52'-18'419,"49"11"-263,-1-1-28,0 0-36,-3-1-26,-1 0-47,-2 0-5,-3 0 10,1 3 11,-5 1-9,2 7-3,-4 7-17,-4 1-5,0 11-1,-6 5-3,-2 13-6,5 8 0,6 8 9,3 0 0,14 2-1,4-7 1,7-6-2,5-5 7,9-14-48,2-4-22,6-11-51,1-8-23,-5-11 92</inkml:trace>
</inkml:ink>
</file>

<file path=word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6:04.4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060,'0'0'403,"2"3"-317,2 2-8,9 5-43,5 3-6,5 2 0,3-2-8,1-4-10,0-2 2,4-6-48,2-2-18,2-8 24,-2-7-3</inkml:trace>
</inkml:ink>
</file>

<file path=word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6:04.2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0 1257,'18'-14'480,"-22"37"-360,1 9-14,-1 13-58,1 8-17,0 3-31,-1-3-46,1-2-45,-1-6-32,2-12-58,1-5 114</inkml:trace>
</inkml:ink>
</file>

<file path=word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6:03.5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172 1044,'-4'-15'398,"-1"-6"-296,1-3-10,2 1-30,2 1-22,0 1-15,1 2-16,2 6-10,-2 2 6,0 8 11,2 4-3,-1 11-4,5 15 4,1 16-24,1 4-7,0-1-3,-1-9-3,3-13 6,0-6 11,1-8 9,1-5-4,0-8 2,1-4-2,-5-13-1,0-4 0,0-2 3,-4 0 4,-1 2-1,-3 0-4,-7-1 32,-4 0 5,0 4 25,-2-1 13,4 11-21,1 7-17,3 9-22,4 13-5,3 15-15,2 7 7,8 14-13,1-3-14,5 9 1,0-3 1,-6-4 9,0 0 9,-8-13 6,-3-5-2,-5-8 5,-4-5-3,-5-7 3,-3-5 0,-2-4-6,-5-3 14,-1-5-12,-1 2 6,0-4 3,4-2-12,1-5 7,4-2-2,5-2-2,1-3-8,9 3-48,2-3-32,7 1-42,2 0-7,8 6 88</inkml:trace>
</inkml:ink>
</file>

<file path=word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6:02.2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4 227 652,'-23'7'295,"24"-7"-129,-2 1-45,2-1-63,-1 0-7,0 0-24,-1 0-7,0 0-10,0 0-2,0 0 10,1 0 5,-1 0 5,0 0-2,1-1-10,0 1-8,0-1-2,0 1-3,0-1 3,0 1-2,0 0-3,0 0 1,0 0-2,0 0 2,0 0 0,0 0 0,0 0 0,0 0-2,0 0 3,0 0-1,0 0 1,0 0-1,0 0-2,0 0 4,0 0-1,0 0 2,0 0-1,0 0-1,0 0 12,0 0 5,0 0 13,0 0 9,0 0-7,0 0 1,0 0-8,0 0-9,0 0 0,-1 0-14,1 0 2,-1 0-6,0 0 7,1 0 12,0 0-8,0 0 6,0 0-12,0 0 2,0 0-3,0-1-1,1-10 9,2-35-17,-6 21 4,3 5 7,-6 3-8,3 3 5,-2 6 4,1 1-11,4 7 10,-3 0 0,4 0-8,-1 0 6,-1-1-14,1 1 9,0 0 1,0 0-4,0 0 9,0 0-16,0 0 9,0 0-6,2 6 12,9 27 5,-9-20 7,-1 2-1,-1 1-11,1-2 14,-2-1-19,1-1 15,2-3-10,0 0-5,-1-6 3,0-1-8,-1-1 11,0-1-3,0 0-5,0 0 7,0 0-18,0-1-6,0 0 0,0 0-33,1-5-31,14-32-10,-5 23-28,2 0-3,2-3-112,2-1-25,2-2 26,4 1 32,1 2 166,-2 1 53,-2 4 40,-5 0 17,0 10 40,-4-2 14,-3 3 18,0 4 2,-6-4 3,-1 1 15,-4 2 14,-2 1-19,-8 1-29,1 2-42,-5-2-59,-2 1-7,0 3-15,-2 3-8,2 4-3,-3 3 9,1 10-10,1 5 9,0 9 1,4 3-12,6 4 10,3-4-12,8-4 6,4-4 2,7-8-11,2-4 11,5-6-12,3-5 2,3-9 11,0-3-10,3-5-5,-2-4-9,0-1-10,2-1 0,-6 2-14,-3-3 1,-5 1-37,-3 1-16,1 4-370,0 1 330</inkml:trace>
</inkml:ink>
</file>

<file path=word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5:43.2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0 102 985,'-1'-5'409,"-4"-2"-230,1-1-26,-3-1-39,-2-3-29,-3 1-34,-4-2-19,-1 1-14,-5 1-7,0 4-6,-2 0 8,-3 7-18,2 4 15,-4 3-10,2 7-5,-2 7 3,-3 5-1,1 16-12,-4 4-9,10 15-4,5 0-1,11-1 9,8-3 17,2-12 11,6-4-12,10-9 3,0-5-3,10-8-8,0-7 13,1-9-1,1-5 1,-5-10 0,1-4 2,-3-8-17,1-2-21,-2 0-30,-3-2-22,0-1-14,0 2-7,-3-2 71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18:48.2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 12 1105,'-9'2'402,"4"1"-338,1 0-8,-2-3-29,2 1-5,1 0-8,1 0-7,2-1-4,0 0-5,0 0-8,6 3 0,47 20 5,-16-19 2,10-7 8,5-5 2,4-3-2,-2-5-3,8 1-2</inkml:trace>
</inkml:ink>
</file>

<file path=word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5:41.4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4 143 947,'21'-29'372,"-23"22"-251,-1-1-12,-4-5-51,-1-2-19,-3 1-27,-3-4-6,-4 4 14,1 4 9,-2 2 13,-1 2 11,-1 5-22,0 1-6,-6 4-12,-2 4-13,-6 7 7,-2 4-8,5 10 1,-1 3 1,11 7-4,3 2 11,6 3-6,7 2 2,6-4 2,3-4-12,10-7 0,1-6 0,8-4 1,6-4 4,4-6-2,3-3 7,-2-7 0,-3-4-6,-5-3 8,-6-5-3,-3-1 0,-5-1-12,-4-2-39,1 1-19,-4-1-41,1 2 68</inkml:trace>
</inkml:ink>
</file>

<file path=word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6:18.8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233 1232,'-7'-21'448,"2"-8"-374,0-1-26,3-1-32,1 2-7,2 6-2,1 2-9,0 6 8,4 3-12,-1 2 35,-1 3 6,-2 4 8,1 1 2,-2 2-38,2 2 6,-3-2-23,1 7 10,16 46-5,-9-19-4,0 2 11,2 0 4,2-7 6,0-2-9,5-8 6,-2-5-13,3-9-5,-2-4 17,2-6-15,-3-4 9,-4-7 10,-3-2-14,-8-7 9,-1-3 8,-6-3 18,0-1 15,0 4 20,0 2 1,-2 8-21,4 6-3,-1 5-15,5 4-11,5 16-11,-1-6-8,0 0-10,13 33 1,9 23-5,5 13-12,-1-1-16,-4-2-14,-4 1-21,-4-1-7,-12-11-10,-2-5 5,-8-16 26,-5-12 24,-10-13 32,-2-4 7,-8-7 31,-4-2 10,-2-3 19,1-1 18,4-7-2,3-2-8,7-7-11,3-2-11,11-2-11,3-3-7,6 1-20,6 0-2,6-2-13,5 4 4,4 2 1,4 1 2,4 6 0,2 3-2,1 3 2,0 3 2,-4 0 1,-6-2-4,-2 2 5,-2-2-9,-4 2 15,-2-1-40,-6-6-32,0-1-11,-3-7-95,2-3 19,-1-7 88</inkml:trace>
</inkml:ink>
</file>

<file path=word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6:16.0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8 1804 487,'47'-1'290,"8"0"-57,-1 1-73,-4-1-114,-2-2-20,-5 1-14,1 2-2,7-2-6,8 2 0,-3-2 1,0 2 1,-3 1-1,-4-1-1,10 5-4,5 0-2,-3 1 2,2 3 1,-7-3 5,-6 0 3,11-1-3,-2-3-1,-1 0-1,0-1 2,-6-1 0,3 1 2,2-1-1,3-1-4,-3 1-1,0-1 0,-6-1-1,0-1-1,6 0 0,-4-2-3,5 1 6,-3-1-1,-6-1 2,3 3-2,-1-1-2,4 0 2,1 2-1,-2-1-1,-3 2 2,-3 1 1,1 0-1,4 1 3,7 1-4,-2 2-1,-1 1 0,-2 2 1,-5 2-1,4-1 1,0-1 1,0 1-1,-9-2 1,-8 0-2,-5-1-1,-7-4-2,-1 1 2,-2-1 1,-8-1 5,-1 0-3,-8-2 3,-1 1-3,-4 1-13,0-2 53,-1 2 7,0 0 4,0 0 9,0-1-49,1 0-11,-1 0 1,0 1 1,-7-15-2,-8-31-2,12 19 0,2-10-1,-2-4-1,1-9 5,-2-7-5,0-6 33,2-1 11,1 3 4,-1 2 8,2 7-31,-1 1 7,-2 5-1,1 0 12,0 5 10,-1-3-6,0 3 3,0 0-6,-2-6-7,2-3-4,0-7-9,1-2-4,0-1-8,1 0-1,0 1 0,0 1-6,2 9-2,-1 4-6,0 9-3,-3 5 3,-2 7 2,1 2 6,-1 7 7,0 4 2,0 1-6,0 2 12,1 4 23,0 2 0,5 2 7,-1 2-10,2-1-29,-1-1-3,-1 0 0,0-1-3,0 0 2,0 1-1,-18-3-4,-29-7 2,18 3 3,-1-1-5,-7-3 3,-2-1-3,-7-4-1,-6-5 8,-14-1-2,-4-2 2,-11-1 0,-5 3-5,-9 5-1,-2 3-2,-7 5 0,-1 3-3,3 3-2,3 2 2,-5-2 4,2 0 1,2-2 8,-4 0-3,0 1-4,3 0 4,-1-2-7,-3 0-2,7 2 4,2 0-1,-1 3-4,5-1 3,6 5-2,4 0 2,8 4 8,0 0 0,1 0 13,2 0-2,8 0 4,7 0 5,4-3-9,2 1 7,8 0-9,4-2-5,14 0-11,6-1-1,8 0 3,2-1-3,6 1 2,3-2-4,-1 0 0,0 0 0,1-1-5,0 0 3,0 1-4,0 0-4,0 0 8,0 0-38,0 0-47,0-1-21,5 0-94,12-4-3,30-20 133</inkml:trace>
</inkml:ink>
</file>

<file path=word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6:14.5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-1 1161,'-6'0'444,"1"0"-335,1 4-29,2 0-45,2 5-6,0 4-11,0 1-9,0 7-8,1 4 6,3 16-7,-1 8 1,1 17 5,1 10-8,2 18 12,0 6-23,0 12-36,1 4-10,1 7-28,2-3 18,-1-1 27,-1-3-4,0-9-155,-4-7 143</inkml:trace>
</inkml:ink>
</file>

<file path=word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6:06.6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 729,'19'8'345,"-24"-3"-95,3-2-101,1-3-43,1 2-15,0-2 6,0-1-10,4 0 1,10 0 11,23-9-29,-19 8 1,-2-1-22,-2 0-23,-6 2-16,2 0-7,-5 3-3,0 2 0,0 3 6,-6-1-11,-4 7-8,-1 4-2,-3 10-35,-3 0 4,2 5-15,-2-2 3,5-2 30,6-1 8,3-6 13,9-1-8,4-8-41,4-1-16,3-8-6,-4-3-4,5-8 31,-1-2 2,0-8-14,1-6 47</inkml:trace>
</inkml:ink>
</file>

<file path=word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6:06.2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265 1033,'-8'-70'417,"-1"47"-268,4-1-20,5-3-43,-1 1-11,3 1-24,4 4-14,-5 4-13,6 8-8,-4 7-4,1 2-9,6 18 7,-3 7-9,6 15-8,-6 5 9,1-2-12,4-2-3,0-10-1,5-4-13,-1-13 1,-3-5 5,1-9 3,-1-7 11,-2-2 1,-3-6 5,-3-4 2,-3 0-1,-2-4 4,0 1 18,-4-3 10,0-2 7,-1-5 17,0-2-16,2 5 11,0 3-13,2 10-9,0 7-10,1 7-4,1 2-7,5 14-3,2 5 1,6 15-9,0 9 8,1 7-2,2 5-3,-5 1 0,2 1-4,-5-2-8,-3-4-2,-5-6-15,-2-3 4,-9-9 3,-1-5 9,-6-3 17,-2-7-8,1-3 4,-1-2-1,2-7-26,0-5-8,-2-10-32,6-3-14,-1-11-28,9 0-6,10-3 75</inkml:trace>
</inkml:ink>
</file>

<file path=word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6:05.6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6 1070,'6'-4'404,"1"2"-305,-2-4-25,4 3-26,-1 3-16,3 0 9,2 5 0,-1 3-4,2-1 2,-7 2-19,-1 0-14,-6 1 2,-3 2-8,-4 0-1,-1 3 9,3 2-1,-2 0 1,3-3 3,3-1-10,0-7-13,6 0-9,5 0-26,0-3-2,6 1-29,-3-4 3,4-7 273,1 0-164</inkml:trace>
</inkml:ink>
</file>

<file path=word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6:05.3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47 839,'13'46'320,"-14"-58"-225,1-4-14,3-5-24,2-3 4,1-1 2,0-1 5,-2 0-1,0 5 0,-1 9-9,-1 4 1,-2 6 8,2 8-5,0 7-19,1 7-21,0 14-23,1-1-2,0 4 8,-2-3-13,2-2-31,-2-4-26,-1-9-27,2-2-2,-2-10-1,0-4 60</inkml:trace>
</inkml:ink>
</file>

<file path=word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6:03.8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 118 776,'-4'4'334,"1"-1"-177,-1-3-61,-1-4-2,0-6-4,0-4-3,2-2-2,0-2 0,0-2 5,2 1-16,0 7-22,-1 2-17,2 8-26,2 4 2,1 7-6,2 7-3,2 8 0,-1 5 7,0 0-28,0 0-14,0-3-55,0-4-30,-3-5-216,1-4 224</inkml:trace>
</inkml:ink>
</file>

<file path=word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6:02.8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77 933,'0'1'364,"0"-1"-262,-1-3-27,1 3-3,-1-1-28,0-1-15,0-10-3,0-23 4,2 26 14,1 3-1,-1 1-10,2 2-13,-2 1-12,-1 4-5,0-2-5,0 0 2,0 1 0,5 12 2,12 31 4,-11-22 4,0-5-8,-1 1 7,-2-4-29,2-1-19,0-4-30,-2-2 312,-1-7-195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18:43.6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0 1065,'-1'32'373,"1"-32"-338,0 3-11,-2-2-4,2-1-4,-1 0-5,1 0-2,0 0-7,0 0 3,-1 0-5,1 0-4,0 0-4,0 0-1,0 0 8</inkml:trace>
</inkml:ink>
</file>

<file path=word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6:02.5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157 952,'-4'-5'350,"-2"-9"-276,0-4-6,3-4-5,2-2 2,0 2-3,1 1-2,2 8-12,0 2-4,-2 6-9,1 3 4,0 4-16,0 4-8,3 8 1,-2 5-13,0 6 0,0 1 7,1 1-27,0 0-8,0-7-41,-2-4-23,2-6-26,1-4 68</inkml:trace>
</inkml:ink>
</file>

<file path=word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5:43.8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59 966,'0'-2'359,"-1"-2"-266,1 1-20,1 1-7,4-2 14,0-1 1,3 0 5,2-4-12,1 4-26,4 0-21,-1 0-12,0 1-8,-1 2-4,-4 0 1,-4 0-2,-3 5-6,-2-3-1,-3 10-5,-5 4-8,-4 10-9,-3 3-2,1 3-6,4 1 11,5-4 8,4-1 16,6-8 5,2 1-13,8-7-1,3 3-9,10-6-18,2-4-2,3-2-6,-4-7-4,-3-3 1,-5-1 4,-1-5-9,-2 4-242,-4 0 215</inkml:trace>
</inkml:ink>
</file>

<file path=word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5:43.5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0 822,'3'10'372,"-1"4"-189,1 6-67,-2 2-11,-1 8-21,2 4-5,-3 4-20,0 3-17,0-2-24,-2-2-12,3-4-6,0-7-15,2-13-27,-2-3-5,2-10-47,-1-2-13,3-6-256,3-4 246</inkml:trace>
</inkml:ink>
</file>

<file path=word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5:42.7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0 942,'-1'0'366,"0"1"-233,1 1-8,-1-1-38,0-1-15,0 0-25,0 0-18,1 0 3,-1 2-4,0-1-8,0 3-11,1 4-4,0 25 6,0-14-13,0 6 11,7 6-5,0 2-2,-3-4 8,4-2-40,-4-9-34,2-4-21,2-6-40,-8-7 80</inkml:trace>
</inkml:ink>
</file>

<file path=word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5:41.8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1041,'48'0'435,"-47"0"-287,-1 1 2,0 0-12,-1-1-45,0 0-25,1 0-48,0 0-1,0 0-15,0 0-1,1 5 0,2 12-6,8 27 9,-7-21-3,-1 2 2,0-2-2,-2-2-7,0-2 10,-1-7-8,0 0 4,-1-11 5,1 1-12,1 0 10,-1-2-1,0 0-12,0 0 5,0-1-29,0 1-19,0-1-29,0 0-23,0 0-4,-1-3 62</inkml:trace>
</inkml:ink>
</file>

<file path=word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6:29.5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9 1169,'42'32'385,"-12"-28"-395,14 1 34,4-2 1,15-3 2,6 0-13,17-9-4,7-3-7,8-6-31,3-6 21</inkml:trace>
</inkml:ink>
</file>

<file path=word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6:13.7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1 1002,'66'-34'427,"-51"25"-261,-3-3-39,2 2-25,-4-2-32,-1 3-14,1 2-30,-3 1-5,0 5-13,0 0-2,-2 3-4,0 3 2,-4 3-13,2 4-1,-3 4 17,-1 1 1,-3 4 1,-1-4-3,0 1-21,-1-2-10,2-4-13,1-1 5,0-3 10,2-4 8,3 1 15,2 0 0,5 2 0,1 2 0,3 1 0,2-2-3,4-4-27,0-2-32,5-5-41,-4-2 131,1-9-39</inkml:trace>
</inkml:ink>
</file>

<file path=word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6:13.3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214 1051,'31'-83'449,"-34"66"-263,0-1-80,1 5-26,2 3-54,-1 0-9,1 6-20,1-2 1,0 5 9,-1 1 0,2 4-7,2 7-1,-1 9-19,0 3-14,0 4 4,1 0 0,3-7 15,0-3 13,6-5-1,-1-6 3,2-4-2,4-4 6,0-9 1,-1-3-2,-1-4 4,-2 1-8,-3-3 7,-8 0 4,-3 0-7,-8-3 7,-2 0 28,3 4 4,-2 3 6,4 5-3,0 6-15,1 3-7,3 6-11,3 6-2,6 11-18,1 8 1,7 12 11,-2 4-7,5 8-2,-3 2-8,2 6-12,-4-2 9,-8-6-4,-1 0-3,-9-13 5,-3-4-6,-3-6 16,-5-7 10,-5-8-3,0-1 6,-8-6 7,2-2 9,3-1 21,-1-2 9,3-3-13,-1 0-11,4-3-19,3-1-12,5 0-9,3-1-28,3-2-55,2-4-22,4-7 336,5-1-192</inkml:trace>
</inkml:ink>
</file>

<file path=word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6:12.6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9 10 956,'-9'1'358,"-1"2"-272,-2-3-32,0 2-8,4 0-3,1 0-8,2 0 3,0-2 1,4 0 8,1-1 11,0-2-14,0 2 2,0 1 4,0-1-14,0 0 9,8-2-14,22-7-22,-22 8 3,-1 2-15,2 0 2,-3 1 1,-2 2-1,0 4-2,-4 3 0,-2 7-1,-1 4-4,-4 1-10,0 2 0,2 0-12,1-5 9,3 0 7,3-4-17,2-6-17,4 1-24,3-6-25,3-2 145,0-6-46</inkml:trace>
</inkml:ink>
</file>

<file path=word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6:12.2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 16 797,'0'-16'355,"-12"19"-153,2-3-97,4 0-45,2-1-16,4 1-26,4 0-5,1 0-5,2 3 7,3-2 21,1 3 12,-1-1 12,1 0-6,1 0-24,-2 0-11,-2 1-19,-2 0 1,-5 3 6,-1 2-6,1 3 9,-1 5-3,-3 0-4,-2 1 8,3 2-29,0-2-13,5 2-30,7-2-17,3-4-21,2-5-16,5-7 76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18:41.9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35 854,'21'34'325,"-28"-36"-248,9 3-19,-7-2-23,4-2-13,1 1-5,-4-3 1,5 0-1,1 0 0,1-1 3,0 0-1,0 0-6,0 1 0,-3-5-4,3 5 0,-2-1 3,-2-1-1,3 8 0,-4 2-3,2 11 2,4 6-1,-4 5-6,2 2 0,-1-3-2,-1-2-1,0-6 2,0-5 1,4-4-5,3-5-2,2-4 5,0-4-2,0-5 2,0-2 1,-1-5-1,1 1-2,-1-2 1,-2 0 1,1 1 6,0 2 4,-3 4 0,-1 2-2,-3 10-4,-1 3-1,-3 10-1,1 6 1,-1 5-6,4 4-2,1 0 5,5-4-3,3-4 0,3-8-2,7-10-37,1-7 656,12-15-472</inkml:trace>
</inkml:ink>
</file>

<file path=word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6:11.8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6 17 1318,'-1'-2'537,"-3"-2"-351,-1 1-58,-4-2-67,-2 2-34,-3 4-26,-1 2-10,-4 10-28,-1 7 0,-2 14-28,-1 6-8,-1 11 3,3 2 7,2-1 24,4-1 24,11-12 16,4-4 0,15-10-1,1-8-2,5-7-4,1-7-13,0-11-28,2-6-22,1-8-38,-1-3 60</inkml:trace>
</inkml:ink>
</file>

<file path=word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6:11.4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4 721,'0'9'357,"7"-1"-30,2 1-290,3-4-22,8 0 3,4-6-19,-1-3-8,5-3-45,-1-6 105,1-2-50</inkml:trace>
</inkml:ink>
</file>

<file path=word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6:11.2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0 1227,'-4'9'462,"1"4"-363,3 11-46,0 6-32,0 5-21,0 2-31,2-2-44,-1-2-30,4-7 55</inkml:trace>
</inkml:ink>
</file>

<file path=word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6:10.9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6 1149,'25'15'441,"-22"-35"-323,0-1-29,1-1-31,-1 5-21,1 7-29,-3 2 2,0 6 23,1 1 4,-1 9-7,3 8 2,2 12-24,0 4-6,1 4 10,-2-1-12,1-6 5,0 3-10,-1-10-26,0-2-8,-3-8-44,1-4-12,-1-6-295,-1-6 271</inkml:trace>
</inkml:ink>
</file>

<file path=word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6:10.6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7 3 1089,'-6'-2'420,"2"0"-317,1 2-16,1 3-46,0 3-20,-1 8-25,3 8-10,2 12-21,-1 5-2,6 1-4,-2 1 4,1-9 26,3-6 7,-1-7 8,1-9 4,2-9 1,0-5 1,2-11 3,-2-4-3,-1-6-4,-6 0 0,-3 1-3,-1 1 4,-7 0 18,0 2 8,-6-1 14,-1 0 10,1 6-13,5 2-3,4 10-8,1 1-17,3 6-15,1 3-3,7 10-9,4 8 7,6 13 1,3 3 1,-1 6 1,-1 3-11,-4 4 1,-1 2-4,-9-4 0,0-2 9,-11-9 1,1-1 6,-10-7-4,-6-4 2,-4-5 7,-2-4-3,2-1 20,0-4 10,0 0 22,0-5-3,3-6-9,3-1-14,3-9-20,0-1-3,3-5-7,1-1 1,6-2 1,5 0 1,5-2-35,2-3-25,7 0-38,0-4-22,7 4 7,4 2 251,5 0-114</inkml:trace>
</inkml:ink>
</file>

<file path=word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6:09.5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2 1060,'-2'-1'437,"1"0"-257,0 1-87,1 0-34,0 0-29,0 13-17,1 40-10,0-21-1,0-2-31,1 2-24,-1-6-28,1-3-22,-2-7 67</inkml:trace>
</inkml:ink>
</file>

<file path=word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6:09.2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 17 777,'0'0'327,"0"0"-168,0-1-87,0 0 4,0 1-5,5-2-2,2 0-12,24-8-12,-27 7-23,2 3-10,-3 3-11,-1-4-5,-3 8 9,0 1 0,-5 5-1,-1 6 4,-3 0-20,-3 3-2,-1 2-12,3 1-9,-2-1 7,2-3 5,5-3 12,0-3 6,9-4-2,3 2-5,5-7-12,1-1-1,4-6 5,1-6 0,1-4 31,-2 0-10</inkml:trace>
</inkml:ink>
</file>

<file path=word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6:08.8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3 66 1059,'20'-31'404,"-29"29"-312,0-1-22,0-2-39,-6-2-14,-3 1-9,-3 1-5,-2 0-1,-1 3-1,2 4-2,-3 4 0,-2 9-4,5 7 6,0 12-4,3 8 5,7 9-1,2 0-1,6 1 0,3-2 0,6-8 3,2-4-2,7-10-3,2-8 0,3-10 1,2-7 1,3-12 1,2-6-5,3-13-18,1-3-14,0-5-32,-1 1 31,-4 2 18</inkml:trace>
</inkml:ink>
</file>

<file path=word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5:46.3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0 939,'-6'4'364,"-3"2"-256,3-2-27,2-1-12,0-2-13,4 0-23,0 0-7,4 1-11,3 2 10,3 1 39,4 1 0,-2-3 5,-2 0-14,0-1-43,-6 1 0,-2-1-16,1 1 1,-3 2 16,-4 2-6,0 7 5,-3 2 0,-4 6-5,0 2-4,1-1 6,0 1-8,6-3-1,5 1 0,5-4-15,2-3-18,4-6-27,-4-3-11,4-4-17,4-2 6,0-7 8,1-5 9,2-7-6,-3-4-3,4-2-91,-1 1 4,-1 3 32,1 3 18,-5 1 113,-3 1 16,-2 4 53,-4 3 19,-5 5 46,-2-1 9,-5 5-19,0-1-10,-2-1-43,4 2-19,-2-2-17,2 1-11,4 1 2,-1 0 0,3 0-20,-1 0-1,0 0-11,0-1 5,9 1 20,26-1 2,-25-2 8,2 2-8,-2-1-14,-3 0 0,-1 3-11,-3 0 0,-2 3-8,1 2 3,-7 7 6,-5 3-5,-3 5 5,0 1 1,5 0-6,3-1-3,5-2-5,1-2-18,8-2 0,-2-3 8,7 0-19,4 0 7,4-3-5,1 0-7,-5-6 27,-2-1 0,-4-3-13,1 0-13,-5-2 28</inkml:trace>
</inkml:ink>
</file>

<file path=word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5:45.6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6 20 1240,'-1'-3'504,"-9"-2"-334,-3 1-38,-5-1-68,-2 2-23,-4 3-29,-1 3-7,-3 6-10,-1 5-6,-1 6 5,6 7-3,-2 9 13,4 5-6,6 7 0,-2-1-3,16-1-2,2-7 11,12-6 0,8-5-4,1-13-21,2 0-16,4-13-54,0-6-12,4-7-12,1-7-5,2-6 10,-1-1-160,-2-1 194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18:40.8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81 918,'0'-4'339,"1"1"-274,4-3-28,1 0-10,1-5-1,-1 0-1,1 0-5,-1 1 1,1 3-4,-1 0 1,-1 5-4,-2-1 2,-1 3-6,3 1-7,-1 0 2,4 2-5,0 4 1,-3 2 1,2 3-1,-4 2-2,3-1 0,0-4-1,1-2-1,1-2 2,-2-7-2,3 1 0,-1-6 0,2-2 0,0-3 2,-1-3-1,-1 4 1,-4 0 4,-1 7 1,0 3 6,-3 1 4,0 2-3,0-2 0,-1 0 0,1 10-9,0 31 2,4-22-5,1-4-5,7-1 4,0-3-7,2-7 10,-1-4 412,-1-10-310</inkml:trace>
</inkml:ink>
</file>

<file path=word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5:45.1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-1 729,'1'0'370,"0"6"-74,-1 2-148,1 10-52,0 5-22,-3 5-30,0 7-25,0-3-4,-3 0-4,2-3-46,0-2-18,1-5-73,1-3-244,2-7 262</inkml:trace>
</inkml:ink>
</file>

<file path=word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5:44.9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 1743,'9'-1'-4,"-4"-1"2,10 0 3,1 0 2,-3 1 0,0 1 5,-7 0-9,-5 1-4,1 1 1,-2 3 3,-3 7 9,0 3 9,-8 4-4,1 3-5,4 3-6,1 0-2,4-1 1,-1-2-1,2-6 0,1-2 0,1-7-16,5 0-6,1-5-23,4-2-11,3-3-6,-2-6-12,-1-7 53</inkml:trace>
</inkml:ink>
</file>

<file path=word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5:44.5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5 44 990,'14'-38'388,"-27"36"-241,-1-1-5,0 3-15,0-1-11,0 2-45,0 1 1,2 1-39,-2 1-10,-1-1-8,-2 1-12,-7 0-6,2 3 5,-2 3-8,-1 3 1,-1 6 11,-1 1-7,3 6 4,2 2-2,10 6-9,1-1 5,10 0 3,4-1-3,10-6-3,2 2 3,10-5-1,4-4-1,2-4-1,1-4 3,-4-8-6,-4-3 3,-4-6 8,-4-6-12,-1 1-3,-3-1-4,0-2-26,-2 4-20,-3-3-40,-1 4-12,-2-1 66</inkml:trace>
</inkml:ink>
</file>

<file path=word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6:36.7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7 198 1043,'0'-1'381,"-1"0"-314,0 1-15,-4-1-21,-7 2-12,-19 22-18,21-2-1,4 8-1,0 1-2,2 2 2,2 1-1,5-6 3,2-2 0,3-10 0,4-2 3,2-8 8,1-3 17,5-4 8,1-6-2,4-4-3,-2-7-18,-3-5 2,-1 1 8,-8-2 18,-1 0 9,-9-2-3,-2-3-9,-11 0-17,-1 3-3,-5 10 4,-5 7 3,3 16-11,-4 12-4,1 16-31,3 6-20,8 5 10,6-4-3,9-9 13,5-5 14,6-10 0,5-5-4,5-10 12,1-2 0,-4-10-5,1-3 9,-3-6 2,-3-4 2,-1-6-4,-5-6-4,-5-5 11,0-4 2,-5-4 5,-3-1-2,-4 3 1,-3 4 2,2 15 8,2 10 6,5 13-15,-3 8-12,4 17-9,1 11 1,2 14-8,4 7 11,0 2-1,0 1-1,3-3-51,-2-7-22,0-4-58,2-6-24,-6-10 693,3-1-437</inkml:trace>
</inkml:ink>
</file>

<file path=word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6:33.5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2 286 983,'-32'2'362,"29"3"-299,-1 2-10,-4 2-26,-1 0-9,2 3-7,-2 1-1,4 5 3,-1 3-1,2 4-1,3-1-3,3 1-8,3-1 2,6-5-3,0-1-1,1-9-1,3-4 4,2-7 7,0-4 5,3-8 4,0-3-4,-1-4-4,-4-7-6,-2-5 5,-6 0-2,-6-1-1,-3 5-1,-8 7 0,-6-1-2,-3 6 12,0 5 7,-2 8-1,1 7 4,-2 15-13,1 6-7,2 14-2,3 3-5,7 4 3,3-4 0,8-7-7,4-5-4,4-12 0,1-3-2,3-12 4,1-2 6,2-11 0,1-5 5,1-12-2,-1-6 1,1-5 1,-3-5-6,-3-4 13,-5-1-1,-7-2-2,-2 4 0,-6 1 17,-3 4 1,-2 9 14,-1 2 1,4 17-16,-1 5 11,5 14-25,0 10 4,2 24-8,2 13-13,1 13 10,1 6-2,2-4 3,0-1 1,4-6 0,0-7 0,1-11-9,1-7 4,-1-14-50,1-4-15,-2-9-7,2-2-24,-2-9 2,3-3-68,0-5 104</inkml:trace>
</inkml:ink>
</file>

<file path=word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5:56.8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1120,'-1'1'429,"1"1"-328,2-2-11,-2 0-51,0 0-17,0 0 1,8 5 5,42 23 8,-21-13-3,15 1-22,9 1-10,16 3-1,7 1 0,12-3 6,8 0-1,10-8-8,8-3 3,12-4 0,-1-4 1,12-6 3,-2-3 0,-4-2-4,8 2-4,-19-3 4,-2 2-1,-3-2 2,-12 1 4,-1 5-5,-1 1-1,-15 2 0,-6 1 1,-16-1 1,-11 2-1,-10-1 2,-7 3 1,-3 1 4,-8 2 0,-8 2 4,-7-3-52,-10 4 10,0 0-3,-11 0-44,-3 1 28,-7-2-38,-1 0 652,3-1-432</inkml:trace>
</inkml:ink>
</file>

<file path=word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5:56.1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4 50 1071,'2'0'383,"1"-1"-331,3-5-27,6-2-19,4 1 1,12 1-2,5-2-3,13 0-1,11 6 0,9-1-1,5 4 0,11 4 6,4-3-2,10 5-3,9-2 1,10 2-1,-3-2-1,13 1-1,1 4 2,-5-1 0,7 3 2,-10 2 1,-5 0-4,2 6-1,-7-3-1,-6 1 2,2 0 1,-8-1 5,-5 1-2,-9-3 1,-9-1 0,-9 0-5,-2 0 0,-11-3-1,-10 1 0,-13 1 5,-8-2 0,-8 1-3,1 3 18,-9-6 11,-2 2 4,-3 1 6,-3 0-18,-1 8-16,-2 3 0,0 11-6,0 4 2,0 9-5,1 2-1,2 6 10,-2 1-2,5 6-2,0 2 2,2 6-4,6 5-1,-1 5 6,3 4-3,2 5-1,-3 0 2,3 10-3,1 7 0,-1 8-4,0 5-2,1 6 2,-2 2 12,2 3 32,2 0 8,0 0 16,0 1-5,-3-8-29,3 1-6,-2-12-17,-3-8-6,-2-1 0,0-2 2,-6-3 4,5 0-7,-1-3 3,-2-4-1,3-1-6,-1-1 5,-6-9-2,2-7 8,-2-9 7,-6-6-1,5-9-1,-4-5-7,-2-9 3,2-3 13,-7-11 1,0-3 1,-2-8-3,-2 0-9,-2-7-2,-2 1 2,-2-2-2,-1-5-1,-6 1-4,-2-3-2,-8 3-3,-6-1 3,-4 2 5,-3 1-5,-4-2 3,2 2-2,-17 2-5,-3-1 2,-7 3-1,-7-4-1,0 0 6,-2 3 5,-3-6 4,-3 0 4,-7-4 3,-1-5 2,-9-1-5,-3-2 2,-1 1-11,-3 0-6,-2-4 2,3 4-6,-3 1 7,4 5-1,7 8-2,1-1 3,10 4-9,8 3-1,12 3 4,7 2-6,20-1 7,6-3 2,17-1 4,11-3 0,14-4-48,8-4-18,12-13-46,4-5-52,6-11-170,4-9 216</inkml:trace>
</inkml:ink>
</file>

<file path=word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5:54.4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0-1 1213,'-1'2'456,"0"4"-365,-3-1-20,-4 3-27,4 0-15,-2 2-10,1 4 9,1 6 14,-2 4 3,1 9 12,0 6-11,0 17-18,1 9-6,0 26-15,1 8-2,3 23-3,0 10 0,2 16 2,1 8-2,4 6-1,-1-1 3,1 1-6,1-1 4,0 4-5,-2-1-1,-3 2 8,-3 1 0,-4-5-1,-1-5 3,-1-11-5,0-11-2,2-14 6,-1-6-10,0-13 19,-2-4 5,3-12 3,-1-6 12,1-15-15,1-6 8,-1-13 0,3-5-1,1-12-9,0-4-8,2-7-6,0-4-1,3 1 0,1 1-1,0-4-4,1 2-4,0-3 2,-2-3 18,2-1-82,0-1-82,0-7 104</inkml:trace>
</inkml:ink>
</file>

<file path=word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5:49.3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0 338 886,'-3'0'415,"-7"2"-130,1-1-150,-1 7-60,-3 2-21,1 9-42,2 8-9,0 8-6,2 4-2,1-2 0,3 0 0,4-11 5,0-5 1,7-7-1,0-5 0,4-9-14,3-2-1,0-10 9,4-4-1,1-8 11,2-3-2,0-6 1,-7 0 7,-4 1-8,-5-1 30,-5 7 8,-5-3-5,-5 10 16,-1 2-27,-7 4-11,4 5 4,-1 5-15,-3 2 9,1 8-13,0 7-10,2 15-49,1 11-32,4 17-31,3 4-18,3-4 16,4-7 23,4-19 46,5-8 27,3-14 26,3-5 4,1-15-1,1-9 0,7-14 3,1-10 3,2-13 1,-1-5-2,-7 0 21,-3 2 12,-3 1 26,1 1 21,-7 0 4,-2 6-5,-2 15 0,-8 3-17,1 18-19,2 2-11,-3 10 30,3 4-1,1 11-9,-2 9-8,3 19-49,1 11-13,2 15-5,1 2-8,0 6-8,1-2 5,-1-4-26,2-2-13,-1-15-49,-1-7-8,8-21 79</inkml:trace>
</inkml:ink>
</file>

<file path=word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5:47.8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4 259 960,'-65'31'384,"54"-24"-248,5 5-32,-3 2-25,-5 2-14,1 3-35,2 5 1,3 9-20,4 4-10,2 12 9,-3-1-1,2 1 4,0-6 0,3-11 1,3-5-11,4-12 4,-1-1 1,3-5-15,-1-4 6,1-1 4,2-4-3,2-2 7,4 0-3,0-4-4,-1 1 1,1-5 6,-2-1 2,2-3-7,-3-4 2,0-6 3,-2 2-2,-6-4 3,-3 2 3,-5 4 37,-5-3 2,-6 3 5,-2-3-6,-4 1-42,1 4 1,1 5-6,2 2 4,3 4-4,2 4 1,1-1-1,0 3-2,5 1-2,4 1-5,3 2-23,2 0-7,0 8-10,-2 0 1,4 12 11,2 3 4,-3-1 5,3 2-1,-3-6 1,0-1-6,2-5-5,-2-4-4,1-6-15,-2-5-1,0-10 0,1-7 0,0-8 30,0-7 5,1-4 15,0 0 11,-1-5 9,0 1 10,-3-3 15,2-3 8,-4-5 12,-1 3 4,2 0-2,-1 5-10,4 8-25,1 5-9,1 12-9,-1 5-1,-1 8-6,-2 2 16,0 3-3,0 5-2,5 7 7,3 9-12,6 17-1,0 10 1,-4 17-17,0 7-11,-6 3-2,0 2-6,2-5 26,-2-7 9,6-6 2,0-11 5,-3-16-6,-1-7-4,2-17-36,-3-4-10,3-12-29,3-6-8,-1-9 20,2-3 0,0-6 47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18:40.1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99,'25'8'359,"-25"-4"-297,0 4-21,0 8-13,-3 3-4,2 11-16,-1 1 3,2 1-4,2 0-5,5-5 1,1-2-2,3-11-4,2-4-1,-1-12 2,1-10-5,3-9-21,0-7-4,1-10-6,-1 0 2,-2-4-246,-4-4 212</inkml:trace>
</inkml:ink>
</file>

<file path=word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6:46.8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4 0 1165,'-6'9'424,"1"8"-351,0 19-2,3-17-8,0 0-30,-7 73-21,1 32-16,0 9-2,4-32 2,-1-4 1,2-17 7,0-7-1,2-16 5,-1-17-1,1-16-5,-1-9-5,-2-15-62,0-6-25,-6-20-48,2-7-1,-1-13 54,-3-3 26,-2-1 59,-3-1 14,-6-5 22,-2 0 12,-4-1 19,-3 1 13,7 7 10,3 3 2,8 14-17,5 3-11,8 8-19,5 3-24,11-2-6,9 5-6,11-2-6,8 5 14,7 6-9,0 5-1,5 10 5,0 5-10,6 14-3,-6 3 0,-3 8-6,-6 2 0,-15 3 15,-3 0 1,-12 0-5,-6 0 4,-15 1 3,-7 1 0,-11-2-2,-8-2 2,-12-4-2,-5-2-8,-8-5 11,-1-2-9,4-7-8,2-4 16,7-9-11,1 0 2,5-9-1,5-2-11,8-3 0,8-1-12,11 0-53,6-2-19,11-1-20,5-3 2,17 0 19,3-1 181,5 6-74</inkml:trace>
</inkml:ink>
</file>

<file path=word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6:46.0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58 1176,'-9'6'444,"4"-3"-354,8 0-36,4 1-21,12 1-30,7-2-11,14-3 9,4-4 7,3-2-8,0 0 8,-2 1-6,3 1-2,1 0 3,1 1-3,-9-3 5,-5-1-1,-15-2-32,-9-1-26,-6 2-46,-5-2 51</inkml:trace>
</inkml:ink>
</file>

<file path=word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6:38.6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16 666,'-5'3'313,"0"3"-74,-1-1-159,0 1 3,5 0 0,0-5-10,2 0 10,2-1 11,-3 0 9,0 0 6,0 0-26,1-1-22,11-3-5,24-10-1,-22 7-16,1 3-1,-2 0-23,-2 1-12,-2 0 1,-2-1-3,-1 4 0,-1 0-1,-2 7-2,0 4 4,-2 7 0,-2 0-5,-3 6-17,0 1-4,0-2-37,3 3-9,4-4-13,1-1-4,5-5 18,1-3 4,1-5 9,4-1-14,-1-5-16,1-1-124,-2-8 146</inkml:trace>
</inkml:ink>
</file>

<file path=word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6:38.2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9 307 680,'-18'-15'349,"-2"-1"-38,-2-2-232,1 2-2,4 1-12,-1 1-6,5 0-1,3 2-6,2-1-11,2 0-3,1 1-24,4 1 1,1 1-12,2-1-4,2 4 5,-2 0-9,-1 4 8,3 3-5,0 5-12,2 4 11,3 9-9,0 3 9,-2 1 6,2-1-2,-1-4 7,1-6-4,4-3 3,-3-2-6,2-4-3,-1 0 4,-4-7-1,-1-4 12,-2-4-1,1-3-4,-4-4 3,1-3-4,-2-6-5,-4-5-2,0 2 6,2 4 6,-2 9 14,1 7 1,3 10-23,3 6 0,4 15-16,2 8 1,3 16 8,-1 7-3,4 8 13,-1 0-6,3 0 1,1 0 0,-10-4-6,1-3 6,-11-4 5,-3-5-7,-3-13 7,-3-4 0,-2-10-12,-1-6 5,-3-2-5,-1-7-5,-3-4 15,2-1-7,0-5 5,1 1-3,5 0-5,0-1 7,4 0-45,5-1-20,6-3-36,3-2-28,8-2 83</inkml:trace>
</inkml:ink>
</file>

<file path=word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6:37.4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20 950,'1'-4'368,"-4"-3"-269,3 4-40,0 3-21,1 2-16,-2-2 8,1 0 20,0 0 13,0 0 21,0 0-1,0 0-2,8-1-10,25-3-18,-22 1-13,0 3-28,-3 2 2,-2-1-14,0 3-2,-4-1-4,1 4-1,-6 6 0,-1 2-5,-3 4-6,2 2-10,0 0 0,1 0 2,4-3-32,-2-4-11,4-1 1,4-3-10,1-2 19,-1-4-1,1-3-21,2 1 14,-1-4 42</inkml:trace>
</inkml:ink>
</file>

<file path=word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6:37.0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10 531,'34'-5'284,"-28"-4"-85,2-7-62,0-4-24,-2-3-3,-1-4 17,-1-4 0,-1 3-5,-1 5-23,-1 5-12,-1 12-12,0 2-20,0 7-23,1 8-9,-1 9-22,1 7 2,3 6 8,-1-1-11,2-2 3,0-3-39,0-5-31,0-4-9,0-2-44,0-5 25,-3-4-2,-1-3-3,2-3 69</inkml:trace>
</inkml:ink>
</file>

<file path=word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6:35.9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 970,'3'-3'349,"1"3"-284,7 3-13,6 2-11,4 4-5,2 0-7,0 2-21,0-4 0,-1 0-9,1-1-8,0-5-5,1 0-8,-2-3 3,-2-4-10,1-2 21</inkml:trace>
</inkml:ink>
</file>

<file path=word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6:35.7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-1 1065,'-2'4'386,"2"7"-317,2 10-12,0 13-15,-1 6-13,1 12-23,-2-4-2,0-8-10,2-3-19,-2-14-22,-1-6-1,1-7 4,0-6 16,-2-7-7,-2-2-29,-4-8 43</inkml:trace>
</inkml:ink>
</file>

<file path=word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6:35.2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8 829,'1'9'322,"0"-1"-235,2 0-7,-4-5-24,3-2-12,-2-2 11,0 1 5,0-1 24,0 0 12,2-10-13,8-31 5,-10 26-9,-1 1-12,0 5-13,0 3-11,1 4-22,0 1-8,0 4-16,0-2-3,0 0 1,3 10 6,11 35 2,-9-20 3,1 1-2,-2-1-2,0 1-30,-1-2-28,-3-4-19,-2 0-13,-1-7 7,0-1 13,-1-6-5,0-3-8,1-3 88,0 0-19</inkml:trace>
</inkml:ink>
</file>

<file path=word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6:34.8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230 923,'9'-53'359,"-14"37"-257,1-2-3,3-1-19,-2-3-15,3-2-3,3 2-4,0 4-8,1 5-4,0 6-26,2 4-6,-5 3-25,0 2 1,4 12-2,-2 7-4,3 11 23,1 1-2,0-3 3,0-5-5,2-8-2,2-3 3,-1-6-8,2-4 8,-1-4-10,0-2-3,-1-5 17,-1 0-6,-5-8 14,-1-5 1,-1-1-15,-2-6 3,-1-2-5,-4 0-5,0 2 26,-1 6 4,1 11 0,2 2 6,2 13-24,1 6-8,5 16 1,2 10 2,4 9-7,3 5 3,0 1 1,1 0-8,1 1-18,-7-7 4,-3-1-7,-5-5 2,-8-8 28,0-1-2,-4-11 8,-2-4 0,-2-7 6,0 0 4,-3-8-13,1 2 16,-1-3 2,0-3-5,0-1 16,-1-4-15,6 0-11,1-1 0,7 1-11,1 0-8,4-2-19,5-1-17,1-3-39,4 1-5,7-2-6,1-1-4,7 4-29,-1-2 82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1:31.8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5 866,'38'-10'302,"-37"11"-275,1 0-17,-2-2 2,0 1-7,0 0-5,-1-1 7,0 0 3,0 0 4,1 1 0,0-1-9,-1 0-26,0 0 12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18:38.4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-1 1063,'-5'1'382,"5"3"-329,0-3-16,0-1-22,0 0-8,0 0-1,0 0-2,0 0-2,0 0 1,0 0-5,0 0 2,0 0 9,0 0-6</inkml:trace>
</inkml:ink>
</file>

<file path=word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6:34.1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39 823,'30'-35'323,"-28"24"-222,2-2-28,-1-2 0,-3-1-2,1-1 2,-1 2-7,-1 4-7,1 6-8,0 4-5,0 3-11,2 4-4,0 11-15,-1 1-5,2 7-11,0 0 0,1-4-38,3 2-17,0-9-33,3 0-17,1-3 74</inkml:trace>
</inkml:ink>
</file>

<file path=word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6:33.8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81 613,'39'-23'293,"-35"25"-136,5 1-11,-7 0-82,4-1-13,3-2-3,-4-1 4,5-7 1,-2-3 9,-1-9 15,1-4-8,-3-3 19,0-1-9,-4 4-6,2 10-4,-3 6-11,-1 5-3,1 5-35,0 2-2,0 13-18,2 5-5,-3 4 6,1 3-2,1-6-4,2-1-27,0-4-45,0-4-19,2-3-35,-1-2 13,1-2 48,-1 0 34</inkml:trace>
</inkml:ink>
</file>

<file path=word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5:50.1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1 753,'2'0'335,"-2"0"-137,2 0-95,-2 0-30,0-1-9,0 0-6,0 0 4,0 1 22,0-1-1,0 0-13,7-3-19,25-11-35,-24 12-7,-1 1-11,0 2 3,-2-2 3,-1 3-3,-3-2 4,0 5-6,-1 6-6,-3 1-8,0 12-18,-2-2-3,-1 4-5,1 1 5,3-3 14,2-3 13,2-4 2,3-2 8,1-5-9,3 1-16,4-5-11,1-3-9,3-2-10,1-4 11,0-2 2,3 3-8,-1-6 40</inkml:trace>
</inkml:ink>
</file>

<file path=word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5:49.7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191 907,'-3'1'337,"-1"-4"-267,4-4-28,1-4-24,2-6 10,0-6 17,-1-4 9,4 1 25,-3 0 10,3 9-1,-2 0-12,-1 8-26,-2 3-17,-1 2-1,1 3 18,-1 2 3,0-1-7,0 0-14,0 9-20,3 43-12,1-15 7,-2 6-6,0-4 9,-1-3-18,-1-3-30,0-10-37,0-5-34,4-7-31,-4-5 85,0-12 26</inkml:trace>
</inkml:ink>
</file>

<file path=word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5:48.5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0 612,'8'-4'327,"-2"-1"-31,-1 0-190,-4-2-13,-3-4-22,4 1-5,2-3-22,0 2-12,3 0-2,-2 2-6,-4 2-12,4 2 5,-4 3 13,0 2 10,1 1 2,-3-1-5,1 0-28,1 9-8,8 39 2,-5-20-3,-1-1-13,1 1-13,0-5-47,-1-2-17,4-4 57</inkml:trace>
</inkml:ink>
</file>

<file path=word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5:48.2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16 890,'-2'-5'334,"3"-7"-254,0-5-1,5-8-22,1-6 2,0-1-15,1 3-3,-2 4 2,2 6-10,-3 5-3,-1 8-18,-2 5 36,-2 1 9,4 10-12,-2 1 12,3 14-42,-1 3-8,-3 6 8,0 2-1,-1-1-10,0 0 2,-3-6-6,2 0-3,-2-4 11,0-3-1,3-6-34,-2-4-25,0-9-57,2-3-25,1-3 83</inkml:trace>
</inkml:ink>
</file>

<file path=word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6:47.7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0 1069,'0'10'404,"-4"5"-299,4 4-42,-1-1-29,-2 1-46,4-3 8</inkml:trace>
</inkml:ink>
</file>

<file path=word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6:47.6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160 966,'22'31'375,"-29"-37"-262,-1-2-11,3-5-17,1-4-1,3-4-17,1-1 3,4-2-2,2 3-16,1 2-4,0 2-15,-1 6-17,-2 3-3,1 5-9,-2 2 6,1 6-10,3 8 1,0 13 1,2 8-5,-3 10 4,1-2 1,0-5 0,0-7 4,5-7 2,1-5 0,-3-8-10,4-1-4,-3-8 3,1-2-7,2-4 10,-5-5-2,-1-2 2,2-3 8,-9-7-2,1 0 9,-2-4 5,-4 0 3,2 2 0,2 3-1,-4 8-9,1 5 0,3 5 1,0 4-10,5 12-9,4 8-3,1 14-6,5 11 8,3 8 1,-5 0-2,4 7-2,-5-4-5,-2-5-7,-2-2-11,-4-13-1,-4-6 7,-7-13 15,0-5 13,-5-6 0,-3-5-10,-2 0-1,-1-4 4,-6-7 18,3 1 16,1-8 6,-3 1 5,9-2-4,-2-2-8,6 7-1,2-1-10,4 4-7,4 1-5,3-1-8,4 1 0,5-3-8,3 2 4,7 0 1,1-3 1,6 1 0,1-2 0,-1 0-8,1-2-23,-4-7-50,-1-4-48,0-5 43,0-3 32</inkml:trace>
</inkml:ink>
</file>

<file path=word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6:45.7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79 1242,'-1'0'420,"4"-1"-408,8 1-7,2 2-6,18-2-4,9 0 4,20-1 5,9-1-4,11-5 5,11 1-3,14-3-4,4-3 2,21 0-1,-5 1 0,2 3-2,6 0 4,-9 5-4,7 1 4,-2 2 8,-9 3-6,8 1 4,-10-1-5,-1 1-5,4-1 2,-14-3-3,1 0 4,0 0 2,-6-1 0,-10 1-1,-2 0 0,-9 1-1,-8 1-2,-6 2 1,-9-2 0,-17 1-1,-5-3 6,-9 0 1,-6 0-1,-8 0-1,-4 1-1,-8 0 6,1 0 32,-2 3 13,1 6-6,-1 12-5,0 8-30,1 17-3,0 7-4,7 17 1,1 8-2,4 20-8,5 9 7,-3 16-25,7 6-12,-5 2-9,1 3-2,-5-5 21,-2 0 15,-3-1 6,-2-8 6,4-11 4,-5-10-6,4-19 11,-2-5-11,-4-16-6,0-6 4,-4-15-3,1-6 0,0-12 9,-3-8 7,2-8-46,-4-5-19,4-11 249,3-7-179</inkml:trace>
</inkml:ink>
</file>

<file path=word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6:44.6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2-1 969,'0'2'376,"0"6"-256,2 3-19,1 10-16,2 6-24,2 14-35,0 12-13,0 21-12,1 14 3,-5 25-2,0 10 2,-6 13 1,-4 6-2,-4 10-6,1 1 1,-4 2 4,0-3-1,-1-16 14,2-8-36,3-25-12,2-13 6,5-25-30,2-12 27,5-20-8,4-10-10,8-12-8,5-7 1,15-9 16,7 0 12,15-8 37,6 2 10,8-1-1,10-1-8,6 2-5,2 4 1,12 5 25,3 4 6,3 3 5,9-1-2,2-1-19,-2-1-4,10-1 0,0-1-4,2 3-10,7-2 1,-3 1-2,8 2 2,-2-2 2,-6-1-5,4-1-11,-10-6 56,2-2 5,1-1 3,-12-3 16,4-1-56,-7 1-6,-8 1-2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18: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19,'45'3'272,"-46"-4"-76,1-1-35,0 1-75,0 0-16,0 1-35,0 0-10,0 0-6,0 0-10,0 0 4,5 1-5,4 3 5,22 25 5,-24-2 0,-3 6 2,-6 0-11,0 0-3,-6-2 0,0-7-4,-1-2 8,1-5-3,3-9-3,2-2 7,2-6-5,-1 0 4,1-2 8,0 1-2,1 1 3,0 0-7,0 0-11,0 0-5,0 0-1,0 0 3,13 4 5,25 9 0,-18-9-4,3-1 1,8-6-10,2-3 314,-2-10-230</inkml:trace>
</inkml:ink>
</file>

<file path=word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6:43.3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2 248 975,'-8'-12'396,"-5"-2"-264,-1 0-32,-2 0-42,-2 1-18,4 2-23,-2-1 0,6 5-15,2 0 0,4 4 12,3 2 1,1-1 18,0 4-10,0-2-16,0 0 1,2 6-19,22 38 8,-10-22 8,6 2-3,-1-6 7,2-3-8,0-5-1,-4-3-2,-2-4 6,0-3 3,-4-5-4,-1-3 2,0-3-4,-5-3 4,1-4 3,-4-6 2,-4-6-8,2-4 0,-7-6 11,1 0-2,-2 10 15,2 6 8,1 13-14,2 10-9,6 17-6,0 12-12,3 23-4,3 7 10,2 11-11,-2 0 5,2 5 3,-3-1-16,-2-2-21,-3-3-5,-4-8-24,-4-7 16,-3-11 24,-1-10 8,-3-12 24,1-5 2,-6-13 6,-1-3 2,-5-7 14,-1-6-1,1-4-6,-2-3-1,4-3-15,2 5-3,7 1-17,4 3-24,11 4-35,1-2-18,10 1 57</inkml:trace>
</inkml:ink>
</file>

<file path=word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6:42.0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4 261 993,'0'5'386,"-1"3"-285,1 11-47,2 5-16,-1 11-25,1 0-7,2 4-4,-2-3-2,0-8-13,1-2-11,-2-10-7,0-5-3,-1-8-17,-2-1-8,-2-7-223,-2-4 3,-4-3 143,1-5 82,-5-1 287,4 2 20,0 2-82,1 3-46,6 6-42,-1-1-10,4 4-39,5 5-23,5 3-15,2 0-10,5 3-3,4-1-4,0-3-24,2 0-9,3-6-3,0-4 9,-2-5 5,2-3 3,-6-5-24,-5-2-53,-7 0 9,-2 3 17,-4 4 94,2 2 69,0 4 32,-4 3 0,0 3-38,-4 1-19,4 7-26,3 2-5,1 7-17,1 4 7,3 3 2,0 4-1,1-3-4,1-2-2,-3-9 5,0-1-2,2-5 10,1-2 5,2-3 15,-2-8 17,2-4 12,-1-3 6,-1-4 5,1-2-10,-5 0-7,-2 0-3,-5-2-12,-3 5-13,-3 0-7,-3 0-9,-5 8-17,1 1-5,-2 11-23,4 12-18,-2 11-25,1 3-6,8 1-4,-3-5 13,8-9 33,4-3 15,5-9-4,2-5 9,4-5 0,0-5 4,-1-8 24,2-5 2,-4-8 10,-1-2 4,-4-7 0,-2 3 7,-5-2 5,-1-2 10,-5-4 10,-2-4 19,-3 0 12,2 6-6,0 17-10,2 10-21,4 21-27,-2 11-13,5 23-8,1 12-2,3 11-1,4 4 6,3-2-2,2-4 12,1-9-69,-2-7-40,0-13-43,-1-5 52</inkml:trace>
</inkml:ink>
</file>

<file path=word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6:39.5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452 913,'-16'34'310,"3"2"-289,7-9-20,5-3 0,8-8-3,5-5-3,9-7 31,3-6 19,5-10 41,4-6 16,1-10-11,-2-1-14,-6-7-20,-7-3-5,-8 3-15,-4 1 4,-7 8 7,-4 6 7,-7 9 7,-4 6-6,-7 12-16,-2 10-17,-6 17-15,1 7-3,5 8-20,3 0-13,10-11-16,7-2-4,6-13-11,7-5 13,6-8 15,2-8 1,5-11 18,3-5 4,1-10 0,0-5 8,-3-8 3,-2-5-3,-2-7 1,-3-6 0,-4-6 10,-3 0 9,-6 1 9,0 5 4,-4 13 15,-2 9-7,-1 14-1,-1 9 3,3 12-20,0 9-2,2 26-9,0 13-9,-1 20-1,1 6 1,0 5 1,-2-4-5,1-5 1,1 0 15,1-12-107,4-5-37,0-12 288,2-10-186</inkml:trace>
</inkml:ink>
</file>

<file path=word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5:53.4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9 985,'18'-42'395,"-19"30"-255,0-2-39,2 1-54,8-1-14,0 1-13,6 7 16,0-3 25,-3 5 10,5 4 6,-5-3-27,1 6-23,1 1-9,-6 5-12,0 0-1,-3 3-3,-5 4 4,-6 3-26,-2 4-21,-5 6-23,2 1-14,-3-1 25,1 0 22,-1-7 24,2-2 11,2-5-4,4-3-6,5-7 10,-1 2-6,12-1 6,-1-4-5,12 7-2,0-5 8,0 1-10,4 2 8,-3-7-3,1-1-12,0-5-42,1-3-13,-2-8 35</inkml:trace>
</inkml:ink>
</file>

<file path=word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5:53.0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49 847,'3'-1'351,"-1"-4"-215,-1 3-14,1-2-37,0-2-14,2 1 0,1-2 6,1 1 1,2 2 8,3 0-16,-3-1-25,5 4-14,-2 1-20,-1 1-8,3 5 0,-4 0-6,0 2 6,-6 6-7,-4 0 8,-5 5-12,-1 6-28,-4 2-25,-3 3-5,0 2 10,-2-2 22,1-2 34,3-5 0,0-6 6,2-3 1,4-10-10,3 2 4,3-4-5,3-2-4,3 2 8,1-2-1,1-1-3,3 1 4,0-4-6,0-1-1,2-2-37,2-1-3,0-4-19,0-3-19,2 1 69</inkml:trace>
</inkml:ink>
</file>

<file path=word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5:52.6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3 315 1142,'-4'-1'431,"-12"5"-329,-24 25-35,25-2-31,4 6-12,2 5-17,0 2-6,4 4-5,1-2-4,5-3 4,4-6 3,5-12 2,3-5 4,0-10-14,4-6 5,0-11-4,0-8 2,3-11 6,-2-3-1,-1-6 9,-2 1 3,-8 1 23,-1-1 7,-7 5 16,-3 4-3,-8 6 12,-3 3-4,-4 5-17,-1 6-1,0 8-36,0 5 0,-1 12-25,4 5-13,5 12-47,2 7-25,9 7-19,1-3-6,5-2 32,5-12 15,4-13 23,3-7 1,-1-17 9,4-7 4,-2-18 11,0-8 13,0-12 3,-1-7 1,-4-5 12,-1-1 15,-2 2 51,-5 5 29,-5 10 51,-3 6 10,-4 9-11,0 9-27,2 12-47,2 4-25,3 8-5,0 0 12,3 13-16,0 9-1,2 17-28,4 13-15,2 16-2,-1 6 2,-1 11 1,-1-1 2,-1-2 15,-1-1-5,0-14 2,-6-8-2,-2-19-20,-1-10-23,-2-14-69,4-8-20,-4-9-31,0-6-1,2-7 117</inkml:trace>
</inkml:ink>
</file>

<file path=word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5:51.6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0 1018,'-3'20'434,"0"6"-260,-1 9-74,0 4-29,2 4-45,0 2-27,2-2-53,2 2 39</inkml:trace>
</inkml:ink>
</file>

<file path=word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5:51.1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1 219 996,'-8'8'434,"1"0"-180,-3 0-132,-1 0-40,-1 1-32,-2 5-41,1 2-12,2 11 6,2 8-3,5 11 6,1 6 3,8 1-13,2-1 4,2-8-6,4-7-5,-2-15 14,5-7-1,1-10-14,1-8 2,2-12-5,3-7 1,1-15 17,2-3 3,0-7-8,-2-2 3,-9-2-5,-6-2 2,-13 0 34,-4 5 12,-10 7 6,0 6 4,-3 15-23,-2 5-21,-1 9-3,2 6-7,-2 6-3,3 9 9,2 16-10,5 9-9,7 18-36,2 4-28,7 4-34,4-2 1,7-15 26,3-6 26,1-18 40,1-10 3,1-14 7,2-10 2,0-17 1,0-9 6,-2-15-3,0-3 2,-2-12 13,0-3 9,-4 2 30,-5 1 15,-7 9 15,-1 8 1,-4 16-1,1 6-10,2 16-36,-2 2-2,3 7-26,0 2 9,1 4 17,2 7-18,7 17 0,0 9-7,5 22-12,5 4 9,-8 7 3,1 1-13,-2-3 1,-7 0 0,5-6-2,-5-6 6,-1-9 5,-1-5-25,-2-16-13,0-3-35,-6-15-53,5-5-3,1-4 628,-2-8-404</inkml:trace>
</inkml:ink>
</file>

<file path=word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6:44.7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4 1917,'94'-8'2,"-6"1"-2,-11 0 5,0 2 5,-11 2-10,-2 2 2,-17-1 3,-8-3-24,-13 0-33,-8-3-19,-12 0-43,-6 0-287,-10-9 292</inkml:trace>
</inkml:ink>
</file>

<file path=word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6:43.6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9 798,'53'-11'307,"-49"13"-203,2 0-23,1-2 10,0-4 5,4-1 2,1 2 3,-1-4-7,4 2-14,-2 1-20,-3 0-8,1 4-20,0 4-12,-2 4-3,-1 2-2,-4 4 0,-4 2 1,-7 1-3,-2 5-10,-5 4 0,-1 1 0,3 3-18,0-1 4,7 0-35,1-3-16,4-5-15,3-3-13,8-5 15,3 0 3,8-8 11,0-4 16,6-5-9,-2-5 0,-1-5-203,-1-1 175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18:35.9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34 908,'-3'1'350,"-2"-3"-243,1-2-31,4-1-40,1 0-9,3-1-21,3 0 1,2 3-6,1-1 2,2 4 3,2 1-2,-6 4 3,2 4 1,-3 2 1,-4 3 4,-3 4 6,-3 2-3,-5 5 2,-5-1-5,-4 0-9,2-1 0,1-8-3,2-3 0,8-5 3,2-4 1,2-2-9,0 0-2,0-2-3,0 0-5,0 1 8,0-1-1,11-1 5,27-7 2,-22 3 1,0-3 0,4-1-10,-2 0 8</inkml:trace>
</inkml:ink>
</file>

<file path=word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6:42.6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2 959,'-1'0'362,"-1"-3"-277,2 2-19,0 1-40,0 0-5,0 0-18,0 0 4,3 1 4,5 8 0,25 20 1,-25-19-3,0-3-3,-1-5-3,-2 6-7,-1-6-8,-2 6 0,1 1 7,-2 2 6,-2 3 10,0 1-4,-1 2-3,0-3-30,4 4-18,1-3-53,3-1-249,3-2 246</inkml:trace>
</inkml:ink>
</file>

<file path=word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6:42.3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3 948,'22'-49'341,"-15"39"-286,1 1-11,6 5-21,4 3-4,1 4-4,-1 0 4,0 0 16,0 2 8,-1 0 2,1 2-2,-6-2-18,-3 1-10,-5-2-14,-1 3 4,-4 2 1,-1 3 1,-3 3 12,-3-1-8,4 3-4,2-2 1,2-1-34,3 0-18,4-4-39,0-3 45</inkml:trace>
</inkml:ink>
</file>

<file path=word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6:41.0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62 1124,'-5'-5'432,"-1"-1"-329,3 1-37,-1-4-18,3 4-35,1-2-12,0-2-3,2 4-1,1-3 19,-1 5 3,2 5-5,0 6 0,1 13 0,1 6-6,2 10 12,-1 3 0,3-8-24,1-4 5,2-7-3,0-8-5,0-8 7,3-1-4,-2-8-2,2 1 4,-6-6 3,-2-3 4,-1-3 8,-5-3-9,0-3 10,-6-4 7,-4-4 12,0-1 11,-1 7-5,2 3-8,4 12-15,2 5-7,2 13-9,7 12 4,7 19-6,4 7-3,2 8 7,-3 1-7,-6-3-5,-2-1 1,-8-1-9,-4-4 11,-2-5-4,-6-7 6,-4-13 5,2-1 3,-5-12 2,-1 0 1,-4-7 0,0-1-4,-1-5 7,-2-2-19,4-4 4,-1-6-9,7 0-7,3 0 7,9-3-22,3 1-20,8-1-41,1-4-3,11 1-4,1 1 12,10-1 37,5 0-1,4 3 9,-1 0 6,-7 4 7,-2 3 7,-9 7 12,-3 0 6,-9 4 22,-1 2 18,-5 4 35,0 2 8,0 1-12,-2 1-11,2-6-35,-3-3-3,0-1 22,0-1 3,0 0 25,0 0 10,0 0 25,1-9 6,8-29-12,-7 24-21,0 5-42,-1 6-15,1 3-7,0 3-7,3 9-6,2 6 6,0 10-24,1 3-1,-2 2-77,-1 0-33,1-6 81</inkml:trace>
</inkml:ink>
</file>

<file path=word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6:40.0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1 1013,'1'-4'401,"-1"7"-264,0 6-27,0 13-48,0 3-13,-1 15-41,-2 1 11,0 3-69,2-1-33,1-5 54</inkml:trace>
</inkml:ink>
</file>

<file path=word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6:39.8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38 908,'3'-24'344,"3"-3"-255,-1 2-17,4 3-23,1 2-8,3 10-9,2 2 5,3 6 30,-1 1 14,2 1 3,1 3-3,-3 3-42,-3-1-17,-3 2-19,-3-2-2,-2 3 6,-1 1 1,-4-1 5,-1 2-8,-3-2 1,-1 3-3,4 1-2,-1 1 6,1 1-9,0-1 6,3 0-51,4-3-18,3-2-26,3-2-18,-2-2 17,2-3-4,0-6 0,0-2-289,0-8 279</inkml:trace>
</inkml:ink>
</file>

<file path=word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5:51.5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3 859,'0'-4'368,"1"4"-205,-1-5-39,0 1-70,4 1-16,1-3-28,5 1-15,1 0 41,0-2 1,5 7-2,-5-4 9,3 4-39,1 1-8,-7 4 7,6 3 1,-7 4-5,-1 4 3,-5 2-10,-5 4-13,-5 5-8,-1 2-9,-2 1 11,-1 0 9,2-6 13,5-2 13,4-6-7,2-2 3,4-4 3,0 0-3,6-6 1,2-2 1,8-4-17,-3-9-10,4-5-12,-1-1-11,-1-12 79,-2-1-33</inkml:trace>
</inkml:ink>
</file>

<file path=word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7:20.8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221 305,'-6'0'234,"0"-2"-7,1-6-53,0-2-35,1-5-38,2-2-16,1-5-7,1-2-4,3 0-24,-2 2-6,2 4-11,-1 1-1,0 5-7,1 2 6,-2 2-6,0 3 5,-1 2 7,-1-1-8,1 4-6,0 0-4,0 0-7,0 0-1,0 0-1,0 0-4,3 18-13,7 42 7,-6-8-3,-2 7 0,3-2 6,-1-3-3,7-10-1,1-9-2,4-10 1,2-4-1,-3-10 5,2-4-2,1-8 1,-4-7-1,4-8-7,0-4 6,-7-8 1,-2-3 6,-5-4 11,-3-2 11,-1-2 18,-1 3 0,-2 6 0,0 3-15,-3 8-15,5 5-10,-1 7-2,0 2 5,0 3-1,0 2 8,1 0-13,0 0 0,1 0-10,0 0 1,3 7 6,18 31-7,-11-25 7,-1 2-10,2 2 6,0 2 3,2 14-4,1 5 1,3 19-22,-1 8-20,-2 8-8,3-1-2,-4-6 11,2-6 18,-3-13 18,-5-6 5,-3-6 3,-4-7 3,-4-7-5,-1-5 2,-6-7 8,-2-5 0,-3-6 4,-4-3 1,-4-6-1,-1-3 8,0-4 19,0-2 2,1-2 19,1 2-6,7 4-16,3 2-2,8 3-20,3 1-8,8 1-7,-3-1-9,17 2-1,4 0 7,6 1 0,10 2 9,0-2 2,4 0-14,3 1 5,-3-2-4,-7 2 0,-3 0 6,-10 1 6,-4 3 2,-6 1-1,-7-2-4,-5 3-3,-2 0 4,-2 1 14,2-1 15,0 0-4,-1 0 1,0 0-15,0 0-7,0 0-1,1 0-3,-1 0-1,0 0-5,0 1-3,0 1-2,0-1 2,0-1-1,0 0 6,1 0 0,-1 0 1,0 0 2,0 0-7,0 0-3,1 0-9,-1 0-12,0 0-35,0 0-36,-2 0 62</inkml:trace>
</inkml:ink>
</file>

<file path=word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7:26.9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63 1048,'24'-52'440,"-23"35"-243,0-7-93,3-2-11,3 0-39,0 2-17,0 7-20,0 2-10,0 8 5,0 2-5,0 6-1,4 4 2,-1 7-3,0 1 5,5 9-9,-2 1 2,1 4-1,5 3-6,-9-8 4,4 1-2,0-8-11,-5-4 5,7-6 3,-4-4-2,-4-7 10,2-3 0,-5-8 2,3-3 1,-1-1-6,-4-3 0,-2-3 7,-2 0 7,-3-4 15,3 4 10,-2 4-3,1 6-1,1 9-8,1 4-11,-1 4-4,2 3-8,6 11-8,0 5 5,9 13-5,-2 3 5,3 8-11,0 3-20,-1 5-2,-1 1-7,-5-6 13,-2-3 17,-7-7 6,-3-6 4,-7-8 9,-2-6-7,-7-8 5,-3-2 4,-4-6-1,0 2 10,-3-4 8,-3-4-3,2-4 1,-2-4-6,8 2-7,10 2 5,7 2-12,5 0 1,8 1-8,4-1-4,13-2-2,4-1 2,3-3-1,0-2 1,-1-3-5,1-1-13,2-2-40,1-6-47,3 0-41,-4-3 80</inkml:trace>
</inkml:ink>
</file>

<file path=word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7:26.2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4-2 1073,'2'1'402,"4"11"-316,3 11 4,5 25-19,-2 13-24,0 23-44,0 5 12,-3 7-2,-2 0 4,-3-4 23,-1-6-8,-5-19 1,-2-6-1,-2-21-13,-1-11-2,-1-16-11,0-10-4,-4-18-35,2-7-26,-2-13-24,2-10-14,3-9 23,-2-7 12,3-5 20,1 1 5,-1-3 8,0 2 5,4 1 12,-1-1 9,3 10 3,6 6 0,-2 12 4,1 10 5,-4 9 12,-1 6 12,0 8 42,1 3 15,0 2 16,1 0-9,-2 0-51,0 0-19,1 0-1,16 6 3,30 15 21,-19-8 6,8 7-21,3 2-16,9 5-11,0 4-5,-4 5-3,-1 4 8,-10 0-5,-5-2-7,-2 0-5,-6-2 9,-9-2-1,-3 1 8,-13-4-3,-5 1-4,-11 0 2,-4-4-5,-12 1 12,-9-5-7,-6 0 4,-5-1 12,1-4-10,5 2 6,8-4-6,2-3-8,8-3 0,2-4 4,11-4-16,5 0-24,10-5-74,9-1-42,8-5-17,6 0-246,12-3 304</inkml:trace>
</inkml:ink>
</file>

<file path=word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7:25.3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213 984,'1'-34'378,"-8"18"-269,2-2-26,2-3-21,0-2-6,7 2-15,3-1-1,1 3-9,-1 0-7,-1 8-13,1 2-5,0 9-1,0 5-5,0 14 4,1 8 1,0 12-8,0 4 7,-2-5-2,2-3 1,-2-8-1,3-4-3,1-8-7,0-2 1,2-6 3,-2-3-1,-1-10 4,1-3 6,-2-7 2,1-2 2,0-5 9,-3-4 4,1-4 21,-4-4 12,-3-1 10,0 2-4,-1 10-22,3 10-11,1 11-18,1 3-7,3 13 0,3 6-4,6 17-3,1 7-5,0 9 8,1 1-8,-1 3-3,-4 0 7,-1-5-6,-3-3 1,-7-12 10,-1-4-1,-4-10-1,-4-8 3,1-5 5,-1-2-7,-6-7 9,-4 0-2,-7-7-3,-8-5 0,1-1-4,-1-1 3,5 0-1,5 1 0,4 2-1,3 3 0,6 5-34,1 0-20,7 3-67,1 2-29,6 3 93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18:35.5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0 901,'-9'9'336,"1"6"-259,0 1-42,7 2-7,-2-4-17,1-2 0,5-2-237,4-4 169</inkml:trace>
</inkml:ink>
</file>

<file path=word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7:24.6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8 28 1015,'-3'-3'389,"-2"-2"-296,-4-1 8,-1 2-29,-2 0-16,-6-1-19,3 4-7,-3 1-8,-3 1 0,2 5-12,-3-2 2,1 4-1,-1 3 2,-2 3 3,2 2-4,1 10-4,1 5-5,0 12 2,0 8-3,10 8 2,1 5 4,16-2-12,6 0 4,7-5-5,2-2-4,3-6 8,2-4 3,1-11 3,-7-21 5,-10-6 0,-1 0-5,34 3 8,-1-7-5,-8-16-6,-13-4 4,-8-8-38,-7-4-17,-3 1-36,0 1-24,-3 4-190,1 2 201</inkml:trace>
</inkml:ink>
</file>

<file path=word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7:23.6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2 1053,'-12'-4'407,"6"3"-311,4 1 10,-1 0-32,1-1-13,2 1-18,0 0-14,0 0 0,21 4-5,33 5-13,-17-5 3,16 3-18,5-2-4,9 5 5,7 2 6,7-2-3,6 0 6,2-2-3,1-3-3,1-1 3,2 0-1,-9-3-1,-4-1-1,-10 1 0,-3 0 0,-6 0 1,-4 2-1,-12 3 2,-9 2-8,-8 6-4,-7 1-5,-7 9-10,-5 2 6,-4 10 1,-4 8 4,-4 10 15,-4 4-5,-4 12 12,0 6-1,-3 12-5,3 6 4,2 9-6,0 5 0,2 5 1,0 2 3,5 4 0,1 0-3,5-2-1,3-1 14,2-4 13,3-1 9,2-10 11,2 0-19,3-8-8,-1-5-5,4-10-6,-2-8-6,-2-14-2,0-6 4,-5-14-1,-1-4 3,-2-12 8,-5-8-12,-2-7 1,-3-3 3,-6-2-3,1 0 9,-2-2-5,0 1-1,-7-5-4,-3 2-12,-6-4-2,-5-2 8,-6-1-5,-2-3 8,-11-3-1,-9 0-19,-10 1-16,-9-1 0,-5 6-2,-3 4 14,-11 7 17,0 4 1,-2 15 8,-2 0 3,9 7 26,4 2 8,14-3 9,7-2 4,8-3-12,5-3-5,7-4-14,10 1-1,13-5-11,6 2 0,8-3-3,1-2-5,8 0-5,3-3-6,6-1-1,3 0-12,-1-3-20,1-4-24,3-5-47,-5-7-22,1-5 83</inkml:trace>
</inkml:ink>
</file>

<file path=word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7:22.3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0 6 721,'-24'-3'333,"21"0"-137,3 3-72,2 0-57,-2 0-9,-1 0-15,1 0-5,-1 0-12,0 0 1,1 0 0,-1 0 15,-1 18 10,3 34-1,4-7-8,2 13-8,1 24-20,-2 11-7,-1 19-5,1 2-8,-4 6 12,0 4-5,-1 2 4,-2 6-3,-1 11-3,1 3 12,-5 3-6,1-1 6,0-8-2,-6-11-7,5-13 18,-2-9 12,-4-23 4,5-10 5,-1-21-12,1-10-20,4-16-1,1-10-11,4-10 0,0-2 1,2-5-10,-2 4 12,0-4-7,5 0 7,1 1 6,2-1-14,0-1 2,1 1-1,-2-4 4,2 0 5,0 1 3,-3 0-3,-1 1-6,0 0-10,-3 1-8,1 1 4,-3 0-6,1 1 10,1 2-4,-2-2-6,2 2 9,-3-2-3,6 2 6,-1-1 9,9 1-6,7-1 6,13-3-1,10-2-17,11-4-21,5 0-18,6-4-29,4 1 4,14-3 54</inkml:trace>
</inkml:ink>
</file>

<file path=word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7:18.5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0 1159,'-6'7'432,"4"-3"-340,2-3-3,3 1-35,4-2-4,9 2-10,5-2 11,12-2 4,8 1-8,7 2-8,2 1-12,1 7 0,1 2-2,3 6-4,0 3-3,4 6-7,0 4-2,-10 3-2,-3 3-5,-16 4 0,-4-1 3,-9 7-8,-7-1 8,-10 4-4,-8 1-1,-9 2 5,-7 1-3,-8-4 6,-5-1-3,-13-7-3,-5-3 1,-5-2 0,-1-6 4,5-4 0,4 1 3,1-8 2,5 4-2,6-6 4,3-5-4,14 1-4,1-7-3,10 0-3,5-2 2,1-5-19,6 1-16,4-3-53,5-2-34,6-3-48,6 0-1,2 3 108</inkml:trace>
</inkml:ink>
</file>

<file path=word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7:18.0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0 996,'-3'0'394,"1"0"-273,1 0-16,1 0-34,-1 0-13,0 0-9,1 1 0,1 16 22,3 29-3,-1-15 2,2 11-9,3 18-20,0 8-2,-1 15-5,-3 3 1,0 0-3,-3-2-1,0-8-13,-1-6 0,0-10-8,2-7-1,-2-18-8,-1-10 1,-2-13-15,2-6-13,-4-13-31,1-6-29,-1-20-52,-5-16-27,5-9 238,1-7-89</inkml:trace>
</inkml:ink>
</file>

<file path=word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7:17.4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32 147 983,'38'-25'368,"-41"17"-288,-4-1-8,-2-2-5,-6-3 8,7 3-2,-6-3 16,2 5 0,-2 1-10,-6 0 3,1 1-22,-5-2-26,-3 2-6,-2 2-20,-1 3-3,-1 4-1,-1 4-3,-2 6-3,3 2 7,-4 7-5,2 4-1,2 8 1,-2 5-9,7 15-13,1 6-9,9 11-6,6 6 2,9-1 10,6-2 6,13-5 2,3-8-3,17-8 7,3-6 6,8-15 9,4-3 4,2-19-6,2-3 2,7-13-2,3-10 4,-6-4 10,-5-6 3,-13-3 0,-7 4 5,-7 3-2,-6 5 1,-9 5-10,-4 5-2,-6 7-2,-2 0 0,-2 4 0,-6 1-8,-5 7-38,0 5-45,-8 9-54,2 6 75</inkml:trace>
</inkml:ink>
</file>

<file path=word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7:08.1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0 1036,'-4'0'375,"0"1"-313,2 0-9,-4 0-17,5 2-7,0 0-6,0-2 1,1 0-10,0-1-5,0 0-4,5 0-5,20 4 18,54 11 4,-14-4 2,8-2-6,7 1-11,4-2-7,8-3 13,-2 1-34,1-5-42,-2 3 49</inkml:trace>
</inkml:ink>
</file>

<file path=word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7:05.3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8 175 1061,'-3'-3'356,"-7"-3"-349,-2-4-5,-1 1 8,-1-1-2,1 0-4,4 8 3,-2-4-5,1 5 6,3 1-2,2-3 4,4 4 1,1-2-6,3-1 4,-3 1-6,3 0 0,22-2-4,48-2 3,-23 2 2,11 0 2,5-4 1,12 1-1,9 1-4,7-3-2,8 0 5,0-4-4,-2-1-2,2 1 2,-4 0 0,-9 5-1,-5 2 2,-15 4-2,-9-1 0,-7 4 0,-7 0-1,-9 1 305,-3-1-229</inkml:trace>
</inkml:ink>
</file>

<file path=word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8:27:01.1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2 0 965,'-12'20'330,"6"-23"-311,5 1-12,-1 2-5,1-1 2,1 1-2,-1 0 5,0 0 1,0 0 9,-1 0 6,-4 3 7,-25 13 3,21-13-6,4-1-3,0 0-8,-1 0-3,5 1-3,-3-1 0,3-2 1,2 1-8,1-1-2,-1 0-2,0 0-2,7 2 4,38 7 5,-21-5 1,7 0 6,3 0 0,6 2-8,4-2 0,4-7-15,4-7-28,6-8 28</inkml:trace>
</inkml:ink>
</file>

<file path=word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6:53.90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 0 1008,'0'0'394,"0"2"-308,0 0-6,0 1-2,-2 2-34,1-4-3,-1 4-14,-8 19-14,11-22 2,-1 1-12,0-2-2,0-1 6,0 0-13,0 0 2,0 0-29,0 0-23,0 0-38,0 0 52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18:35.3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 0 854,'-8'21'318,"0"5"-238,-1 5-60,1 3-2,6 3-11,-1-1-2,3-5-7,3-6-6,7-9-15,-1-10-166,4-13 139</inkml:trace>
</inkml:ink>
</file>

<file path=word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6:53.50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4 5 1144,'-35'-6'392,"35"6"-359,1 3-12,-1 0-8,2 2 5,-2-2-5,1 0-11,1-1-1,-2-2 0,0 0-5,0-1-7,0 0-52,0 1-37,0 0 58</inkml:trace>
</inkml:ink>
</file>

<file path=word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4:14.690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29 187 829,'33'-29'284,"6"-4"-267,3 2 2,0 0-11,1 4 3,-15 8-1,2 7-9,-17 6 10,-7 5-9,-10 7 16,-16 7 5,-14 20-9,-9 11 10,-6 12-10,2 1-1,4-6 5,9-5 5,14-11-5,6-7 3,14-11-9,3-5-6,10-9-9,7-3-7,9-11 14,10-6 0,10-7 9,8-2 3,-1-2-12,2 2 0,-10 5 1,-7-2 0,-8 10 2,-7 5-6,-8 7-11,-6 8 9,-10 12-13,-9 5 0,-18 22 5,-6 15-21,-13 8 19,-6 5 3,-4-3 6,-1-6 14,7-3-9,8-5 6,18-13 0,9-8-2,15-12 3,5-9-10,15-13-24,8-7 15,22-16 4,7-11 3,11-16 21,8-9-11,8-10-5,5 3 2,-5 5 0,-5 6-4,-14 14-1,-9 6 2,-18 15 3,-5 10-2,-22 9-4,-11 8-1,-7 19-10,-16 6 8,-21 19 1,-1 6 0,-14 7 7,4 2-4,8-3 0,4 0 4,10-12 3,5-6-6,13-10 2,8-5 0,11-11-10,9-7-9,12-21-5,8-13-2,15-22 10,13-12 16,15-23 1,9-8 4,8-8-3,0-3-4,-6 17 4,-8 7-5,-20 21 0,-14 13 6,-24 23-8,-12 10-15,-21 25-19,-12 20-9,-23 35 23</inkml:trace>
</inkml:ink>
</file>

<file path=word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11-18T07:24:13.096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0 0,'0'0,"0"0,0 0,0 0</inkml:trace>
</inkml:ink>
</file>

<file path=word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7:07.653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1 59 568,'27'-49'289,"-27"49"-92,0 2-30,-1-2-67,0 0-22,1 0-26,-1-1-16,0 0-12,0 1 2,1-1-3,-1 1 2,0 0-9,0 0-2,0-1-9,1 0 1,-1 0-2,0 1-2,0-1 0,0 0 3,1 0-5,-1 0 3,0 1-1,0 0-2,1-1 3,-1 0-5,0 1-1,0 0-4,0 0 1,1 0 3,-1 0 2,0 1 4,0 7-2,3 21 5,3-25-5,-5-2 1,2-1-2,-1-1-8,-1 0 6,0 0-1,0 0 3,0 0 7,0-1-3,0 1-3,0 0 5,0 0-1,0 0 1,0 0 3,0 0-5,0 0 1,0 0-5,0 0-1,0 0 0,0 0-1,0 0 2,0 0 0,0 0 3,0 0-3,0 0 0,0 0 2,0 0-20,0 0-397,0 0 307</inkml:trace>
</inkml:ink>
</file>

<file path=word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6:55.51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0 933,'2'34'385,"-3"-34"-237,0 1-17,1 2 3,0-3-15,0 0-16,0 0-25,0 0-28,0 0-20,0 0-20,0 0-14,1 4 11,1 0-7,-2-2 4,1 1 8,-1-1-56,0-1-78,0 0-23,0-1 61</inkml:trace>
</inkml:ink>
</file>

<file path=word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6:55.16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0 1083,'11'52'416,"-11"-52"-292,0 0 3,1 1-14,-1-1-31,0 0-26,0 0-22,-1 0-11,1 0-4,0 0-20,0 0 7,0 0-5,0 0 9,0 0-9,0 0-1,0 0-4,0 0-4,0 0 4,0 0-63,0 1-43,1 4-16,3 2-198,21 20 233</inkml:trace>
</inkml:ink>
</file>

<file path=word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6:54.75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-1 876,'0'3'355,"2"-3"-229,-2 1-18,0-1-10,0 0-4,0 0-10,0 0-22,0 0-9,0 0-17,0 0-18,0 0-13,0 0 4,0 0-9,0 0 1,0 0-1,0 0-2,0 0-1,0 1 5,0 0-44,1 2-16,0-1-42,-1 0 217,1 1-95</inkml:trace>
</inkml:ink>
</file>

<file path=word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6:54.31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0 1084,'23'26'408,"-24"-27"-306,1-1 1,-1 2 2,0 0-33,1 0-20,-1 0-15,0 0-17,0 0 5,1 0-11,-1 0-14,0 0 4,0 0-7,0 0-4,1 0 7,-1 0-8,1 0 11,0 0-74,0 1-20,1 3 431,2 3-297</inkml:trace>
</inkml:ink>
</file>

<file path=word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6:50.62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 4 890,'-3'-2'343,"2"0"-232,1 2-7,0-1-12,0 1-12,0 0-19,0 0-9,0 0-12,0 0-7,0 0-19,0 0-2,0 2-5,1 18-4,4 34 5,-1-14-5,1 8-3,0 3 9,1-1-4,-4-8-4,0-7 5,-1-6-10,0-8 1,0-5 2,-1-8 0,0-4 9,0-4-5,0 0 11,0-2 0,0 1 3,0 0 2,-1-8-12,1-35-4,-1 20-5,3-5-2,-2 0 9,3 2-3,1 2 5,-1 3-5,0 3 2,1 2 3,0 2-7,-1 4 5,1 1-8,-2 3 4,-1 0-4,3 3 2,-1 1-2,1 1-5,1 2-1,1 2 1,3 0 1,-1 3 1,-1-4 13,0 3-9,-1-1 7,1 2-5,0 1-4,-3 2 4,1 4 3,-3 1 9,1 4-10,-2 4 2,1 1-2,-1 2-5,1 1 13,0-3-8,1-3 5,1-3 0,2-3-1,-1-5-3,1-2-4,0-5-5,-1 2 3,3-3 4,1-1-7,5-2 15,-1-4-38,2-6-57,6-5-15,3-5 42</inkml:trace>
</inkml:ink>
</file>

<file path=word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6:49.41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82 2 1032,'30'-2'389,"-30"3"-294,-1 1 1,-1-1-9,2-1-12,-1 0-13,0 0 14,0 0 0,0 0-14,1 0-13,-1 0-18,0 0-4,0 0 4,1 0-11,-5 1-5,-5 2-13,-27 10-1,21-5 2,0 1-4,-3 1 4,-2 1-4,3 1-3,-1 0 5,2 3 1,2-2-6,4 2-1,2-1 4,3 0 1,1 1-1,1-2-1,1 3 4,1 0-7,3 1 8,1 3 1,0-1-10,2 2 1,0 0 7,2 0-1,0 1-2,3 2 0,-1 0 0,0-1-3,1-1 8,-1 0 0,0 0-6,-1 2-1,-1 2 0,-6 3 3,2 0 3,-2 2 5,-1 1-10,3-2-1,-2-2 3,0-1-7,0-2 37,-3-5 10,-5-1 0,1-5 14,-4-3-30,1 3-7,2-1-1,-4-1-12,0-1 4,-3-4-6,1 0 0,3-3 4,1 3-6,3-4 3,-2 1-1,3-2-2,-1 0-1,1-2-4,4 0 0,0-2 2,2 0-3,0 2 4,0-1-4,0 0-2,0 0 8,0 0-1,8-6 2,23-21 3,-24 24-8,3 4 1,1 4-2,1 1 0,2 0 4,1 4 0,-2-3 3,-1 5-2,3 1-2,-3 0-1,0 4 3,2 2-1,-4 4 4,-1 4 1,0 2-11,-6 4 4,1 0 3,-4 0 0,0 3 0,0-4 0,-3-1-2,-2 2-2,-2-2 10,0 0 0,2-1-6,3-4 1,-4-3-1,6 0 0,-1 0 2,0-2 2,4 2-6,-3-1-2,1 0 7,3 1 1,-1 0-4,1-3-1,2 2 1,-1-2-1,0 0 2,4 0 2,-2-2-4,1 1-2,2-3 2,-4 1 1,-2-3 0,0-3-1,-2 2 5,2-6-7,0 0 1,2-4-4,-1-2 0,0-8-35,1-5-13,2-11-84,1-6-46,1-5 119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18:35.1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0 0 1015,'5'39'363,"-22"-29"-322,-1 11-20,-2 8-6,3 14-11,1 4-4,11 6-4,3-2 0,7-8-4,7-4 1,4-10 6,5-6-8,5-11 7,0-6-2,2-14 3,-3-10 2,0-10-4,-3-8-7,-5-1-4,-2-1 3,-8-1 22,-4-1 19,-7-1 11,-6 1 3,-4 5-7,-3 7-7,-2 9-4,-5 6-4,0 9-11,-4 6-1,-1 18-10,4 11-2,2 19-4,6 5-1,10 8 7,3-1-4,11-6 3,4-4 0,6-17-5,1-10 1,7-14-10,0-10 1,0-14 1,0-7 3,-5-12-2,0-3 2,-5-3-3,0-1 0,-7-2 9,-4-1 8,-5-3 11,-3 0 2,-3 8 8,0 5-7,0 13 1,0 8-4,4 11 1,1 10-8,3 19-2,1 9 3,1 14-9,3 6 5,2 4-4,1 2 0,1 0 0,-1-4 2,1-6 3,-1-5-57,-1-16 39</inkml:trace>
</inkml:ink>
</file>

<file path=word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6:47.36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 119 873,'-11'-21'341,"11"22"-243,-1-1-3,1 2-12,-1-2 1,0 0-2,1 0-11,0-1-21,-1 0-13,0 1-27,0-3 5,1-11-8,4-23-7,0 21 0,1 1 1,-1 6 2,2 4-3,-1 7-2,-1 4-4,2 12-4,2 6 1,-1 8 6,0 4 3,1-4 4,-3-5 4,3-7-9,0-9-17,1-6-1,3-3 4,-3-8 6,2-2 12,1-4 3,-3-3-4,-1-1-2,-2-1 2,-2 1-2,1 3 5,-2 5 1,0 1-5,0 10 5,0 6-9,-2 12 0,3 11 8,-1 4 0,1 4-2,4-3-8,1-2-37,3-8-17,3-5-10,0-8-28,0-5 67</inkml:trace>
</inkml:ink>
</file>

<file path=word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6:46.77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2 128 974,'-12'-29'367,"4"12"-297,4 6-7,8 2-35,3 0-7,8-1 21,1-3-1,8 2 35,4 2 3,4 1-30,5 6 5,1 3-35,-4 4-13,-2 5-8,-5 2-2,-7 7-4,-3 4 8,-15 7 7,-4 5-5,-11 11 4,-9 4 6,-8 9-60,-3 2-19,-6-5-28,1-4-28,11-13 12,4-7 3,10-14-61,4-4 32,5-11 116,3-3 26,6-4 109,1-2-2,6-3-60,4 4-5,3 8-3,4 1-3,5 13-12,-3 1 1,4 7-20,-1 2-7,-5-3-31,-1 0 32,-8-9-8</inkml:trace>
</inkml:ink>
</file>

<file path=word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6:46.34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-6 1035,'-2'-7'381,"2"7"-314,0 4 3,1 10-21,-1 5-5,3 20-11,-3 11-8,2 12-14,-1 6-2,-2 3-8,0-2 5,-1-5 3,-2-8 14,1-11-88,0-9-29,2-17 57</inkml:trace>
</inkml:ink>
</file>

<file path=word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6:46.11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4-2 1092,'-7'3'382,"1"8"-338,-2 5 13,0 16 0,2 8-7,0 17-16,2 7-18,2 6-11,1 2 5,1-6 0,-3-6-10,3-11-38,3-8-16,1-15-12,4-8 27</inkml:trace>
</inkml:ink>
</file>

<file path=word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6:45.88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 20 1084,'1'9'393,"3"-4"-341,3 3-10,8-3-25,2-4-4,9 0-3,0-7-26,5-5-34,2-2-29,1-6 40</inkml:trace>
</inkml:ink>
</file>

<file path=word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6:45.66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1-4 993,'-17'1'353,"3"7"-315,0 1 18,1 8-4,-1 5-10,-1 13-20,2 8-9,3 12-8,1 3-2,8 5-3,1-2 6,5-8-1,7-6-3,2-16-23,7-8-21,-2-16-354,1-7 278</inkml:trace>
</inkml:ink>
</file>

<file path=word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6:45.30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 0 1095,'-9'9'382,"6"-3"-356,1 1-10,4 0-22,5-2-32,5-4 24</inkml:trace>
</inkml:ink>
</file>

<file path=word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6:45.10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2-1 984,'41'0'373,"-44"4"-286,5 0 3,0 3-17,-1 1-12,-1 3-21,-3 5-13,-2 9-17,4 4-2,1 11 2,2 3-12,2 2 2,-4-3 0,0-6-1,-1-3 4,-5-4-1,-2-5-1,-2-9-1,2-5 3,0-6-1,2-2-1,-3-4-3,-5-6 0,-4-6 3,1-1 7,1-5 3,4-2-4,2 1-8,3 3 2,4 5 0,3 5-4,1 5 2,1 2-5,4 3 6,2 0-28,4-1-40,3-1-236,4-8 201</inkml:trace>
</inkml:ink>
</file>

<file path=word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6:42.77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3 40 831,'-10'-18'328,"1"8"-231,2 4-11,2 2-11,1 2 2,2 2-12,1 0 5,0 5-18,1 1-13,2 9-8,3 8-12,2 18-16,4 12 3,0 22-1,0 8 3,1 4-4,-4-2 0,-4-15-1,-2-7 2,-6-16 5,-1-7-10,0-16 7,-2-8-6,0-7 3,0-4 7,-1-6-4,0-4 7,0-9-7,-3-9-3,4-9-5,0-6 3,5-7 5,5 0-2,9 2-5,4 2-4,11 9 0,4 2 0,11 13 4,4 5-1,-1 11-3,-3 7-2,-8 9 3,-6 1 1,-6 4-1,-4 2-1,-9 0-2,-3 3 2,-8 5 15,-4-1 9,-7-2 9,-4 1-7,-4-5-4,-4-2 3,-9-3-8,-4-2 20,-8-8-9,3 0 0,8-5 1,4-4-20,10 0 4,5-2-5,4 1-10,6 3-32,4-1-56,2 0-34,8 1-23,2-4 85</inkml:trace>
</inkml:ink>
</file>

<file path=word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6:40.83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1 204 471,'-29'51'180,"26"-48"-131,-2-3-30,1 0-9,-1-2 43,3 1 16,3-1 21,-3 1 15,1 0-28,1 0-4,-1 0 3,0 0-5,0 1-13,1-1-3,-1 0-8,0 0 1,1 0-11,0 1-13,-1 0 15,0 0 0,1 0-3,-1 0 11,0 0-29,0 0 9,1 0 5,0 0-9,0 0 11,0 0-17,0-1-10,0 0 5,0 0-10,0 1 4,-1-10 3,1-32-8,1 19 0,2-2-5,1 0-2,1-2 6,-5 0-3,3 4 10,0 6-2,-2 4 1,1 7-3,-1 3-4,2 2 1,-1-1-13,-2 2-1,0 0-2,2 0-4,10 6 9,24 18-7,-26-9 7,-2 6 8,1 4 4,-1 4 8,-3 2-7,-1-2-2,-4-3 3,1-3 2,-1-7 2,0-5-1,1-5-8,0-3-3,2-1 6,-3-4 2,-1 1-4,0 0 1,1-7 3,10-39 3,-3 20 1,0-3 5,0 1-9,-4 0-3,3 4-1,-3 9-5,-1 1 7,0 9 4,0 3-1,1 6-9,0 4-12,1 11 2,0 3 9,0 7 11,1 4 6,0-3-4,1 0-10,1-5-2,0-3 0,2-10 1,3-3-8,2-8-36,5-7-26,10-13 237,7-7-145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18:33.9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4 172 686,'-2'-11'309,"-2"-3"-77,2-10-199,-4-3-2,5 2 8,-2 1-3,-2 5 0,2 6-3,1 6-2,0 3-4,-1 3 5,3-1-7,-1 2-2,1 0-7,0 0-11,0 0-4,0 0-3,4 12-3,7 34 9,-6-19 3,2 6 2,-3 1 5,1 2-4,-4 2 0,1 0 0,-1-3-1,2-2-2,0-4-2,-3-7-1,-4-2 0,2-6 0,-4-4 0,4-4-1,2-1-2,-2-5 0,1 0 0,-6-2-1,-3-3 3,-4 0 0,1-1-1,2 2 4,6 1 0,-2 0 5,2-1 4,2 2-4,-1 1-4,4 0-6,0 1-6,0 0-2,0 0 0,12 2-1,27 10 4,-21-7 3,5 1-1,0 1 2,1 0 0,-2-4-4,0-2 3,0-2-5,-4-3-2,-6-5 5</inkml:trace>
</inkml:ink>
</file>

<file path=word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6:39.70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9 64 925,'-17'2'351,"6"1"-264,4-3-9,4 0-11,2 0-11,6-7-19,6 0-10,8-5-12,6-2 20,10 1 0,2 0 0,13 11-7,3 3-19,2 12-1,-4 6-8,-12 6-3,-3 6-3,-10 0 0,-6 0 8,-10-1 7,-7 2 3,-10 4 2,-7 3 1,-7 6-32,-5-1-11,-4-5-25,1-5-12,0-12 27,0-7 14,4-8 19,1-4 8,7-3 6,6 0 3,5-2 3,3 0-2,3-2-5,3 4-6,6 0-1,3 5-3,9 4-2,1 1 0,4 7-4,-6 1 5,3 8 2,-1 1-4,-5 7 2,4 0 0,-8 3 0,0 1 2,0-4 3,-1 0 1,0-5 2,-1-6-20,-2-7-19,-1-4-113,-2-11 95</inkml:trace>
</inkml:ink>
</file>

<file path=word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6:38.99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31 695,'0'-17'345,"0"5"-106,1 9-105,-1 3-23,2 3-7,-2-3 12,0 0-39,2 25-16,7 59-30,-2-7-13,4 22-15,-2 8-6,-3 0 5,2-4-4,-4-15 0,1-6 7,-6-17-74,-1-9-20,1-18-40,-2-12 281,6-21-117</inkml:trace>
</inkml:ink>
</file>

<file path=word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6:38.75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4-5 1075,'-6'0'408,"3"4"-324,-2 3-4,1 12-29,-2 8-3,1 17-16,2 9 9,1 20-6,2 7-18,2 8-2,-1 2-8,-1-9-5,0-8 9,0-15 2,-1-9-3,1-18-7,0-8 0,1-14-38,1-4-24,2-12-16,-1-6-17,3-17-24,-2-9 77</inkml:trace>
</inkml:ink>
</file>

<file path=word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6:38.44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0 972,'-4'11'349,"10"2"-309,3-3-11,6-1-16,6 0-6,5-7-2,3-2-3,5-4-13,2-3-21,2-4-208,1-2 168</inkml:trace>
</inkml:ink>
</file>

<file path=word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6:38.23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2 10 902,'0'-5'357,"-1"2"-247,-3 0-8,-5 5-25,0 4-32,-5 9-29,-2 4-4,1 9-6,-2 6 3,3 7-8,2 6 3,5 3 0,3-3-4,5-7-2,6-5-1,3-10-22,4-6 0,5-9-12,1-7-7,2-10-4,-1-6 10,-1-7 25</inkml:trace>
</inkml:ink>
</file>

<file path=word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6:37.76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 0 1019,'-8'5'381,"3"-3"-301,2 0-3,2 1-10,2-1-23,-2-1-32,1-1-8,0 0 0,0 0-33,0 0-22,0 0-22,1 0 33</inkml:trace>
</inkml:ink>
</file>

<file path=word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6:37.50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 133 836,'-19'-61'329,"23"48"-213,4 1-61,2-1 7,-1 0-11,-1 4-11,-4 3-1,-2 2-12,0 2-7,-4 3-11,1-1 1,1 0-3,-2 20 0,0 36 8,0-24-9,3-3-3,3-5 1,3-6-5,7-2 4,-3-7-3,0-2-5,3-7-19,-2-6-5,4-6-24,1-5-15,-2-7 49</inkml:trace>
</inkml:ink>
</file>

<file path=word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6:37.00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4 263 744,'0'0'351,"0"0"-108,0 0-159,0 0-11,0 0-17,0 0-7,-1 0-8,0 0-8,0 0-16,0 5 0,-6 19-11,-19 32-1,28-13-3,3 1-3,8-3 3,2-4 1,-2-14 0,2-4-6,-2-13-8,0-4-2,4-6-6,-1-6 5,1-8 2,0-9 5,-1-8 8,-1-3 1,-3-7 4,-3 0-4,-5-1-2,-3 0 5,-4 3 2,-3 5 0,0 14 1,-3 4 3,-1 14-2,-6 3 1,-3 10 4,-1 6-9,-2 13-4,1 8 5,-1 12-17,1 4-1,5 6-7,7-3-3,10-9 9,7-5 5,6-15 4,5-7 0,5-12-9,-2-7-5,2-11 2,-2-3 2,0-13 12,0-4 2,-2-7 1,-3-6 3,-5-3-5,-2-4 2,-4 1 1,-5-1 1,-3 6-1,0 6 2,-1 13-2,1 9 2,2 13 37,-2 4-6,-2 5 7,0 10 4,-1 15-38,1 13 6,3 19-6,2 6-10,5 10 6,2-3-2,2-6-5,4-5 4,2-13-5,1-6 5,4-12-7,1-7-19,-1-14-17,1-10-21,1-16-22,-1-13 53</inkml:trace>
</inkml:ink>
</file>

<file path=word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5:31.4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9 0 417,'-11'0'252,"3"1"-15,-5-1-78,2 0-39,4 0-30,2 1-30,1 0-6,3 1-18,0 0-6,0-2 36,0 0 1,0 0-6,1 0 0,-1 0-49,1 0-7,0 0-5,-1 0 2,0 0-1,0 0 6,0 5-3,1 12 9,2 30 32,0-19 2,-1 19 2,1 10-15,-1 20-26,1 7-10,1 13 1,1 5 3,-2 8-3,1 3 5,-3-1-2,-3-6 3,1-10-2,1-10-3,1-10 2,0-5 0,1-9 5,-1-2 7,0-12-6,1-2 1,-2-8-6,-2-2 2,-1-4 7,-1-2-8,3-3 41,1-1-11,1-2-3,-1-3 11,0 0-39,-1-2 1,2-2-1,0 0 2,-1-6-4,1-2 6,1 0-3,-1-2-6,1-3 2,-1 0 3,0-2 0,0 0 1,0-2-4,0 0-2,0 0 0,0 0-1,0 0-9,0-1-33,0 0-92,0-10 248</inkml:trace>
</inkml:ink>
</file>

<file path=word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5:30.5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6-1 790,'-1'0'292,"1"0"-225,-1 2-20,-1 0-12,2-2 8,-1 0 8,0 1-4,0 1-1,1-1 10,-2 2-2,0-1-8,2-1-3,-3 3-15,0 1-6,-21 25-6,23-23-9,-1 0 1,-2-2-8,1 8 0,-2-1 5,2 14-5,1 11 9,-1 19-7,1 15 2,1 22 1,5 9-9,0 14 5,4 6-2,-4 8 3,-3 3 1,4-4-1,-5-5 2,7-10-5,-3-8 3,-1-13-2,2-7 5,-6-16-3,3-7 6,1-11 1,-3-7-4,4-6 40,-1-8 2,1-7-4,-2-4 1,-1-10-36,-4-2 1,4-4 3,1-2 0,-4-1-7,2-1-6,0 0-1,0 0-3,0 0 9,-1 0-3,1 0-1,0 0-2,0 0-6,0 0-6,0 0-63,0-1-26,0 1 58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18:32.2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27 938,'11'-26'340,"-13"26"-275,2 1-21,0-1-27,0 0 6,0 0-8,0 0 8,-1 0 15,0 0-6,0 18 0,-1 30-8,0-19-11,2 0-4,-1 6-1,-1-5 0,2 1-1,-1-3 2,1-8-1,0 0-1,0-6 3,0-2 0,1-4-3,-1-3 4,-1-2-5,1-1 0,0 0 3,0-2-5,0 0 3,0 0 2,0 0-4,0 0 4,0 0-1,0 0-5,0 0-8,0-1-7,0 0-361,0 0 276</inkml:trace>
</inkml:ink>
</file>

<file path=word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5:02.86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4 94 540,'30'27'238,"-32"-30"-97,-1 0-29,3 2 2,-4-1 1,2-1-12,2 2-5,-1 1-17,0 0-6,0 0-21,0 0-14,0-1-24,1 0-4,-5 0-5,-3 0-5,-21-2 0,23 3 2,2 2-3,-2-2-2,3 2 3,1 2-5,0 2 4,1 4 4,-3 0-9,0 3 4,0 0-1,1 2 4,0 2 7,0-1-10,-1 4-3,1 0 2,-1-2 1,1 0 1,0 0 6,1-1-6,1-2-8,1 0 9,2-4-2,2-1 0,-1-2 3,4-1-2,0-4 0,1 1-7,1 0-1,1-1-1,1-1 2,0-2 9,4-3 0,1-1 2,-1-2 0,2 0-6,4-2 1,-5 1-2,3-3 3,-6-2 0,-1-3 1,5-1 1,-8-3-2,4 1 4,-7 0 3,-2 2-7,0-2-5,-2 0 7,-2 2 1,-2-1-2,-1-2 7,-4-4-4,-1 2-9,2 0 11,-6 2-3,-2 2-5,1 1 12,-3 1-9,1 5-2,3 3 7,0 2 0,0 2-1,1 4-2,1 1-4,-3 5-8,1 3 1,1 9-40,-1 2-14,4 6 223,3 3-148</inkml:trace>
</inkml:ink>
</file>

<file path=word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4:49.34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9 0 721,'-12'6'293,"2"1"-191,0-3-40,2 1-2,-1-1-14,1-2 0,2 2 2,-2-3-4,3-1 5,0 2 0,1-2 1,1 1 2,1 1-7,0 0-2,1-2-14,0 0-8,0 0 0,1 0-11,-1 0-2,0 0 5,0 0-15,0 0 5,1 0-8,-1 0-2,1 0 7,0 0-5,0 0 5,0 0-5,0 0 0,0 0 7,0 0 3,0 0-6,0 0 3,1 0 0,6 1-6,23 7 9,-17-5-5,4 0 0,5 1 3,6-1-7,5 0 4,4 2-2,0-3 0,1 3 5,-2-2-5,-1-3 4,3 0-1,0-3-1,-3 0 9,-2 0-10,-5 2 2,0 1 7,-5 0-9,-5 0 9,-5-1-4,-4-1-4,-5 0 2,0 4-2,-2 0 3,0-2-4,-2 0 4,-1 0 1,1 0-1,0 0-2,0 0 1,0 0-28,0 0 17</inkml:trace>
</inkml:ink>
</file>

<file path=word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4:42.84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3 872,'24'8'327,"-24"-8"-247,2 1 0,-4-1-11,1 0 14,1 0-2,-1 0-15,0 0 7,0 0-29,0 0-12,1 0-20,-1 9-6,3 37-6,4-19 5,1 8 4,0 4-11,1 10 7,0 7 2,-2 13-7,1 6 3,-3 17 5,0 4-12,1 11 4,-2 7 6,-2-1-10,1 0 10,1-6-2,-3-6-5,0-10 0,0-5 2,-4-8 2,1 1 1,2 0 3,-5-4-10,3-7-4,0-8 11,-1-14-4,4-4 3,0-11 4,0-8-5,2-8 3,-1-4 5,1-4-10,-2-2 0,3-2 3,-1 0-5,0-3 2,1 2 2,-3 0-2,0-2 5,0 0 1,0 0-5,0 0-64,0-1-25,0 0 53</inkml:trace>
</inkml:ink>
</file>

<file path=word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4:41.9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1 0 575,'-14'3'239,"0"1"-135,1 3 8,-1 0-2,1 4-9,1-2-17,0-1-9,1 1-14,3 1-10,4 0-14,-1 3-10,5 5-4,1 3 3,-1 6-3,1 3 3,3 14-7,1 9-5,3 20-4,6 13 0,-3 14-7,1 9 0,2 20-6,-8 10-7,1 12 3,-5-2-5,-5-11 10,2-6 6,-5-12 1,4-4 0,-6-14-3,0-13-1,5-21-1,-4-14 5,8-19-4,0-9-1,-3-15 1,-4-5-3,3-4-8,0-2-2,5-2-22,1-4-11,2-9-45,1-4 55</inkml:trace>
</inkml:ink>
</file>

<file path=word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4:15.538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-4 1199 707,'11'-11'229,"25"-25"-227,10-14-3,14-37 54,18-7-19,15-16-10,4-4-13,15 3-6,-2-2 3,-5 10-6,1 11 8,-13 10-5,-6 11 1,-15 21-1,-12 5 0,-19 26 2,-11 7-6,-13 17-22,-5 13-2,-13 24 8,-9 11 17,-17 26 41,-7 9 21,-18 16 7,-10 5 0,-8 9-13,-2-1-16,10-14-12,6-3-4,17-23-3,5-13-10,19-21-2,5-17-12,15-19-18,6-10 3,14-23 1,10-13 5,17-32 16,19-11 1,16-26-2,6-4-1,14-3 1,-2-1-4,-9 16 2,0 10-3,-19 27 0,-10 13 3,-14 30 1,-12 10-3,-25 20-4,-9 14 3,-24 23-5,-11 19 8,-19 35 13,-10 7-2,-6 8 4,8-6-5,-1-21-9,8-10 1,8-20-2,1-12 1,21-19 13,6-9-6,12-17-17,7-7 9,16-22-12,8-12 5,19-25 17,10-12-9,7-22 1,9-1-2,3-4-1,-1 6 1,-4 16-1,-9 8-2,-11 27 1,-6 12-2,-13 29-11,-4 11 0,-24 26-2,-4 17 0,-26 29 17,-6 17-2,-9 14 4,-5 1-1,13-19-4,2-11 6,12-28-2,7-14-1,7-20-3,5-10-7,5-12-2,5-7 3,6-13 5,5-5 3,1-9 0,0-2 4,0 8-5,-4 5-1,1 19 62,-1 8-51</inkml:trace>
</inkml:ink>
</file>

<file path=word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7:01.77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7 47 964,'-26'-46'374,"25"45"-262,1 0-6,0 2-19,-1-1-19,1 0-37,0 0-9,0 0-18,1 9 7,3 40-3,-1-21-1,1 0-1,-3-2-4,0-5 7,-1-4-11,-2-4 0,-1-6 3,1-3 3,0-1 10,2-2 1,0-1-11,0 0 0,0 0 0,0-1 0,0 1 10,0-1-3,0-6-8,5-37 1,1 22-11,1 0 1,0 1 8,2 5-3,-2 2 1,0 5-1,0 4-4,1 1-1,0 0 10,0 0-1,2 4-5,1 4-2,0 4-14,0 10 3,-1-1 9,-2 3 6,0 4 10,-1-2-3,-1-1-9,2-4 5,-2-6-7,3-3 3,2-2-19,2-6-47,5-9 149,5-10-81</inkml:trace>
</inkml:ink>
</file>

<file path=word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7:00.93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 511 955,'-3'0'368,"1"2"-276,2-1-8,0-1-26,0-1-10,0 1-15,0 0-10,0 0-6,0 0 4,0 0-2,0-1-6,0 0-2,0 1-11,2-3 0,14-16 3,30-30-1,-18 20 0,3-4-2,4 0 5,0-2-2,1-3 4,1 1-1,3-3-3,4 1-2,2 3-5,0 5 2,-2 2-2,-6 9-1,-6 2 9,-9 5-1,-3 5 3,-3 6-4,-1 2-5,-1 7-2,-1 4-3,-2 8 6,2 4-3,3 6 8,2 2-3,7 0 1,-1-2 0,2-6-5,0-4 6,-1-4-3,1-2 2,-1-7 1,-2-3-3,-1-6-1,2-1 6,2-3 2,3-1 1,4-4 1,1-1-6,-2-3-5,-2 0 5,-5-2 0,-2 1 0,-4 1 11,1 0-17,0 3 7,0 0-4,-2 1-8,1 2 10,-5-1-1,-2 3 1,-5 1 2,-3 2 4,-5-1 1,-2 3-1,-5-1 4,1-1-4,-2 3-8,0 1 7,2 1-2,1 0-10,1 1 8,1-1-3,1 4-6,-1 2 6,3 5-3,0 4 1,4 2 3,2 4-2,3-1-2,5 2 3,4-1-5,2-1 5,6 0-3,2 0-2,5-3 2,-1-1 0,-3-6 3,0 1-2,-2-5 6,3-3 2,3-4-3,1-4-2,7-4-4,2-3-1,-5-3 6,1-2 4,-10-1-4,-1 1 2,-2 3-2,2 1 1,0 5 1,1 1-3,6 3-2,-1 3 2,1 2 0,0 2 5,1 4-3,-2-1-1,-2 4 2,-2-1-9,-1 3 6,-2 1 0,-2 1 0,1 3 0,-3 0-4,-2 0 3,-3 1 3,-1 2 12,-6-4-2,3 2 4,-6-2-1,-2 0-5,-1 4 31,-3 2-10,-2 4-3,-1 3 2,-4 0-28,1 3 9,1-3-1,2-3-3,1-2-1,-1-5-5,2-6-1,-1-4 1,1-4-12,-1-2-1,2-3-3,-2-2-16,-1 1-2,0 1-19,-1-25-55,-6-28-4,-4 9 65</inkml:trace>
</inkml:ink>
</file>

<file path=word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6:59.28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2-2 1175,'-5'4'460,"2"2"-340,1 0-23,-1-2-44,0-2-34,2-1-25,-1 0-9,1-1-24,0-1-13,0 0-37,1 0 55</inkml:trace>
</inkml:ink>
</file>

<file path=word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6:59.02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-2 1133,'2'2'425,"-1"-3"-332,-1 1-52,-1 0-7,1 0-24,0 0-3,0 0-7,0 0-1,0 0-42,0 0-28,12 4 44</inkml:trace>
</inkml:ink>
</file>

<file path=word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6:58.72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1231,'45'24'461,"-47"-23"-361,1 0-1,1-1-32,-1 0-11,0 0-18,0 0-19,1 0-20,0 0 0,0 0-2,0 0-3,0 0-27,0 0-29,4 2-56,6 3-22,26 4 83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18:31.7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-2 807,'0'-1'312,"0"0"-196,0 1-61,0-1-18,0 1-1,0 0-15,0 8-2,3 34-6,-2-24-2,1 0 2,0-3 0,2-1-6,-3-2-2,-1-7-2,1 1 0,-1-6 8,0 1-1,1 2-5,-1-4 4,-1 0-8,0 1 7,0-1-8,1 1-4,-1 0 2,0 0-6,0 2 0,-5 11 2,-10 21-4,14-25 4,-1-1 4,0-3-2,0 0 5,-2-1-1,4 2-2,-1-4 6,2 3-8,2-2 1,-5-3-1,4 2-15,-1-3 13</inkml:trace>
</inkml:ink>
</file>

<file path=word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6:58.38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-2 1105,'-2'0'428,"3"0"-306,-1 0-14,0 0-45,0 0-19,0 0-26,0 0-19,0 0-5,0 0 1,0 0 2,0 0-23,0 0-57,2 0-17,9 5 45</inkml:trace>
</inkml:ink>
</file>

<file path=word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6:58.04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 0 998,'0'0'351,"-1"-1"-297,2 1-2,-1 0-1,0 0-6,0 0-23,0 0-9,0 0-8,0 0-1,0 0-1,0 0-1,0 0-43,5 2 31</inkml:trace>
</inkml:ink>
</file>

<file path=word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6:57.65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 3 1015,'0'0'375,"0"-1"-290,3 0-6,-3 0 3,0 1 14,0 0-9,0 0-3,0 0-25,0 0-7,0 0-17,0 0-10,0 0-10,0-1-21,0 1 0,0 0-19,0-1-95,0 1-23,0 0 74</inkml:trace>
</inkml:ink>
</file>

<file path=word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6:57.19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4 0 918,'4'23'352,"-4"-23"-242,-1 0-1,1 0-10,0 0-12,0 0-12,0 0 5,0 0-1,0 0-12,0 0-20,0 0-33,0 0-16,0 0 1,0 0-7,0 0 10,0 0-13,0 0-50,0 0-52,5 0 99,3-2-23</inkml:trace>
</inkml:ink>
</file>

<file path=word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6:52.58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1 0 767,'-4'14'305,"0"-2"-223,-2-1-11,1-3-24,-3-2-16,3 1-12,2-1 6,1-4 7,1 1-2,1-3 0,-1 0-5,0-1-11,1 0-1,-1 0-3,1 0 3,0 1-4,0 0-3,0 0-4,0 0-2,0 0-3,0 0 2,0 0-19,0 0-80,0 0 73</inkml:trace>
</inkml:ink>
</file>

<file path=word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4:39.22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1 31 643,'-70'-22'294,"62"16"-136,2 4-10,2 1-58,3 0-22,0 1-27,0 0-10,1 0-11,0 0-4,0 0 9,0 0 9,0 0 6,0 0 11,0 0-9,0 0-14,0 0-4,0 0-12,0 0-3,0 2 3,1 6-7,4 27 0,-5-13 24,1 12-3,1 24-1,-1 13-1,1 23-20,-1 12-4,1 15 0,-1 3 8,-1 4-4,-2-8-1,-2-16-2,1-5 0,-2-19 2,2-10-3,0-16 10,-1-11-7,1-14-3,1-6 5,-2-8-4,-1-5 6,2-3 0,1-1 1,1-4-7,2 1 0,-1-3 4,-1-1-5,0 1 0,1-1 0,-1 1-5,1 0 1,0 0-57,0 0-30,0-1-33,0 0 330,0 0-162</inkml:trace>
</inkml:ink>
</file>

<file path=word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4:38.2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2 3 673,'-5'-2'300,"-2"2"-163,3-1-33,0 1-5,0 3-18,0-3-16,1 1-4,3-1-9,0 0-8,0 0 11,0 1-8,3 19-3,4 40-6,-7-15-11,4 23-16,0 8-1,0 19-5,0 8 0,-6 6 0,2 6-2,-5-6-3,0-6 7,-3-11 0,-1-5-2,-2-10 7,0-5-8,2-14 0,-3-11 0,3-15-5,1-9 2,3-8 0,2-6 0,3-5-8,0-3-42,2-2-31,-2 0-11,1-3 40</inkml:trace>
</inkml:ink>
</file>

<file path=word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4:31.6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4 152 796,'-35'-1'289,"2"-5"-240,-4-5-6,2-1-8,1 0-4,2-5-1,5 1 1,1 0-5,2 2-6,6 4-9,2 1-1,6 5-3,4 1-2,5-2-16,4 4-1,8-1 0,7 2 2,13 2 13,5 0 0,20 6 0,3 0 1,8 3 3,6 1 1,9 0-6,4-1-1,8-7-3,6-1-3,5-5 3,1-3 1,4-2 1,-2-1 1,-9-5 2,-4 1 3,-9 1 2,-5 3-1,-16 4 0,-7 3-1,-18 5-2,-9 4 0,-13 4-3,-6 6-32,-9 3 20</inkml:trace>
</inkml:ink>
</file>

<file path=word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4:27.6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0 495,'-6'47'286,"25"-42"-36,9 4-146,5-4-33,6 1-34,4-3-8,1-3-5,0-1-1,4-3-6,3 0 4,8 2-3,2-2-6,0 0 2,1 2-4,1 0-4,8 6 7,7 5-1,-1 0-6,5-1 3,3 0-4,5-3-2,5-1 5,10-2 1,0-2-4,8-4 0,6-1 0,-4-4-3,-2-2 2,5 2 0,-6-1 1,-4 5-1,1 3 0,-6 4-3,-5 3-1,8 4 1,-2 1 2,-6-2-1,5 0-2,-7-1 0,-4-1 1,-9 1 3,0 0 0,-7-3-2,-3 1 0,0-4 3,-6-1-3,-7-4 2,-3 1-2,-2 0-3,-7-4 4,-3 3-3,-5-2 5,-9-1-3,2 1-2,-8 0 3,-2-1-3,-7 2-1,-4 1 4,-6 2-3,-3 1 1,-8 1-4,-7 7-2</inkml:trace>
</inkml:ink>
</file>

<file path=word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7:10.530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-2-5 649,'6'28'294,"-7"-28"-127,0-2-76,0 2-24,1-1-19,0 1-13,0 0-8,0 0 3,0 0 2,0 0 1,-1 0-5,1 0-5,0 0-9,0 0-3,-1 0-2,0 0 4,1 0-1,0 0-5,0 0 3,0 0-3,0 0 11,0 0 14,0 0-6,0 0-1,0 0-13,2 5-17,1 3 29,14 22-20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18:31.1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4 868,'19'2'286,"-21"-7"-287,2 0-31,0-3-230,2 0 190</inkml:trace>
</inkml:ink>
</file>

<file path=word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6:31.78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2 16 398,'-24'-11'133,"0"3"-131,2 9-14,0 5-16,-2 3-4,1 15-12,-2 1 7,-3 11 24</inkml:trace>
</inkml:ink>
</file>

<file path=word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5:39.7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2 540,'-1'0'219,"0"0"-127,0-1-11,0 1-16,1 0-12,-1 0-24,0 0-12,0 0-6,1 0 4,-1 0-4,1 0 3,-1 0 2,1 0-9,0 0 0,0 0 5,0 0-8,0 0 6,0 0-2,0 0-11,0 0 4,0 0 2,0 0 2,0 0 0,0 0-3,0 0-2,1 0 4,3 1 0,-4-1 1,3 0-2,0 1-3,-1-1 6,-2 0 4,1 0-8,-1 0 1,0 0 0,0 0-3,0 0 5,1 0-240,0 0 176</inkml:trace>
</inkml:ink>
</file>

<file path=word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5:26.79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 106 642,'-2'0'329,"2"3"-44,0-4-238,0 0-34,0 1-8,0-1-6,0 0-2,2 1 1,10-3 2,30-6 3,-27 2 5,4 3 7,-5-3 1,4 2 3,4 1 1,-1-2-8,4 2-1,-5 2-5,3 0-2,-1 2 1,1 3-2,4-1 0,1 0 1,2 0-4,2-1 2,1-2 1,0 1-3,1-2 6,0 0-4,-3 0 4,0-1 5,5 5-1,1-2 5,3 3-2,-1-1-4,1-2 2,-1 0-4,1 0-3,2 1-2,0 2-1,4 0 1,1 1 2,-1-1-2,1 1 3,-1 3 3,-2-3-2,2-1 1,1 1-2,1-1-2,3 4-1,1-2 1,0 1 2,-1-4-3,4-4 1,0-3 4,4-1-4,0 2 1,-4 0 1,-3 3-7,-4-2 2,-1-2 3,-1 1-1,0-2 4,-1 1-5,-5-2 0,-4 3-2,1 1 3,-2 0 2,4 1-4,4 0 1,0-2 0,0-2-1,0 2 4,-9-4 0,-3 0-6,-7 2 3,-3-1 1,-7 4-2,2 1 9,-7 0-6,-2 2-7,-5-3 4,-1 3-1,-1 0 2,0 0 11,0 0 38,0 0 8,0 0 4,0 0-8,0 0-37,0 0-13,0 0 1,0 0-3,0 0-5,0 0 6,0 0-3,0 0 7,0 0 2,0 0-11,0 1 2,0 1 4,0-2-6,0 1 2,0-1-29,0 0-13,0 0-42,0 0-14,-1 0 66</inkml:trace>
</inkml:ink>
</file>

<file path=word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5:15.08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 0 1804,'-6'18'603,"3"0"-623,2 0-48,3-1-141,3-4 133</inkml:trace>
</inkml:ink>
</file>

<file path=word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5:14.54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3 0 1767,'4'11'552,"5"1"-650,3 3-69,-1-4 101</inkml:trace>
</inkml:ink>
</file>

<file path=word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5:14.06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4 0 1732,'0'15'580,"5"2"-607,-2-2-37,3-1-123,-1-5 116</inkml:trace>
</inkml:ink>
</file>

<file path=word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5:13.53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8 0 1906,'-7'23'629,"1"7"-673,5 7-28,-2 6-149,-8 0 141</inkml:trace>
</inkml:ink>
</file>

<file path=word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5:13.04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2-2 1779,'3'4'594,"3"4"-589,3 1-13,4 3-44,-3-2-43,2 1-119,0-3 348,0-5-137</inkml:trace>
</inkml:ink>
</file>

<file path=word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5:12.53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1-2 1698,'6'4'569,"6"2"-556,-1 4-86,-3 1-42,1 1-103,-2-1 122</inkml:trace>
</inkml:ink>
</file>

<file path=word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5:12.06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2-1 1665,'-2'3'576,"3"0"-515,0 1-53,-1 0-27,0 3-30,-4-3-86,1 3-38,0 3-66,1-4 137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0:57.3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48 852,'18'-49'290,"-23"52"-278,-3-2-2,2 5-7,3 3-3,0-5-20,3 0-73,4-4 64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18:30.8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96 490,'0'-11'278,"4"-2"-36,0-4-144,0-2-34,2 0-26,-2 0-6,0 1-9,-1 2 4,-1 3-7,3 1-2,-3 2-1,3 2-5,-2 1 0,1 2-1,-2 1-9,-1 2 4,0 0-7,1 1 1,-2 1 7,0 0-5,0 0-2,1 5-5,5 15 4,5 28 9,-8-19 4,2 0 6,0 3-4,1 0-8,-2 0 8,1-4-3,-1-4-8,0-3 6,0-8-5,2-2 0,1-7 2,0-4-1,5-5-6,-1-5-1,4-9-2,1-7-6,8-8-4,2-3 0,3-4 7</inkml:trace>
</inkml:ink>
</file>

<file path=word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4:56.6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3 60 194,'-25'8'98,"26"-10"12,-2 0 38,0 0 45,1 2-1,-1-1-32,0 1-48,0 0-60,0 0-15,0 0-19,-5 2-2,-1 0-1,-21 19-1,20-13-1,0 0 0,2 0-6,-4-1 5,7 4-1,0 2-1,-3 2-2,5-1-2,-3 5 2,2-1-8,2 0 0,3 2 3,-2-4-5,4 1 6,3-1-3,-4-5 2,1-2-2,2-1-2,1-2 1,2-2-5,4 1 1,-2-4 1,1-3 6,3-1-1,-1-3 6,0 0-2,-1 2-4,0-4 2,-2 0 0,-2-2-1,0-2 1,-2-1 0,-2 0 1,2 1-3,-1-3 1,-2 2-1,0-1-4,-1-1 5,-1 0 2,2 1-4,-2 4 2,0-2-3,-1 3-2,-1 1 2,0-1 1,-1 3 2,2 0-1,-2-2-1,1 2 0,-1-1 0,-3 0 0,2 0 1,-4-2 0,1 0-1,-2-1 3,-2 0-1,0 4-1,-3-3 0,-1 3 56,1 5 5,-2 0 1,0 0 5,2 4-61,-1 1-8,-1 1 5,0 3-3,0 4-3,1 0-15,3 7-51,0 3-9,4 4-4,0-2 40</inkml:trace>
</inkml:ink>
</file>

<file path=word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4:48.1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2 42 817,'-13'-4'352,"4"4"-207,5-2-54,0-2-22,2 7-34,2-7-10,0 1 1,0 3-2,0 0-1,0 0-7,0 0 0,0 0-1,0 0-9,0 3 3,5 6-6,23 23-1,-5-25-1,4-3 2,15-4 1,3 0-2,4-8 7,3 3-7,-3-5 2,0-4 6,8 5-8,-2-3 3,-5 3 0,-3 1-3,-11 3 4,-5 1-3,-8 5-1,-4 0-1,-4 2 0,-3 1 5,-1 0-3,-1-1-1,-2 3 0,-2-2 4,-2-1-2,0 1 1,-3-4 0,1 0-5,-2 0 4,0 0 3,0 0 1,0 0 3,0 0-5,0 0 1,-1 0-2,0-1-1,0 0-1,1 0-29,0 0 20</inkml:trace>
</inkml:ink>
</file>

<file path=word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4:41.0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3 0 863,'1'6'356,"-1"8"-219,-1 8-44,0 16-25,-2 9-6,3 22-18,0 9-3,-2 23-25,2 8-10,-1 19-5,0 5 5,-1 2-2,-3-2 1,-1-7 6,1-4-5,-2-5-5,3-5 4,-1-8-1,-4-9-6,-1-19 8,2-11-7,2-21 1,4-5 0,1-15-1,-4-6 1,3-11-54,-1-10-41,-2-22 59</inkml:trace>
</inkml:ink>
</file>

<file path=word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4:40.45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0-5 841,'17'-10'397,"-27"31"-82,1 7-256,-2 23-25,0 16-8,8 33-11,-2 20-12,2 29 3,0 11-1,0 13 2,-1-2-1,-4-7 0,-1-7 0,2-20-6,-1-9 1,3-27-41,2-9-27,-2-27 41</inkml:trace>
</inkml:ink>
</file>

<file path=word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4:18.915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602 0 939,'-2'3'417,"2"1"-124,0-1-273,-1 5-11,0 0 7,-2 15 11,-4 19-1,-4 16 2,-10 23-16,-6 20-9,-17 42 6,-10 15-10,-8 28 9,0 2 0,8-5-7,6-5 10,8-7-7,5-2-7,1-11-14,2-6-11,7-23-25,3-18-15,10-35-15,7-23-2,9-41-96,7-20 13,14-50 17,5-27 6,12-46 131,2-24 5,6-25 19,5-12 7,10-10-1,4-1 13,4 4 44,-2 14 11,-7 25 20,3 19-2,-3 34-49,-7 16-17,-7 31-23,-11 21-9,-14 28 1,0 13 11,-10 27 8,-3 13 21,-8 47 38,-6 30 0,-17 55 11,-5 30-20,-11 37-41,-4 13-6,-8 1-19,-4-7-5,-4-34 2,2-31 8,10-31 6,7-23-6,11-45 2,5-12-10,8-49-1,5-14-11,6-36-7,2-22-12,10-52-9,3-37 22,13-59 3,10-30 14,22-33-41,14-4-4,18 3 5,11 10-13,11 24 47,-2 16 4,0 47-6,-5 29-21,-22 48-19,-8 26-3,-23 47-5,-11 21 30,-16 46 21,-8 21 13,-13 48 55,-11 29 32,-18 52 21,-6 23-5,-14 20-34,-2 0-38,-2-21-15,-1-13-17,4-31-9,6-14 7,7-33-12,5-22 5,12-47 9,3-20-15,12-35-13,3-16-7,11-40-26,5-29 10,18-63-10,10-32 5,17-49 19,4-17 6,5-9 24,0 5 0,4 19-1,3 15-5,4 21 1,1 12 10,-4 40-8,-6 22 0,-17 56 1,-13 26-18,-17 47 5,-8 30 2,-14 57 0,-4 37 15,-17 66 15,-8 25 0,-13 34-5,-4 6 2,-11-12-15,0-24 0,8-38 2,8-29-3,15-60-2,6-21-5,12-57-25,2-25-40,11-50 2,3-32-1,11-66 24,11-28 45,14-43 1,4-16-1,10-10 6,-5-3-5,15 18 3,3 20-1,-5 47-3,-2 31 0,-29 56 0,-7 26-2,-15 47 14,-2 27 6,-6 60 7,-7 31 3,-12 57-12,-5 20-8,-11 17-2,-3 0 1,-1-18-3,0-16-1,4-33 0,2-21-2,8-35-2,0-17 4,6-40-30,3-17-13,4-37-12,8-23 0,12-50 24,5-26 9,7-52 12,4-15-2,7-9 6,1 6 3,14 39 5,0 24 2,-5 51 0,-5 28-3,-14 47 27,-6 29 13,-9 54 3,-4 27 6,-14 46-27,-9 19-29,-13 18 59,-2 6-7,-9-2 0,-3-3 22,0-12-79,-3-15-79,4-39 63</inkml:trace>
</inkml:ink>
</file>

<file path=word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4:12.621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0 389 720,'39'-122'289,"1"35"-160,0 17-100,-6 25-7,1 10 2,-13 22-3,0 13-6,-3 31 21,-10 17 6,-2 39 23,-8 19 20,-12 37 1,-1 14 3,-1 17-13,0 10-16,0-7-24,6-5-5,0-18-14,1-19 0,11-28-11,-3-26-11,6-38-13,5-22-23,3-34-7,7-25 0,1-53-15,0-34 7,2-66-34,5-20-9,13-24 23,8 7 17,11 35 50,-1 28 9,-6 53 3,-9 23 1,-8 39-2,-3 17 1,-4 35-13,0 20 8,-6 46 49,-4 26 21,-5 43 42,-5 18 12,-6 19-26,-4 4-14,-11-4-26,1-5-9,-3-23-26,4-14-2,6-32-10,1-19-35,4-33-22,4-18-29,8-39-24,0-24 1,5-56-1,-1-35-53,3-53-180,4-21 39,3-16 133,4 5 157,6 16 227,4 14-3,17 50-109,-2 24-76,-6 55-19,-2 23-5,-12 51 14,0 27 8,-4 61 75,-5 30 14,-11 41 12,-4 17 12,-11 12-68,-4-3-13,-7-17-19,-2-17-26,4-40-2,4-23-36,4-48-84,3-25-6,1-55-35,0-29 27,-1-56 71,3-33 14,2-39 20,1-18 10,3-6 39,3 6 8,15 16 12,7 12-6,8 23-33,-1 14-10,-10 30-3,-3 19-3,-6 37-2,-1 19-1,-2 42-2,-1 23 22,-1 46 39,-3 38 27,-4 54 28,-4 24-20,-3 37-33,-3-8-17,4-7-47,-3-14-52,-4-34 43</inkml:trace>
</inkml:ink>
</file>

<file path=word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4:11.760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51-2 1007,'-13'51'362,"7"16"-311,-3 5 8,1 16 15,0 11-8,-6 11-12,2 9-6,-1 9-23,-1 4-9,4-4-5,-1-9-7,4-25-2,0-3-2,4-13-1,-1-7-1,1-9-17,1-13-4,0-20-16,4-9-16,4-19-95,3-16 2,5-37 80</inkml:trace>
</inkml:ink>
</file>

<file path=word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6:23.18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0 1019,'1'2'405,"1"-1"-275,4 2-66,0 0-16,7 1-24,4 2-12,1-3-7,6 2 0,1 0-2,1 0 0,2 1 2,-2 0-6,-2-3 5,-3 0-1,-3-3-3,-2-1 2,0-3 21,-2-2-58,1-4 31</inkml:trace>
</inkml:ink>
</file>

<file path=word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6:22.85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5-2 1047,'-38'1'393,"38"2"-309,0-2-7,1 0-8,-2-2-4,1 0 0,0 1-4,0 0-24,0 0-12,0 0-13,0 0-11,3 0 0,10 4-3,30 7 3,-20-6 4,5-2-6,3 3 1,6-2-2,-1-2 4,2-2-2,0 0 0,-5-3 5,-1-3-5,-8 2 0,-2-2 4,-7 0-6,-5 5-1,-5-4 22,-2 3-57,-3 3-32,-3 0-28,-8 1 33</inkml:trace>
</inkml:ink>
</file>

<file path=word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6:07.56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6 923,'0'-3'381,"-1"1"-236,1 1 3,0 1-50,0-1-17,0 1-37,0 0-16,0 0-18,0 0-1,0 0-4,0 0-1,0 0-3,0 0 7,0 0-74,0 2-27,0-2 55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18:29.2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 1434 827,'-11'7'318,"0"-1"-230,1-3-16,3-2-33,-1-1-5,8 0-10,-1 0-2,-1-1 3,2 1-7,0-1-7,0 0-11,0 1-9,3-6 1,36-43-3,-15 17 4,9-8 4,7 1-2,15-8-2,3-6 7,11-7-7,4-9 5,13-7 2,11 1-3,11-6 7,14 2-2,0-3-2,4-1-4,14 0-2,-6 2-3,21 6 12,-3 4-5,6 11 5,-3 4-3,-9 12-2,-1 7-1,-22 12 1,-3 7 1,-16 9-2,-8 4 8,-11 6-7,-6 3 4,-12 2 1,-5 2-1,-12 2 0,-6 2 1,-16 0-1,-7 1-2,-9-5 6,-4-1-6,-3-1 6,-2-2-1,-2-2 3,0 0 1,-1-2 4,-1 0-1,1 0-5,-1-1 0,0 0-16,1 0 4,0-11-9</inkml:trace>
</inkml:ink>
</file>

<file path=word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6:07.28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4 5 854,'-1'0'357,"-4"-1"-187,-2 0-31,1 0-19,2 0-13,0 0-11,2 2-13,1 2-4,1-3 6,-1 0-37,0 0-1,0 0-29,1 0-15,-2 7 0,-3 32-14,5-19 1,1 3 8,2 5-6,2 4 8,0 4-1,2 4-13,-3 0 7,-1-2 6,-3-4 0,-2-5 8,-2-4 5,-4-4-11,-2-7 2,0-1 2,-3-6-5,1-2 10,-1-3-1,-2-1-5,1-3 10,-1-3-15,1-5 7,0-1-4,5 1-3,3 3 3,3 6-2,4 1 3,-1-1-4,0 0 0,0 0-4,0 1-2,1-1 4,13-2 0,25-14-83,-22 5-15,0-3-63,1-1-22,-2-1 140</inkml:trace>
</inkml:ink>
</file>

<file path=word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6:06.62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0 60 883,'-29'12'348,"27"-11"-237,-4-1-17,1 3-38,2-1-4,-3-1-14,5 1-5,-3-2-7,4 2-1,0-2-3,0 0 1,0-1-4,0 1-1,0-1-12,0 0 1,0 1 0,0-1-10,0-1 6,1-7 1,7-24 0,-6 22 3,3 3 0,-1 2-12,3 0 2,4 5 4,-3-2-4,0 3 7,-1 3-3,-1 4-1,1 3 28,-3 3 0,3 2-1,-4 0-12,-1 3-20,-3 3 0,-4 2 2,-3 0 10,-5 0 4,-1-2-29,1-1-5,-2-2 0,1-3-2,0-1 25,0-5 7,0-3-7,3-2-2,3-2 4,2-2-1,2-1 7,3-5 0,1 0-7,5-2-2,0-2 1,3 2 0,1-1 1,-4 2-1,4 1-3,0 4-2,0 2 9,3 5 0,-2 2-3,0 3-1,-1 3-2,-1 0 3,3 1-5,1-1 4,-3-3 2,-1-2-2,-3-3 1,0-2 0,-1 1-1,-1-4-3,1 0 8,-3-2-30,0-3-15,-1-2-32,1 0-23,2-1 66</inkml:trace>
</inkml:ink>
</file>

<file path=word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6:05.56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-3 1019,'5'1'370,"-6"3"-314,3 2-11,4 3-2,-2 3-11,2 2 33,0 1 6,-6 4 9,3 1 14,0 0-29,-3 0-7,4 3-15,0-1-9,-2 5 9,4 4-15,1 9-10,-1 9-4,4 14-11,-4 4-1,3 4-2,-2-1 4,-1-8-12,2-1 16,0-9-6,0-2-1,-2-13 2,-1-6-5,-3-10 5,1-7-4,-3-3 1,1-4-2,-1-7-1,2 2-2,-2-3 9,-1 0-7,0 1 3,0-1 10,-2-9-10,-13-29 5,11 22 4,4-2-9,-1-2 0,3 3-1,2-3-4,1 5 5,4 0 3,-2 2-1,3 3 2,0-1-6,2 6-6,-1 0 7,2 6 1,-1-1 0,1 2 0,1 3 2,-2 3-2,1 4-8,-4 3 4,-1 3 1,-3 4-6,-5-2 16,-3 4 0,-4 0-10,-4 1 4,0 3 0,-1-1 4,0-3-3,0-7 11,0-2-12,0-6 1,0-5 13,1 1-15,1-4 9,0-3 1,3 2-8,0-4 8,2 1-10,1 0 0,1 0 0,1 1-1,3 1 0,-1-2-5,1-2 2,2-2-81,1-2-41,5 1-52,1 1-7,7-5 121</inkml:trace>
</inkml:ink>
</file>

<file path=word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6:04.53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6 12 988,'-27'-14'407,"24"18"-273,0 2-37,1-1-11,0 3-7,0 1 7,0-2-9,1 2 0,-1-3-39,2-2-8,-1 1-22,0-3-7,2 0-1,0 1-4,-1-3 7,0 0-65,0-1-74,0 0-38,0 0 78</inkml:trace>
</inkml:ink>
</file>

<file path=word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6:03.89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4 16 342,'-15'38'195,"14"-38"-19,1 0-1,0 0-42,-1 0-10,0-1-23,1 1-17,-1 0 0,0 0-10,0 0-22,1 0-11,-1 0-15,-6 1-10,-25 7 4,25-4 10,1-4 0,-1 2 6,0-3 5,2 0-2,2 0-6,1-2-7,0-1-20,2 1-4,0-4 3,0-2-2,3 1 4,1-2-11,3 3 0,1 0 4,-1 3-7,1 1 13,-2 2-4,1 1-3,-1 5-2,0 3-1,-1 1-1,-1 1 6,-1 3 4,-2 0-5,-4 4 1,-1 3 7,-6 5-7,0-2 3,-2 7-32,-1-1-23,2 1-11,0 1-4,2-9 30,2-1 15,0-8 16,1-3 5,3-7 1,0-4 1,4-4 4,2-6-5,3-7 4,1-1 1,1-2-2,1 2 3,1 10-2,-1 3-1,1 6-3,-1 3 2,0 4 12,1 2 4,0 3 1,-2 1 1,2-1-15,0-2-3,-1-5 2,2-3-8,0-3 4,1-2 5,0 1-2,-2-3-1,-3-2-1,-1 2-1,-2 0-2,0 2 7,-1 2 0,-1 0-5,-2 1 5,0 0 1,-1 0-4,1 0 1,-1 0-3,0 0 0,0 0 0,1 0 0,0 0-9,0 0-33,0 0-11,0-1-8,0 0-9,0 1 26,0 0-2,0 0-3,0 0 36</inkml:trace>
</inkml:ink>
</file>

<file path=word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6:02.74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5 0 1073,'-7'7'444,"0"2"-274,-3 0-10,-2-1-83,2-1-24,2-2-50,7-3-8,1-1-51,6-1-21,7-3-40,-2-3-32,12-5 105</inkml:trace>
</inkml:ink>
</file>

<file path=word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6:02.51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3 10 809,'0'-4'351,"2"2"-160,-2 1-85,0 0-31,0 0-19,0 0-19,0 1-8,0 0-22,0 0 11,0 5-7,-2 16-1,-3 31 4,-1-24-3,2 2-5,-1-3-8,1-2 2,5-1-2,-1-10-1,8 1 3,-1-9-27,0-6-9,8 0-11,-3-8-6,0-5-3,2-4 31,-5-4 12</inkml:trace>
</inkml:ink>
</file>

<file path=word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6:02.02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3 41 906,'-19'-27'343,"6"30"-261,4 2-16,-3 2-34,-4 1-4,5 7-10,-2 2-4,0 11-8,3 4 3,3 9-2,2 4-6,5 1 0,1-1-2,4-7-1,3-6 2,6-7 1,0-7 2,2-11 4,0-1 0,-2-14 12,2-2-3,3-10 1,-2-6 1,-1-3-11,0-6 2,-6-3-36,-1-5 116,-6-3 12,-5 0 3,-5 4 35,-3 7-117,-1 8-12,-2 9 4,0 9-11,-5 6 1,-1 10-16,-6 7-7,1 13 6,0 5-12,1 4-20,6 4-8,9-3-30,3-1 4,9-3 21,4-6-7,8-7 17,-1-3-2,4-9-2,0-4-1,-3-9 6,4-3 3,-9-10 13,3-2 7,-3-4 7,0-4 4,2 1 6,-4-3 1,-2 0 7,-2-1 2,-3-2 31,-2 4 14,-1 9 21,-2 5 16,-1 15-18,1 5-1,-1 16-24,2 9-15,-1 12-15,2 5-3,2 5-5,0 1-7,2 3 4,-1-2-1,1-4 2,1-9 0,5-9-47,2-4-17,-3-14 33</inkml:trace>
</inkml:ink>
</file>

<file path=word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6:01.08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0 891,'-3'8'360,"8"0"-214,3 0-38,7 0-37,-1 1-13,9-4-24,3-2-19,-2-3-2,5 0 2,-1-3-6,3 1 0,-2 0-4,2-2 2,-3 2-2,-1 0 3,1 2 0,-5 0-11,-6 1 2,-3-1 1,-7 0 0,4 1 5,-4 0-2,0 0-10,-1 5-25,-5 0-12,-3 6-33,1 3 45</inkml:trace>
</inkml:ink>
</file>

<file path=word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6:00.77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0 25 1013,'-40'-25'370,"40"25"-290,1 1-11,-1 3-15,0-4 9,0 0-8,0 13-5,2 43-10,0-15-12,0 11-10,0 0-6,-1 0-9,1-5-1,0-10 1,0-4-3,1-11 3,-1-7-8,0-7-19,1-4-24,-3-9-39,2-3-12,-4-13 56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18:23.6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78,'32'33'346,"-27"-21"-298,5 8-48,-2 5-10,0 11-53,1 3-130,-4 7 128</inkml:trace>
</inkml:ink>
</file>

<file path=word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5:59.93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 34 890,'-1'-34'414,"-1"35"-119,2 0-137,-4 1-57,4 1-28,0-2-57,-2 2-6,2-3-4,0 0 3,0 0-8,0 0 9,0 0-10,0 0 0,0 0-47,0 0-49,0 0 624,6 0-431</inkml:trace>
</inkml:ink>
</file>

<file path=word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5:59.53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5-1 857,'0'0'346,"-1"0"-219,0 0-8,1 0-6,-1 0-6,0 2-12,0 3-3,0 0-20,-3 24-5,2-21-24,1 3-11,1 5-17,-1 5-10,3 9-5,2 2 0,2 9-4,1 4 4,0 4-1,-4 2 3,-3-5 0,0-1-6,-7-5 14,-2-2-14,1-4 12,-4-6 2,-4-9 28,1-4 11,0-8 7,2-1 9,2-3-34,2 0-10,-4-3-11,-1-3-5,2-2-5,-2-2 4,4 0-4,0-2 0,5-1 0,0-1-4,4-1 4,1 0-11,3-4 3,3 1 27,4-2-117,0-3-13,4 1-57,1-2-44,4 1 81,0-1 210,4 0-64</inkml:trace>
</inkml:ink>
</file>

<file path=word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5:58.41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57 846,'23'40'342,"-23"-38"-217,-1 0-17,1-1-23,-1-1-18,0 0-19,1 0-4,0 0-12,0-1-5,0 0-8,0 0-5,0-10-9,6-34 7,-2 17-8,-1 1-3,2 2 2,-3 3 0,2 6 2,-2 4 2,-2 5-3,0 2-2,-1 5 5,0-1-9,0 4 5,1-3 3,0 0-1,2 7 7,10 39 0,-8-19-13,0 5 2,-1 0 3,-1 3-2,0 0 8,-3-2-4,1 0-3,-4-5-3,-1-3 3,0-3 0,-1-8 5,2-4 1,3-3-10,-2-7 3,3 3-6,0-2 0,-1-1 10,1 0-10,0 0-22,0 0-54,0-1-27,0 0 58</inkml:trace>
</inkml:ink>
</file>

<file path=word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5:57.62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1 0 564,'-4'-1'323,"2"1"-33,-1 0-148,1 0-81,1 0-9,0 0 10,0 4-2,1 16 4,-2 29-3,3-12-19,1 9-5,5 16-24,0 8-3,3 7-3,-1 2-4,-4-4-1,0-6 3,-2-8-4,-4-9 1,0-12 7,-1-5-9,-2-16 6,2-1 3,0-10-3,-1-6 11,3-2-9,-1-3 8,-2-2 7,0-2 1,-1-4 7,0-4-23,1-2-6,1 0-3,2 0-2,3 3 11,2-1-1,4 2-8,5-1 2,1 2-13,7-1 3,0 2 8,4 4-9,1 0 13,-5 6-1,0 1-3,-5 6 1,-5 1-5,-2 5-1,-3 2 7,-4 5 5,-5 2 6,-3 8 7,-8-1-12,-5 2 1,0 1-1,-14-5 23,7 1 6,-7-8 8,0-1-4,10-4-27,-3-4 6,3-5-13,1-2 3,5-3-6,4-1-8,5 0-4,4-2-2,2-3-53,2 0-24,6-6-42,1-1-22,9-4 102</inkml:trace>
</inkml:ink>
</file>

<file path=word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5:56.73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2 0 669,'-44'29'372,"42"-23"-56,1 1-162,-1-1-10,0 3-26,-3-1-10,1 0-59,0 0-14,0-3-29,2 1-4,0-2-16,3 0-59,5 0-52,2 0-3,4-7 61</inkml:trace>
</inkml:ink>
</file>

<file path=word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5:55.96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1 54 905,'33'47'364,"-34"-46"-230,1 0-16,-2-1-30,1 0-4,0 0-21,0-1-1,1 1 2,-1 0-6,0 0-17,0-1-4,0 0-27,1 1-3,0-1-6,0-2-8,4-11 6,12-23 1,-12 24 1,-1 2 1,1 4 2,-4 0-1,2 4-1,0 1 7,-1 0 0,1 2-15,-2 0 2,-1 0 4,1 0-16,0 0 9,0 0 2,0 0-5,0 0 11,0 1 7,1 6 0,8 26 1,-9-24 0,1 5-9,-2 0 4,1 1-2,-1 2-5,0-2 8,-3-1-1,2 1-10,2 0 7,0 1-4,4 1-4,-3-2 12,-2-4 0,2-1-5,-1-3 0,0-4 6,0 0-10,3-1 14,-3-2-9,2 0-4,-2 0 5,0 0-4,0 0 4,0 0 6,0 0-3,-1 0 0,0 0 4,1 0-14,-1 0 6,1 0-8,-1 0 4,0 0 9,1-1-7,-1 0 13,0 0-12,0 0 6,1 1 0,-1-1-9,0 0 14,0 1-17,0 0 13,1 0-5,-2 0-9,-6 0 15,-22 2-9,23-2 8,-1 0-7,1 0 0,2-3-1,-2 2-3,4 1 7,0 0-6,3 1 1,0-1 1,0-1-2,0 1 2,0 0 5,0 0-7,0 0 8,0 0-6,0 0 0,0 0 1,0-1-8,0 0 14,-1 1-13,1-1 8,0 1 3,0 0-16,0-1 15,0 0-10,4 0 0,6 1 14,25 1-13,-23 0 13,0-4-7,0 1-2,-3 2 3,2 0-1,-1 2 7,-2-2-13,1 0 12,-4 0-13,0-1 0,2 2 9,-4-1-8,4 0 13,-3 0-7,2 0 4,-3 0-3,-2 0-2,-2-1 7,1 1-8,0 0 7,0 0-7,0 0 1,-1 0 13,0 0-10,0 0 5,1 0-5,-1 0-6,0 0 2,1 0 1,0 0-1,0 0-2,0 0 6,0 0-7,0 0 6,0 0-6,0 0-6,0 0 8,0 0-104,0 0-18,0 0 70</inkml:trace>
</inkml:ink>
</file>

<file path=word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5:54.61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4 21 861,'-38'-21'397,"33"24"-203,1 0-99,0-2-22,2 1-60,1-2-13,1-1-29,0 0-15,0 1 24</inkml:trace>
</inkml:ink>
</file>

<file path=word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5:54.40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 42 747,'0'-25'325,"2"25"-164,-4-2-46,1 0-35,1 1 4,-1 0 5,1 0 5,0 0 1,-1 1-16,1-1-19,0 0-11,0 0-36,0 1 3,0-1-9,0 0-1,0 0 7,0 0-11,0 1-2,0-1-5,0 0-6,0 0 4,0 1 4,0 0 2,1 5 1,1 14 13,1 25-5,-3-22-4,0-1-1,1-1 1,1-3-3,-2-3 6,3-3-3,1-4-11,0-3-1,2 0-2,-1-4 7,0-1-2,2-4-8,-2-4-28,3-4-42,-1-2-10,3-4-20,-1-5 412,-2-4-232</inkml:trace>
</inkml:ink>
</file>

<file path=word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5:53.74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 25 675,'-3'-8'311,"-1"0"-121,1 3-66,2 2-29,0 1 4,2 4-17,-1-2-7,0 0-25,0 0-17,0 0 21,0 0 0,0 17 3,0 29 2,-3-17-27,2 5-13,0 5-9,1 3-7,3 3-7,-3 1 1,3 1 3,-2 0 0,2-3 0,-1-3 12,1-7-9,0-4-3,2-8 1,-1-4-10,3-7 4,3-6-2,1-8 1,4-4 4,3-5 8,3-2-34,0-3-54,0-1-19,0 1 42</inkml:trace>
</inkml:ink>
</file>

<file path=word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5:53.28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15 20 711,'14'20'310,"-17"-26"-143,1 8-100,0 0-27,-4 2-11,1 2-5,-2-5 6,-2 2 14,2 4 22,-2-2 5,-1-1-10,1 1-5,0 1-27,-3 2-3,0 3-7,0 0-6,-2 2 2,3-1-9,0 2 0,0 0-1,1-2-2,-3 1 11,2 1-3,0 0 3,0 3-2,4 0-10,2 1 0,6 2-5,2 0-1,2 1 8,2 1-2,-1 0-2,5 0 6,0 2-15,1-6 6,-2-2 3,-2-7-4,1-2 11,-1-3 0,2-1-7,1-5 2,0-4-2,1-7-2,-1-6 11,3 1 0,-1-3-9,-1-2 5,1 2 1,-3-4-6,1 2 12,-3 4-2,-2 0-5,-2 4 1,-3-2 1,-2 0 3,0 1 3,-4-2 7,1 1-13,-4-1 0,-1-4-3,0 2-3,-2 2 14,2-4-13,1 5 2,1 3-3,0-1 1,1 9 0,0-1 0,0 3 0,1 1-10,2 5 8,-3 0-1,1 2-2,2 4 6,-4 0-7,1 3 1,1 7 2,-2 2-35,4 1-37,-1 2-12,5 0-35,-1-4 10,0-1 79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18:19.3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3 2554 590,'0'117'291,"10"1"-132,0 2-16,2 16-98,2 7-22,-1 10-21,-1 1-28,-9-18-18,-5-2-4,-7-17 10,2-46 27,0 0 38,-5 49 9,2-1 9,5-23-6,5-33 2,0-9 8,3-10 1,0-3 2,3-9-14,4-1-16,3-6-10,5-2-2,6 0-14,5-5-4,7-3 0,6-4-1,11-4 4,4 0 1,0-4-5,0-1 3,-3-2-2,0-3 3,7-2 5,-2-3-2,-3-1-5,-4 0 2,-5-5-15,1 1 2,5-6 8,1-1 2,-1-1 11,-1-2 1,-6-4 7,0-2-7,4-4 1,5-1-4,0-4-10,0 1 1,-4-6-4,-2-2-2,2-5-3,3-1-3,3 0-12,-3 0 3,-7 0 2,-6-4 3,-5-3 14,-3-2 2,1 4-3,-2 6 3,3 13-1,0 3 6,-6 6 7,-1 2 1,-10-1 9,-2 0-8,-2-2 11,-2-5 1,-3-9 3,-3-4 11,-1-12 2,-1-7-1,-3-17-2,-3-7-10,-5-20-7,-4-11 0,-9-10-2,-2-11-4,-7 9-5,-3 3 5,-5 7-8,0 10 5,1 12-3,4 11-3,3 15 4,1 6-3,-1 9 15,-1 2 2,-2 7 0,1-2 2,1 1-9,0 1-3,7 8 4,0 5 5,6 11 8,1 4 7,2 6-1,0 2-3,0 3-3,1 1-2,0 0-3,3-2-4,-1-3-1,0-3-11,0-7 1,0-2-2,-2-12-6,-1-2 4,-5-9-1,2-1-1,-7-5-4,-1-3-6,-1-2-19,-5 1-8,1 6 0,0 3-1,2 12 20,-1 0 7,-1 6 11,-1-2 3,-7-3 4,-1-1 0,-4-1-5,1 2 3,3 3-3,0-3-3,2-4-2,2-2-8,0 0 6,-1 1 3,1 11 6,-4 4 5,0 8-13,1 6-5,1 6-11,2 7 3,1 3 9,2 1 7,-2 5 16,-8-1 1,-6 5 2,-4 3-3,-4 3 1,7 1-4,-6 4 9,-2-1 2,-5 0-4,-2 4 2,6 0-12,6 1 0,7-1-31,-1-1-21,-4-4 29</inkml:trace>
</inkml:ink>
</file>

<file path=word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5:41.0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8 0 889,'-27'38'348,"25"-38"-246,1 0-17,0 0-23,0 0-10,0 0-9,0-1-6,1 0-17,-1 1-4,0 0-11,0 0 1,1 0 1,-1-1-3,0 0-1,0 1 1,0 0-2,1 0 4,-1 0 1,0 0 0,0-1-4,1 0 0,-1 0 3,-1 0-9,-3 1 8,0 0-3,-25 0 1,23 1 1,-1 1-4,-2-2 1,4 2 0,0 1 8,-1-1-6,3 2 0,1-4-1,1 1 0,2-1-1,0 0-6,0 0-3,0 0-5,0 0 7,3 0 7,13 0 1,28 2-4,-18-4 1,2 1 1,1-1-1,-1 1 7,-3-1-4,-2 1-4,-5 1 6,-3 0-8,-3 0 4,-3 0-5,-1 2-1,0 0 12,-1 2 257,-1-1-195</inkml:trace>
</inkml:ink>
</file>

<file path=word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5:40.4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0 955,'-2'0'380,"0"0"-253,-1 1-43,3-1-15,0 0-25,-1 0-16,0 0-15,0 1-6,1 4-3,0 4 0,9 23-3,1-20 4,4 0-2,2-2 1,6 0 1,1-1-5,2-2 2,1-1-7,-3-2 1,-2-3 4,-5-2 0,-1 1 6,-6-3-3,-1 3-6,-3-1-54,-2 0-17,-3 0 41</inkml:trace>
</inkml:ink>
</file>

<file path=word/ink/ink5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5:25.49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4 125 923,'-6'0'330,"4"2"-277,2 3-16,0-2-20,3 4-1,-2 0-14,-2-4 6,-5-1 15,4 3 10,-3-5 26,2 4 2,4-2-14,-5-4-3,3 1-16,1-1-7,0 0-6,0 2-9,0 0-4,0 0-1,0 0 3,2 0 1,4 0-5,25 4 3,-20-1-3,0 0-1,4 2 4,0-1-4,1-2 2,3 0 0,2-2 1,0 0 0,5 0-7,5 0 7,4-3-4,0 0 0,-1 1 4,-3-2-4,-2 2 2,-1-3-1,1 3 3,-2 2-1,2 0-1,0 1 3,2-1-8,-1 0 7,3-1-2,-2 0-2,-3 1 5,0-3-3,-4-3-2,4 1 6,-3-1-8,2 1 4,2 5 6,-2-1-6,5 0 0,1 1-1,-1 0 0,-2-2 1,2 4-1,0-2 1,0 2-2,3 0 1,2-3 2,2 1 0,6 0-2,0 1 2,-3-1-2,1-1-1,-3-2 7,4-1-7,8 3 2,2 1 3,3-2-6,0-1 2,-1 1 4,1-2-5,3 1 3,3 1 1,-1-1 2,-3-2-1,-4 2-4,-2 2 2,0-1-3,1 3-1,-2 2 7,-3-1-5,-4 2 3,-3-2 2,-3-1-7,0-1 6,-2-3-7,1-1 7,0-1-2,-5 0 2,-4 0-1,-5-3 0,-7 1 2,0 2-6,-5-1 6,-1 2-6,-6 1 5,0 0-1,-4 0 1,1 0 1,-1-3-6,-1-3 23,-4-5-30,1-3 13</inkml:trace>
</inkml:ink>
</file>

<file path=word/ink/ink5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5:20.69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4 81 938,'-10'-3'366,"4"0"-256,-1 3-31,4-4-32,-3 2-11,2 1 3,0-1-2,3 3 1,-1-1-7,2 0-26,0 0 0,-1 0-13,1 0 5,0-1-2,0 0 0,5 1 5,16 0 1,25 2 5,-22-1-5,-1 1 2,1 0-7,0-2-5,-1 1 6,0-1-1,-2-1 4,0 1 0,-4-4-9,0 3-1,1 1 3,-5-1 7,0 1 4,-3 0 4,-6-1-6,-1 1 1,-1-1-2,-4-1 1,2 2 7,0 0-12,-1 0 0,0-1-10,-14-2-8,-29-9 10,24 7-1,0 3 8,2-2 8,-2 0 6,1 0 8,2-4 11,2 1-8,4 6-2,0-4-2,6 7-11,0-4 7,0-2-5,4 3 0,-2-2 1,3 5-5,0-2-2,0 0-8,0 0 1,0 0 2,0 0 0,0 0 4,0 0-5,0 0-2,0 0 2,0 0-1,11 6 3,27 12-2,-17-13-22,3-6-29,13-2 35</inkml:trace>
</inkml:ink>
</file>

<file path=word/ink/ink5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5:07.15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9 0 985,'-28'32'396,"27"-21"-184,0-5-157,2 2-12,0 2-10,1-7-73,3 2-46,-3-11 51</inkml:trace>
</inkml:ink>
</file>

<file path=word/ink/ink5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4:33.6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4 868,'-2'-3'321,"1"3"-265,1 0-12,0 0-28,0-1-3,0 1 16,0 0 9,0 0 13,0 0 4,0 11-20,1 38-6,-1-17-16,0 7-7,1 3 2,0 0-6,2 1 3,-1-3-2,0-7-1,0-5 5,-2-8-3,-1-5 3,1-5-1,-1-4-7,1-6 1,2-2 2,0-9 1,1-6 6,-2-11-3,4-3 0,-4-4-4,-1-1-1,4 5 0,-4 1 3,4 5-2,0 3 1,-1 4 0,2 4-4,-1 3 3,1 4-3,-1 1 0,2 0 1,1 4-3,1-1 4,-1-1 0,0 2-2,-1 0 3,2 1-2,1 3 0,0 1 0,-2 0-4,1 4-5,-1 5 1,-1-1-2,2 10 7,-1 1 0,-3-1 6,4 4 2,-6-4-2,0-3 3,0 0-4,-1-1-2,0-3 1,-1-2-5,-1-3 3,-1-2 2,3-5-1,2 1-3,0-3-4,-2-1-2,2-2 2,-2 0 7,2-5 2,2-2 3,1-4 0,3-6-3,-2-7 0,3 2 1,-3-5-2,2 3-1,1 4 1,-2-1 0,1 3-1,3 1 3,-6 5 0,2 2-4,1 6 1,-9 0-4,2 5 1,1 0 4,-3 1-1,0 1 4,0 0-6,0 0-3,0 0 4,0 0-3,4 7 4,19 27 4,-17-26-4,1 2 4,2 1-3,-3 0 0,0 3-1,1 6-1,-4 2 0,-1 5 0,-2 3 3,0 0-3,-1 4 1,0 2 1,1-3-3,0 1 3,4-7-1,1-7 0,6-4-6,5-9-2,8-13-15,3-7-14,14-20 26</inkml:trace>
</inkml:ink>
</file>

<file path=word/ink/ink5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4:32.2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6 13 672,'-51'39'277,"44"-45"-194,-1 1-7,-1-4-43,9 7-11,-2 0-6,2 4 0,0-2 1,0 0-7,0 0 4,3 1-9,20 5 1,28 30 6,-16-24-10,3 1 6,7 1-5,5-3-3,16-2 6,4-4-6,2-5 5,2-1 2,1-2-6,1-1 4,4-1-2,-5 0-3,-6-5 4,2-1 1,-9-4 1,0 0-4,-11 0 3,-11 2-2,-5 0-2,-5-2 6,-7 3-5</inkml:trace>
</inkml:ink>
</file>

<file path=word/ink/ink5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4:30.1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04 258 799,'21'21'343,"-26"-24"-185,3-1-70,-1-1-25,1 2-9,1-3-1,-1-1-16,-1 2 2,-4-4 3,1 3 2,-5-4-2,0 0-7,-2-4-22,-2-2-1,0-1-12,-3-3 7,-2 1 1,-1-1-10,-5-2 4,1 2 2,-5 1-7,-4 2 11,-3 6 5,-6 0-12,2 8 10,2 1-10,7 6-7,0 1 3,2 4-14,2 5 9,-3 2 4,0 5 0,-2 2 12,-3 2-9,1 4 1,3 3 1,7 3-1,4 4 2,9 3-6,-1-3 8,10 3-4,2-3-2,5 0 4,4-1-10,6-2 0,1-1 5,3-1-6,4 0 10,4-2-5,6 0-2,5-3 4,4-3-7,2-4 5,0-3 3,7-5-5,3-2 8,4-12 5,3-6-10,-2-9 12,0-8-7,-1-6 1,-5-3 4,0-10-4,-3-1 0,-12 0 1,-2 0-3,-16-2-1,-4-3 12,-8-3 2,-5-3-2,-7 2 10,-8 1-14,-15 7 51,-8 4 17,-11 8-9,-3 8 0,-6 10-50,2 5-9,-6 6-5,-4 3 1,-3 1-1,-4 3-8,7 3 5,7-2-24,1 3-73,4 4-42,-3 2 74</inkml:trace>
</inkml:ink>
</file>

<file path=word/ink/ink5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6:20.73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6 26 1156,'-23'-18'483,"23"23"-339,-2-1-27,2 4-29,-2-4-56,1-3 2,7-6-120,2-20 66</inkml:trace>
</inkml:ink>
</file>

<file path=word/ink/ink5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6:16.91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 831,'23'-3'373,"-24"4"-167,1 0-134,2 1-12,-2-2-21,0 0-1,0 0 7,0 0 3,0 0 2,0 0-8,-1 0-1,1 0-6,0 0-15,0 0 8,-1 0-15,1 0-4,0 0-1,0 0-8,0 0-4,0 0 7,0 4-5,0 2-1,3 26 9,-2-26-9,-1 4 6,-1-1 6,1 0-9,0 2 9,1-2-3,0 1-10,1 3 8,-2 1-7,2 0-3,-2 0 10,1-1-10,-1-1 3,0 0 11,-2 1-13,0-3 5,1 1 7,1-6-12,-1-1 13,0-2 1,1 0-13,0-2 13,0 0-11,0 0 0,0 0 9,0 0-12,0 0 5,0 0 3,0-1-8,0 0 10,0 1-5,0-1 4,0-2 1,1-12-9,6-22 11,-3 22-13,0-3 6,1 2 0,-2 2-7,1 3 14,-1 3-10,-1 3 4,1-1 1,-1 3-1,0 0 0,1 2-1,0 1 3,1-1-11,-2 1 8,0-3 6,1 3-8,1 0 5,0 0 0,0 1-9,-2-1 4,2 0 5,-1 2-2,2-1-1,-3 1 6,2 1-11,-4 0 7,3-1 5,2 2-11,-3 1 9,2 0-5,-1 1-6,1 2 12,0 0-13,1 3 1,0 2 8,-4-1-10,0 2 11,0 0-4,-1 0-3,0-1 5,5-3 0,-5-4-2,7 1-24,1-5-33,-3-2-38,3-4-7,-2-9-18,2-1-240,9-5 261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18:59.8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0 1348,'-5'14'467,"2"-7"-475,3 3-250,1-11 172</inkml:trace>
</inkml:ink>
</file>

<file path=word/ink/ink5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6:15.64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 7 710,'-3'-3'319,"1"-1"-167,0 3-5,2 4-73,-2-1-14,1-2-7,1 0 0,-1 4 11,-1 8 4,0 25 6,1-20 3,1 8-9,1 6-15,2 15-14,2 10-21,2 15-18,0 6 13,1 9-17,-1-4 5,-1-6 5,1-6-14,-4-18 12,0-7-4,-2-15 4,1-8 2,0-11-5,-2-5-4,0-5-10,1-1 3,-1-1 2,0 0 8,0 1 0,-1-1-17,1 0-29,-1 0-5,0-1-14,-1-11 8,-2-27 26,4 18 3,-1-3 18,1-1 9,1-7-2,1 0 4,2-1 2,1-2-2,5 4 0,1 3 2,6 7-4,1 4 1,7 8 33,0 3-4,-1 9 9,0 6-4,-3 8-33,0 7 2,-4 6-8,-6 4 2,-3 2 5,-4-1-2,-5 1 2,-2-1 7,-5 0-4,-3-3-2,-3-2 4,-2-3-1,-2-8 6,-5-4-1,-3-7 28,-2-5 7,-2-4-16,4-4 8,0-4-33,3 0-11,7-1 7,4 0-1,5 4 1,4 1-39,4 1-48,3-2-22,8-2 615,2 1-398</inkml:trace>
</inkml:ink>
</file>

<file path=word/ink/ink5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6:14.61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1031,'22'62'384,"-25"-57"-208,2 3-105,-4-1-3,-1 0-6,3-1-81,0-2-30,3 3-2,4-3 23</inkml:trace>
</inkml:ink>
</file>

<file path=word/ink/ink5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6:13.55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0 0 650,'0'0'322,"0"0"-122,-1 0-58,1 0-66,-1 0-13,0 0 4,0 0 7,1 0 5,-1 0 3,0 3-13,0 0-5,0-1-17,1 1-10,-1 1-8,0-1-17,0 3 1,-2 23 1,-1-22-3,3 2 5,-2 0-18,7 4 2,-2 0 0,2 1-6,0 1 15,-4-2-10,3 1 1,-2-2 5,0-2-9,1 1 6,2-2-4,-1 1-1,-1-2 10,-1-3-9,-1-1 8,0-2-6,0-1 2,0-1 0,0 0 2,0 0-2,0 0 2,0 0 0,0 0-4,-1 0 7,1 0-7,0-1 2,-1 1-1,0-1 3,1-5-10,-3-5 15,-1-26-12,5 26 4,0-2 2,1 2-4,0-1 3,1 2-2,0 1-4,2 1 4,-1 1-1,0 0-1,2 1 5,-2 2-9,0 0 7,-1 1-2,1 1-5,-1 1 5,1 1 5,2 1-10,0 1 7,-1-1 7,2 0-14,0 1 9,-2-1-3,1 1-2,-2-1 2,-1-1 2,0 1 1,-2-1-8,1 1 9,-2-1-10,0 0 11,0 0-4,0 0-7,0 1 14,0 8-16,3 24 12,-3-24 0,2 1-9,1 1 9,1 0-9,2 1 2,-2 1 0,2-2 0,-1 2 7,1-4-4,-1 0 0,1-3 1,1-3-10,1-3 13,0-3-53,5-5-24,0-5-15,4-7-58,2-3-283,7-7 305</inkml:trace>
</inkml:ink>
</file>

<file path=word/ink/ink5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6:12.40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8-2 937,'-6'2'399,"1"4"-217,-1 0-28,0 2-30,0 4-7,0-2-32,1-1-19,1 0-36,0-6-18,4 0-16,0 2 4,3-6-52,4 1-12,2-1-64,2-1-25,1-4 105</inkml:trace>
</inkml:ink>
</file>

<file path=word/ink/ink5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6:12.07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 9 821,'2'20'356,"-4"-27"-191,1 0-39,-1 1-2,0 2-32,0 1 15,1 3-6,0-2-8,0 2 6,0 0-41,1 0-31,-1 0-6,0 0-15,0 0-2,1 0-3,-1 0 2,0 0-8,0 0 5,1 8 4,5 25-11,-2-22 4,-1 2 3,1 1-8,-2 0 12,2 4-3,0 0-7,1-1 10,1-1-4,1-3-7,1-3 8,0-6-41,1 1-20,2-4-6,2-1-10,-2-6 14,0-4 8,-4-3-12,1-3-2,1-2-9,-5 1 101,0-5-23</inkml:trace>
</inkml:ink>
</file>

<file path=word/ink/ink5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6:11.44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8 28 869,'-5'-15'444,"0"5"-147,-5 7-134,-1 4-42,2 8-69,2 8-6,0 11-38,4 4-6,3 8-1,1 2 3,8 5-1,0 3 4,2-4-4,-3 2-11,4-7-30,-3-5-26,0-7-27,4-11-9,-6-14 3,7-6 8,2-14 62</inkml:trace>
</inkml:ink>
</file>

<file path=word/ink/ink5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6:11.18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4 42 938,'-1'-1'382,"0"0"-250,1 0-15,-1 1-59,0-1-7,0 0-25,0 1-16,-7 2 11,-22 16-1,24-4-5,-2 4 3,5 7-16,1 4-4,3 7 3,4 4 1,3-6 3,1 3-6,2-8-3,1-4 1,3-6 2,0-6 0,0-7 1,2-4-3,-2-8-2,3-6 8,-1-9 8,1-2-6,-3-7 2,-1 0-1,-3-3-3,-1-1 2,-2-6-28,-8-1 105,-2 2 8,-7 6 3,-9 12 28,3 6-102,-8 10-12,2 4-8,-2 11-3,-2 8-8,3 12-4,1 7-7,6 7-75,3-2-26,7 1-47,1-6 1,8-8 123</inkml:trace>
</inkml:ink>
</file>

<file path=word/ink/ink5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6:09.89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20 1070,'2'4'413,"6"3"-313,3 0-14,8-1-49,1 1-11,1-5-22,-1-2 4,0-2-4,1-5 1,0-4-63,4-3-34,0-5 58</inkml:trace>
</inkml:ink>
</file>

<file path=word/ink/ink5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6:09.71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 11 1008,'18'-4'432,"-25"1"-232,2 1-23,-1 0-43,3 2-27,-1 3-52,2 0-20,1 8-32,3 5-7,3 5-8,0 5 7,5 6 5,-3-1-3,0-4 14,-1-2-51,-2-10-64,0-3-19,-1-6-51,0-3 106</inkml:trace>
</inkml:ink>
</file>

<file path=word/ink/ink5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6:09.34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0 1014,'9'7'426,"-2"1"-253,-5 1-39,-2-2-27,-2 0-40,-1-4-30,0 1-26,0-1-1,2-3-10,-2 0 12,0-3-53,4-1-31,2-3-39,3-3 272,5-3-128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18:59.6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-1 1444,'-7'6'517,"2"0"-444,3-3-60,0-1-24,1-2-75,1 1-38,0-2-111,0 0 135</inkml:trace>
</inkml:ink>
</file>

<file path=word/ink/ink5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6:09.14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0 1114,'4'14'457,"4"0"-312,-4-5-44,-4-2-35,1-4-48,-1-3-13,0 1-26,0-1-10,0-1-22,0 1-12,0-1 3,0 0-7,0 0-13,7-11 47</inkml:trace>
</inkml:ink>
</file>

<file path=word/ink/ink5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6:08.90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0 1027,'2'1'382,"2"1"-300,-3-2-35,1 0-23,-2 0-14,-1 0-1,0 0-2,0 0-24,0 0-43,1-1 39</inkml:trace>
</inkml:ink>
</file>

<file path=word/ink/ink5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6:08.64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15 1104,'3'0'381,"2"0"-363,0-2-6,-2-1-5,-1-1-27,-2-2 16</inkml:trace>
</inkml:ink>
</file>

<file path=word/ink/ink5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6:08.39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0 1023,'-3'5'383,"7"2"-313,4 0 0,5 2-25,3-2-9,4-3-12,5 0-4,7-6-13,3 0-1,4-5-31,0-2-22,0-4 30</inkml:trace>
</inkml:ink>
</file>

<file path=word/ink/ink5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6:08.19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 1 1045,'-3'-1'399,"4"1"-301,0 2-15,-1-2-7,-1 0-28,0 8-12,-2 47-17,2-12-5,1 14-6,0 1-7,0 0-73,-3-6-15,-1-13 71,-1-8-27</inkml:trace>
</inkml:ink>
</file>

<file path=word/ink/ink5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5:04.61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83 58 921,'29'-24'359,"-34"22"-244,2 3-28,-2-1-17,-2-2-10,0 3-19,-2-1-16,0-1-16,1 1 0,-1-2-2,-1 2 1,1 1-1,-3-1-1,1 1-4,0 0-1,0 0 4,2 2-3,-1 1-2,1-1 3,2 4-2,0-1 1,2 1 6,2 2-9,-2 0-2,1 2-1,0 0-3,1 3 6,0 0-3,1-1 0,1 2 2,1-1 2,-2 1-4,0-1 2,0-1 1,-1 1 1,1-6 6,0 4-5,1-2 1,1 0-1,2 4 4,0-1-5,2-3-1,2 3 1,1-4-1,0-1 4,4 1 3,0-4-7,1-2 2,7 2 2,-3-4-3,4-2 0,5-1-6,-10-5 3,4-2 3,-1 0 6,-6-6 2,1 1-8,1-3 0,-2 0-1,1 0 1,-2-2 1,-3-1-3,-1 1 3,-2 0 2,-1 0 2,-5-2 3,-1 0-1,-6-3-2,-2 3-3,-1 3-1,-3 1 2,-2 4 1,-3 2 3,0 5 5,1 2-10,4 5-6,-1 0 7,1 3-3,0-2 2,-5 3 5,4 2-25,1 6-45,0 3-24,-2 4 45</inkml:trace>
</inkml:ink>
</file>

<file path=word/ink/ink5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4:58.7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3 25 825,'-28'48'308,"24"-50"-243,1-1-26,-1 1-18,-3-4-3,2 2-8,3 1 4,-7-2 19,7 4 9,-4 0 11,1 0 1,-2 1-12,-2-1-9,5 0-11,-5 1-8,1-4-9,0 3-1,-5 1-1,4 0 3,0 1-1,0 1-4,2 0 5,0 1 2,1 1-2,1 0 3,3 0-3,-1 1-8,2 0 1,0 2 1,0 3-3,1 1 8,1 2-3,-1-1 0,2 2 3,-1 1 3,0-1-2,-1 0 2,1 0-1,-1 0-8,1 5 3,-1 0 1,2 0-3,2 2 2,-4-8 0,3 3 0,-1-6 2,0-2-3,3 3-1,1-1 2,2 1-4,1-3-2,2-4 4,2 0-4,2-4 4,0 1 6,-1-1-2,-5-2-6,1-1 1,-2-2 0,2 3-1,2 1 4,-8-3 1,6 1-3,-1-2 1,-1 2-1,-1-3 0,0 1 2,-1 0-1,0-4 2,3 5 0,-1 1-4,-1-5-1,3 4 2,0-5 1,-3 0-1,2 1 0,-2-3 0,-1 3 0,0-3 3,-2 4 2,-3 1-7,3 3 1,-2-2 1,-1 3 2,2-1-2,-2-2 2,-1 3 1,0-3-1,-1 2 0,-1-1 0,1 2-1,0 0 0,1 2-1,0-1 0,-1 0-1,0 0 2,0-3 8,-3-4-4,-10-24-1,7 25 0,1 0-7,-1 0 2,0 0 1,0-1-3,1 3 9,0-3-3,1 1-2,2 2 4,1-3-10,-1 4 3,2-1 0,-2 0-1,2 0 8,1 0-2,-1-2-3,1 2 0,-1 0-3,-1-3 3,0 2 2,1 2 0,-2-3-2,0 5 0,-1-2 0,1 0 0,-2 3 3,-4-4-3,4 3 4,-5 0-3,0 1 5,0 4-2,-3 1-5,0 7-16,-5 0-28,-7 11 31</inkml:trace>
</inkml:ink>
</file>

<file path=word/ink/ink5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4:28.8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67 944,'11'3'319,"7"-3"-306,3-2-2,7-7 6,10 0-4,2-1-6,3-3 3,1 2-7,-3 0 4,6-1-2,2 1-5,7 2 1,6-1 0,1 3-1,0-1 2,2-1 4,0 2-6,6 2 1,1 0 3,-2 2-6,1-2 6,4 0-3,4-1 1,1 0 2,2-2-5,-1-4 1,0-1-1,-5-1 4,-3 1-2,-4 2 4,1 3 0,-5 2-8,1 1 6,-6 3 0,-3 0-2,9 2 4,0 0-1,-1 1-4,-3-1 0,-1 3 0,1 1 1,5 1-1,-3 1 4,-1 2 1,-5 3-7,-1 2 5,2 1 0,-3-3-1,2-1 1,-4-5 1,-2-1-2,3-3-2,0-4 2,3 0 0,-1-2-1,-6 1 2,-1 1-1,-7 0 2,-5-2-2,-6 0 1,0 3 4,-6-1-7,1 4 3,-2 4-1,-2-1-2,-5-1 5,-3-2-1,-5 0 0,-2 0 3,-2 0-1,-1 2-3,-1-1-33,-2-1 154,1 2 25,-3-2 11,1 2 33,0-3-148,-2 0-34,1 0-3,0 0-3,0 0-11,0 0-41,0 0-46,-1 0-53,0-1 75</inkml:trace>
</inkml:ink>
</file>

<file path=word/ink/ink5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6:20.36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34-2 650,'-28'21'321,"26"-22"-76,-1-1-134,-1 2-62,0 0-7,2-2 5,-1 0-1,0-1 5,2 3 7,0 0-13,1 0-9,0 0-8,0 0-15,0 0 28,-1 0 17,0 0-4,0 0 8,1 0-42,-2 3-13,0 4 34,-10 22-8,11-20 3,1-1-3,0 6-38,1 6 7,1 6 4,3 2-4,2 12-7,1 1-8,0 4-3,-2 0 4,-1-3 8,-2-4 8,-4-5-2,-2 1 0,-4-3 3,-3-2-3,-3-2 10,-1-5 0,-2-7 1,-1-1 3,0-7 12,2 0 3,-1-7 4,3-4-11,0-3-11,0-4-5,1-3-6,-1-2 2,6 1-8,0-2 3,5 4-7,5-1 5,2-1 3,5 3-10,1-4 7,1 2 3,3 2-6,-1-1 1,2 2-69,-2-1-2,2 0-44,-1-1-17,4 0 37,-2-4-27,-2 2 86</inkml:trace>
</inkml:ink>
</file>

<file path=word/ink/ink5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5:06.64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46 25 982,'-37'11'363,"23"-4"-285,4 6 11,-2 3-4,1-5 0,-1 5 1,-1-3-15,-1 2-21,-3 0-16,-3 2-24,-5-2 1,-4 0-13,3 1 1,-1 1 2,4 3-3,5 5-1,-2 0-2,9 11 5,6 5-8,5 5 5,9 5 4,9-1-4,2-4-3,13-2 6,0-5-10,4-7-3,2-2 1,-1-12-7,4-4 3,5-7-1,3-7 8,4-7 1,-3-5 4,-7-11 4,-5 0-6,-5-7 5,-2-3 0,0-6 0,0-4 3,1-3-2,-6-6 0,-8-2 1,-5 0 1,-14 0 4,-5 6 4,-16 0 2,-3 4-23,-9 6 81,-4 5 0,-3 7-6,-2 5 23,-7 10-80,-1 4-6,-6 16-1,-1 3 0,6 10-5,2 6-5,7 3-64,1 1-40,3 2-132,-2-2 146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18:44.6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0 1081,'0'5'407,"0"-1"-324,0-1-12,1 0-51,-1-3-2,-1 0-3,1 0-3,-1-1-1,0 1-1,1 0-6,0 0 3,0 0-8,0 0-2,0 0-6,0 0 17,0 0-8</inkml:trace>
</inkml:ink>
</file>

<file path=word/ink/ink5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7:56.48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68 43 1086,'-9'-13'371,"0"5"-347,-2 3 1,-5-1 8,0 5 1,-1-3 0,2 1 3,1 3 1,-2-1 0,-1 5 0,-1 6-4,-2 12-15,-1 9-10,-4 10-6,3 6-6,0 5-2,3 4 6,10-2 0,3-4 3,5-5-4,4-3-5,6-1 2,5-1-6,7 5 10,5 1 1,-1 5-4,-1 4 5,-6 5-6,-3 3 2,-5 10 6,-1 2-3,-9 3 4,-6 4-1,-14 8-2,-11-1-3,-12-2-4,-2-4 0,-1-13 4,4-9-8,2-11 4,1-8-2,1-16 0,-1-5 11,1-12 6,2-4 3,7-9 7,5-2 10,10-5-4,5 2-8,10-8-4,9-2-15,12-5-8,6-4 7,8 6-8,2 2 3,-1 12 5,-1 5-4,-1 10 5,-4 4 0,-1 13-6,-5 7 0,-6 10 3,-4 8 0,-8 10 6,-4 6 8,-3 7-14,-3 3 3,0-1 7,-1-3-7,0-6 0,1-5 1,4-8 0,3-6-3,5-12 5,1-4 3,5-9-13,5-3 4,5-5 4,3-3-7,2-7-7,1-3-9,1-14-57,3-4-252,-2-17 233</inkml:trace>
</inkml:ink>
</file>

<file path=word/ink/ink5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7:53.70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78 556,'5'-15'255,"3"-4"-95,0 1-64,1-2 3,0-3-17,-1 3-19,-1 0-13,-4 4-6,-1 5-6,1 6-9,-5-2-6,2 7-7,3-1 12,-6 0 2,3 1 0,0 0-16,0 3-12,3 22-1,10 43-2,-5-24 6,-2-1-1,5-7-7,-4-5 4,1-9 3,-1-7-6,2-6 0,-1-7-4,4-7 1,3-6 2,-4-9 3,2-2 3,-5-8 0,-3-1 0,-3 0 2,0-1 0,-4 0 32,-2 4 1,-2 6 6,1 5 0,0 9-16,-2 2 3,6 5-5,-2 1 1,2 0-24,1 0-5,0 0-12,0 0-2,4 21 5,12 34 7,-3-14 10,0 6-5,5 10 1,1 4-6,0 5-6,1 1-18,-3-2-10,-2 0-6,-5-3-8,-6-5 20,-5-9 5,-5-7 7,-4-11 8,-2-5-3,-4-10-2,0-3 1,-4-12 7,0-4 5,-1-8 30,1-5 11,0-5 16,1-2 12,5 2-16,1-1-11,7 6-12,2 2-15,5 4-12,5 1 4,3 4-10,4-2-3,2 2 4,-1 1-1,5-3 7,0 0 2,-4-2 3,5-1-2,-5 1-3,0 1 5,1 0-8,-7 2 4,1 5 3,-3-1-7,-4 2 9,0 0-7,-3 0-6,0 1 10,0 0-1,0 0-2,0 0 8,0 0-11,0 0-17,-1 0-8,0 0-41,0 0-9,1 0 48</inkml:trace>
</inkml:ink>
</file>

<file path=word/ink/ink5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7:52.57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2 0 672,'-4'6'293,"-12"27"-147,12-24-73,3 0-19,-4 1-8,2-3 14,-5 0 5,0-3 10,-1-1-1,1-1-15,7-1-9,-4 3-2,0-2-8,3-1-7,0 0 2,1 0-11,1-1-19,0 0 3,0 0-10,0 0 3,0 0 9,11 1-9,30 8 1,-19-5-2,3 1 0,2 0 6,10 1-1,1-1-8,11-1 1,6-1-1,3-3-2,-1-2 5,-4-2 2,-8 1 0,-1-1-2,-5 0 1,2 2 0,2 2 0,-9 0 1,-1 3 2,-6-3-5,-8 0-2,0 0 3,-4-1 3,-4 1 3,0 0-7,-4 0 1,-3 0-6,-1 1 6,0-1 7,-3 0-4,0 0 5,0 0-6,0 0-7,0 0-2,0 0 2,0 0-3,0 0 12,2 6-1,2 6-3,10 27 3,-10-18-2,2 11 2,0 3-1,-1 13-2,1 4 0,0 13 2,-2 7-3,3 10 5,-4 1-8,-2 5 2,1 4 8,-4 4-3,-1 7 3,-1 7-3,-4-2-9,0 4 4,0-4-3,2 0 1,2 1 11,2 1-8,-1 1 1,1-10 2,0-1-6,2-14 6,4-7 5,0-11 3,2-4-7,2-8 4,-4-2-7,-1-9-1,-3-2 9,-2-4-8,-1-1 8,-1-1 37,0-1 3,-1-5 9,-1-3 6,0-4-32,0-2-9,2-7-1,0 1-18,0-2-3,1-2 7,0-1-9,0 1 1,3-7 1,0 2-2,1-5-10,0-2-24,-2-1-36,0 0-23,1-1-31,-4-24 10,-11-51-15,7 22 77</inkml:trace>
</inkml:ink>
</file>

<file path=word/ink/ink5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7:42.40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 224 909,'-9'-35'336,"11"31"-262,-2-3-13,0-2-19,0-3-10,0-5-8,4 2 3,0-7 7,1 1-3,1 0-7,0 0-11,1 6-11,-1 2 0,0 6 0,-1 2 0,-2 7-8,1 7 1,-2 16 5,1 8 0,0 13 9,1 0 3,2-9-4,0-7-2,1-14-2,1-6-4,1-4 2,0-6 5,2-7 4,1-4 3,4-10-6,0-2 2,2-5-3,-7 0-2,1 5-1,-4 7-2,-8 9 0,3 4-9,-8 13-3,4 8 2,-3 18-4,2 8 10,0 0 5,1-1-10,12-10-25,0-6-10,10-8 110,1-6-61</inkml:trace>
</inkml:ink>
</file>

<file path=word/ink/ink5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7:41.83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44 849,'68'-48'344,"-37"53"-214,-1 10-30,1 19-45,-2 4-19,-5 11-21,-5-2-4,-7-5 2,-2-3-2,-1-8-25,1-3-12,-2-10 59,-1-6-34</inkml:trace>
</inkml:ink>
</file>

<file path=word/ink/ink5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7:41.67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13 1058,'19'-16'358,"16"-4"-329,6 1 13,8 0 17,0 1-4,-3 6-3,-1 3-15,-6 9-18,-3 6-3,-5 10-23,-4 3 1,-11 7 2,-3 5 1,-17 5 8,-10 4 5,-13 10-15,-12 3-14,-7 1-24,0 3-26,3-5-86,2-7-223,11-14 252</inkml:trace>
</inkml:ink>
</file>

<file path=word/ink/ink5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7:41.40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-3 1089,'2'-5'358,"4"17"-344,-3 9 3,2 26 20,-1 15 4,-1 24-12,-2 11-5,-2 7-15,1-1 1,0-13 0,-2-11-4,1-18-2,0-6-3,-4-21-21,2-7-16,-4-19 70,-3-14-38</inkml:trace>
</inkml:ink>
</file>

<file path=word/ink/ink5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7:41.16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1052,'5'-4'367,"2"4"-336,3 11 3,-1 8 13,2 22-2,-2 13-8,-5 20-7,2 10-11,-7-4-5,1-5 1,-1-19-9,0-10-12,3-16-33,0-7-17,2-18 26</inkml:trace>
</inkml:ink>
</file>

<file path=word/ink/ink5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7:40.90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 92 846,'-3'-2'360,"5"2"-156,3 2-179,2-1-2,9 3-7,3-3 4,8-3-3,3-2-7,-3-11 0,7 0-8,-5-3-14,2 0-7,-2 6-8,-6-2 17</inkml:trace>
</inkml:ink>
</file>

<file path=word/ink/ink5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7:40.72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9-3 1162,'-8'1'396,"-5"5"-380,-5 3-6,-7 8 2,1 4-8,0 13 1,4 6 5,9 7-2,5 2-2,7-6-3,5-3-3,7-11-8,3-5-4,4-6-16,1-4-6,-3-9-21,-4-3-11,-7-4 40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18:44.2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 532,'-1'0'180,"3"0"-180,0-2-15,-2 1 8</inkml:trace>
</inkml:ink>
</file>

<file path=word/ink/ink5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7:40.37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351 1014,'-2'-23'337,"2"-10"-318,2-7 3,7-8 18,-1-3 5,3 1 5,1 5-3,-1 14-12,-3 9-7,-2 14-18,-1 8-9,2 18-12,2 12 2,1 27 3,0 8 6,2 4 7,-1-8 1,3-18-2,3-11-1,2-13-3,0-4 0,2-11 7,0-4-2,-3-12 8,1-6-4,0-10 0,-7-7-3,-2-11-5,-3-5 5,-7-9-5,0 3 0,-3 12 6,-2 9-6,-3 20 0,5 11-8,1 19-2,4 9 3,3 34-1,-3 14 9,8 18-4,-4 10 1,8 0 2,2-2 2,-5-11-3,-1-7 1,-5-14-4,-1-7 0,-4-14 5,0-7-4,-2-15 1,0-4 4,-2-10 8,-2-4 0,-9-8-1,-3-4 2,-13-7-3,0-3-1,-1-2 1,0 0-8,8 5-4,0 0-21,6 4-27,5 0-12,8 0 26</inkml:trace>
</inkml:ink>
</file>

<file path=word/ink/ink5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7:39.71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1195,'4'19'446,"-2"14"-373,2 9-6,-4 9-22,1 1-55,1-3-65,2-5-22,2-9-78,-1-9 107</inkml:trace>
</inkml:ink>
</file>

<file path=word/ink/ink5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7:39.47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39 0 958,'-14'7'390,"-5"9"-217,-2 19-119,-5 10 5,-8 13-16,3 5-4,-4-1-25,1 8-10,2 3-7,1-3-22,4-3-54,3-12-46,13-14 71</inkml:trace>
</inkml:ink>
</file>

<file path=word/ink/ink5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7:39.28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1077,'-1'0'369,"1"1"-347,0 4-4,4 8 2,2 7 3,7 17 4,6 13 1,7 15-11,6 5-6,3 4-4,2-3 0,-3-10-5,-2-5 0,-7-15-3,-3-8 1,-8-19-18,-4-5-22,-3-21 24</inkml:trace>
</inkml:ink>
</file>

<file path=word/ink/ink5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11-18T07:53:23.434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0 0,'0'0,"0"0,0 0,0 0,0 0,0 0,0 0,39 68,-35-44,0-5,-1-3,-1-5,2-1</inkml:trace>
</inkml:ink>
</file>

<file path=word/ink/ink5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11-18T07:52:03.9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</inkml:trace>
</inkml:ink>
</file>

<file path=word/ink/ink5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7:51.20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9 6 700,'-8'-3'257,"2"1"-195,4 2-35,-1 0 28,0 0 16,1-1 14,-3 1 2,5-1-16,-1 2-7,1-1-8,0 0-1,0 0-7,0 0-6,0 0-3,0 1-7,3 15-6,9 28-10,-7-15-8,0 7 1,-1 10-4,2 11 0,-3 13-6,1 6 4,2 12-1,-3 1 0,1 7 7,-2 1-10,0 2-3,-2-1 7,1-5-1,-1-2-1,0-6 1,0-3 2,0-4-2,1-1-1,-1 0-1,1-2 0,-1 1-3,3 1 5,0-1 5,0 3-6,-2 1-2,-1-8 4,0 1-2,-3 1-1,-1-4 2,0-1 1,-2-11-1,0-5 0,1-8 1,-1 0-2,-3-9 3,2-6-6,0-3 5,1-7-2,5-4-3,0-3 8,-1-10-14,2 3 5,-1-6 0,2 2-8,2-1 17,-3-1-11,0 0 4,0 0 4,0 0 0,0 0 5,0 0-2,0 0-5,0 0-7,0 0 6,0 0 0,0 0 3,0 0 1,0 0-3,0 0 1,0 0-6,5 3-2,2 0 2,25 7 2,-20-13 2,2-5 0,3 2 1,6 0 0,4 0 6,7 0 1,3 2-10,4-1 2,1-2-3,0 3-4,-3-3 12,1 0-7,2 1 4,4 3 4,2-2-8,-1 2-2,-5-1 4,-6 0 0,-6 1 3,-7 2 0,-2 0-3,-8 1 2,-1 1-4,-4 0-3,-3 2 1,-3 0 2,0 0 3,-2 2 5,-1 1-9,1-2-1,-2-1-5,1-3-23,-2 1-13,3-2-44,-1 0 50</inkml:trace>
</inkml:ink>
</file>

<file path=word/ink/ink5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7:58.21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 674 935,'-5'0'345,"3"-1"-276,1-1-12,-2-3-14,2 0-1,-1 0-7,2 1 0,1-3-10,1 0-2,3-1-8,-1-1-2,2 2-4,1-3-3,4-1 1,2-4-7,4-3-1,-1-1 1,2-2 0,1 3 1,2-2 0,-2 2 1,5 5-2,-2 0 5,-1 7-5,-1 1-1,-7-1-1,1 3-1,0 3 3,2 4-5,3 4 1,-2 2 1,2 0 2,-1 3 2,3 2 4,3 0-3,3 2 1,1-2 2,3 2-5,-1-2 3,3 0-1,-1 0-2,-1-3 1,-1 1-1,0-2-1,0-1 1,3-1 0,2 2 4,5-4-3,1 3-1,4-4 0,-2-1 0,-1-3-1,2-6 1,6-5 1,7-4-1,3-8 4,-3-2-1,-4-7 6,-8-5 2,-1-4 2,0 0-4,0 0 1,-3-1-3,-13-2-2,-6 0-3,-10 0 0,-3 3 2,-2 10 1,-5 3 3,-6 7-1,-2 4 4,-10 5-2,1 0 3,-3 5 0,1 5-1,4 13-3,5 9-5,6 14-1,3 7-12,11 3 2,4 3 9,10-5-6,0-5 7,3-7 0,1-4-7,0-9-1,6-2 0,5-10-2,0-6 3,7-5 9,0-4-8,-2-9 5,-1-1 3,-2-6-6,-3-3 12,5-7-5,5-2-10,4-7 4,-2-2-2,-1 3 1,-2-1 8,1 6-5,6 3 0,9 4 1,5 5-7,2 6 4,5 4 1,5 10-3,1 2 5,3 9-1,0 4-6,-1 2 5,-1 2-1,-8-1-2,-8 0 8,-15 4-5,-5 1-7,-11 7-2,-3 3 0,-15 9 5,-3 2 6,-7 10 8,-6 1-10,-1 3 1,-3 1 6,-3-1-6,4 0 6,0-5-6,0-4-1,-3-12 3,-1-6-5,2-6 3,0-6-3,2-5 4,0-4 0,-1-5-1,2 0 5,-1 0-8,0 0 9,0 0 6,-1-1-4,0 0 1,0 0-1,1 1-4,0-1-1,0 0-4,0 0-2,0 0-10,0 1-42,0-4 40</inkml:trace>
</inkml:ink>
</file>

<file path=word/ink/ink5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7:43.86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29 910,'-1'-1'308,"0"0"-294,0 1-2,1-1-3,0 0 0,7 0 7,34-6-1,-13 5 2,-1 0 6,7 1 2,3 0 0,1 1 0,6-2-3,0 1-7,6 0-5,3 1-3,1 2 1,-7 5-7,-7 1 5,-7 4-3,-6 4 0,2 5 2,-3 5 1,1 7-3,-1 3-2,-1 4 3,3 6-1,0 1 0,-1 4 0,2 8-2,-4 0-1,-2 5 0,1 2 1,-3-5-1,4 1 0,-3 0 3,4 3-3,-6-17 1,-10-24-1,1 0 1,31 71 0,1-4-1,1-6 1,-14-40 0,1-4-1,6-7 0,0-4 0,12-2-2,7-2 4,-2-3-2,2-1 0,-3-4 2,-6-4-1,3 0 3,-2 0-1,-1-2-2,-1 1-1,-9 1 1,-5-2 0,-10-3-1,-2 0 2,-8-6 0,1 2-12,-6-7 8</inkml:trace>
</inkml:ink>
</file>

<file path=word/ink/ink5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8:27.07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8 31 678,'-50'7'290,"46"-13"-170,2 1-47,2-1-3,0 3-4,0 0-1,0 2-8,-1 0-8,1 1-24,-1 0-3,1 0-2,0 0-4,0 0 5,0 0 3,0 0-3,0 0 0,0 0 5,0 0-2,6 2-1,31 6 3,-15-11-10,0 0-1,5-2-8,-1 1-1,1 2-4,-3-1-3,-3 2 7,-3 0-7,-8 1 6,-2 0-2,-7 1-4,3-1 3,-4 0-2,0 0 2,-1 0 2,0 0 0,0 0 1,0 1-1,-2 9-55,-13 22-19,12-25 35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18:24.8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55 591 1083,'-1655'-382'-26,"1670"387"2,-4-1 31,-3-3 4,22 6 33,-1-5 17,11-2-18,3-1-4,10-10-9,4-2-11,13-8-15,2-5-1,5-1-1,5 2 8,7 0 3,4 6 2,10 5 3,4 1-12,6 5-2,4 2-3,8 1-4,-4 3 4,8 2 0,-1-4 7,-2 4 5,6-3-4,-12 2 3,2 0-7,-3 1 0,-10 1 2,-2 2-4,-9 0 3,-13 0-2,-6 0-1,-16 0 1,-4-1 1,-15-1-4,-6 0 4,-8-1 3,-9 1-1,-7 1 1,-5-2 0,-7 0 2,-2 0 4,-3 2 6,2-2 0,0 0-3,-9 20-5,-10 47-10,11-11 1,3 20-6,5 10 2,4 12 0,4 2 0,6 0 1,1-2 0,4-11 7,-4-7 5,-1-14 9,-5-6 1,-5-12 7,1-5-7,0-15-13,0-11-8,3-23-45,-5-13-36,-8-20 48</inkml:trace>
</inkml:ink>
</file>

<file path=word/ink/ink5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8:26.52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 89 803,'20'7'313,"-23"-7"-213,0-2-17,3 3-21,-3-1-4,3 0 2,0 0-1,-1 0-2,1 0-2,-1 0-10,0 0-5,1 0-15,-1 0-1,0 0-13,1 0 0,0-1 8,0 0-9,0 0 1,0 1 3,0-1-16,0-3 5,1-7-2,3-22 0,-4 20 3,2 4-3,-1 0 1,-1 2 1,0 6-2,-1-3 7,1 5 18,-1-1-10,0 0 17,1 0-12,-5 20-11,-2 27-3,5-25-6,1 2 2,1-6-2,0 3 1,2-5-2,-1-3 0,0 0 0,-1-2 4,2 1-8,-1 1 11,1-5-14,-2-2 2,1-3-30,-2-3-20,0 0-18,0-1-29,0 0-241,1 0 242</inkml:trace>
</inkml:ink>
</file>

<file path=word/ink/ink5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8:04.62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7 216 823,'-34'-25'343,"33"27"-189,-1-2-69,2 1-11,0-1-18,0 0-2,0 0-13,0 0-5,0 0 1,0 0 1,0 0-15,0-1-5,0 0-6,5-7-5,21-36-3,-15 20 1,0 0 2,0 0-6,-3 0 7,0 6-6,-4 4-2,-1 5 5,-2 6-2,1 0-3,-1 3-2,-1 0 0,0 0-2,0 0 1,0 0 5,0 0-2,4 6-7,26 35 10,-18-16 27,-1 2 1,1 2 8,-2-1-7,1-4-32,-3-4 0,-2-7-2,1-3 7,-4-4 4,1-1-9,-4-3-1,1-1 0,0-1 1,-1 0-4,0 0-48,0 0-31,0 0 48</inkml:trace>
</inkml:ink>
</file>

<file path=word/ink/ink5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8:02.72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 41 963,'-6'0'387,"4"0"-266,-3-1-4,5 1-21,2 0-35,-1 1-10,-1-1-32,0 0-12,0 0-5,0-1-1,3 0-1,12-1 0,30-1 6,-17 3-3,11 0-3,7 3 0,11-3 0,2 0 0,4 0-2,-1-2 2,7 1 0,3-3-3,-4 0 1,-5-2 1,-10 0 4,-6 0-4,-5 4 2,3 1 7,-7 0-12,-4 0 8,-10 0 1,-3 1-9,-9 0 1,1 1 8,-2 2-5,-3 0 3,-2 1 1,-2-1 22,-2 3 20,-1 0 5,-1 5 10,-1 1-38,0 3-10,-1 2-6,-1 2-2,-1 0 1,1 3-3,-4-2-2,3 5-1,1 0 2,-1 2-1,4 2 2,-2 0-2,1 1 0,-1 5 1,2 2-2,2 9 1,0 1-1,1 4 0,-1-1 1,0-1-1,0 3 18,-2-3 5,1 1 15,-1-3 4,-2-2-15,2-6 6,-1-4-12,1-9 4,1-5-5,-1-7-16,0-4 5,0-3-5,0-2 0,-1-3 0,1 0-1,-2-1 19,2-1 2,0 0 1,0 0 2,0 0-21,0 0-3,0 0-1,0 0-1,0 0-2,0 0 1,0 0 0,0 0 0,0 0 3,0 0 1,0 0-3,0 0-1,0 0-3,0 0 2,0 0 4,0 0 4,0 0 1,0 0-5,0 0-3,-1 0-2,1 0 0,-1 0 2,0 0 2,1 0 1,0 0-4,0 0-3,0 0 1,0 0-1,0 0 6,0 0-3,0 0-3,0 0 5,0 0-62,0 0-27,0 0-86,0 0-26,0-1 130</inkml:trace>
</inkml:ink>
</file>

<file path=word/ink/ink5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8:01.51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9 0 903,'-61'29'328,"55"-28"-260,2 1-2,-2-1 8,2-3 9,0 3 4,-1-2 6,1 0 9,2 1 1,1 1-20,0-1-13,1 0-33,-1 0-11,1 0-8,0 0 5,0 0-4,0 0-2,0 7-9,3 39 0,-1-8 3,2 7-10,0 15 4,1 8 0,0 9 0,-2 1 0,-1-4-4,-1-4 3,0-6 0,1-4-4,-1-8 2,0-3 1,0-12-1,-1-8 0,0-10 4,1-6 0,0-9-2,1 0-1,1-2-3,-3-2-3,3 0 4,-3 0-1,0 0 0,0-1 4,0 0-11,0 0 13,0 1 1,0 0-11,0 0 4,2 0-5,6 1 1,26 2 9,-20-1-4,4-2 0,9 4 0,5 0 0,8 1 0,1-1 1,3-4-2,3 0 0,5-4 0,6 2 2,-1 1-4,-4-2-5,-9 3 9,-7 0-2,-8 4 5,-2 3-3,-6-2-3,-4 1-3,-4-1 1,-1 0 9,-6-4-5,-1 2-2,-3 0-11,-3-3-15,-3 3-43,-3-2-47,-5-2-376,1-2 334</inkml:trace>
</inkml:ink>
</file>

<file path=word/ink/ink5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7:49.54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9 46 743,'-4'3'302,"-2"-5"-144,3 4-89,-1-4 15,-2 0 11,4 3 13,-1-5-3,2 2-22,2 1-12,-1-3-46,-1 4-11,1 0-11,0 0-2,0 0 1,0-1-2,0 0 3,4 0-11,10-2 5,25-1 1,-17 4 0,3-1 4,6 1-2,2-1 0,7 2-2,-1-3 6,-4 0 1,-3-2-6,-8-1-1,-4 1 3,-5 0 1,-2 1-2,-4 3 1,-4 0-2,-3 0-3,1 1 12,-4-2-4,1 1-4,0 0 4,-1 0-5,0 0-25,1 0-26,-1 0-42,0 0 101,0 0-21</inkml:trace>
</inkml:ink>
</file>

<file path=word/ink/ink5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7:49.07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-2 900,'26'5'373,"-28"-7"-248,0 2-2,2 1-16,-1-2-21,0 1-12,1 0-13,0 0-20,0 0-21,0 0-4,0 0-9,0 0 8,0 0 10,0 4-9,3 20-1,3 31 0,-3-17-11,1 0 6,-4-3 1,1-3-10,0-8 1,-1-2 3,1-7-11,0-2 12,-1-9-21,-1-3-27,-1-4-16,-1-4-14,-2-4-15,1-6 1,0-8-212,0-3 201</inkml:trace>
</inkml:ink>
</file>

<file path=word/ink/ink5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7:48.58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66-1 1035,'-6'4'383,"-6"3"-315,-2 3-15,-1 2 15,0 2-1,3-1 5,-1 3 5,-1 0-16,-3 5-22,4 4-18,-4 3-15,0 2 3,0 3-13,-1-3 4,3-2 0,3-1-3,-1-8 9,2-1-6,4-4 6,0-5-6,7-5-8,-1-1 3,3-2-36,2-1-10,0-3-15,4-6-18,1-8 102,5-1-27</inkml:trace>
</inkml:ink>
</file>

<file path=word/ink/ink5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7:48.21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7 0 1018,'-24'12'387,"24"-8"-254,-1-1-82,0 2-2,0 2 14,0 3-3,2 4-23,4 5 2,6 11-18,4 3-10,7 7-5,0 2-2,6-3-2,2-1-1,-3-5 2,-2-1-3,-4-5 4,-5-3 4,-5-4-2,-1 0-8,-5-8-3,-4-1 5,1-4-42,-5-5-6,-2-1-46,-4-3-33,-10-12 89</inkml:trace>
</inkml:ink>
</file>

<file path=word/ink/ink5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7:47.55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 22 939,'-2'3'386,"-1"0"-205,1 1-128,-1 1-7,-2-1 1,4 0-7,2-1-12,3 0-12,5 3-13,3 0 0,9-1 2,4 2 3,11-4 7,7 0 3,11-3-6,5-2 5,4-2-4,3 1-8,10-2-3,2-1 1,7 1-4,1 1 1,7 2 7,3 3-9,2 0 3,7 1-2,1 0 1,-2 3 1,15 2-4,-4-1 6,-2 2-5,6-1-1,-6-1 5,-6 2-5,7-4 6,-2 0 2,-6-2-6,7-2 2,-5-4-1,-5 0 0,-1-5 3,2-3 4,-10-1-7,3-1 1,-1 0 7,-6 0-8,0 3-3,-3 1 5,-5 2-5,0 2 3,-4 4 5,-1 1-5,-4 2 4,2 3-2,-3 0-2,2 3 5,-3 1-9,-3 0-1,4 1 7,-1-1-5,-2 0 3,-4 0 7,-10-1-9,-1 1 0,-5-2 8,-2-1-7,-11 1 1,-3-1 8,-9-2-12,-5 3 0,-1-3 7,-2 0-3,-3-1 3,-3-2-2,-2 2-2,-3-1 3,-3 0-3,0-1 1,-1 0 3,-1 0 1,0 0 6,-1 0-2,0 0-2,1-1-3,0 0-1,0 1-2,0 0 8,0 0-6,0 0 29,0 0 19,0 0-5,0 0-4,0 0-30,0 0-14,2 9 3,7 40 4,-5-7-1,0 5-2,-1 13-5,-3 1-1,0 2 5,-1-2 1,2-2 5,-1-1 0,1-3-6,0 0 3,-2-6-3,0-1 5,-3-7 2,-1-2-5,-1-5-1,-1-5-2,-1-7 0,2-5 13,1-9-1,-1-3-4,6-3 16,-1 0-10,0-3 9,1 1 3,0 0-25,0-1 2,0 0-3,0 1-14,0-1-24,0 1-30,0-1-76,0-7-1,5-32 84</inkml:trace>
</inkml:ink>
</file>

<file path=word/ink/ink5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7:46.13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5 36 978,'-26'-36'341,"25"36"-292,1 0-1,0 0 16,-1 0-4,1 0-6,0 0-12,0 0-15,-1 0 0,1 0 0,-1 4 2,0 8 4,0 25 3,-1-15-6,1 3-3,1 14-2,0 6-12,2 18-9,1 7-2,2 10-2,0-1-2,0-7 8,-2-3-5,-1-9-5,-1-2 8,-1-4-2,-1-6-1,-2-5 6,2-4-7,-1-12-2,0-3 3,1-13 3,0-4 0,0-7-5,1 0 4,0 0-5,0-1-4,0 0 12,0 1-7,0 0 0,0-1 12,0 1-9,0 0-1,0 0 8,0 0-10,0 0 3,0 0 5,5 1-12,1 0 1,25 3 5,-22-4-7,0-3 6,2 0 7,4 1-12,2-1 4,6 0 7,3 0-10,10-3 8,-1-1 1,6 0-11,-3-1 6,2 0-4,5 1-1,5 0 13,3 2-8,3 4 1,-2 0 7,1 1-8,0 0-1,4 0 1,5 2 1,3-2-7,5 4 6,-2 1 6,3 1-10,-1 0 5,-1-1 5,1 1-12,-7-1 6,4 0 9,-2-4-14,-5-1 6,0-2 4,-7-2-10,1 1 4,4 1 7,3 1-11,-2 1 4,-3 0 8,-3 2-7,-1 0 2,10 2-2,-2-2-2,0 3 2,0 0 2,-5-4-1,6 3 3,1-2-4,0 0 2,0 0-2,-4-2-5,6 0 5,4-3-5,1-1 5,0-3 3,0 0-4,0-1 0,6-1 4,0-1-6,-4-2 6,0 4-3,-1 0 0,4 4 6,-2 2-5,0-2 0,1 3-1,-2-1 0,2 0-3,-3 1 6,-1 4-5,1-2 1,1 3 3,0-2-6,-6-1 6,-3 1 0,-4 2-4,0 0 2,-7-1 5,-6 1-7,-12-3 4,-3 1 4,-7-1-11,-1 2 2,-9-3-1,-3 0 0,-6 0 9,-3 0-4,-4-3-38,-5-5-30,-6-10 35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18:24.2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10,'13'18'305,"4"0"-159,3-3-91,4-2-11,4-2-19,4-1-8,4-2-2,5-1-10,10-1 0,4-1-1,5 1-10,1-1 0,2 0-3,4-1-2,6-2 3,0 0 0,3 3 3,-1 1 0,3 5 5,4 1-2,2-1 2,3 3 0,4-1 0,2 2 6,2 1-3,4-5 2,-1-6-6,0 1-1,7-8-7,-2 4-4,-4-1-1,2-1 4,-2 4 3,-1-1 9,-1 4 9,-1 1 1,-3 7 5,-4 1-6,-6 4 4,-5 1-7,-10-3-1,-3 0 6,-5-3-6,-6-1 10,-13-4 1,-4 1-2,-10-7 0,-5 0-6,-8-5-10,-10-6 0,-16-10-4,-11-7-6</inkml:trace>
</inkml:ink>
</file>

<file path=word/ink/ink5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7:44.31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 4 1128,'-1'-1'398,"-2"1"-328,0-3-32,3 4-7,2 2-4,3 2-13,0 3-7,3 2-2,2 1 1,4 0-4,4 1 5,2-2-5,3 0 0,2 1 1,1-1-5,-1-2 5,-2 0-2,-5-3 2,-7 2 2,-7-1-11,-1 3 10,-8 3 26,-2 1 1,-8 6 24,-5 1-7,-6 0-25,1 2 6,-1-3-17,0-2-7,6-2 8,-1-7-13,8 1-1,4-1 10,2-6-14,5 4-2,0-6-4,2 0-45,4 1-35,-4-1-14,0-1 50</inkml:trace>
</inkml:ink>
</file>

<file path=word/ink/ink5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8:13.15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5-3 945,'-14'1'379,"-1"3"-261,1 0-17,2 1-28,2 0-9,4 0-9,2 0-8,4 2-17,4 2-10,7 10-12,5 1-7,10 7-1,4 0 0,11 0-4,4-3 12,-3-6-1,-3-2-13,-8-6 6,-3-2 0,-5-3 1,-1-1 2,-7-4 0,-4-1-3,-7-1 1,-3-1 14,-3 1 1,-1 0 16,-4 4 13,1 3-5,-2 4 2,-3 4-24,2 1-9,-2 3-9,0 3 4,0 3-2,0 5-2,-1 0 7,1 7-12,0 1 13,0 2-8,1 2-15,4-2 80,0-3-12,-2-6 6,5-1 16,-1-9-77,1-3 10,3-5-1,-1-5-10,-2-2 3,3-2-2,1-2-23,2-1 4,-3 1-30,0-1-27,1-3-67,3-18-8,1-32 90</inkml:trace>
</inkml:ink>
</file>

<file path=word/ink/ink5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8:12.41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5 107 1078,'-11'-3'427,"0"0"-296,4 1-8,4 0-52,0 2-10,3 6-27,2 5-6,1 18-8,6 8-15,4 7-5,3 1-2,6-8 7,-3-7-4,3-10 1,-3-6-5,-3-10-2,3-7 6,-4-9 2,-1-6 3,-1-14 1,-3 0 0,-6-7 2,0-2-1,-6 0 43,-2-1-6,-2 1-1,-3 7 8,1 11-50,1 6 19,3 14-2,3 3-3,1 13 3,3 6-24,4 14-1,2 3 3,4 11 1,3 7 2,4 8 0,3 6-1,1 4-22,1 1-21,-2-2-37,-3-1-32,-7-7 12,-2-4 30,-11-13 38,-3-6 21,-8-14 15,-4-6 1,-4-7 14,-2-7 18,-6-4 25,-1-2 14,-5-6 12,0 0-6,-4-1-27,5 1-10,-1 3-27,2 1-13,5 2-3,2 4-3,10 0-3,5-2 4,8 0-23,1-1-35,6-5-48,3-2-13,9-9-33,5-2 195,9-2-42</inkml:trace>
</inkml:ink>
</file>

<file path=word/ink/ink5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8:11.74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 1146,'44'-2'452,"-44"12"-317,0 2-36,0 8-51,4 4-20,0 9-16,2 5-5,3 4 0,-1 4-8,3-1-7,0-5 22,0-9-93,0-7-16,0-13 58</inkml:trace>
</inkml:ink>
</file>

<file path=word/ink/ink5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8:11.47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8 0 1148,'-6'9'475,"0"11"-316,-2 7-20,-1 14-56,-2 7-36,-3 5-15,-1 1-15,-5 0-13,1-1 3,2-5-17,1-4-30,6-16-59,3-8-26,7-16 65</inkml:trace>
</inkml:ink>
</file>

<file path=word/ink/ink5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8:11.27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7 1014,'22'-27'401,"-22"27"-270,2 2 5,2 0-42,-4-2-14,0 0-16,5 8-3,40 41-8,-21-17-9,1 3-24,1 1-14,5 0-4,1-3 1,2-5 0,-2-3-3,-4-6 0,-5-5 5,-7-6-9,0-2 7,-9-6-82,1-2-29,-7-5-46,-2-5 70</inkml:trace>
</inkml:ink>
</file>

<file path=word/ink/ink5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8:10.88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25 0 911,'29'31'362,"-43"-31"-255,0 4-8,-2-4-4,-1 4-3,6 0 7,1-1-16,1 2-7,3 1-5,-2-3-9,1 5-1,1 1-16,-1 1-11,0 1-19,-1 3-15,-2 4 11,-5 9-11,-2 4 0,-6 10-1,-3 4-4,-10 4 1,-5 1 8,-6 0-3,-5-3-1,4-6 3,3-3-7,8-8 4,7-3 1,1-9-31,6-1 4,5-8-2,4-2-7,11-2 32,3-3-10,12-1 2,0 0 5,12 0-3,2 1 13,8 2-2,6 3 5,8 3-8,4 5 2,1 2-5,-1 3 1,-6 2 3,-6 0 0,-3 4 1,-4 0-2,-4 2 1,-4-1 2,-8-3-3,-5-1 2,-8-6-40,-1-1-28,-8-7-18,-1-2-26,1-4 16,-3-2-11,0-4 69</inkml:trace>
</inkml:ink>
</file>

<file path=word/ink/ink5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8:08.30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63 1066,'4'2'392,"5"-1"-320,2 0-18,3-1-25,2 1-6,0-5-17,2-1-2,4-3 1,1 0-3,4-1-38,1-3-7,0 0 258,6 2-183</inkml:trace>
</inkml:ink>
</file>

<file path=word/ink/ink5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8:08.07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2 17 1060,'-33'-4'404,"36"5"-312,-6 0-16,4 2-39,-1-3-10,0 0-14,0 0-7,14 4-6,22 6-2,-19-10 2,3 0 0,-3-4 4,2 0 1,0-3 2,0 3-8,-1-2-46,-2 2-14,-5 1 34</inkml:trace>
</inkml:ink>
</file>

<file path=word/ink/ink5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8:07.05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0 161 791,'-8'-3'302,"0"-1"-216,0 1 6,-2-4-17,5 5 8,-1-3 4,2 0 0,2 2-21,1-2-17,3 0-33,-1-7-13,4-3-3,4-1 1,2-2 66,7 4-3,0 0 3,-2 0 2,2 6-66,1 1-1,1 7-5,3 1-1,-1 9 2,-1 3 5,-1 10-1,-2 3 0,-3 7-5,-1 4-9,-9 4 11,-2 3 0,-8 6 8,-4 4-20,-5 0-59,-2-2-29,-1-3-24,0-7 20,-1-12 52,3-5 27,5-12 22,-1-7 4,4-4 8,2-3 1,-1-6 6,3-4 0,4-2-6,2-2-4,3 1 3,2 6 6,-1 2 1,3 0 5,3 8-4,1 2-14,5 11-3,0 7-4,1 8-2,3 9 4,-6 1 6,4 1 2,0 2 2,-2-7-1,0-3-5,-5-5 2,1-6-2,-4-2 6,1-6-2,-2-3-5,-5-7-8,1-3-9,-1-2-16,1 0-2,-1-5 23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18:26.7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60 4185 1187,'-456'-1144'-6,"52"-1896"-585,788 6088 296,-388-3044 147,0-2 789,-7 1-321,11-1 1,-2-2-310,3 1 0,-1-1-9,0 0-2,1 3 3,16 8-5,38 26-3,-15-27-1,12 1 2,3-3 6,2-4 0,-2-2 0,8-2 1,0 1-4,2-1 3,0 3-1,-15-1 0,-4 1-1,-10 1-2,-6-1 2,-2 6-1,-5 5 5,-5 6-5,-2 5-4,-6 8 0,-2 7-6,3 16 5,-2 10 7,1 19-1,2 11 4,-2 22 3,0 8-6,4 12 4,-1-1-8,1-4 1,2-2-1,-2-6 2,3 1 5,-5 2 0,-4-1-3,-3-7-1,-4-10-2,-2-14 2,1-8 3,-3-12 4,2-3 2,0-16 1,0-6 6,1-17-1,0-8-2,0-8-4,3-4-2,0-4 0,0 0 0,-1-6-4,1-1-3,-1-1-1,0-5 1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18:20.9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3 32 709,'-70'-25'286,"54"34"-176,2 3-39,-2-1-32,3 1-8,2 4-12,3 3-7,7 8-12,1 5-1,7 6-4,2 0 0,4-5 6,4 1-1,3-8 0,4-2-2,3-5 3,-3-7 5,-3-5 0,-5-2 7,-2-9-6,0-3 1,-2-6 3,-2-5 9,-5-4-1,-5-2 7,-5-5-10,-5 1-6,-7-1-2,-3 2 0,-5 6 4,-5 3-7,0 12-3,1 5-12,3 9-12,4 8-3,6 7-12,2 4 7,6 8-2,4 5 0,6 1 11,8 1-6,4-7 13,7-6 0,5-8 10,1-5-1,6-11 4,-3-5 5,0-9 10,-1-4 14,-6-7 15,-3-8 8,-3-6 0,-3-6-9,-6-3-7,-2 2-8,-11 1-10,-3 5-1,-9 5-1,-4 5-5,-4 9 6,-6 5-3,-5 16-24,-2 10-7,3 18-20,5 7 2,10 4 7,6-1 10,11-6 7,7-3 7,9-7 2,6-6-2,5-8 5,4-6-7,2-7 11,-1-4 3,-2-12 0,-5-3 11,-4-11 2,-3-4 0,-5-6 6,-4-2-7,-7 1-4,-5-4 5,-9 5 0,-5-1 10,-6 12 5,-3 9-2,-4 15-5,1 12-8,5 18-9,4 10-13,14 26-16,8 11-14,16 11-34,10 0-22,13-16 56</inkml:trace>
</inkml:ink>
</file>

<file path=word/ink/ink6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8:06.38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-5 714,'0'-4'392,"1"5"-8,-1-1-249,-1 0-53,1 0-6,1 20-30,2 34-11,3-7 0,-3 6-23,3 15-7,1 8-2,-2 4 0,0-1 8,-2-5 2,-1-6-1,0-5 7,-2-8-3,0-13 0,1-7-3,1-15-38,0-5-13,0-10-36,0-5-24,1-5 17,-2-10 1,0-6-2,0-4 3,-1-8 51</inkml:trace>
</inkml:ink>
</file>

<file path=word/ink/ink6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8:06.06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0 14 1102,'-11'-9'385,"10"8"-318,-3-3 7,1 11 1,3 4 15,-1 9-22,2 13-13,7 9-15,1 13-9,2 16-19,1 4-6,-3 6-6,0-7-2,-1-7 3,-1-6 7,-2-9 1,0-7-6,-3-13-5,0-3 1,0-16-18,-2-2-11,1-7-56,-2-7-27,2-9-21,-2-10 69</inkml:trace>
</inkml:ink>
</file>

<file path=word/ink/ink6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8:05.74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68 897,'-3'3'367,"7"1"-206,4-3-80,10 1-27,5-1-13,8-1-23,0-4-7,2-1-8,-3 0 0,2-2-1,-4 1 0,2-2-31,-1-5-8,0 1 4,-4-7 4</inkml:trace>
</inkml:ink>
</file>

<file path=word/ink/ink6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8:05.50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4 45 1026,'0'-3'418,"-3"-3"-279,-3-1-51,1 0-23,-6-1-43,-3 3-10,-1-1 15,-4 3-1,1 3 8,5 3 6,-8 6-28,1 3 3,3 7-4,-1 5-17,10 9 3,1 2-1,7 8 3,4 0 1,7 2 1,3 1-5,4-3-7,0-1 5,0-9 1,2-5 5,0-7 0,1-4-4,-1-9-14,-2-4 0,-1-9-26,-1-3-8,1-5 8,0-7-12,-7 0-2,-1-4-14,-5 0 45</inkml:trace>
</inkml:ink>
</file>

<file path=word/ink/ink6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8:03.93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 0 614,'-4'1'345,"1"-2"-17,0 0-209,2 1-4,0 0-32,0 0-7,0 0-16,1 0-20,0 0-7,0 0 10,2 7-9,8 30-1,-3-17-8,1 6-14,2 15-5,1 6-4,1 16-1,-3 6-3,-3 7-5,-2 6 13,-3 1 3,-1 0-7,0-1 0,-1-4 0,-2 1 3,1 2-1,1 1 2,0 2-8,5-9-8,3-3 10,7-10-2,3-1 5,10-4 2,1-4-6,1-8-5,3-6-3,-6-13 7,1-6 7,-2-10 3,-4-6-6,-4-4-23,-3-3-11,-5-3-28,-3 0-19,-4-3-22,-4 0 56</inkml:trace>
</inkml:ink>
</file>

<file path=word/ink/ink6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11-18T07:28:25.61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,0 0,0 0,77 1</inkml:trace>
</inkml:ink>
</file>

<file path=word/ink/ink6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8:16.11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 15 1194,'-7'1'474,"7"0"-350,0 2-5,4-2-94,3 1-15,8-1 0,-2-2-10,6-4 0,3 1 7,2-1-7,5 0-3,4 4 12,-2-2-9,3 5-49,0 1-19,-4 4-54,2 5 64</inkml:trace>
</inkml:ink>
</file>

<file path=word/ink/ink6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8:15.89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 0 1047,'-7'6'415,"3"-2"-274,-2 1-29,5 6-39,-1 4-8,5 9-26,2 5 2,4 4-15,2-2-18,-1-2-8,1-4 9,1-4-47,-3-4-3,-3-9-42,1-2-27,-6-11 581,4-3-374</inkml:trace>
</inkml:ink>
</file>

<file path=word/ink/ink6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8:15.58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30-2 1177,'-3'3'456,"-2"2"-355,-1 7-3,0 4-38,-3 8-19,1 8 7,-3 8-14,-1 6-13,-2 10 8,-1 2-11,-4 6-15,0 1 6,-3-6-9,-3-5 0,4-14 4,4-6 3,5-13-35,7-6-23,2-11-42,5-3-50,6-14 94</inkml:trace>
</inkml:ink>
</file>

<file path=word/ink/ink6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8:15.29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3 12 1072,'-15'-6'398,"10"4"-308,2-1 16,2 3-26,2 2-5,-1-2 0,0 1-13,23 24-1,32 50-9,-11-21-23,0 5-11,-5-1-21,1 0 3,-7-5 1,1-2 4,-2-10 2,-3-5 0,-5-12-77,-9-9-34,-5-7 593,-4-6-410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18:53.2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03 1377,'2'1'-1,"1"1"-2,-2 1 4,5 1-5,-1 1 5,3 1-1,2-1 2,1 1 2,1-2-4,0-1 0,2-3 1,2 0 0,1 0 3,1 0-1,2 2-4,2-1 1,2 0 5,6 1-3,-2-2 5,2 0 1,-1-3-10,-5-1 4,2 3-4,-1-3-1,0 2 6,4 2 0,0 1 4,6 3 0,4 2-3,-2-5-4,5 2-1,2-1-1,0-2 6,10 0 4,-1-3 1,8 0-1,0-3-7,0-1-1,5 1-2,-2-4 0,5 0 7,2 0-3,0-2 1,1 1 2,-2-1-6,6-1 4,-4 1 0,1 1-3,-1 2 2,-2-2 1,1 4-2,3 0-1,-2 0 0,1 2 1,-24 1 2,-24 2 1,0 0-4,64-9-1,-2 3-1,-10-1 2,-32 4 3,2 4-3,-1 0 5,-4 2 1,4 1-1,-5 2 0,1 1-1,4 0 1,2 2 0,1 0 5,-3 0-2,2 1 0,-1-1 2,6-2-3,6 0-1,7-1-3,-4-1 1,-1 1-3,0-2 2,-1 2 2,4-3 1,0 1 2,-2 2-2,-2 3-1,1 0-1,3 1-1,-4-2 2,1-2-1,-2 0-1,-5 2 3,2 0 1,3-2 2,-4 3-1,1-7-3,2 3-3,-4-5 1,3 5 0,3-4 1,-2-2 2,-5 0-3,-7-7 5,-3 6-1,-5-2-1,3 6-1,2 2-4,3-2 2,2 0 0,-1 0 3,-1-3-1,-3 3 0,1 0-2,1-3-3,5 2 3,4 0-2,-3-4 0,1 1 2,-4 0-2,-4-7-1,6 6 3,-2-2 2,4-1-5,-6 3 2,1-1-1,-4 3-1,-4-2 2,1 3 0,-6-2 0,-2 1 2,0 4-2,-3 1 1,-7-1 5,-8-1-5,-4-1 0,-6 1 7,-1 1-2,0 2 2,-1-1 3,-6-2-7,3 0 2,1 0 1,0-1-5,0 0-4,-1 1-10,-6-24-17,-17-40 585</inkml:trace>
</inkml:ink>
</file>

<file path=word/ink/ink6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8:14.71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8 64 1082,'-49'25'407,"49"-26"-293,5 2-24,3 0-2,8 0 4,2-2-25,6-2-5,5-3-44,-3 0-3,5-3-2,-5-2-14,-1-2 2,-1-1 0,-3 4-47,-4 1-13,-1 5-34,-3 1-31,-6 1 85</inkml:trace>
</inkml:ink>
</file>

<file path=word/ink/ink6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8:17.08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3 227 1007,'-35'39'401,"32"-47"-279,2 2-36,0-5-39,-1-2-25,1-3-13,1 0-4,0-1 0,0-1-1,0 2-1,4 1 1,-2 1 1,1 6-3,1 2-2,-2 0 3,5 8-5,-1 1 0,4 5 7,2 9-5,-1 5 0,7 8 4,-1 7-5,-2-2 0,4 3 0,0-3 3,-1-6-1,4 2 0,-1-10 3,-7-6-5,1-7 0,-4-7 2,-2-4-3,3-4 4,-2-7 3,1 0-1,-4-11 6,-1-3-2,-2-5 70,-2-8 12,-2-5 2,-1 0 0,-3-1-77,0 4-11,-2 11 34,0 5-1,-1 13 13,-1 6-7,0 8-40,0 7-1,3 12-4,1 9 2,7 13-4,1 2-4,7 13-10,6 2-19,3 10-5,3 5-15,5 3-1,3 1 10,5-2 13,-4-4 15,2-3-13,-4-5 9,-8-9-1,-8-5-5,-8-13 28,-5-6 2,-12-15 5,-1-5-3,-11-11 1,-6-3-4,-11-12 3,0-5 8,-4-10 11,5-2 23,7-4 11,-2 0 7,12 6-4,3 5-19,9 9-17,8 0-7,4 3-10,7 0-4,10 0 2,3 1-7,7-1-5,2 0 4,1-3 0,2 1 4,-1-1 1,3-1 1,-4 1 3,0-1-1,-4 4-60,-5-2-35,-8-2-29,4 4 54</inkml:trace>
</inkml:ink>
</file>

<file path=word/ink/ink6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8:14.92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 99 1138,'-9'4'501,"6"2"-291,4-3-114,5-2-37,6 0-58,7 0-1,4-6 0,2-2 0,7-4-53,1-3-5,5-1-19,2 1-23,6-3 31,1 1-19,0 0 57</inkml:trace>
</inkml:ink>
</file>

<file path=word/ink/ink6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9:34.870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0 6 376,'1'-2'239,"-1"1"35,4 0-91,-4 0-8,0 0-38,0 0-41,-1 1-4,0-1-14,0 0-9,0 1-33,1 0-17,-1 0-7,1 3-8,2 22 5,9 48 2,-5-11-8,2 9 5,1 6-4,2-2-4,-3-12 0,-2-13 2,0-16 3,-2-9 4,-1-14-4,-1-4-5,-2-7-2,-1-2-2,-2-6 3,-2-7 6,1-9 1,-3-6 5,1-11-3,3-1-8,-1-6 0,4-1-5,3 5 2,3 2 7,1 5-3,2 4 3,0 7 0,-3 4-4,-1 11 2,-1 2-9,-2 9-2,1 5-1,3 15-4,3 12 7,1 16-2,1 4 4,-3-4 6,0-6 1,2-9 5,2-8-8,2-9-6,1-5-5,0-11 2,2-7 10,2-12 2,2-9 6,0-9 0,-4-1-8,-4-5 2,-5 0 2,-7 0-4,0 3 8,-1 8 0,-6 6 1,4 12 1,-3 6-9,1 5 2,3 3-10,3 9-21,2 6-13,2 11-42,1 2 372,8 2-230</inkml:trace>
</inkml:ink>
</file>

<file path=word/ink/ink6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9:29.28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 17 1083,'-11'-18'401,"12"24"-328,1 2-29,1-1-18,-1-2-21,1 3-24,4-7 16</inkml:trace>
</inkml:ink>
</file>

<file path=word/ink/ink6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9:28.48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2 180 759,'-25'-53'333,"23"49"-157,2 3-38,-1-1-33,1 0-13,0 1-36,-1 0-12,1 1-13,-1-1-18,0 0-9,1 0 0,0 1-7,-1-8 6,0-27 3,1 23 0,0 0 0,2 1 2,-1 4-1,-1 3-7,0 2 45,-1 1 11,0 1-6,1 0-6,0 0-42,1 19-18,6 44 9,-3-20 7,7-4-2,2-3 2,0-12-5,5-4 7,-3-8-5,-1-6 7,0-6-1,-1-6 3,-1-8 4,1-3-4,-6-6 4,-2-2-7,-4-3 2,-1-1-1,-3-2-4,-4 0 2,1 3-4,-2 2 2,2 11 2,2 6 3,0 8-3,2 3-6,2 13 2,1 8-6,5 17 8,1 6-6,3 8 0,1 1 8,0 4-9,1 1 11,-3 2-24,-1 0-26,-3-11 4,-2-3-8,-3-14 24,-3-7 16,0-12 7,-1-5 6,0-7 7,-2-2 4,-3-4 7,-4-3-8,-3-3 12,1-1 9,-4-1 0,0 0 8,3 0-18,0 2-7,7 4-9,2 0-8,2 3 3,3-1-50,3-2-36,4-3-23,6-1-31,3-1 470,10-1-257</inkml:trace>
</inkml:ink>
</file>

<file path=word/ink/ink6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8:59.42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1 0 929,'-26'57'334,"37"-48"-292,-2-2-11,4 0-17,4-1-20,3-1-50,-1-4-218,4-1 185</inkml:trace>
</inkml:ink>
</file>

<file path=word/ink/ink6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8:59.25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7 22 857,'17'-23'355,"-26"24"-210,1 2-12,1 0-25,0 2-22,2-1-15,-1-1-9,4-1-31,2 0 2,0 0-22,0-2-7,0 0-3,0 0 2,15 7 2,26 11-3,-23-16 1,0 1 6,-2-2-59,-2 0-19,-5 0-29,-3-1-36,-10-2 100</inkml:trace>
</inkml:ink>
</file>

<file path=word/ink/ink6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8:58.73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8 128 552,'-1'0'274,"0"0"-121,-1 0-35,1 0-27,-2 0-13,0 1-1,0-1 0,1 1-6,-2 5-1,-20 24 6,20-21 3,2-4 8,2 0-8,-4-1-11,4-2-11,0 0-3,-1-2-12,1-1 6,0 1-12,0 0-21,-1 0 7,1 0-14,-1-1 0,1 0-1,0 1-9,0-1 7,-1-3-2,1-14-2,3-31-3,1 21-1,-1 1 1,-3 3 9,1 8 0,0 4-7,0 6 0,-1 3 0,0 2-2,1 0 6,-1 1-5,0 0-10,0 0 3,2 4-7,0 17 4,28 28 11,-20-18 3,1-1-4,-1-2 3,-2-1 0,-3-8-3,-1 0 5,2-3-3,-3-4-2,-2-2-1,0-3 3,0-4 0,-1 0-5,1-2-18,-1-1-12,0 0-63,0-1-30,0 0-31,0 0 80</inkml:trace>
</inkml:ink>
</file>

<file path=word/ink/ink6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8:56.31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7 41 826,'39'12'338,"-42"-12"-190,0-1-18,-1 1-5,0-2-11,-1-1-30,-2-2-10,2-1-6,-2 0-8,-1-1-6,2 2-16,-4-2-19,1 0-7,2 4-8,-2-1-1,-2 5-5,1 3 5,-5 5 0,-2 4-6,1 6 3,0 1 0,-1 4-8,4 0 12,6 0 1,0-1-14,7-5 4,4 0 4,2-6-12,5 2 12,6 3-2,-1-3-3,4 0 4,1 3 4,-3-4 4,-2 1-7,-6-2 7,-3-2-9,-1 2-4,-3-2 12,-1 4-5,0 4 5,-4 2 6,-2 3-14,-2 1 3,-2-1 4,-2 0-9,1-2 14,-1-1-5,0-3-4,4-3 0,-1-4 0,3-4 3,2-1-1,-3-4 5,2-1-7,-1-1-1,1-1 5,3 0-8,2 1 7,-2 0-2,0 0-10,0 0 7,0 0-3,0 1-8,0 0 9,0 0-1,5 9 2,12 28 1,-13-23 5,2 0-5,-2 0-1,1 6 4,-1 6-9,-4 12 5,0 2-11,0 4-13,0 0 2,0-8 0,1-2 14,1-8 11,3-6 3,4-6-20,1-4-8,5-8 2,1-3-8,4-10 25,1-6 9,1-5-46,-1-5-17,0-3 36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19:28.2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8 31 731,'-17'0'323,"1"0"-108,1 0-147,-2-1-6,5 1-1,4 0-12,-2 0-9,8-1-20,-5-1-15,3 1-12,4-1-1,1 1-7,1 1 4,-2-1-2,0 1-7,0-1-19,0 0-9,0 0 8,13 1 7,38 0 25,-20-2 9,-1 0-1,1-1 0,-3 0 5,-1 0 2,-2 1-2,-2 0-1,-4 1 3,-3 1-4,-4 0 4,-4 2-3,-4 0-15,-1 1-12,-8 1 11</inkml:trace>
</inkml:ink>
</file>

<file path=word/ink/ink6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8:54.66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98 939,'29'42'356,"-27"-45"-280,-1-1-27,0 0-23,2 0-7,-3-1 29,2 1 12,-1-1 11,0-2-9,2-3-28,0-2-19,-1-1-8,2-1-1,0 0 1,0 3 2,0 0 0,0 3-6,-2 2-6,-1 3 4,1 1 22,-1 3 9,-1-1 4,0 0-7,0 0-14,7 18-11,7 26 3,-11-21 1,1-2-2,6-4 0,-6-1-4,4-5 1,1-3-9,-3-4-1,4-2 10,-4-4-2,-2 0 9,-1-5 6,2-3-12,-1-2 4,-2 6-8,1 1 5,6-17-4,-2 3 3,-6 5-3,0 17 9,-2 4 14,2 14-17,0 4 22,1 8-20,0 1-12,6-3 10,3-4-8,3-2 1,1-6-19,-2-6-71,5-3-29,3-10 60</inkml:trace>
</inkml:ink>
</file>

<file path=word/ink/ink6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8:54.00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5 116 1042,'0'-1'389,"-1"1"-300,1-3 1,-2-4-34,-29-21-3,27 26-23,2 0-15,1 2-14,-1-2 1,2 2-12,0 0 4,0 0-5,3 7-6,19 47 6,-10-18-10,0 2 7,2-6 5,2-10-1,0-7 9,4-6 1,-1-6-3,3-6 5,0-7 3,1-8-2,-3-2 1,-6-4 0,0-1-2,-14-1 4,1-1 1,-8-2-4,-5-1 5,-1 2-4,0 4-7,2 10 36,4 5-9,2 12-22,5 10 18,5 20-36,6 13 3,7 17 23,-5 4-8,7-1-1,-3-5 5,-3 1-4,3 1-2,-7-1-28,-6 0-10,-5-12-2,-4-8 1,-5-15 28,0-7 13,-5-9 5,-3-1 6,-8-6 7,-4-4 1,-5-3 1,-2-7 2,2-5-10,4 0-3,6-2-4,4 3-3,9 0-9,1-3-12,9-1-41,5-3-28,8-6 56</inkml:trace>
</inkml:ink>
</file>

<file path=word/ink/ink6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8:53.24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854,'20'11'314,"-1"-2"-225,-3 0-75,-1 1-2,-5-4-1,1-1-8,-4-7-155,-3-3 114</inkml:trace>
</inkml:ink>
</file>

<file path=word/ink/ink6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8:53.02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882,'17'22'312,"0"1"-281,-4-2-7,-2-2-4,-1-7-10,1-1 1,2-5-122,0-6 85</inkml:trace>
</inkml:ink>
</file>

<file path=word/ink/ink6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8:52.83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1050,'42'45'386,"-37"-37"-294,0 2-81,4 1-9,2-4-8,2-5-10,4-1-4,6-10-47,1-6-175,6-8 170</inkml:trace>
</inkml:ink>
</file>

<file path=word/ink/ink6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8:52.55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3 183 994,'-32'19'377,"30"-50"-290,3-4-23,5-3-17,-2 1-20,4 11-22,-3 6-1,-2 9 4,4 7-6,-5 6-2,7 9-6,-3 11 6,-1 7 0,3 14 5,-2 3 6,1-3-5,-1-3-2,-1-9-2,-2-7-12,2-6-22,-2-7-8,-3-7-34,2-7 45</inkml:trace>
</inkml:ink>
</file>

<file path=word/ink/ink6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8:52.18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3 251 787,'-17'-1'367,"2"-5"-108,4 0-171,-1-3-22,3-1-26,3-3-25,3 2-5,5-6-5,0-1-2,7-3-2,-3-4 0,5-2 2,1 0 2,-2 3 2,1 6-6,-2 7-4,-2 6 6,-3 3-7,0 2-1,3 17-1,0 7-5,1 22 5,2 10 7,-2 1 4,2-4 0,3-15-1,-4-9 0,4-15-5,-2-4-1,2-10 6,1-6-3,-2-13 6,1-8 2,-1-9-2,-1-3 0,-6-3 2,-1 2-2,-8 1 1,-2 5-3,0 10 0,-1 7 34,4 13 4,1 4-2,0 22-2,-1 11-30,6 24-10,2 15 4,7 9 0,-1 0-8,4-3-2,-1-10 10,-4-12-5,4-6 2,-7-15 0,-3-8-5,-5-10 5,-5-7 6,-4-6 4,-2-1 9,-8-5 3,-1-1-11,-4-7 9,-1-3-5,2 1 1,3-2 8,3 7-5,3 1-10,6 5-7,1 1-7,7-1-53,2 1-27,9-2-23,4-2-12,11-8 81</inkml:trace>
</inkml:ink>
</file>

<file path=word/ink/ink6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8:51.17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32 856,'33'1'297,"-17"-1"-271,1 0-5,61-4-8,8-2 3,10-1-5,-24 3 2,5 1-2,1-1-3,7 3-3,3-2 2,5 4 1,4 1-3,12 3 0,-2 2-1,2-1-7,9 0 4,-2 2 3,1 0-6,11 5 5,-4 1 0,1-2-3,3 2 4,-36-6 2,-45-4-5,0 1-1,140 10 1,5-4-1,-6-4 4,-68-9 2,4-3-5,-11-4 2,-1 0 2,0-1-1,-7 0 5,-12 2-2,-1-3-4,-5 3 0,-5 0 1,-5-2 1,-9 1 0,-15 0-3,-3 0-1,-2 5 0,-5 1 3,-4 2-1,-3 1-2,-10 1 0,-1 5 0,-7-1 2,0 4 2,-4-1-3,0 0 0,1 1 0,-4-1-3,1 0 1,0 2 0,-3 1-1,4 1 2,-1-1-1,0 1 0,-2-1 0,-1-1 0,-3-2 2,-1-2 2,1-1-1,-3-2-3,1-2 1,-1 1 1,-1-2 4,0 0 4,0 0 26,-1 0 12,0 0 4,0 0 3,0 0-26,1 0-8,-4 21-9,-2 32-6,5-3-1,0 10-2,2 19-3,0 8 5,2 4 0,-2 1-7,-1 2 2,-2-2 0,-1-8 4,0-4 3,-1-12 2,4-6-6,-3-10 0,1-8 4,-1-13 4,-2-6 14,1-8 6,0-5-2,-3-6-5,2-1-15,0-5-12,-2 0 3,2-4-19,-1-3-5,1-6-41,-1-7-23,3-11 56</inkml:trace>
</inkml:ink>
</file>

<file path=word/ink/ink6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8:49.83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-6 726,'-2'-4'306,"0"3"-200,1 1-13,0 1-52,1-1-15,0 0-3,0 0 5,2 5 3,3 15 0,8 38 0,-9-16-7,0 21-3,4 12-3,2 24-5,1 10-5,0 7-4,-3-3 0,-2-7-3,3-6 4,-6-10 2,-1-5-5,-1-14 4,-4-9-4,0-17-2,1-8 7,-4-17-3,2-6 2,0-10-1,-2-2 17,1-4 7,1-2-4,-4-3 4,3 0-19,1-1-6,-3 1 4,4 1-3,-2 1-3,2 1-14,-1 0-6,4 4 3,-2-2 1,2 3 12,0-1-1,0 0 0,0 0-2,0 0-2,0 0 6,15 3-4,25 3 3,-20-6-1,0 3 2,2 3 4,2 0-3,3 2 4,1-1-6,3 1 0,2-3 2,2 0-5,5 0 5,2-1 0,1 1 0,1-2 1,-2 0-1,2 0-1,4 2 1,7 0 1,1-1-2,4 1-1,-3-4 0,-3 2 4,3 2-2,3-2 2,0 3-1,-5-2-6,-2-4 6,-6 1 0,1-1-4,7 0 6,4 0-5,-2-1 2,0-2 1,-5 0-2,-1 0 1,3-2 0,2 3-1,1 0 1,-2-4 0,0 2-1,-4-1 3,6 0-1,-2 1-1,5 0-1,1 1 0,-5 1 1,5-2 3,3 1-3,0-4 2,0-1 0,-3 0-2,-4-1 4,0 3-6,3 0 0,0 1 2,-4 0 0,-5-1 0,-5 5 1,-3 1 0,3 1 0,0 3-1,0 0-2,2 1 1,-6 1 0,0-1 3,-1 1-2,-1 1 0,8 0 0,-3 0-2,1-2 3,-2 1-1,-6-2 0,0 0 4,-3-1-1,-2-3-3,5 1 0,1 0 0,5 2-1,3 0 1,-2 2 2,2-1-1,-2-1 3,0-2-1,3-1-3,2-1-3,-7-4-1,-4 4 2,-11-3 3,-8 1 0,-7 1 2,-1 0-3,-6-1-2,0 1 2,-3-1 13,-3-2-80,-1 1 56</inkml:trace>
</inkml:ink>
</file>

<file path=word/ink/ink6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8:48.70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5 382 683,'-2'-5'320,"2"-1"-135,-4-1-108,3 0-34,-4-2-23,0 0 1,1-3-1,-3-1 2,1 0 7,-2 3 2,2 2-5,3 2-3,0 3-17,1 0-1,2 3-3,0 0 1,0 0-1,0 0-3,0-1-1,0 0 1,0 0 2,0 0-2,4-11 2,15-27 0,-15 18-3,1-6 3,-2-11-74,1-2-15,0-6-224,-1 2 192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19:27.9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82,'7'9'331,"-6"-9"-220,-2-2-100,1 2-2,0 0 9,-1 0-1,1 0 1,0 0-4,0 0 0,0 0-1,0 0-5,0 0 0,0 0-6,0 0-2,0 0 0,0 0 3,0 0 0,0 2 2,0 1-5,1 0-4,0 2 0,1-1-1,18 28 6,-12-24 1,4 0-1,0 3-1,4-3-6,5 2-2,11 0 1,-4-2-3,11 0 4,-3-3-2,-9-3-2,3 2-1,-11-4 2,2 4 3,-3-2 7,-1-1-1,2-1-1,-1 0 1,-1-3-3,-1 3 4,-4-1 1,-2-2-2,-2 3-4,-5-4 2,-3 4 2,1 0 0,-2-1 12,1 0 0,-1 0-5,0 1 20,0-1-3,-9-2 0,-29-6-11,18 4-27,-3-3-142,-1 1-2,-3-2 24,4 0 6,-1 1 132,2-1 3,-2-1-9,1 0-1,1 1 19,-1-2 24,5 4 29,0 0 7,3 2-7,2 7-17,2-2-23,1 1-1,0 1 8,1-2-2,3 2-5,0 2-5,4-2-9,3-2-4,0 3-4,0-4-7,0 1-15,0 0-4,0 0-1,7 1 2,38 10 6,-22-7-1,9 0 1,5 0 4,0-2 2,5 1 2,-5-1 6,-3-2-1,-3 0-1,-4-5 2,-1 2-4,-1-1 0,-4 0 2,2 4 1,-8 0 1,-2-2-2,1 3 2,-6-1-2,-3 2-10,-4-1-14,-4 2-32,-5 1-53,-11 3 68</inkml:trace>
</inkml:ink>
</file>

<file path=word/ink/ink6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9:29.08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9-1 865,'-1'0'350,"-2"1"-214,-2-1-31,0 1-15,5 0 2,-4-1-13,2 2 6,2-2-14,-1 0-19,0 0-11,0 0-25,0 2-16,-1 12 2,1 26-3,4-17 5,6 1 0,-2 0 3,2 1-5,-1-1-4,-1-2 0,-1-1-3,-4-5 4,-1-2 2,-5-2-1,-1-2 2,-5-3-2,0 2 4,-3-4 3,-2 0 2,2-1-3,-4-2-2,3-2-1,0-4-2,2-1 11,5 0-3,1 1-5,3-2 3,3-2-13,4-2 7,4-4-45,1 0-6,2 0-31,3 0-26,2 0 19,2-7-8,3-4 66</inkml:trace>
</inkml:ink>
</file>

<file path=word/ink/ink6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9:13.03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 25 573,'0'-1'285,"0"1"-108,1 2-42,-1-2-72,0 0-15,0 0-17,0-1-3,-1 0-1,0 0-2,0 1-5,1-1 4,-1 0 1,0 0-2,0 1 13,0-1 4,1 1 4,-1-1-2,0 0-16,0 0-4,1 1-10,-1-1-2,0 0-1,0 0-8,0 0-3,1 1-1,-1-1 0,0-2 10,0 1-2,1 1 2,-1 0 1,1 0 6,0 0-2,0 1 0,0-1 4,0 0-11,0 1 0,0 3 1,3 14 0,9 22-3,-8-27 4,-1-2-5,4-4 3,-3-3-7,-1-2 6,-1-1 13,-2 0-3,0-1 10,0 0-1,0 0-11,0 0 0,-1-7-12,-3-27 9,0 24-43,0 1-59,2 6 0,4 5 32</inkml:trace>
</inkml:ink>
</file>

<file path=word/ink/ink6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9:00.15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36 819,'41'-36'365,"-43"37"-198,2 0-59,-4 1-17,4-2-34,-1 0-14,-1 16-21,-6 30-6,5-17-30,-1-1-24,4-1-38,5-1 43</inkml:trace>
</inkml:ink>
</file>

<file path=word/ink/ink6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8:59.93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 32 776,'-11'-33'296,"11"33"-214,0 4-13,0 3-13,0 3-14,1 8-19,-1 3-4,-2 3-8,1-1 2,0-1-3,-1-4-5,2-5-21,-1-4-32,1-10 29</inkml:trace>
</inkml:ink>
</file>

<file path=word/ink/ink6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8:57.78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 330 838,'-1'1'346,"0"-1"-208,-1 0-51,2-1-34,-1 1-16,1-1-10,0 0 12,-1-4 8,1-6 1,5-26 7,-2 25-18,0-3-12,1 1 1,1-6-21,3-1 2,-1-2-2,2-3-8,0 5 3,-2 1 8,0 4-3,0 3-2,-2 3 2,1 2-12,-1 0 3,-1 2 5,1 1-3,1-1 8,-2 4-2,2-2-2,1 3 0,-2-1-6,0 1 0,1 1 1,-1 0 1,2 1 5,1 4 2,-1-1-5,1 3 1,-2 3-3,3 2-2,1 2 11,1 2-6,3 0 8,2-3-2,-5 1-6,2-5 1,0-1-9,-2 0 1,4-4 3,-1-2 0,-1-3 7,2-6-1,-2 0 2,3-1 1,-1-2-2,-2-1-1,2 3-9,-4-1 3,0 1-1,2 4 2,-2-1 9,-1 1-6,1 0 2,-1-1-2,0-2-1,-2 0 1,0 0 2,-1 0 2,-2 1-8,-2-2 9,-1 0-4,-4 1 3,0 1 8,1 2 50,-3 1 12,1 2 0,-2 1-8,-2 0-59,2 0-7,-2 2-6,0 1-5,4 3 5,-1 2-7,4 0 1,0 5 10,1 1 2,5 2-4,3 0 0,2 0-1,5 0-36,-3-1 6,3-1 2,1-5-10,1-3 32,3-1 4,-3-6-3,0 0 10,0-7-4,-1-2 7,1-4 0,0-1-7,-1-2 5,-1 2-2,-1 1-3,-2 3 11,-3 4-1,-1 2-14,0 4 6,1 2-7,5 6 0,1-1 11,4 6-4,3 1 3,-1 4-2,1 1 1,-4 2 3,-1 1-1,-2-2 1,-3-1-1,-2-1 0,-5-3-3,-2 3 0,1 0 0,-4-1 6,-2-1-8,1-5 10,-3-4-23,1-4-39,2-2-17,-7-9-49,5-1-354,-1-10 342</inkml:trace>
</inkml:ink>
</file>

<file path=word/ink/ink6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8:45.77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5-1 971,'0'4'371,"0"7"-258,-2 3-19,-4 6-15,-4 3-16,-3 5-36,1 3-8,-2 5-16,-2-2-1,1 0 1,0-2-1,3-4-5,2-3-19,4-5-41,2-1-14,4-9 41</inkml:trace>
</inkml:ink>
</file>

<file path=word/ink/ink6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8:45.55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2 0 965,'-43'8'366,"48"12"-274,0 4-21,8 12-21,0 4-13,7 2-18,2 4-7,2-10-7,1-1 0,-6-10-3,0-5-1,-7-8-14,-2-5-21,-7-7-4,-1-4 16,-3-8-737</inkml:trace>
</inkml:ink>
</file>

<file path=word/ink/ink6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8:45.10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-3 984,'3'1'379,"3"5"-298,-6-1-2,5 5-34,0 3-18,-2 8-15,2 3-4,-4 6-14,2 0-20,3-1-22,1-2-3,11-7 30</inkml:trace>
</inkml:ink>
</file>

<file path=word/ink/ink6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8:44.87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6-2 1100,'-2'2'393,"-1"2"-333,-1 3-12,0 14-19,0 6-7,-1 8-17,-2 5-1,0 3-5,-1 0 6,2-2-27,0-3-13,1-4-32,1-7-290,3-5 263</inkml:trace>
</inkml:ink>
</file>

<file path=word/ink/ink6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8:44.64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8 33 1065,'-28'-36'402,"26"37"-317,3-1-6,3 4-6,-5-2-21,4 4-23,3 2 2,0 8-15,3 3-6,5 9-8,-1 3-2,4 4-3,4 4 3,-4-3 4,-1-5-6,-1-6-39,-2-6-15,-4-11-53,0-4 59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19:37.7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8 24 852,'-11'-24'319,"-1"25"-256,2 2-6,0-1-8,5 1-7,-4-2-3,4-1 4,3 2-2,3-1-4,-1 0-14,0-1-10,0 0-11,2 0 0,21 4-1,23 3 3,-25-5 0,-3-4-2,-3 1-1,-2-1 3,-3 2-2,-3 0 1,0 2 0,-4-2 0,-2 0 1,1 0 1,-3-1 1,0 1-1,0 0-1,0 0-3,-18 2-1,-27-2 0,20-1 0,4-4-3,-1 1 3,5 4 0,4 0-4,-4 0 5,12 0 0,-1 0-3,7 4-3,3-4-3,4 3 1,6 0 5,1 1 1,9 4 1,0-3 0,-1-2-1,5 4 1,-1-3 0,-1-2 0,-3-2-3</inkml:trace>
</inkml:ink>
</file>

<file path=word/ink/ink6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9:35.869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31 4 993,'-1'27'337,"2"-25"-314,1 0-20,0 1 2,-2-3-4,0 0 1,0 0 5,0-1-2,0 0 35,0 0 6,0 1-1,-1-1-1,-1-4-29,0 1 16,-21-21 0,10 26-1,-2 11-6,-1 7-20,-4 8-5,3 5-1,5 5 1,1-4 0,9-4 0,1-5-3,4-9 0,4-3-5,3-9 0,4-3 7,0-6 1,3-6-1,-1-10 3,0-3-2,1-7 0,-1 0 5,-3 2-2,-1 0 3,-5 7-1,-3 5-3,-4 8 8,0 5 8,-7 6 11,-2 3 2,-3 6-3,-1 4-14,0 7-10,0 0-2,5 0 0,4 1 3,3-4-1,5-2 0,2-5-12,2-5 1,5-6-13,0-2-15,5-10 621,3-9-453</inkml:trace>
</inkml:ink>
</file>

<file path=word/ink/ink6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9:33.491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225 30 1034,'-24'35'370,"6"-29"-316,-1 1-8,-6 1-24,2 1-3,-2-4-10,1-2-1,4 0 17,0-1 9,7-1 7,5 1 9,3-2-28,4 1-10,4-1-19,6 2-2,11-1 6,6-1-2,9-3 14,3-3-9,7-4 6,2 1-2,7-2-3,0-1 0,-1-1-1,-2 1 3,-9 0-6,-2 2 4,-4 4-2,-5 1-2,-5 2 6,-5 2-4,-7 2 2,-4 2 0,-2 3 0,-3-3 1,0 2-4,-1-2 2,-6-2 5,2 2-1,-1-2 2,1-1 1,0 0-9,0 0 4,0 0 2,0 0-3,0 0 6,0 0-5,0 0 1,-1 0 2,1 4-7,0 2 3,4 26-11,1-22-21,-4-1-39,3 3-176,0 0 166</inkml:trace>
</inkml:ink>
</file>

<file path=word/ink/ink6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9:26.23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2 4 1059,'-13'1'438,"1"0"-273,0 2 18,2 0-34,2 1-36,2-3-45,1 1-26,1-2-41,2-2-20,2 0-84,0 1-27,0 0-48,0 0-5,18-11 127</inkml:trace>
</inkml:ink>
</file>

<file path=word/ink/ink6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9:26.04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869,'23'35'362,"-25"-35"-218,2-2-30,0 1-40,0 0-8,0 1-5,0 0 0,0 0-4,0 0 5,0-1 4,0 0 5,0 1-10,0-1-8,0 0-11,0 0-16,0 1-13,0-1-2,0 1-11,0 0-3,0 0-5,0 0-5,0 0 8,2 13 0,2 31 5,-4-19 3,-1 1-3,2-3 6,1-4-1,1-1-1,3-9-4,0-2-20,1-5-30,0-2-13,1-8-32,2-3-2,2-10-16,3-4-7,0-3 76</inkml:trace>
</inkml:ink>
</file>

<file path=word/ink/ink6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9:25.56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52 4 1039,'-13'-3'398,"5"4"-286,-1-1 4,-2 2-46,4 2-4,-2 3-11,0 4-5,0 2 10,-2 5-14,0 9-7,-3 3 0,-1 7-23,-1 1 1,-3 1-20,1-4-1,-1-4 6,2-6 1,3-8 4,3-5-13,3-8-32,5 0-26,3-5-61,3-5-11,11-4 79</inkml:trace>
</inkml:ink>
</file>

<file path=word/ink/ink6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9:25.27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8 90 623,'-14'-24'286,"12"23"-128,-1-2-14,-1 3-41,0 0-11,-2-1-8,-1 1 1,0-4-1,-1 1 1,1-3-5,-1 1-9,1 1-17,0-2-18,1 0-15,0 0-13,1 0-7,2 3 3,-2-2-5,0 2 1,2 1 0,2 0 2,1 1 0,0 1-4,0 0-3,0 0-12,0 0 0,0 0 4,17 13 7,29 28 7,-20-21 2,4 0 0,3-2-8,1-1 7,2-4-9,1-1 13,-7-4-2,-5-4-4,-6-2 1,-8-4-5,-4 1-8,-2 2-13,-3-2-16,-2 3-19,0-4-23,0 2-1,0 0 271,-1-1-155</inkml:trace>
</inkml:ink>
</file>

<file path=word/ink/ink6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9:17.71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5 5 1200,'-33'-3'469,"27"3"-354,2 0-19,3-2-74,-1 3-36,2-1-62,0-1-31,0 1 61</inkml:trace>
</inkml:ink>
</file>

<file path=word/ink/ink6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9:17.51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 77 975,'-13'-32'392,"14"24"-277,0 1-6,2-1-35,2 2-10,0-1-8,-2 4-4,-1 0-12,0 1-12,-4 1-21,1 1-5,1 0 1,0 0-3,0 0 6,3 18-4,5 30-4,-2-18 4,-2-2 7,5 2 1,-2-6 5,0-5-13,4-4-8,-6-7 2,3-5-4,-1-2 17,2-7-43,3-1-24,2-9-44,0-10-21,2-9 84</inkml:trace>
</inkml:ink>
</file>

<file path=word/ink/ink6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9:16.99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1 4 905,'-7'2'370,"2"0"-204,1 3-65,0-5-28,1 1-14,1 1-41,0-2-6,2 0-2,0 0 5,0 0 15,0 0 4,0 0-3,0 0-8,2-1-7,10-1-8,31-5-1,-19 4-1,4 1-7,4 2 1,0 2 1,-4-1 1,-3 3 0,-4-2 5,-5 1-2,-4 0 3,-8-2-4,-2 0-1,-9-2 37,0 2 5,-13 0 3,-8-1-3,-11 0-44,-4 0-1,-1 0-7,2 0 4,8 2 10,5 2-11,9-2 13,1-1-3,13 2-11,0-2 12,4-1-8,5 0-10,-1-2 10,8 0-10,9 0 8,3-1 8,7-1-5,1 0 11,4 1-9,0-1 6,0 2-8,1 2-1,-9 0 4,1 3-11,-11 0 15,-7-5-32,-1 2-86,0 3 79</inkml:trace>
</inkml:ink>
</file>

<file path=word/ink/ink6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9:12.17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6 0 945,'0'3'363,"0"-2"-268,-1 0-14,1-1-28,0-1-14,0 0-12,0 1 2,0 0 11,0 0-1,-1 0-1,0 0-13,1 0-14,-1 10-7,4 22-8,0-24 1,3-1 0,1-1 5,2-4 9,-1-1 6,3-1 5,-4-3-2,-2-2-6,-1 0-1,-3-1-4,0 0 8,-6 1-13,-1-2 35,-6 4 5,-3 2 2,-1 1 6,3 4-45,-1 1-3,2 2-16,5 2 10,0 0-2,10 2 4,-1-2-1,7-3-6,2-2 7,2-3-11,0-1 17,0-3 2,0-1-9,-5-4 12,-1 0-11,-5-3 0,-1 2 14,-3 1-3,1 1 4,-3 4 26,-6-1-6,3 5-10,-4 0-7,2 4-29,4-1-20,-1 0-57,6-1-26,7-4-52,3-3 43,13-8 80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19:36.8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4 964,'0'0'348,"-1"0"-292,0 0-14,0 0-13,1 0-7,0 0-20,0 0 0,0 0-1,1 0-5,20 6 8,28 8-5,-24-12 1,5 4 2,-9-3-2,-3-3 1,-2 3 4,-9-3-4,-3 0 3,3 2 2,-7-1-2,1-1 9,-2 1-4,1-1 3,-1 0-1,0-1-6,0 1 1,-10-3-2,-33-11-3,24 6 1,-2 1-1,-3-1 0,6 6 3,2 2-3,3 2-4,1-1-9,4 1 0,3 0 8,3-1 1,6 3 6,6 1 1,3 0-9,6-2 6,5 3-1,6-3 2,-3-2 3,5 4-4,-5-3 2,-2-1-3,-1 0 3,-2 0 637,-4 3-481</inkml:trace>
</inkml:ink>
</file>

<file path=word/ink/ink6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9:11.25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0 0 836,'-1'0'328,"1"0"-219,-1 0-32,0 0-31,0 0-8,1 0-24,-1 0-1,0 0 5,0 0 13,1 0 23,-3 0 5,3 0-4,-2 0 3,1 0-2,0 0 3,1 0 16,-1 0-16,0 0-22,0 0-11,1 0-16,-1 0-7,0 0 2,0 0 1,1 0-17,0 0 9,12 7-43,35 8-33,-12-22 55</inkml:trace>
</inkml:ink>
</file>

<file path=word/ink/ink6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9:07.81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7 69 1069,'-1'2'406,"-2"-1"-309,1 1-22,1-2-39,0 0-10,0 0-14,1 0-13,-1 0-2,1 0-1,0 0 4,0 0 13,0 0 3,0 0 3,0 0 0,8 3-11,28 13-4,-20-13 1,8 1-4,-13-2 3,2 0 2,37 5-9,10-1 5,3 1-8,-19-7 0,3-2 9,4 0-3,4 0 5,6 2-2,-1-3-2,1 4-2,-5-2 2,4 1 6,7 3-9,4-3 4,2-3-5,2-1-2,6-1 10,4-4-2,3-1-2,5-1 5,-2-1-9,0 2-3,-3 2 10,-2 2-1,1 6 4,-5 0 1,1 3-7,-6 0-7,2-1 6,1-2-1,-2 0 5,1-2 5,-5-3-11,4 3-1,-2-1-4,-2 2 0,1 1 11,-4 0-2,3 1 5,-2-1 0,-7 0-9,-19-1 1,-24 1-1,2 0 1,66-2 1,-6 2 0,2-1 2,-40-1 1,1 1 4,1 1-3,1 0-7,-4 2-3,-8 4 4,-8-1 6,-6 3-2,-4 2 0,-1 1 3,-2 1-4,1-2 4,0-1-5,-1-1-1,4 1 2,-2 1-5,3 1 4,1 1 1,0-1-3,-1 1 8,-3-1-2,0 2-4,-3-3 0,-2 3-8,-1 0 3,-5-1 3,3 1 2,1 0 9,1 2-2,0 2-6,-1 3-1,1 5-5,-3 7-1,3 7 0,0 8-1,-2 5 7,0 10 3,-1 6 5,0 12-4,-3 6-4,-3 13-2,-2 5 2,-6 6 4,2 6 3,-4 2 2,1 3-11,3 2 2,-2 0-6,1-1-4,1-2 16,-3-2-9,0-4 4,2-4 45,1-2-1,1-3 17,1-5 1,0-7-55,1-6 30,2-11 3,-1-5-6,2-10 15,0-8-31,-1-10-13,2-7 7,0-11-7,-1-5-7,-2-9 1,1-7-5,-2-1 2,0-2 3,0-1 1,0-1 8,0 1-2,-1 0-4,0 0-3,0 0 0,1 4 2,-1 13 0,-2 28-4,1-20 0,1 1 1,1 1 0,0-3 1,0-1-4,0 0 5,-1-5-4,1-2 5,0-4 2,-2-4-8,1-3 4,1-4-4,-1 2 3,2-3 2,-2 0 0,1 0-1,0-1-1,0 1-26,0 0-15,0 0-15,0 0-25,0 0 7,0-1 1,0 0-24,0 1-2,1-10 65</inkml:trace>
</inkml:ink>
</file>

<file path=word/ink/ink6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9:05.93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2 53 549,'-23'-34'316,"23"25"-79,-2 2-95,2 2-39,-1 3-29,-1 0-3,2 2-13,-1 0-2,0 0-16,1 0-5,-1 0 1,0 0-6,1 0-14,-1 0 7,1 0-10,0 0-3,0 0 3,0 0-13,0 0 4,1 7 1,3 29-5,-4-22 12,2 4-1,-1 3 11,0 6 6,3 2-12,2 7-1,0 3-14,1 6-3,0 3 3,-2 5 0,2 6 1,-2 5 0,0 2-1,0 3-2,0 1 1,0 1-1,-1 2 5,-1 0 3,1-2-1,-1 2-1,-2-1-2,-1 1-4,0-1-2,-1-5-1,1-2 4,1-2 0,1 0 3,1 0 6,-1-1-13,1-2 3,0 5 1,-1 1 0,0 2 0,-2 3 4,0-1-10,-3 1 2,0 0 14,-1 2-8,0-1 8,0-1-5,0 0 10,1-3 25,1-1-3,-1-4 0,1-2-10,-2-4-27,1 0 11,-1-2-3,1-1-12,1 3 3,0 0-6,0-1 6,1 1 5,0-7-2,-1-1-2,1-9 1,0-4 4,0-5 4,1-7-7,0-6-1,-1-2 0,0-7-5,1-2 3,-1-5 1,1 0-6,0-2 3,0 0 6,0 0 0,0 0-3,0 0 2,0 0-3,0 0 0,0 0 0,0 0-3,0 0 2,0 0-4,0 0 9,1 0-3,5 0 0,-1 0 2,23-1-3,-20 0-2,1-2 0,0-1 1,2 0 6,4-1 0,1-1 2,5 0-1,4 0-13,2-1 3,3 1 3,4 2 1,-2-1-1,1-1 3,2 0-2,2 1-6,5 1 13,5 0-1,5 2-7,-2-4 1,2 2 1,-2 3 0,0-3 0,9 6 1,1-2 1,2 1-2,0 1 0,-2-3 2,3-1-6,7-5-1,-1-2 8,-2-3-3,2 0 6,2-3 2,3 1-10,1-3 1,0-1 0,-4 0-7,3 0 12,1 3 0,1 3-8,-2 5 8,0 2-9,2 2 0,-1-1 5,-3 4-2,-2 0 4,0 1-1,3 4 0,-4-1 4,-6-1-9,-7 2 4,-5-2-1,3 2-1,3 1 2,-4 1 1,-2 0-2,-7-1-3,-3-2 9,6 0-2,0-2-2,4-2-4,0 2 3,-5-5 4,-1 2-8,-3 0 5,0-1-1,3 3-4,-1-1 7,0 1 0,-1 0-4,-8 1-1,1 0 3,-7 3-2,1 1 3,2 2 3,-2 0-9,7 0 3,-2 2-3,-6-4 6,3 2-1,-5-3 3,-4 2 1,-2 0-5,-4 0 0,-9-4-4,1 1 30,-6-4-150,-3-2-12,-3-7 81</inkml:trace>
</inkml:ink>
</file>

<file path=word/ink/ink6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8:46.43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 0 1085,'-3'12'370,"3"-1"-364,-1-1-30,1-3 17</inkml:trace>
</inkml:ink>
</file>

<file path=word/ink/ink6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8:46.18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6 925,'54'-14'353,"-54"14"-265,0-2-8,0-2-19,0 1-11,7 1-22,0 1-12,3 3-4,3 5-6,-3 1-2,1 5-1,-3 5 1,-1-1-4,-5 7 1,-1 1 3,-4 2-27,-3 2-8,0-4-18,-2-2-11,1-7-4,0-2 4,-1-8 16,2-2 17,0-6 41,-1-4 12,6 0 17,-1-1-3,2 1-2,3 5-5,1-1-15,2 2-4,3 2-8,1 1-3,3 7-2,2 1 15,0-3-56,-1-3 32</inkml:trace>
</inkml:ink>
</file>

<file path=word/ink/ink6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8:43.86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9-1 1099,'-2'4'413,"5"4"-319,1 2 4,-5 6-20,1 2-15,-5 4-34,0 5-8,-2 3-19,-6 3 7,0 1 4,-2 0-3,-1 2 1,2-3-12,1 1-1,0-5-1,3-4 3,2-5 7,4-5 1,1-4-6,2-4-5,0 0 4,-1-2-1,2-1 6,0 0 2,0 0-9,0 1 2,0 0-6,2 2-4,-1 1 7,-1-2-4,1-2 7,1 1-83,0-4-38,-2-4 72</inkml:trace>
</inkml:ink>
</file>

<file path=word/ink/ink6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8:43.48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 0 1281,'-5'8'437,"5"-3"-384,3 3-3,3 2-4,3 1 3,1 4-40,6 4-5,-8-10 2,1 1-8,33 38 6,4 3-9,10 8-4,-18-21 9,-5-2 0,-3-2 6,-7-8 2,-3-2-4,-5-8-3,-2-7-73,-5-6-49,-2-5 71</inkml:trace>
</inkml:ink>
</file>

<file path=word/ink/ink6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8:41.36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1 57 688,'-14'2'307,"0"-1"-163,-4 0-8,2 0-39,-1 0-12,0-1-11,6 0 4,1 2-12,4 0 1,2-2-11,1 0-13,3 0-20,0 0-10,0 0-9,0 0-5,0 0-7,0 0 2,6 0 1,40 6 1,-14-2 4,7-2-5,8-1 1,-1 0 3,14-3-1,7-1-1,6 0 2,2-2-4,-9 0 1,-2 0 9,-4 0-3,2 1 2,-2 1 0,-5-1-9,-8-3 1,-1 0 6,-7 0-6,2 2 8,-3 2-1,-5 0-3,-8 2 4,-2 0-6,-9 1 0,-2 2-1,-4 2 1,-5-4 8,-1 3-1,-3 0 2,1-1 0,0-2-2,-1 0-3,0 0-3,1 0 0,0 0 0,0 0 4,2 5 4,2 3-4,11 28-3,-9-18-1,-1 5-8,2 6 5,-1 4-1,2 12 4,0 8 7,3 22-6,1 14 4,-3 19-4,0 12 1,-3 14 3,-1 5-3,-1 8 5,-1 0-1,1 1-2,-1-3-2,1 4 2,0 3-4,-1-2 2,1-2-3,-1-12-1,0-8-4,2-13 3,0-9 3,1-13-2,-2-9 7,0-16-3,0-8 1,-2-17-1,1-3-1,-1-10 0,-1-4 1,0-5 4,-1-3-1,0-2 3,0 3-13,0 3 2,3 0 2,1 4-4,-3-3 10,2 2-4,0 0 5,-1 1-3,2 2-4,-2-1 5,1 1-3,0-1-1,-1 1 0,0-2 0,-1-2 2,-2-4 8,1-5 0,-3-3-7,2-3-2,0-2-2,-1 0 2,1-3 1,1 1-3,-1-4 2,0 1 0,1-1 0,0-1 8,0 0-4,0 0 2,0 0 1,0 0-14,0 0 6,0 0-4,0 0 0,0 0 5,0 0-3,0 0 3,0 0 0,-1 0 1,1 0-2,0 0 0,0 0-1,0 0 2,0 0 14,0 0-43,0 0-12,0 0-11,0 0-19,0 0 45,0 0 9,-1 0 5,0 0 1,0 0 2,0 0-15,1 0-1,0 0-19,0 0-16,0-1-44,0 0-58,-1 0 104</inkml:trace>
</inkml:ink>
</file>

<file path=word/ink/ink6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8:39.41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9 27 841,'-35'-21'365,"32"21"-205,3 2-83,-1-1-10,1-1-27,0 0 0,0 0-6,0 0-3,0 0-4,0 0-7,0-1-9,0 0-2,0 0-3,0 1-2,0-1 3,0 0-3,-1 0-3,1 1 7,0-1-7,0 0 2,0 0-1,0 0-5,0 1 35,0 0-3,0 0 15,3 20-3,2 45-28,-3-13 5,1 24-15,1 11 13,-1 17-12,4 11 7,0 13-5,1 3-2,2 12 1,-2-2-2,3 0 40,-1 1-1,2-1-1,0 2-9,-2-1-30,1 2-1,0-2 3,-1-5-1,0-3-3,0-10-5,0-15 4,0-7 9,-1-12-3,-1-3-5,0-4 0,-1-1 0,-4-7 2,1-2 1,-4-1-3,4-3-1,2-2-1,-3-6 0,0-11 9,0-7-11,-1-10 2,4-6 6,-3-9-5,0-6-2,-3-9-1,-1-1-3,2-1-7,-2-1-4,0 0-16,1 0-17,0 0-54,0 0-9,0 0-38,0 0 86</inkml:trace>
</inkml:ink>
</file>

<file path=word/ink/ink6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9:19.24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9 0 895,'-13'10'347,"0"3"-243,2 4 6,3 2 1,0-1-5,4 0-26,2-6-21,2-4-45,2-4-4,5-4-28,4-2-30,4-9-42,4-3 47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19:36.0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0 7 771,'0'-1'308,"-1"0"-202,0 0-27,1 1-34,-1-1 0,0 0-11,0 0-11,0 1-3,1-1-8,-3 0 0,-6 3 4,-24 11-6,26-7 3,2 0-11,1-1 1,2-1-1,1 0 0,2 0 1,3-2-1,6 6-1,5-1 1,1-3 3,2 1 2,-1-5 3,0 0-4,1 2-3,0 2-2,-1 0-1,-4-2 0,-5-2 3,-1 2 1,-5-2-1,1 1 2,-3 1 5,-1-3-1,0 1 1,0-1-2,1 0-5,-11-1 0,-29-4-1,24 3 3,-2 0-4,1-2 2,4 3-2,0-1 0,8 1 2,0 2-2,1-3 2,2 3-3,1-1-3,1-1 2,0 2 0,0 0-3,0 0 2,0 0-3,0 0 3,0 0 2,10 2 0,29 10 2,-21-12 0,4 6-2,1-5 2,2 1-2,5 1-1,-9-7 2,5 3 1,-4-5 17,-2-1-11</inkml:trace>
</inkml:ink>
</file>

<file path=word/ink/ink6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9:19.05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1-4 1074,'0'-2'443,"0"1"-291,0 0 3,0 1-69,0 0-10,6 23-40,29 40-16,-24-24-11,3 5-9,0 2 3,-3-1-3,-3-1 3,-5-5-13,-3-5-6,-4-4 7,-5-5 1,0-4 10,-5-8 7,0-3 1,-4-9 1,0 0 1,-1-6-5,1-4 5,0-5-15,3-3 1,2-2 4,3-2-5,7-2 9,2-2-11,4-4-44,4-5-22,6-5-54,1-1-17,6-4 98</inkml:trace>
</inkml:ink>
</file>

<file path=word/ink/ink6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9:18.57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8 101 913,'-12'-14'362,"5"28"-264,3 0-12,1 14-47,3 5-12,2 8-14,1 1-5,1-7-8,-1-3 0,0-10 0,0-3-1,-3-14 2,2-2-1,-2-10 5,-2-8 3,3-5-3,-1-11 1,0-5-3,0-1-3,-4-3 2,0 1 1,-2 0-13,0-2 46,-2 8 4,0 8 7,0 12 41,3 12-38,0 15 1,0 5-6,4 18-20,-1-1-12,5 3-10,1 0 3,2-9-12,2-1 6,-1-12 1,0-5 6,-2-9-48,0-3-38,-1-3 54</inkml:trace>
</inkml:ink>
</file>

<file path=word/ink/ink6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9:15.09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 189 525,'1'-3'275,"-1"0"-117,0 3 16,0 0-30,0 0-37,0 0-7,0 0-9,-1 0 9,0 0 6,0 0-4,1 0-26,-1 0-24,1 0-36,-1 0-6,0 0 7,1 0-8,0 0 10,0 0-13,0 0-4,0-1 5,8-7-6,31-41 16,-24 21-17,2 2 5,-8 3 2,2 5-13,1 8 12,-7 0-6,5 8 3,-6-1 6,-4-1-8,3 3 0,-2 0-2,2 1 1,-2 1 5,-1-1-5,0 0 2,0 0-5,0 0-3,0 0 13,0 0-5,3 1-4,0 1 9,2 1-5,25 25 23,-26-21 8,0 4-6,-2 1 2,-1 1-20,6 7 4,2 2 5,-3 0-5,4 6-4,0 1 1,-1 1-5,4 3-4,-2-5 6,0-3-6,-4-6-3,-2-5 11,-1-4-6,-3-6-3,0-2 6,-1-2-1,0-1 3,0 1-2,0 0-1,-1 0-2,1 0-2,0-1 2,0 1-19,0-1-25,0 0-79,2-9-58,10-31 111</inkml:trace>
</inkml:ink>
</file>

<file path=word/ink/ink6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9:14.22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5-2 836,'-3'-1'326,"-1"0"-235,2 1-24,-2-1-28,0 2 6,2 0 5,-1 4 10,1 3 10,-1 1-11,-3 11-7,-3 5-7,1 15-18,0 9-4,-1 17-12,1 9-6,3 17-8,-1 9 6,5 17-38,-4 4-6,0 18-35,-1 3-14,-4 5 39,10 5 5,3-1 52,2-2 24,1 6 55,1 3 36,3-2 17,0 4 4,1-9-34,-2-8-40,7-9-30,0-10-14,2-17-18,1-10 3,-8-28 33,-1-14-9,-3-24-1,-2-9 4,-2-16-33,-3-3-1,0-8-4,0-3-2,-3-11-26,-3-4-22,-2-15-78,-4-10-47,1-10 108</inkml:trace>
</inkml:ink>
</file>

<file path=word/ink/ink6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9:10.11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 271 893,'-7'0'385,"4"0"-224,2-9-81,-1-1-12,4-5-9,-2-5 18,3-5 15,2-2 0,3-4-6,1 0-17,3 0-28,-1 3-17,0 9-22,-1 5-3,-4 7 6,0 3 3,-2 5-5,2 4-7,2 9-6,1 5 0,-1 8 9,-1 2 1,-3 2 3,0-1 5,2-6-6,0-5 6,0-8-5,1-5 1,2-5-1,2-1-8,1-11 3,2-3 4,2-7-3,-2-4 2,-4-2 6,-1 3-11,-7 4 10,2 4 3,-3 10-8,-1 2 3,0 13-3,-1 6-2,3 12-2,2 6 1,3 3-12,2 1-24,2-6-78,4-4-20,6-8 69</inkml:trace>
</inkml:ink>
</file>

<file path=word/ink/ink6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9:09.58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4 0 1186,'-20'24'460,"2"10"-344,0 2-33,-1 5-60,1-1-12,0-2-18,1-1-26,3-7-48,4-2-40,8-12 66</inkml:trace>
</inkml:ink>
</file>

<file path=word/ink/ink6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9:09.40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-1 1030,'-6'4'415,"3"2"-231,3 5-67,3 11-20,4 4-22,8 10-34,1-1-16,6 1-8,1-1-8,2-4-8,0-3 0,-4-6-2,1-4-1,-6-9-23,-2-3-18,-5-9-71,-2-7 219,0-6-105</inkml:trace>
</inkml:ink>
</file>

<file path=word/ink/ink6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9:09.08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1 211 1015,'-15'24'410,"1"-2"-288,0-4-25,3-4-21,2-7-31,5 1-3,3-6-6,-3-2-3,5 0 2,-2-1-15,1-1-13,5-21 5,13-34-14,-2 19 9,0-5-3,-3 0-2,2 8 3,-4 5-6,-4 13 2,0 6-1,-4 6-2,0 4-4,1 8 7,3 4-9,1 16 4,-2 4 10,1 9-9,-3 1 16,1 1-9,2-3-2,-1-5 4,-2-6-6,2-12 2,-3-4-1,1-10-8,1-3-1,4-8 11,0-6-9,4-10 12,-2-7 4,2-6-7,-1-1 1,-1-1 1,0 5-5,-1 13 7,-3 5-4,-4 13 6,-3 3-7,1 3 22,2 6 5,4 11-9,4 6 5,-1 11-23,2 2 3,0 1 0,-1-1 5,-2-6-2,4-1-37,-4-9-58,2-3-41,5-7 63</inkml:trace>
</inkml:ink>
</file>

<file path=word/ink/ink6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8:47.92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1 885,'34'-11'328,"-33"11"-252,1-1-17,3 1-7,0 0-13,3 0-10,0 6-21,1 1-3,4 9 3,-1 4 0,0 5 0,-2 2 0,-3-3-5,-1-2-1,-2-7 0,-2-4-1,-2-8-2,1-3 0,0-4-8,0-5 1,1-6 4,2-1 2,-1-4 5,2 2 37,1 3 5,0 1 0,1 9 3,-3 0-40,0 6-8,1 2 1,2 5 1,0 5 5,4 4 2,1 2-7,-1-4-47,6-1-19,-2-12 37</inkml:trace>
</inkml:ink>
</file>

<file path=word/ink/ink6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8:47.50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3 0 1087,'-14'11'439,"2"3"-304,-3 4-1,1 6-65,-3 3-24,3 7-38,2 4-2,1 5 0,3-1-5,4-4-40,2-4-37,4-13-58,1-4 69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0:10.6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 214 1063,'-19'-1'377,"9"0"-337,6 2-22,2-1-23,2 2-9,0-2-14,0 0-27,0 0-1,5 0 10,19 0 11,32 0 29,-22-7 7,7 0-1,5-2 7,10 3 2,6 0 3,2-2 0,5 2 1,-3-5-3,8 3-2,7 0-3,3-1 0,3 1-4,6-2 2,-1-2 4,2-3-7,3 1 0,1 1 6,0 3-6,13 3 6,-3 0 1,-2 1 0,3 2 4,-5 1-4,1 1 7,-1 5-6,0-2 2,0 4 3,-1-1-6,7-2 7,3-1-8,-1-2 3,2-1-4,-1 0 2,-6-4 1,3 1 0,1 1 4,-9-5-1,6 5 3,-7 1-3,-4 1 0,-7 3 1,-9 2 0,-9 2 5,-5 1 2,-7 4 59,-8-5-2,-9 2 24,-7-5-12,-7-1-57,-3 3 7,-5-3-33,0 5 12,-8-4-5,-2-1-10,-4-1 4,0 2-3,-3-2 1,-1 0-5,-1 0-58,-3-1-46,0 0-342,1 1 297</inkml:trace>
</inkml:ink>
</file>

<file path=word/ink/ink6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8:47.28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-2 670,'0'0'366,"0"0"5,1 0-290,-1 0-27,0 0-10,0 0-8,0 0-20,0 0-6,0 0-1,0 0 2,0 0-5,0 0-1,0 0-21,0 2 93,0 0 2,1 1 3,-1 0 19,0-1-92,-1-2-4,0 0-2,1 1-3,-1-1-2,0 0 3,0 0-5,1 0 0,-2 5-1,1 3-1,11 31 3,6-18 1,6 6 2,7 5-1,4 2-3,1-3 3,0-3-3,-5-4 10,-5-4-82,-4-5-17,-8-7-44,-2-3 54</inkml:trace>
</inkml:ink>
</file>

<file path=word/ink/ink6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8:46.75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 0 1011,'-8'16'357,"7"-7"-325,1-3-8,-1-2-13,3-4-6,0 0-2,-2 0-3,0 0 0,0-1 2,0 0 1,0 0-1,0 0-2,0 1-1,0 0 3,0 0 1,4 3-2,-3 7 0,25 27-1,-22-23-1,1 3 4,-2 2 5,4-1-4</inkml:trace>
</inkml:ink>
</file>

<file path=word/ink/ink6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8:39.68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 283 1092,'-6'-45'423,"8"48"-319,-2-3-40,3 1-56,-3-1-13,0 0-5,18 0 2,32-2 8,-20-1-3,4-4 4,5 0 2,5-7-3,8-1 0,5-5 1,-1 0-2,2-1 4,-5-1-2,3 2-2,2 0 3,3 5-5,-1 0 4,-8 4-1,-3 2-5,-9-1-64,-4 2-31,-3 5 55</inkml:trace>
</inkml:ink>
</file>

<file path=word/ink/ink6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11-18T07:28:38.33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,0 0</inkml:trace>
</inkml:ink>
</file>

<file path=word/ink/ink6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9:23.04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4-1 1313,'-25'5'474,"25"6"-393,1-3-90,3-4-63,0-5 45</inkml:trace>
</inkml:ink>
</file>

<file path=word/ink/ink6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9:22.84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9 5 973,'-7'-2'364,"3"1"-289,0-2 5,1 3-11,2 0 16,0 0 17,1 0-5,0 0-2,0 0-27,0 0-28,0 0-12,2 3-24,9 18 6,29 32-13,-20-20 10,-2 5-5,1 1-4,-6-1 2,-1 1-6,-7-2 11,-5-1-5,-3-5 4,-8-6 14,0-4-6,-4-7 28,-2-5 17,2 2-3,-3-9-2,2 2-24,-1-5-14,2-3-13,4-1-2,1-1 4,6 0-5,1-3-2,2-4 3,1-3-31,2-6-39,0-3-25,3 1-78,0-5 2,0-2 107</inkml:trace>
</inkml:ink>
</file>

<file path=word/ink/ink6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9:22.11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 284 767,'24'-55'409,"-28"42"14,-1-3-290,0-4-36,-2-2-23,5 2-60,1 2-8,-2 7-6,4 2 4,-2 6-2,1 2 2,6 3-4,5 8-2,6 9 5,1 7-11,3 8 5,-1-2-1,0-5 4,-1-4 4,-2-10-1,1-5-3,-4-8-8,-2-4 10,-1-8-1,-5-6 8,-2-6 3,-4-3-14,-4-4 1,-2 0 0,-5-2 1,1 0 10,-4 6-1,4 3 2,3 9-14,1 7 44,4 5 4,2 4-2,4 13 11,3 4-54,7 17 1,2 4-7,3 8-4,5 6 12,0 5-16,0 2-22,2 2-3,-5 0-4,-9-7 9,-1-1 28,-12-8 4,-4-9 2,-7-7 5,-2-8 2,-3-8 11,-3-1 6,-1-7 26,-3 0 6,-1-6 9,2-1-2,2-3-14,2 1-2,4 0-18,1-1-14,6 1-12,0-3-7,5 4 2,2-1 5,-1-1-6,2 3-5,-1-2-42,2 1-23,-1 1-81,0 1-34,0-1 120</inkml:trace>
</inkml:ink>
</file>

<file path=word/ink/ink6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9:21.32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9 20 1240,'-51'-13'508,"43"23"-357,1-1-5,0-5-95,3 1-29,3-5-25,0-2-35,5-5-50,4-2-33,1-8 65</inkml:trace>
</inkml:ink>
</file>

<file path=word/ink/ink6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9:21.11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5 23 678,'-33'-23'354,"33"23"-60,1 1-129,-2-1-45,1 0-23,-1 0-21,0-1-10,0 1-22,0 0 12,1 0-9,-2 0-1,1 0 0,1 0-17,-1 0-15,-1 2-4,-2 8-8,3 29-4,9-21 0,2 13-2,0 5-5,-1 2 12,1 10 1,-4-11-11,-1-1 4,0-7-6,-1-11 5,1-4 13,-1-10-88,0-3-28,2-10-39,0-9 631,3-17-363</inkml:trace>
</inkml:ink>
</file>

<file path=word/ink/ink6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9:20.33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0-1 1026,'1'4'446,"-1"6"-266,0 6-4,-2 7-27,-2 4-40,-5 6-37,0 4-13,-4 8-34,-1 3-16,0 7-3,-1-1 0,0 0-6,0-1 1,1-11 5,3-6-6,2-16-3,4-5 8,3-11-19,2-1-12,1 0-22,-2-7-25,4-2-18,-2-2-7,3-6-31,2 0 131,3-6-16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0:06.7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96 1223,'-25'8'469,"24"-11"-295,2 3-176,1 0-13,-2 0-22,0 0-1,23 3-18,27 3 8,-20-3 16,-3-3 2,-3 2 21,-2 0 5,-4 1 2,1-2 6,6 5-4,3-1 2,3-1-2,4 1-2,7 0 3,7-1 0,8 1-4,-1-2 2,5-3-13,-2-2-1,6-4 4,3 0-4,-2-1 11,-4 1-4,-2-1 7,-1 3-2,-3-3 3,-1 2 3,-5 2 3,-6-3 5,-2 3 5,-1 0 4,-2-1-1,2 1 2,2 2-6,-2-2-4,-1 2-2,1-4-1,-7-4-4,2-2-4,3-1 4,1 2-8,5 1 4,0 2 3,-8-1-5,-5 1 5,-3 5-1,-6 0-1,-1 2 1,-3 4-4,-9-3 5,0 1-1,-4 2 23,-4-2 16,2 2 24,-2-2 11,-2-1-20,2 3-18,-1 0-32,0 1-16,-2-1-69,-3-2-24,-5 2 60</inkml:trace>
</inkml:ink>
</file>

<file path=word/ink/ink6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9:20.03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-4 1104,'11'-6'448,"0"29"-309,7 9-5,4 4-13,3 7-39,0 3-11,1 0-37,0 0-1,-2-3-17,0-7-16,-3-6 9,-3-8-15,-8-11 13,2-2-43,-9-10-98,-1-6-16,-7-15 65</inkml:trace>
</inkml:ink>
</file>

<file path=word/ink/ink6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11-18T07:32:02.266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0 48,'25'0,"63"0,-13 0,26 0,12 0,-12 0,-1-24,-12 24,-50-12,-13 12,0 0,0-12,-12 12,-1 0,13 0,-12 0,12 0,0 0,0 12,0 0,0-12,-12 12,0-12,-1 12,1-12</inkml:trace>
</inkml:ink>
</file>

<file path=word/ink/ink6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11-18T07:32:00.428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0 0,'63'0,"50"0,-38 0,26 0,-26 0,-12 0,-25 0,-13 0,0 0,0 0,0 0,-12 0,12 0,-12 0,-1 0,1 0,-1 0,1 0,0 0,12 0,-13 0,1 0,-1 0</inkml:trace>
</inkml:ink>
</file>

<file path=word/ink/ink6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11-18T07:31:58.802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0 202,'75'12,"-25"1,63-1,-12 13,12-12,-12 24,12 1,0 0,-63-26,13 1,-12-1,11 1,52 24,-14-12,26-12,37 12,-12-12,0-13,25 25,0-25,-50 0,12-13,-37 1,-1 12,13-25,-37 12,24 0,14-12,-14 13,13-1,-37-24,37 37,-38-25,-12 12,-12 1,37 12,-13 0,0 0,13 25,-50 0,0 0,25 12,-38-12,25 1,-12-1,37 12,-12-12,0 0,0-12,-13-13,13 12,13-12,-39 13,39-13,-1 0,-12 0,25-13,-38-12,26 25,24 0,13-12,-12 12,0-13,12 13,-13 0,1 0,0 0,62 13,-12 12,0 13,-38-13,-38-13,1-12,-38 0,24 0,-11 0,37-25,-51 13,26-14,25-11,-37 24,62-24,0-1,-13 0,14 1,-14 24,-12-24,0 24,-12-24,-13 11,-38 14,0-1,0 13,-12-12,12-1,0 1,13-1,12 1,-25-13,0-13,0 25,13-12,12 13,-12-13,25 25,-38-25,0 25,0-13,0 1,1 12,11-38,1 38,-13 0,0-13,13 13,12 0,-12 0,0 0,-13 0,13-12,-1 12,14 0,-1 0,25 0,51 0,-13 12,-12-12,-51 0,13 0,-13 13,-25-1,1-12,-1 0,0 0,0 0,-12 0,-1 0,1 0,-1 0,1 0,-1 0,1 0,12 0,-25 13,13-13,12 0,0 13,0-13,0 12,-12-12</inkml:trace>
</inkml:ink>
</file>

<file path=word/ink/ink6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0:34.0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-3 1114,'-8'1'413,"-1"4"-354,6 5-1,-5 8-42,6 2-64,1 1-8,3-2 31</inkml:trace>
</inkml:ink>
</file>

<file path=word/ink/ink6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0:33.8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1 39 999,'-5'-5'57,"5"0"-15,-2-5 43,0 2-13,-1 2-20,-1 2-7,-4 5-4,2-2-8,1 2 1,-1 3-8,0 1-3,2 3 2,1 2-4,0 1 1,1 3-1,-3 2-1,4 12-8,1 4-1,2 9-9,2 3-3,-2 0 3,0 0-3,-2-6 3,0-3-1,-3-8 1,-1-2-1,-3-7 3,1-3 2,-1-5 33,0-5 24,1-3 10,-3-1-6,-4-3-34,-2-2-28,-3-8-9,2 1-2,3-3-12,2 2-14,4 2-32,4 0-7,2-2-36,1-1 9,3-4 60</inkml:trace>
</inkml:ink>
</file>

<file path=word/ink/ink6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0:33.2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-1 753,'-1'-1'297,"1"3"-197,0 0-46,-1-2-31,1 0-8,0 0-3,-1 0 9,0 0-6,1 7 3,-2 28-11,1-25 3,-2-1-1,-2 1-7,1-3 3,0-2-1,2 1 5,1-4-314,4 0 228</inkml:trace>
</inkml:ink>
</file>

<file path=word/ink/ink6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0:29.8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-2 1102,'-3'2'413,"-1"5"-338,-2 2-28,-2 10-89,0 1-33,2 2 46</inkml:trace>
</inkml:ink>
</file>

<file path=word/ink/ink6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0:29.6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2 0 963,'14'22'376,"-15"-23"-277,-1 1-9,2 0-37,0 0-20,0 0-28,0 0-6,3 13-4,10 35 0,-7-16 8,0 2 2,-3 5 4,0-2-4,-3-4-3,0-3-1,-5-5-1,-1-2 2,-5-3 7,-1 0 0,1-8-1,0-2 3,1-5 14,0-5-1,1-3-7,-2-4 0,3-2-16,-1-4-1,3-1 9,0 1-4,5-3-7,1 0-16,3-7-47,6-1-27,2-10 54</inkml:trace>
</inkml:ink>
</file>

<file path=word/ink/ink6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0:29.1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 109 488,'21'-29'294,"-24"29"11,1 0-203,-1 1-9,2-1-34,0 0-2,0 0-8,1 0-7,-1 0-7,0 0-11,-2 5-17,-27 33-5,23-16-3,1 2-2,1 1 1,1 0 0,3-3 0,2-1 1,2-7 0,2 0-2,2-5-1,1 0 1,1-3-6,2-2-2,-1-3-7,0-1 5,0 0 7,-1-1 5,-1-2 11,-2-3-5,0 1 0,-2-4 5,2-3 6,0-1 3,-3-9 2,0-2 0,-4-3 0,-2-3 2,-2 2 11,-1-2-3,-3 2 5,0 2 5,-2 5-6,1 4-1,1 7-9,-1 2-17,2 8-11,0 0-2,1 10-7,-1 4 5,1 8-14,1 4-8,1 4 3,3-1-7,2-1-6,1 0 12,2-4-6,1 0-15,3-6-1,-2-5-19,5-5-22,-1-4 2,2-5-9,1-5 11,0-6 4,2-3 14,-2-5 34,0-2 4,-3-2 26,-2-3 4,-2 2 10,-2 2 2,-3 1 16,-1 3 11,0 6 32,0 6 14,2 5 1,-1 2-12,1 6-35,-1 1-16,5 13-10,1 5 0,2 7-2,1 5 0,-1-1-6,-1-1 0,1-3-3,2-3-3,-1-5 159,3-4-122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0:04.1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219 1112,'1'1'382,"-2"-3"-346,1 2-20,0 0-5,0 0 3,0 0-8,0 0 4,0 0-2,0 0 2,8-1 4,21-9-3,-17-4 4,6 0-11,4 6 1,3-5-2,-2 0-5,8 5 3,1-2-2,9 3 1,6-1 1,1-5 3,5 1 4,3-2-4,9 3-2,10-3 1,3 2-6,5 1 5,-3-1 2,5 4-3,-2 1 5,0 4-7,-2 2 4,-3 2-1,0 1 2,7 2 6,-1 0 1,5-2 4,3 2 1,-2-3 3,6-1-1,0 0-6,-1 0-2,0 2-9,-5-1 3,-7 5-2,-2 4-4,-9 0 4,-2 4-2,-3 2-1,0-3 4,-1 2 1,-5 0-6,-4-1 7,-7-2-3,0 0 2,-2-2-2,-4-1 2,-2 0-4,-4-2 2,-3 2 0,-4-4-2,-6 0 4,-8-4-3,-5-1 8,-6 3-8,-1-3 7,-4 1-4,0-1-7,-4-1 0,2 1-47,-8-1 37</inkml:trace>
</inkml:ink>
</file>

<file path=word/ink/ink6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0:28.3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0 124 850,'-41'-22'336,"38"21"-238,2 2-28,-1-2-16,1 0-10,0 1 0,0 0-15,1 0-1,-1 0 0,0 0 4,0 0 0,1 0-2,-1 0-11,-1 0-5,2 0-7,-1 0-1,0 0-3,0 0-3,1 0 16,-1 0-2,0 0 3,0 0 7,0 0-21,1 0 2,-1 0 0,0 0-4,0 0 6,1 0-4,-1 0-1,0 0 6,0 0 1,1 0 3,-1 0-3,0 0-4,0 0-9,-1 4-2,-3 9 3,-6 28-9,13-19 6,-1-4 3,4 2-11,1 0 14,-1-5-6,3-3 0,-1-5 3,2-3-4,-2-4 4,3-4 0,-1-6 4,0-2-1,-1-6 0,-1-3 3,-4-3 6,-2-1 10,-3-3 17,-2-3 3,-6 1 7,-1 2-5,0 6-13,0 6-5,1 10-18,-1 4-5,3 9-14,0 7-25,5 11 5,-1 5-4,4 2-8,2-2 18,1-8 2,6-2 5,-2-9 14,0-3 2,1-5-20,2-2-1,-2-3 6,1-3-5,-1-3 19,-3-1 1,-2-1 0,0 0 2,-2 0 5,0-1 6,-1-1 5,-3 0 1,1 6 11,-3-1-5,2 7-11,1 2 14,1 1-21,2 8 4,-1-1 4,0 1-14,4-1 4,-1-1-2,3-3 1,-2-1 4,1-2-5,-1-2 1,0 1-4,-1-2-1,-1-1 2,-2 0 4,0 0 7,0 0 2,-1 1 5,1-1-5,-1 1-3,1-1-5,-1 0-7,0 1 4,0-1-12,1 0-5,-1 0-23,0 0-16,0 1-15,0-1-16,0-7 63</inkml:trace>
</inkml:ink>
</file>

<file path=word/ink/ink6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0:26.8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4 0 989,'-24'4'398,"7"-4"-259,6 1 4,5-1-45,0-2-26,10 2-49,0 0-26,9 0-7,5 0 3,3 2 7,5-2-1,5 1-3,3 1 1,3-1 25,4-1-84,4 0-29,-1 1-36,1-2 39</inkml:trace>
</inkml:ink>
</file>

<file path=word/ink/ink6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0:26.6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6 128 710,'-1'-56'349,"-7"46"-64,2 3-238,2 2-5,-2-2-12,2 3 8,1 1 24,-1 0 20,1 2 20,2 1 1,1 0-15,-1 0-14,0 0-36,1 0-16,0 0-32,0 0-5,-1 16-8,-2 42-3,-5-9 14,1 10 7,-5 10-1,0 0 7,2-7 5,0-9-5,3-14 1,2-4-3,1-7-1,1-3 0,0-7 3,1-5 3,0-5 4,1-1-3,0-3 8,0-2 3,1-2-31,-1 0 2,1-1-34,0 0-10,1-15 18,4-42-4,0 12 25,1-4 4,-2-9 15,-2 2 4,-1-1 2,-1-1 3,2 8 4,1 4 8,0 9-1,0 9 4,-1 7-7,0 6-5,1 9-7,-2-4-6,2 6-1,1-1 2,-2 0 1,3 3-2,2 4-14,5 5-8,8 12 10,-1 9 2,7 16 11,-3 10 2,3 19-3,-2 1 0,-4 4 0,0-4 3,-4-15-1,0-6-2,-2-14 0,-1-10 12,-4-11-64,-3-6-6,-3-7-9,0-3-28,-3-11 46,-3-7-20,-1-14 45</inkml:trace>
</inkml:ink>
</file>

<file path=word/ink/ink6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0:19.2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 1019,'1'-4'371,"-1"3"-298,0 0-58,0 0-12</inkml:trace>
</inkml:ink>
</file>

<file path=word/ink/ink6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0:18.6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9 15 1004,'49'39'406,"-47"-39"-307,-3-2 27,-1 3-13,2-1-5,0 0-9,-1 0 0,0 0-9,0-1-33,0 0-3,-6-2-27,-27-16-2,24 12-10,0 0-2,0 1-3,-4 2 1,0 1-4,-2 1-4,2 3 2,-1 3-8,0 5-3,3 3-3,-1 9-9,4 4 5,3 8 0,1 2 2,5-2 7,2-1-5,6-4 2,2-3 2,6-3-4,2-2 7,3-7-4,-3-3 1,3-4 6,-5-3-8,0-1 4,-3-1 3,-10-1-2,3 1 9,-1 0 4,-3 0-17,5 2-34,-5 0-30,-3 3-89,3 4-14,0 8 104</inkml:trace>
</inkml:ink>
</file>

<file path=word/ink/ink6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0:15.9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8 1264,'1'-7'409,"-1"8"-427,5 2 336</inkml:trace>
</inkml:ink>
</file>

<file path=word/ink/ink6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0:14.4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76 116 1193,'-8'-26'427,"-8"1"-387,-1 0 1,-11 7-7,-6 1-20,-7 13-2,-7 4 0,-5 15 9,1 9 9,-3 19 5,0 11-5,6 22-9,0 10-13,14 16-6,8 3-2,18-2-6,10-3 17,20-15 5,13-8 1,16-15 13,1-12-29,2-19 0,0-9 3,-1-18-7,2-5 16,2-13-6,-4-1 0,-13-7 9,-5-1-14,-14-2 12,-6 1-5,-6 7-5,-2 4 8,-5 8-2,-1 3 4,-2 2-5,-3 0 0,0 4-31,-2-1-25,1 7-68,-1 1-28,3 0 83</inkml:trace>
</inkml:ink>
</file>

<file path=word/ink/ink6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0:02.7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6 30 742,'-8'-21'309,"-1"26"-166,1-2-38,2 2-27,-3 0-5,5-2-12,-5 0-6,5-2-10,-2-1-2,4 0-14,1 0-8,3 1-3,-2-1-14,0 0 2,0 0-5,0 0-1,0 0 0,0 1-3,6 8 3,23 21-5,-20-24 5,1 1-1,0-2-3,3 0 7,0 0-5,0-1 4,1 1 0,1-5-4,-1 4 5,3-1-7,1-3 5,-1 6 0,-1-1-4,1 2 8,-3 2-5,2-1 0,-2-2 3,-2 2-7,-4-3 4,-4 1 0,1 0 3,-6 1 2,3 2 0,-5 2-2,-1 1 0,-2-3 1,-1-2-15,2-5-3,-2-2-4,2 0-10,0-4 8,2-5 6,3 0 2,3-5 8,3 0 8,2-2-3,3 1 1,0 1 1,-1 2-1,4 4-2,-4 2 3,0 4-3,4-1-2,2 1 6,-2-1-4,4 0 0,-2 3 1,0 4-4,-1-1 0,0 1 6,0 0-4,-2-1 3,0 1-1,-1 1-2,-1 0 2,-2-1 1,-1-1-1,1-2 2,-4-1 0,4 0-5,-1-1 4,-1-2-2,4 1 1,0-2 4,-1-1-5,2-2 8,-1-1-4,-5-2 10,4 0 11,-6-1-1,1 1 7,-1-4-3,-4 0-7,0 0-4,-2 1-8,-5 2-1,7 4-5,-2 5 13,0 1-1,2 2 3,-1-1-6,0 0-8,0 0-5,0-1-11,1 1 3,0-1-27,0 1-9,0 0-40,0 0 51</inkml:trace>
</inkml:ink>
</file>

<file path=word/ink/ink6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1:09.484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23 143 1041,'3'0'357,"-1"1"-339,0-2-7,-2 1-4,-1 0 2,1 0 10,0 0 16,3 15 29,10 38 7,-11-8 6,0 12-10,-2 17-21,-1 8-8,-2 13-18,2 4-11,-2-1-3,-1-2-8,0-13 0,-3-14 0,3-26 0,-2-12 4,6-20 6,-6-7-1,1-15-7,2-11-8,-2-23-19,10-11 4,4-23 4,3-8 6,4-14 13,-1-7-3,-1-8 2,0 6 6,-1 8-3,-2 9 1,-1 28 1,-3 11-2,0 26-1,-4 11-1,-2 13-7,1 11-9,0 27 5,2 21 7,-3 42 3,-1 19 8,-6 19-2,-1 17-5,0 5-3,0 7 5,6-9-27,1-24 0,3-29 3,1-22-6,0-26 29,-1-9 0,-3-21 3,-1-11-6,-1-17-34,-1-14-14,1-31-55,0-15-30,1-29 89</inkml:trace>
</inkml:ink>
</file>

<file path=word/ink/ink6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1:04.5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82,'41'30'285,"-43"-30"-160,2 1-23,-1 0-25,1-1-9,0 0-24,0 0-7,0 0-18,0 0-5,0 0-10,0 0-2,0 0-3,0 0 0,0 0 4,3 8-3,16 33-3,-10-11-2,0 22-45,2 13 35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18:26.2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4 597,'15'-17'245,"1"0"-147,-16 17-32,3 0-48,-3 0-1,0 0-4,0 0-6,0 0-12,0 0 12,2 7 13,8 43 4,-8 1 11,2 18-11,2 42-15,2 19 2,-1 31-4,0 8-4,-3 5-3,0-3-4,-2-14 2,1-10-1,1-30 2,0-13 3,3-27 3,0-7 8,3-12 4,-2-6 0,-4-12 3,2-8-5,-3-12-4,2-5 5,2-6-7,1-2 2,-2-1 2,8 0-2,2-1 2,3 1 2,10 0 1,-5-1-9,9 0 0,0-3-7,7 0-2,6-1 4,9-2-2,0-1 5,-1-1-4,-4 0 0,-12 1 0,2 0 0,-4-1-1,0 2 5,0-4-4,-3 2 2,-1 0 2,-7 0-5,-2 1 5,-7-2-9,-6 0 4,0-3 0,-6-5 1,-3-3-1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0:01.8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64 874,'0'0'342,"0"0"-225,0 0-79,-1 0-6,0 0-11,1 0-7,0 0-5,0 0-2,0 0-3,0 0-1,0 0 0,0 3 1,0 1 0,0-2 1,0 0 6,2-2 0,8 4 4,26 7-1,-18-13-5,1 0-1,4-3 2,3 1-2,5-5-2,2 1 0,3 1-5,-1-2-1,2 6 0,-4 3 1,0 0-1,1 2 0,-2-1-1,1-1 0,6 3 1,1-3 0,3 0 2,1 0-2,-5-4 1,-1 2 0,-2-3 1,1 0 2,2 0-1,1 1-2,0 0-3,0 1-1,-2 0 1,-3 1 1,1 0 1,-3 3 1,3 1 0,-1 0 1,6 1 1,1-1-2,0 3 2,2 3-2,0 1 1,-2-2 1,2-1-1,3-2 0,2-3 0,1 3 2,3-1 2,-1-1 0,-3 1 1,3-1-1,1 1 2,-2-1-1,4-2 1,0-2 0,0-4-5,2 2 0,0-4-3,4 1 0,-2 1 0,1-3 0,0 3 1,-2-1-1,0-1 0,4 2 1,-1 0 1,0 1 0,0 2-2,2 3 0,1 2 0,0 3-2,2 5 2,-6-1 0,3 2 1,1-2 0,2 1 3,2 3 1,-2-5-2,-2-2 3,0-2 2,6-1 2,-2 1 9,1-1 2,3 1 3,-7-6-2,5 2-7,-2 0-5,-7-4-6,1 4 1,-1 0 0,-3 0 0,-2 0-1,0 4-1,-11-4 0,2 0 2,-5 2-1,-2 0 1,0 5 0,-8-4 1,-6 1 1,-4 0-1,-5 0 0,-3 0 3,-6-1-4,-2 1-1,-5-2 4,-1-1-3,0 0 7,0-1 35,-1-1 6,0 0-1,1 1-1,0 0-52,-1 0-38,0-1-46,-2-25-77,-34-42 104</inkml:trace>
</inkml:ink>
</file>

<file path=word/ink/ink7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0:19.0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1 20 1044,'45'-21'397,"-45"25"-306,0 1-41,-4 5-8,4 6-6,0 2 13,4 5 11,3 4-6,-2 0-10,2-1-20,-2 1-12,-3-2 0,-2-2-14,0 0 12,-5-5 6,-2-1 17,0-2 19,-3-1-1,-1-3-2,-1-1-8,-1-1-12,1-4-8,-1 0-11,-1-3-3,0-3-5,0-1-19,4-4-61,2-3-43,6-3-69,1-4-249,8-7 306</inkml:trace>
</inkml:ink>
</file>

<file path=word/ink/ink7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0:15.7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7 137 711,'-56'15'322,"49"-26"-134,7-5-127,0 0-15,0-1 1,4-1 6,1 1 15,-3 0-11,5 4-5,-4 3 2,-3 2-18,3 4 7,-3 0 7,0 3-14,1 2-4,-1-1-16,0 0-13,5 14-3,13 44 2,-7-17 0,-4 8 1,0 2-1,-4-3-1,-2-3-1,-2-10-1,-3-3 1,-4-10 4,0-4 1,-7-6 2,0-5-4,1-5 45,-5-2 5,2-8-15,-4 0 8,0-6-54,4 0 3,4 6 8,6-1 3,6 3-54,1 1-46,5-8 406,3-4-269</inkml:trace>
</inkml:ink>
</file>

<file path=word/ink/ink7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0:08.8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 40 1071,'-17'-39'392,"15"38"-313,-1 0-12,1 3-20,2-2-8,-1 0-94,0 0-27,1 0 49</inkml:trace>
</inkml:ink>
</file>

<file path=word/ink/ink7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0:08.5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6 0 889,'24'40'322,"-25"-41"-262,1 1-11,1 0-14,-1 0-8,0 0-13,0 0-8,0 0 16,0 0 7,-1 0 9,1 0 7,0 0-4,0 0 0,0 0 1,0 0-8,0 0-4,0 0-9,0 0-5,0-1-3,0 0-1,0 0-5,0 1-4,0-1 0,0 0-3,0-2 7,0 2-1,0 0 7,-1 1-3,0-1-3,0 0 34,1 0-4,-1 0 0,1 1 0,-1-1-30,0 0-7,1 0 3,-1 0-4,0 1-3,0-1-1,1 1 4,0 0-1,0 7-1,3 39 2,0-20-3,1 3 6,0 0-2,-3-2 3,2 0 1,-1 0-9,-1-2 7,-1 1-6,-1-5 3,-1 3 1,1-4 0,-6-1 1,1-3 4,-2-3 4,-2-5-2,3-2 8,-1-3-15,1-1 8,-2-2-10,0-4 2,-1-3 7,1-4-8,3-2 1,0 0 0,2 0 1,4 1 4,-1 2 1,5 3-8,0-1 2,0 3-2,1 0 4,0-2-3,1 2 1,2 1 0,2 0-11,1 2 9,0-1-8,1-1 8,-2-2 33,0 0-98,0-2-49,-1-2-27,0-1 40</inkml:trace>
</inkml:ink>
</file>

<file path=word/ink/ink7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0:03.8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6 110 642,'39'-1'355,"-39"1"-19,0-2-224,0 0-14,0 1-21,-1 0-4,1 1-2,0-1-2,-1 0 0,0-1-13,-1-5-9,-7-25-12,7 26-6,-1-3 4,-4 2-18,2 2 13,-7-1-3,6 3-2,0-1-3,0 1-2,3 1-11,-4-2-7,-1 3 6,-6-3-11,0 2 9,1-1 3,-1 2-10,3 1 3,0 3-1,-1-2-9,1 3 6,1 0 3,-1 2 1,0-1 2,0 1 2,1 1 3,3 0-4,0 1-2,3 0 5,-1 0-4,1 1-2,-1 1 1,-1 2-6,2 0 4,1 0 2,0 1-2,0 2 2,-1-1 0,2 2-1,0 1-1,0 2 7,2-1-8,-1-1-5,0-1 8,0-2-6,2 1 8,1-2 3,0 0-6,2-1 1,0-1-4,0-2 4,2 2 0,3-1 0,-1 1-4,1-1-1,-1 0 6,4-1-6,0-2 4,2 0-4,1-2 5,-5 2-2,1-1 0,1-1 5,0 1-8,0-3 9,-1 0-1,-1 0-11,1-1 8,-1 0-9,-2-2 4,5 0 9,-3 0-12,-1-4 9,0 2 4,-5-1-12,-1 1 11,2 1 0,-2 1-11,1 0 9,-3 0-9,-2 0-11,1 0-10,0 0-46,0 0-27,0 0-39,0 0-13,0-1 96</inkml:trace>
</inkml:ink>
</file>

<file path=word/ink/ink7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1:14.06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5 66 993,'-4'0'363,"4"0"-306,6 1-23,6 3-8,16-1-14,8 3 1,13-5-7,3-5 1,1-3-3,-3-4 3,-2 1 3,-2-1-7,-4 1-1,-6 1 0,-10 1-1,-8 2 5,-10 2 0,-4 2 2,-9 2 40,-7 0 0,-19 6 1,-12 6-5,-14 12-38,-3 6-4,-6 8-7,1 1 2,5-2-8,2-3 5,19-6 5,12-4-3,17-9-1,8-5-4,11-5-11,7 1 5,16-3 4,9 0 3,10-3 11,2-2 2,-1 0-2,-6-1 1,-5 2-4,-4 0-2,-12 1 0,-2 5 0,-16 2-4,-7 3 7,-13 13 4,-7 7 0,-18 15 8,-6 5-9,-8 7-15,-2-4-3,3-4 0,6-6 1,13-14 9,7-6 4,19-9-5,6-3-1,14-5-2,8-2-2,16-4-1,4-2 5,4-5 6,-2-1 0,-7-5 4,-2 2-3,-7 6-1,-3 0 2,-9 5-2,-4 1 0,-12 6 1,-4 8 0,-20 15 3,-8 7 3,-14 14-4,-9 1-10,-5-2-4,2-3-6,9-12 6,7-4 6,21-12 5,9-6 0,12-5-12,11-4 3,15-6-3,10-4 6,16-8 7,3-2-1,0 2 0,-7 2-1,-4 5 1,-3 1 2,-6 8-1,-5 3 0,-17 7-4,-9 6 6,-22 13 5,-10 7-1,-19 16-5,-7 5-12,-8-1-13,-1 0 3,6-9 6,5-5 9,19-10 7,8-7 1,21-13-5,6-4-2,18-10 0,8-5-2,19-8 6,7-4 3,5-5 0,-1 1 1,-4 4-2,-1 2-1,-6 9 0,-2 3-1,-21 6-2,-13 9 6,-22 15 20,-14 10 1,-17 16 5,-7 6-6,0 2-18,2-2 2,7-6-3,7-6-24,12-9-41,4-10 37</inkml:trace>
</inkml:ink>
</file>

<file path=word/ink/ink7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1:12.67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3 96 651,'-22'18'282,"13"-4"-146,7-2-75,10-3-16,5-3-6,14-4 4,10-4 5,14-7 7,8-3-14,-1-6-19,-2-2-2,-7-1-10,-5-2-5,-1 5-1,-7 3-4,-8 6 2,-7 3 1,-13 3 3,-4 2 2,-15 5 27,-10 7 1,-19 17-5,-11 9-2,-12 12-36,-1 2-3,0-5-2,0-4 1,14-11 5,8-4 7,21-11 7,14-2-2,15-4-6,10-3-1,21-6-2,6-2 6,13-12 13,3-2-7,-3-1-5,2 0-2,-9 5-4,-2 4 3,-16 6 4,-12 2-5,-11 10 3,-15 6-1,-21 16-1,-8 12 6,-25 13 0,-1 6-6,-3 0 0,-2-1-4,3-3-1,3-5 4,14-7 3,9-8 2,21-16-3,6-7 2,14-8-14,9-3 2,16-6 1,11-8-2,20-11 16,3-4-6,3-8-1,0 1 2,-2 3-5,-6 1 4,-2 11 1,-10 7 2,-19 6 5,-7 4-7,-21 10 9,-7 6-2,-20 20-1,-19 10 7,-22 11-7,-7 4 0,-3-3-1,9-3-1,10-8-4,6-6-3,17-15-4,8-6 3,24-11-6,9 0-1,17-5 3,11-4-1,10-7 6,4-6 5,1-6-1,-3 2-3,1 7 0,-2 0 0,-8 7 0,-3 1 0,-14 5-4,-6 5 2,-15 11 3,-11 5-1,-18 15 4,-8 8 0,-10 6-4,-3 1 4,4-1 7,4-7 3,7-10 3,8-7 0,12-15-8,7-5-6,15-5-12,9-5 0,14-7-1,5-3 2,8-9 8,-1-2 0,4-2 0,2 0 2,1 2 3,-2 3-5,-10 7 3,-7 4 2,-13 6-4,-5 0 4,-11 9 3,-10 5-1,-17 11-2,-10 8 3,-9 7-5,-4 3-2,4 6-16,4-1-28,13-3 142,7-8-92</inkml:trace>
</inkml:ink>
</file>

<file path=word/ink/ink7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1:10.137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70 471 775,'-3'-115'352,"0"6"-158,-2 21-107,0 13-29,1 28-33,-1 12-9,2 20 21,2 8 2,0 14-16,2 15 1,1 31-27,2 23-1,1 32 11,0 11-3,-2 18-1,-3 4 1,0 11-2,-4 0 3,1-14 4,0-12-1,0-34-7,3-17 5,-2-30-4,-1-14-3,0-21-2,-2-10-15,0-30-15,4-15-6,1-36-10,4-16 3,1-27 9,4-10 11,0-10 16,-1-5 8,1 10 21,-8 9 9,1 30 11,-2 17 2,-1 25-16,2 15-10,-2 20 15,0 10 12,0 13 0,0 9 0,0 27-22,1 20-17,0 43 14,0 25 3,-3 19-5,-1 3 0,1 3-15,-4-12 0,0-16 6,2-16 1,0-37-12,1-20-8,4-30 0,-3-13-1,-1-24 9,2-16 1,-2-32-4,4-15 5,0-20 7,2-8 2,-4-9 1,0-1-3,0 5 0,-2 5 0,5 25-1,3 17-5,-4 32 3,1 17 2,1 34-10,-2 20-1,0 46 1,1 21-5,-4 23 15,-4 7 5,0-7-2,4-7-32,0-14 20,9-12-5</inkml:trace>
</inkml:ink>
</file>

<file path=word/ink/ink7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1:05.7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0 499,'0'45'264,"3"-15"-104,0 9-5,-2 16-76,1 12-27,2 27-26,-1 16-14,1 31-4,-1 13-12,1 6-87,-1 4-2,-1-11-2,-2-11 11,0-12 126,-1-12 30,-1-19 29,-2-4 6,-1-10-40,1-7-20,-2-5-34,0-8-7,1-11-4,1-5 3,1-17-15,0-8-13,3-13-10,-1-8-298,1-9 247</inkml:trace>
</inkml:ink>
</file>

<file path=word/ink/ink7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1:05.3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3 889,'-1'-2'303,"-1"1"-285,2 2-14,0-1 2,-1 0-7,1 0 6,0 0 26,0 0 8,0 14 25,0 29 8,0-17-6,-3 4-4,4 15-7,0 9-9,3 20-14,3 15-13,0 25-8,4 7-4,1 21-7,0 2 2,0-1-4,-3 0 3,-3-8 1,0-7 5,-2-13 1,-2-4-8,-1-18 0,1-4-3,-1-12-1,0-11 4,-1-13-1,-3-7 6,1-18 2,-2-5-1,2-14-1,2-5-8,-1-4-8,-2-4-2,3-6 2,-2-5 2,1-13-14,0-3-10,-1-13-35,1-9 123,-2-9-49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11-18T07:19:45.0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,0 0,0 0,0 0,0 0,0 0,0 0,0 0,0 0</inkml:trace>
</inkml:ink>
</file>

<file path=word/ink/ink7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1:04.8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2 0 878,'-5'103'341,"-1"6"-257,0-3-2,-1 5-32,0-3-15,-2-11-17,3-1 8,-1-21 21,1-9 10,0-15 11,-2-11 2,5-8-23,0-10-7,0-12-15,3-3-7,-2-9-5,1-3-4,-3-14-22,1-8-14,3-15-49,0-7-18,6-13 8,-1-6 1,0-12 25,3-4-13,-3-9-227,1-5 204</inkml:trace>
</inkml:ink>
</file>

<file path=word/ink/ink7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1:00.5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 434,'5'-2'257,"0"2"-62,-5-1-12,0 1-81,-3-1-39,2 1-16,0 0-4,1 0-2,0 0 1,0 0-7,0 0-2,-1 0-3,1 0 0,0 0-5,0 0-2,0 0-3,1 5-5,0 1-4,5 27-10,-5-22-4,4 5 5,1 5-4,-2 3 6,3 9-1,0 6 1,0 5-2,3 5 0,-3 4 1,-2-1-3,2 3 4,-2 2-7,2 2 3,0 2-3,1 4 0,0 2 5,-1 2-4,1 0 3,-4-3 1,2-5-2,-1 0 0,-1 0 0,1-1 0,-1 3 1,-1-6-1,0-3 2,-1-2-1,1-2 0,1-2 0,1 0 0,0-6-2,2-3 1,-1-6-1,-1-6 1,0-3 0,0-1-4,-1-6 0,-1 1 3,-1-7 1,0-2 5,-1-2 0,0-2-2,-1 1 1,-1-2 0,0 1 0,0 1 3,-2 1 1,0 1-6,-1 0 3,-2-1-5,0-1 1,1 0 6,1-2-5,0 2 2,0-2 0,1 0-9,1 2 1,1-5-5,1 2-20,0-5-12,0 1 24</inkml:trace>
</inkml:ink>
</file>

<file path=word/ink/ink7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1:01.7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59 745,'-2'-19'306,"11"22"-129,1-1-163,6 1 1,2-2-3,7-1-5,6 0 3,12-1 0,5 1 6,5-4 0,0-2-5,0 2 1,0-1-1,9 1 1,3 2 1,-3-1-1,-2 0-3,-5 1-4,2 0 4,7 0-2,3 2-2,-1 0 0,-4 0-3,1-3-2,4 1 2,3-1-1,0 1 3,-1 1 1,2-1-4,3 2 3,0 1-4,-5 0 0,-4 2 2,-1 0 0,0-2-1,-3 2-1,-5-2 0,-10-1 0,-9 0 1,-7-2 5,-5 3-6,-5 0 1,-3-1-1,-7 3-2,-2-3 3,-5 1 4,-1 0 2,-2 0 67,0-1 10,-1 0 11,1 0 6,-1 0-56,0 0-10,1 0-12,-1 0-6,0 0-10,0 0 1,0 0-7,1 0-1,-1 0-3,0 0 0,0 0-1,1 0-1,-1 0-22,0 0-22,0 0-55,0 0-377,1 0 342</inkml:trace>
</inkml:ink>
</file>

<file path=word/ink/ink7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0:59.2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 27 814,'24'5'307,"-37"2"-230,-3-1-31,3-1-8,2 1 6,6-2 5,2-2-14,3 0-4,8-1-21,5 2-12,12-2 0,3 1 0,4-4 3,3-3 1,10 0 3,5-2-2,10-1 2,3-1-1,1-1-1,1 0-1,10 3-3,4 3 5,2 1-5,0 2 4,-3 2 0,-2 1-1,3 5 3,-2 0-5,-3 4 2,2-3-2,1 2 0,0 0 1,-1-6-1,-2 2 0,0-6-3,-2-2 3,-6 0-1,-5-2 0,-10 0 1,-2 1 1,-2 1-1,-2 2 2,-8 0 0,-2 3 0,-11 1 2,-3 1-4,-3-3 2,-4-1-2,1 1-1,0-1 1,-4-1-2,0 0 4,-2 0-2,-4 0 1,0 0 2,-3 0-3,-2 0 3,1-1-1,-1 0 3,0 1 2,0 0-3,-1 0 3,1 0-85,0 0 58</inkml:trace>
</inkml:ink>
</file>

<file path=word/ink/ink7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0:58.1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0 24 1000,'22'-23'355,"-23"21"-316,1 1-2,-2 4-14,1-3-9,0 0 1,-8 15-14,-17 29 1,18-24 1,3-9 3,2-3 6,3-5-4,1 0 8,2-3 4,1-2-5,2-2 2,-1-3-6,0-4-8,2 1 6,-5-4-1,0 4-3,-4 0 2,-3 3-1,-2 6-3,-3 1 2,-1 7-1,0 1-6,-2 7 0,1-2-1,2-3 2,2 2 1,6-7-21,6 1-32,4-7 32</inkml:trace>
</inkml:ink>
</file>

<file path=word/ink/ink7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11-18T07:30:56.5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 0,'0'0,"0"0,0 0,-22 68,17-21,3 5,6 17,1 3,3 0,0 2,0-7,-2 7,-2-14,0-5,-3-10,1-8,-2-2,-2 0</inkml:trace>
</inkml:ink>
</file>

<file path=word/ink/ink7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0:49.9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 9 1018,'-16'-11'367,"8"26"-330,3 1 1,0 4-8,1-2-20,2-7-45,2-3 25</inkml:trace>
</inkml:ink>
</file>

<file path=word/ink/ink7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0:49.7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8 3 817,'0'-1'339,"0"0"-207,-1 0-42,1 1-48,-1 0-17,0 0-17,-1 7-2,-3 41-4,6-21-1,0 5 1,0 2 0,-1 1 2,-1-4 1,-3-3-2,-1-2-1,-1-7 2,-2-3 0,0-3 2,0-3 2,-2-5 1,-1-1-3,-4-5 8,2-1-2,1-2 1,0-3 0,7 1-9,-1-1-4,1-3-2,3-1 2,2-4-29,3-4-9,7 1 23</inkml:trace>
</inkml:ink>
</file>

<file path=word/ink/ink7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1:03.5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9 0 743,'-28'22'340,"28"-24"-89,-2 1-201,0-1-10,1 2-13,1 0-5,-1 0-1,0 0-1,0 0-3,0 0-7,1 1-3,-1 4 3,1-3 0,0 0-2,0-1 1,0-1-2,0 0-1,0 0-1,1 0 0,2 0-1,-2-1-7,-1 0 37,0 0 8,0 1 5,0-1 13,-1 0-30,0 0-15,0 1-5,-10 6-11,-21 20-6,25-15-11,3-2-10,6-2-15,1-1-5,6-2 12,1-4-13,2-2-5,2-6 111,2-7-57</inkml:trace>
</inkml:ink>
</file>

<file path=word/ink/ink7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1:02.8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7 694,'1'-2'265,"0"0"-180,3 1-62,-4 1-17,0 0 1,0 0-2,7 0 0,27 5 0,-25-2 0,0-1 3,2-1-3,1-1 22,2 0 15,10-3 5,-3 2 2,8-1-19,1-2-14,0 1-8,5-1-2,1 1-3,6 0 0,10 2 0,7 0 0,3 0-2,4 1 1,1-1-1,5-1 1,8 0 1,-1-2-1,-2 4 0,1-1 0,4 2-2,-2 0 0,1 1 0,-5-1 0,-2 0 3,0 1-1,-5-1-2,-7-1 0,-9-3 2,-3 0 1,-1 0-1,-3 0 1,-13 0-1,-5 1 2,-15 1 1,-7 0 1,-3 1 1,-3-1 28,-2-1 89,2 2 21,-1 0 3,1 0-24,-1 0-96,0 0-19,0 0-9,-2 5 1,-2 1 1,-18 22-2,17-24-55,5 0-38,0-1 279,2 2-178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19:32.8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19 835,'-5'0'335,"1"4"-220,3 3-28,-1-5-42,0 2 0,-1 0-11,1 2-3,1 14 1,1 5-10,4 13-4,1 8-6,5 14-9,-1 7 1,1 12-4,0-3-2,-1 8 6,0 0 2,0 4 2,-2 3 1,-3-10 2,1-2 1,-3-15 2,0-6-5,-1-10 0,0-8-8,0-13 4,1-8-4,3-12-10,0-5 2,1-14-8,0-8 7,4-17 6,-1-6 1,5-10 1,-3-3-1,0-9-4,-4-6-5,-1-15-13,-2-3-75,-7-12-219,1-3 211,-3 1-308,-3 0 11,3 17 256,-5 11 149,-2 21 150,4 15 24,-5 18 52,2 8 12,3 13-48,-4 0-27,2 10-45,3 6-37,-1 6-24,2 7-7,3 7-34,0 3 6,3 14-10,1 1-5,1 12 1,1 7-1,0 8 0,2 11 8,0 5-3,0 0 4,-2-6-4,-1-7-3,1-14 2,1-7-3,2-14 4,1-5-8,-4-15 6,1-6-1,-3-11-6,-1-2 0,0-7-2,-1 1-10,2-4 8,-3-1-3,2 0-7,0 0 3,0 0-62,1-11-19,5-38 51</inkml:trace>
</inkml:ink>
</file>

<file path=word/ink/ink7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0:49.0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6-5 529,'-15'0'298,"3"2"-50,2 0-92,1 1-81,3 1-26,3 0-19,2-1-9,4 4-15,2-2 2,4 0-9,4 2-1,8-2 6,7 1-5,11 0 2,5 2 3,0-1-5,0 3 1,0 0 2,0-4-2,16 4-1,2-3 5,0-3-4,-1 4 0,-13-4 4,-4-2-6,1-2 6,0-1-3,1-2 1,0 3-1,-9-3 1,-4 0 1,-5 2-2,-3-6 4,-2 1-4,1-1 1,-4-1 1,0 4 0,-4 3-2,-4 1 4,-3 3-5,-1 0 3,-7-1-1,3 2 2,-4 6 3,-1 1-4,-2 7 3,-1 0-3,0 2-2,3 3 2,1 12 1,2 7-1,2 11 3,3 9-3,2 10 0,2 7-1,2 13-2,0 4 0,-2 8 0,-1 0 1,-5 2-1,-5-4 1,-1 0-1,-5 0 0,-4-2 0,2-1 18,-5-6 29,2-5 13,0-9 28,0-7-20,5-14-19,-3-5-14,4-13-26,0-4 4,-3-9-9,6-2-2,-1-6 5,-1-4-9,2-6 6,0 1-4,1-9-3,0 3 7,1-2-9,0-2 14,0 0-10,0 0 5,-1 0-12,1 0-32,0 0-51,0-1-28,-1 0 66</inkml:trace>
</inkml:ink>
</file>

<file path=word/ink/ink7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0:47.9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19 910,'-11'-20'325,"8"28"-284,3 6-2,0 1-24,0 3-6,2 3 0,-1 0-4,1 4-1,3 3 3,-5 7-7,1 5 1,6 12 5,-4 4-4,5 10 2,-1 5 2,0 7-7,0 1 2,-2 8 0,-2 0-3,-3-2 6,0 0-4,-1-5 2,1-4-2,-4-3 1,-1-5-1,-4-3 2,2 1 0,2-4-2,-2-6 3,4-1-6,-3-7 6,0-5-2,4 0 1,2-9 0,4-3 0,0-10-2,-1-5 2,-2-5-1,2-1-1,-2-4 2,1 2-1,1-2 2,-3-2-4,4 2 2,-4-3-5,0 1 5,4 0-1,-2 2 1,-2 1 0,2 2 0,-3 2 0,1 2 0,0-2 0,1 1 0,-2-4 4,1-1-6,0 0 3,0-4-2,2 2-3,-1-2 4,0-1-3,1 0 2,-2-2 0,0 0 0,0 0 1,0 0-1,0 0 0,0 0 1,0 0-1,0 0-3,0 0 4,0 0-3,0 0 5,8 1-3,25 30 0,-25-25 2,2-2-3,0 4 1,1-2 2,1-1-4,2 1 4,0-1-2,3 0 0,1-2 2,0 0-4,2-3 5,3 2-3,5-1-2,-1-1 4,5 1-2,-3-3 0,0 1 3,3 2-4,-4-1 2,0-2-1,-2 0 0,0-3 1,5 3-1,0 0 5,3-2-5,0 7 1,-1-2 0,0 3-3,-7 2 4,-2-4 3,-5 4-2,-3-1 2,2-1-3,-1 0-5,-2-3 4,1-1-4,0-1 3,-1-1 4,-2-2-5,0 0 4,-3 1-2,0 1 0,-1 2 5,-2 0-4,-3-1 4,-2-2 0,0 3-3,-2 0 2,0 0-8,0 0-28,-1-1 20</inkml:trace>
</inkml:ink>
</file>

<file path=word/ink/ink7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1:38.21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5 436 995,'0'16'349,"5"11"-310,0 6-7,6 16-10,1 11-9,6 12-4,6 5-6,4-1 1,2-5-2,11-12 3,6-7 4,10-15-1,1-10 5,-4-19-8,-1-12 0,3-22-4,6-9 1,0-21 1,-2-7 1,-9-14 1,-7-5-1,-5-4 15,-3-3 0,-5 3 5,-7 4 1,-7 9 19,-14 5 11,-13 11 2,-8 4 15,-17 7-25,-2 6-16,-12 8-3,-13 5-20,-17 14-8,-5 8 1,-6 20-12,2 12 0,3 19-31,3 14-11,8 15-27,6 9-11,12 6 75,0 1-4</inkml:trace>
</inkml:ink>
</file>

<file path=word/ink/ink7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1:37.35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5 23 815,'-3'20'353,"-6"-23"-207,0-1-59,-1 0-23,1 0-23,2 3-8,0-1 17,0 1 6,2 1 5,-2 0 9,4 1-21,1 0-9,1-1-24,1-1-17,0 1-7,0 0-5,19 0 10,34 3-4,-11-1 9,4-3-2,2-2 0,-3-3 1,-4 1 0,-6-1-1,0 2 2,-3 0 0,-2 4 0,-1 0-2,-7 1 0,2 3 0,-6-1-1,-10 0 3,-2 0-2,-3 0 0,-6 2 2,0 1 6,-8 1-5,1-1-3,-1-2-52,0-2-23,-1-5 39</inkml:trace>
</inkml:ink>
</file>

<file path=word/ink/ink7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11-18T07:31:34.19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,58 69,-28-44,-11-15,-9-6,-8 0,-2-2</inkml:trace>
</inkml:ink>
</file>

<file path=word/ink/ink7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1:33.72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86 214 804,'-61'22'324,"52"-25"-212,-1 2-32,-2 0-31,1 3-10,-4 4-2,3 3-2,-2 3-5,-1 1 2,0 3-10,-3 5-6,-1 4-6,2-1-3,-3 2-5,3 0 2,-1 3-3,-3-1 1,2 1 7,1 1 5,4-3 5,3 1-4,2 2-3,2-7-7,3 4-2,1 1 2,3 0-4,1 1 3,6 6-2,2 1 2,4 1-1,2 7-5,5-3 1,2 0-7,-1-2 5,1-5 6,-3-3-2,4 1 4,2-7-4,-3-1-2,7-6-2,2-3 0,7-1 2,8-4-2,4-5 3,0 0-3,-1-4 5,-5-1 1,1 4-2,1-4 2,7 2-4,2 0-2,-2-3 3,0 1 5,-8-4-3,-3 1 3,2-4-1,1 4 1,4 2-1,0-2 0,-6 3-2,-2-2 1,-8 1 0,-1-1-2,-1-1-1,2-1-3,-1-7 0,1-1-1,0 1 3,-3 0 1,-5-4 1,-2 2 4,-7-5-1,-2 1 1,-1 1-1,-1 0-2,0-3-1,0-2 0,0-1-3,1-3 3,0-1-1,0-4-2,1-3 2,-1-3-1,-1-2 2,0 1 4,1 3 1,0 0-3,-1 1 0,2 2-2,-3 1 0,3 5 0,-5 2-1,-1 4 1,-4 0-2,-4-3 1,0 0 2,2 1-3,-4 2 7,-1-2-7,-5 2 8,-4-5-4,-1 2 1,-2-2 5,0 1-8,-1 2-1,2 2 1,1 3 0,0 3 2,0 2 0,-1-1-4,0 1-2,1-3-2,0-2 9,-2 3 1,-1 0-1,-2-1 3,-3 0-12,-4-2 2,-5-2 2,-7 2 2,-2 1 6,-3-1-3,3 4 0,3 1-3,0 0 45,0 5 9,-3 1-1,-9 3-3,-6 2-37,-3 2-16,0 1 4,-2 1 1,3 3 1,-8 1 8,-1 1-15,5 4 3,-2-3-4,3 2-1,0 4 5,-2-1-1,1 1 0,6 5-6,8-2 12,10 4 12,4 1-4,3-3 6,4-4-6,3-2-12,0-4 2,11-3 2,1-1-7,5-4 0,2 0 0,1-3 1,0-2-6,2 1 1,0 1-1,0 0-32,0 0-15,0-1-63,0 0 69</inkml:trace>
</inkml:ink>
</file>

<file path=word/ink/ink7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11-18T07:31:31.12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,0 0,0 0,0 0,0 0,0 0,0 0,0 0,0 0,0 0,0 0</inkml:trace>
</inkml:ink>
</file>

<file path=word/ink/ink7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4:13.97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2 0 1558,'-35'24'520,"36"-24"-519,-2 1 3,-1 0-16,2-1-11,0 0-25,0 0-9,0 0-1,0 0 22,-1 0 20,0 0-9,0 0-31,1 0-23,-1-1-309,0 0 268</inkml:trace>
</inkml:ink>
</file>

<file path=word/ink/ink7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4:13.44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 5 946,'-1'-2'365,"-3"-1"-271,4 3-40,4 4-35,4-1-9,-1 2-3,-3-3-5,0 1 4,1 2 2,-1-4 6,0 1 0,2-1 0,1-1-3,3 3-9,4 1 6,-2-3-5,-1 2 0,2-2 4,-2 0-1,1-1 3,1 2 2,4 0-3,1-1-5,10 3 0,4-4-4,12 2 1,5-1-2,3-1 1,-1-1 6,-4-1-6,0-2 5,-6 1 0,-2 3-9,-5 1 5,-4 0 2,-5 4-2,-5-4 8,-3 0-7,0 3 0,4-1 1,1 2-5,6 2 3,-1-5-5,0 0 3,1-2 4,-2 2-2,1 0 6,-3 0-5,4 3-1,-12-3 2,1 1-8,-10-2 5,-1 1 3,-1-1 0,-4 0 9,5 2 22,-6-3 0,3 3 15,-3-2-2,0-1-16,-1 0 6,0 0-11,0 0 6,1 0-3,0 0 1,0 0-10,0 0-1,0 0-5,-1 0-18,1 0-18,-1 0-35,0-1-62,1 1 72</inkml:trace>
</inkml:ink>
</file>

<file path=word/ink/ink7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4:12.82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 94 914,'-9'-7'356,"6"2"-225,5 1-97,-2-2-12,4-2-15,2 0-6,4-2-7,3 0-9,4 2-18,-1-1-12,1 1-125,0-3 116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0:40.6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3 29 452,'-25'0'191,"-2"-4"-113,3 4-21,5-2 20,3-2 12,7 3 12,1-2-9,3-1-43,-1-1-14,3 2-11,2 1-8,1 1-6,0 1-5,0 0-6,4 2 0,21 6 8,49 29-10,-16-25-16,8 0 5,7-8 5,8-2 6,2-1 17,-1-1-5,-8 0-2,-5 0 2,-8 0-7,-4 0 7,-6 0 9,-5-3-16</inkml:trace>
</inkml:ink>
</file>

<file path=word/ink/ink7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2:47.40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 0 1181,'-9'11'402,"5"18"-378,4 8-23,4 13-46,4 5-28,4-3 38</inkml:trace>
</inkml:ink>
</file>

<file path=word/ink/ink7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2:42.6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 11 212,'0'-4'82,"-2"1"-65,2-1-22,0 3-5,3 1-33,-2 3-29,1 1 46</inkml:trace>
</inkml:ink>
</file>

<file path=word/ink/ink7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2:41.7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 15 704,'-8'-17'235,"9"22"-230,-1-2-9,4 1-5,-2-2 2,0 0-11,0-2 11,-2 0 25,0 0 10,0-1 17,0 0-10,0 1-133,1-9 75</inkml:trace>
</inkml:ink>
</file>

<file path=word/ink/ink7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2:39.35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-1 956,'-5'3'442,"5"0"-132,0 0-271,0 2-22,4 0-24,2 2 1,4 1-22,2-1-44,-2-2 278,1-1-176</inkml:trace>
</inkml:ink>
</file>

<file path=word/ink/ink7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2:50.49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2 121 850,'3'1'334,"0"1"-234,-1-1 0,-2 2 6,-1-4-7,0 1-20,0 0-18,0 0-28,-5 1-5,-31 39-11,21-18 7,3 6-13,3 2-16,7 1 3,1-1-2,9-7 1,3-4 8,4-8-6,0-7-5,-1-3 3,0-3 3,-1-7 2,2-2 0,-7-5 1,-3-2 1,-4-3 5,-3-2 9,-3-4-1,-2-3-7,-1 3 22,1-1-11,2 5-2,3 7 3,2 3-28,0 6 11,2 3-10,1 4 2,3 2-5,3 7-1,6 10 9,3 4-10,6 10 9,-1 1-2,1 0 2,2-3 5,-1-5-2,4-3 3,0-9-4,-4-4 2,-3-7 0,-4-2-1,-1-5 0,-2-3 0,-2-3 5,-4-1-1,-8-4 2,0 1 40,-6-4-1,1 1 0,3 7 5,-3 2-51,5 7 12,-4 3-11,0 7 1,2 5-4,5 9-11,3 1 14,7 0-9,1-1 9,2-8 4,1-2-12,-2-7 1,1-3 1,-5-5-3,-1-4 7,-5-8 4,-2-3 5,0-6 3,-3-3-4,-5-7 3,-4-5-3,-1-4-11,-3-3 3,0 3-3,0 5 0,-3 9-30,-2 5-26,0 12-84,1 6 611,-8 2-375</inkml:trace>
</inkml:ink>
</file>

<file path=word/ink/ink7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2:49.64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7 17 1162,'-5'-13'424,"0"10"-348,1 7 15,-3 23-46,1 13 2,1 29-22,3 12-17,1 17 7,-2 1-9,5 3 0,-4-4 3,3-8 2,0-5 6,-2-11-2,3-6 7,0-15-63,1-7-26,0-16-42,-3-11 289,5-19-142</inkml:trace>
</inkml:ink>
</file>

<file path=word/ink/ink7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2:49.3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-5 1164,'-5'-2'401,"5"2"-371,3 4-13,3 8-4,5 11 5,8 19 9,2 13-2,3 13-1,2 0 0,-6-5-16,5-5-5,-5-7-1,-4-3-3,-1-11 1,-6-8 7,-4-14-3,0-5 3,-4-6-7,0-2 51,-11-2 30,0-2-7,-8-3 14,-2-1-46,0 1-33,-1-2 8,7 6-9,-2 1-15,9 3-27,0 1-36,5-2-64,2-1-20,7-9 93</inkml:trace>
</inkml:ink>
</file>

<file path=word/ink/ink7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2:48.9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5 14 1043,'4'30'380,"3"13"-315,-1 6 1,-1 3-17,-1-3-12,-3-10-20,-1-5-5,-3-16-6,1-7 3,-4-7 16,3-2 4,-4-6-2,0-4-2,-4-11-14,1-4-8,-5-14 0,0-4 2,5-8-5,-3-1 1,14 11 2,5 5-3,7 14-2,6 6-4,1 8-1,2 6 0,8 14-1,0 10-4,3 13 5,-3 2 3,-4 3 6,1-3 4,-9-10-2,3-2-20,0-12-13,-3-4-6,0-7-2,-8-6 17,-3-6 9,-5-5 4,0-3 7,4 1 2,-1 3 1,1 3 1,-2 8-1,0 1-9,2 6-4,2 3 4,2 4-1,1 0 7,1-5 1,0-3 1,1-5 0,-1-4 0,2-6 3,0-1-1,-3-6-16,0-5 49,-6-1 8,-3-2 6,-3-1 29,-5 0-32,-6 2 5,-1 6-5,-7 5-4,0 11-19,-4 15-22,-2 8-14,-1 20-61,-2 2-26,11 1 617,5-7-420</inkml:trace>
</inkml:ink>
</file>

<file path=word/ink/ink7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2:48.2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0 1081,'10'-8'366,"-3"0"-352,-3 6 31,1 0 8,0 9 12,3 8 10,6 19-27,3 13-6,-6 14-13,2 1-17,-5-9-8,-4-10-4,2-16-1,-5-9 13,2-10-3,-2-4-6,2-4 4,-1-1-2,3-5 5,-2-4 10,0-12-3,-2-8-4,0-13-3,3-5-13,4 0 1,4 4 2,6 10-54,1 5 12,8 9-11,3 3-1,6 6 54,7 2-9,-6 7 10,-3 4-11,-10 7 7,-6 5 8,-9 11 8,-4 4 5,-7 8 0,-7 1 1,-4 0-13,-6-2 3,0-8-1,1-7-1,4-10 0,1-9-8,4-10-1,1-6-1,2-9-2,3-5 12,3-9-7,6-1 2,5 6-1,4 7-6,5 15-2,0 8 2,5 18-8,5 9 6,3 12 2,1 6-32,-1-4-35,3-7 45</inkml:trace>
</inkml:ink>
</file>

<file path=word/ink/ink7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2:47.26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05 699,'12'-43'342,"-5"8"-114,-1 20-147,-3 4 7,-2 10-43,1 6-20,3 10-4,-2 4-9,5 8-1,0-5 9,-1-5-7,4-1-3,-2-10-1,0-1 3,2-5-3,-1-5-1,0-2 0,-2-5-4,0-2 0,-2-6 4,-1-1-5,0 1 1,0 5 1,-2 5-1,0 6 0,-2 3-3,2 4-3,1 4-8,3 7-3,2 7 3,0 0 5,5 3 7,-2-9 3,4-3-4,-1-5 4,0-2-5,-2-5 1,-1-9 4,-2-5-5,0-6-14,-4-10-17,-3-6 21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0:40.2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9 571,'8'1'256,"11"9"-137,-2-6-16,15 7-33,7 2-31,3-9-18,10 6-2,8-7-12,9 1 4,7 0-5,1-4 3,-2-2-3,1 0-2,2-1 2,1 0-9,-5 2 5,-3-2 5,-5-2-7,2 2 4,-6-3-1,-7 0-1,-6-1-4,-6-1 4,-7-2 0,0 2-6,-3 1 6,-3-1-5,-2 8-3,-6 0 3,-15 1-7,-7 3 4</inkml:trace>
</inkml:ink>
</file>

<file path=word/ink/ink7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2:46.88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3 86 689,'0'17'263,"0"2"-169,4 1-5,0-4 1,2-1-9,2-5-20,0-2-7,3-3-11,2-2-2,-2-6-14,2-5-5,0-7 14,1-4 0,-6-6 3,-1 1 0,-4 0-24,-8 0 3,-2 4-7,-3 3 0,-8 4-1,2 5-10,-4 9 2,-5 6-2,5 19 3,-2 10 0,8 20-5,3 7 4,6 6-2,2 0 0,4-1 0,1-2 1,3-6-6,3-4 6,0-12-33,2-7-15,2-13-16,-2-8-17,2-11 57</inkml:trace>
</inkml:ink>
</file>

<file path=word/ink/ink7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2:45.55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629,'2'16'278,"-1"2"-133,1 1-66,-2 1-54,1-3-9,0-2-9,1-1 1,1-5-3,0-3 8,-2-2 4,2-4-3,-2 1 0,-1-2-2,0 1 0,0-1-6,0 0 5,0 0 2,0 1-2,0-1 4,0-1-3,0-2-1,0 2 10,0 1 2,0 0 7,0 0 0,0 0-11,0 0-7,0 1-5,0-1-7,0 0-1,0 0 6,0 0-2,0 1-1,0 0 3,0 0-4,0 0-2,3 1 4,0-1-1,-1 0-1,1 0 6,-2 0-5,0 0 2,-1 0 2,0 0 0,0 0 4,0 0 10,0 0-2,0-1 0,0 1-2,0-1-12,0 0 0,0 0-7,-1 1-8,0-1-30,1 0-19,-1 0-107,0 0 110</inkml:trace>
</inkml:ink>
</file>

<file path=word/ink/ink7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2:44.9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74 977,'17'21'364,"1"7"-292,-1 2-7,-2-4-33,-6-4-14,-6-6-9,-1-5-3,-5-3 7,-1-3-1,-1-6 12,-2-1-1,-3-10 0,0-6-5,3-6-13,2-9 3,4-6-5,2 0 1,8 5-1,-1 9-5,5 13 0,-2 7-1,2 8-4,2 4 3,3 11-7,4 5 5,-6 6 5,3 2 2,-5-4 4,-1-4-1,2-5 2,-6-4-8,1-7 0,0-1 3,-4-3-5,2-1 3,-2-4 5,0 0-5,0-3 1,0-2 2,-2 4-2,0-2 1,0 5 0,2 0 0,0 3-1,1 3 0,2 1 1,1 1-1,4 1-2,1-1 4,2-4-1,2-1-1,1-2 0,-1-2 0,2-1 0,-3-2 1,-3-2 0,0-2-3,-3-3 0,-1-3 6,-4-3 3,-3 1 10,-4-7 14,-7 0-4,-4 2 2,-3-4-8,-8 8-9,0 5 0,-2 9-17,-3 7 5,2 14-6,3 9-2,2 11 15,8 3-6,8-2-3,3-2 3,7-5-9,5-3 5,2-4 3,3 0-5,-1-5 5,1 0-1,-2-2-29,-2 0-10,-4-4-35,0-1-224,-2-3 213</inkml:trace>
</inkml:ink>
</file>

<file path=word/ink/ink7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2:44.1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 0 1175,'-5'5'391,"3"17"-389,2 10 23,0 27-6,4 15-1,1 20-6,2 6-5,3 4-1,-2-4-3,1-5-3,1-6 2,1-4-2,-1-7 0,-2-12-53,-7-11-12,1-20 33</inkml:trace>
</inkml:ink>
</file>

<file path=word/ink/ink7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2:43.9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6 435,'0'-3'259,"0"3"-68,-1-2-1,1 1-79,-1 1-55,1 0-19,1 11-7,8 49-18,-1-18 11,2 9-11,4-3-3,0-7 3,0-9-3,2-12-3,-2-7 4,0-8 5,0-3 0,1-6 5,2-3-4,-4-5-5,-1-6-3,-2-9 9,-1-2 11,0-2 2,-2 5 3,-4 7-9,-3 6-15,0 9 10,0 4-7,3 14 2,1 8 1,3 14-13,0 2 7,0-1-17,2-8-14,0-8-33,0-5-22,-3-12 44</inkml:trace>
</inkml:ink>
</file>

<file path=word/ink/ink7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2:43.25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7 147 812,'-2'0'310,"0"4"-229,-3-4-16,-1 3-24,-1 1-8,0-4 2,2 1-3,-1 1 3,-2-2-4,1 1-7,0-2 1,3 1-1,1 0 1,1-1 1,-1 1-6,2-1-10,0 0-4,0 1-14,1 0 0,0 0 2,0 0-3,0 0 0,-1 0-19,0-1 0,1 0 3,-1 0 7,1 0 8,0 1-18,-1-1-11,0 0-20,0 0 11,0 0 20,1 0 11,-1-1 32,0 1 0,0-2 5,1 0 3,-2-2-5,-6-23 1,4 22-3,0 0 1,0-1-4,2 3 4,1 0-2,1 3 0,0 1-2,-1-1-2,1 0-3,-1 0-5,0 1 1,0-1-5,1 0 2,0 0 2,0 1-5,0-1 3,0-4-1,0-3-1,3-24 1,-3 25 0,1 0-43,2 0-20,-1 1 36</inkml:trace>
</inkml:ink>
</file>

<file path=word/ink/ink7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2:41.0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 117 1105,'-21'100'382,"33"-46"-361,-3-6-1,0-12-8,-1-7-8,0-14-5,-2-5 0,-1-9 0,-1-1 1,3-8 9,-1-3-3,-1-11 6,1-4-4,-1-12-3,1-4 5,2-8-5,6-5-2,5 8-2,1 4 0,5 13-1,-2 9 5,5 10-3,-1 4-6,0 9 2,1 5 0,-7 9 12,-4 9 24,-5 10 4,-7 3 3,-8 10-11,-8 3-19,-4-4-6,-5-4 2,-7-12 2,2-8 2,-1-12-1,2-5-1,5-7-9,6-6-12,0-9 4,5-2 4,7-9 0,3-1 13,10 5-5,1 3-8,5 10 3,1 6-3,9 11-2,-1 3-2,-2 11 4,1 0 1,-10-2-30,1 0-17,0-10 32</inkml:trace>
</inkml:ink>
</file>

<file path=word/ink/ink7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2:40.4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9 15 893,'6'-8'377,"-5"4"-184,-2 0-7,-2 4-54,-4 0-36,-2 5-65,-1 3-21,-1 9-6,4 7 7,0 9-5,6 6-2,6 0 2,3-4 1,5-7-7,3-5 0,-1-5-5,-2-3-5,0-2-13,-6-2-33,-6-5-50,-1 2 247,-10-1-128</inkml:trace>
</inkml:ink>
</file>

<file path=word/ink/ink7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2:40.16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3 0 923,'-1'14'348,"-6"11"-268,-3 7-12,-7 11-29,-2 4-9,-2 8-20,0 2-2,7 0-3,5-3-4,7-16 1,2-8 0,11-16-5,2-6 8,5-9 11,4-6 0,2-9 10,1-7-9,0-8-11,-2-4 5,-5-5-5,-7 2 5,-11 3-2,-6 1 5,-12 6 38,-1 4-6,-5 3 10,0 4-15,2 4-29,2 0-6,9 3-6,2 3 9,6 3-8,3 1 4,3-1-8,6-2-15,7 3 5,3 0-6,8 5 7,0 5 13,4 7-10,1 3-7,-3 8 3,-1 4-1,-4 1 8,-5-1 8,-3-2 1,-2-4 1,-3-6-3,-2-5 10,-3-4-9,0-3-3,0-5 1,0-2-8,2-7 12,-3-5-2,2-7-2,-4-7 10,1-3-5,0 4-2,-1 6 7,-2 8-7,1 8-5,-1 4 1,2 16-10,1 7 3,2 11 5,0 2 1,6-4 7,2-7-7,4-9-5,2-8 5,2-7-3,-3-4 3,7-9 5,-1 1 1,-9-9 0,2-2 1,-9-2-2,-5-4 3,-1-1-3,-3 0 5,-4 3 0,0 5 2,0 8-4,0 5-1,3 6-20,0 3-44,2 9-42,2 2 56</inkml:trace>
</inkml:ink>
</file>

<file path=word/ink/ink7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2:39.16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 143 943,'12'-38'351,"-15"22"-275,2 2 7,-4-1 3,1 0-2,-1 2-12,0 0-6,4 6-13,1 1-16,0 2-15,1 2-14,0 2-11,-1 0-1,0 0-10,0 2 13,7 23 10,11 65-4,-12-20 18,-3 1-15,-1-6-4,-2-6 7,0-14-11,1-13 19,2-14-75,2-9-35,3-20 59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0:32.1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8 42 956,'-11'-21'377,"1"9"-282,1 3-15,4 11-47,-2 9-15,4 17-10,-1 8-3,3 13-2,0-2-1,3-4-1,4-4 4,0-13-4,0-3 0,-1-14-80,-1-3-3,-2-4 7,-2-1 1,-3-3 79,-6-4 5,-3-4-6,1-1-4,3-1-4,4-3-12,4-1 4,1-4-2,5-1 7,5 8 9,3-1 0,2 3 6,5 0 0,-3-6 4,0 3-3,3 2 2,-1 0 4,-1 2-2,-5-1 4,-6 0-1,-8 3 4,0-1-1,0 5 9,-4-1 0,7 3-13,-2 3-6,5 9-6,3 5-5,2 8 5,-1 5 5,1 4-3,0 3 1,1-1-1,1 1-5,-1 0 2,1-3 2,-7-1-1,-2 2 3,-7-1-6,-7-4-3,-9-5-31,-2-6 23</inkml:trace>
</inkml:ink>
</file>

<file path=word/ink/ink7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2:52.43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3 108 1135,'-19'-7'463,"6"3"-340,5 5 5,2 5-8,4 2-60,2 10-12,11 21-32,0 11-5,10 21-9,1 4 5,4 5 8,1-1-15,-8-7 10,0-8-10,-11-18 1,-4-11 11,4-17 1,-9-10-8,-4-14-17,-7-10-13,-9-16-9,-3-8 15,-3-13 6,1-5 14,-8-9 4,1-1-7,-5-6 4,5 6 2,5 10-4,7 9 7,18 16-5,1 2-3,18 7 5,5-1 1,16 1 4,8 4 7,9 8-11,6 3-1,-5 11 3,-1 3-14,-9 9 7,-10 2-1,-8 9-3,-8 0 8,-12 10-3,-7 7-1,-15 11 9,-9 4-26,-13 1-12,-4-6-8,2-10-17,0-9 9,10-13 21,9-5 1,9-8 10,6-4 11,16-3-9,4 0 3,12 0-2,8 4 9,3 0-1,5 5 7,-1 2 1,3 3-13,-2 4 2,0 1 1,-4 1-2,-5-1 10,-10 0 30,-9 0 6,-14 2 9,-6 5 5,-16 3-22,-4 1-13,-17 2-4,-4-1-8,-2-2-10,1 0-19,1-6-50,-2-4-32,-4-2 211,-1-3-108</inkml:trace>
</inkml:ink>
</file>

<file path=word/ink/ink7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2:51.5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1090,'25'20'443,"-21"-2"-260,-1 0-68,-2-1-47,1-1-18,0-7-43,-1-4-15,3-5-44,0-2-28,1-5-32,4 0-19,2-11 90</inkml:trace>
</inkml:ink>
</file>

<file path=word/ink/ink7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2:51.3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 162 973,'-13'7'413,"9"-2"-271,16 0-55,11-1-17,18-4-14,8-3 5,20-5-8,3-3-27,3-3-24,-3-3 4,-9 0-6,-1-1 12,-7 1-2,-6-2-1,-14-2-83,-8 0-24,-9 4 55</inkml:trace>
</inkml:ink>
</file>

<file path=word/ink/ink7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2:51.15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4 63 1074,'3'5'395,"0"9"-304,-2 9-28,-3 24-7,1 15-10,-4 25-29,-1 6-6,-2 8-2,-2-3-8,-2-8 6,0-4-2,-1-22 25,1-11-1,3-21 5,1-11 8,2-13-24,1-7 0,-1-15-7,-3-13-5,2-21-6,2-9 9,4-18-1,1-7-7,1-13 2,2-6-2,5-2 5,3 5 6,6 16-7,2 13-2,2 23-4,-1 14-10,-1 17 6,2 11-4,11 21-3,7 14 0,7 31 2,1 12 2,-5 19 3,-4 6 8,-4 2 0,-2-1 1,-5-12-14,-2-6-32,-5-17-61,-5-11-17,-7-19-11,-8-12 12,-7-23 91</inkml:trace>
</inkml:ink>
</file>

<file path=word/ink/ink7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2:55.00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1225,'2'33'514,"0"8"-320,-2 12-89,2 8-51,2 1-45,-2 0 1,3 0-62,-2-10-15,1-5-39,-1-7-33,1-11 102</inkml:trace>
</inkml:ink>
</file>

<file path=word/ink/ink7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2:54.8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1-4 1180,'-8'2'471,"2"14"-344,-7 6 0,1 20-68,-3 5-18,3 12-10,2 0-19,0-7-10,1-4-23,5-14-74,0-6-14,6-14 57</inkml:trace>
</inkml:ink>
</file>

<file path=word/ink/ink7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2:54.63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988,'14'10'403,"0"4"-273,5 12-43,4 5-21,2 10-31,2 1-10,4 0-8,0-4 8,-1-8-16,-4-5-5,-8-11-2,-6 0 0,-7-9-57,3-1 413,-4-9-278</inkml:trace>
</inkml:ink>
</file>

<file path=word/ink/ink7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2:54.42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4 57 926,'4'0'334,"-25"31"-291,6 4-11,4 3-17,5 2-7,9-5-3,3-8-4,3-12-2,1-6 9,3-11 8,5-3 28,2-14 36,5-2 12,-3-9 20,0-2-11,-10 1-20,-8-5-15,-8 1-4,-11 3-16,-7 6-10,-8 9-1,-4 17-28,1 9 1,0 18-19,6 8-30,5 3-89,6-2-13,13-13 78</inkml:trace>
</inkml:ink>
</file>

<file path=word/ink/ink7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2:54.00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5-6 1039,'23'-1'424,"-6"9"-303,-2 11 1,-15 9-71,1 12-19,-8 7-10,-8 1-2,-1 0-6,-7-5-10,0-5 7,-3-7-14,3-10 9,-1-7 9,3-13-15,5-2 9,0-14-11,5-5-4,3-8 3,-1-6-7,7-5 6,2 4 0,6 7 4,7 6 2,8 15-4,2 6-8,8 10 1,7 7 3,8 7-45,5-4-14,-2-1 39</inkml:trace>
</inkml:ink>
</file>

<file path=word/ink/ink7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2:53.6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 19 1110,'-10'-13'413,"5"6"-336,-1 7 9,4 8-36,8 23-13,5 11-19,13 18-12,7 6 4,13 1-3,0-3 8,10-5 4,-3-4 5,-10-11-5,-2-5-3,-15-12-11,-6-5 2,-10-10-2,-6-1 11,-10-7-3,-2 2-2,-10 2 1,-6-2-2,-8 2-1,-4 0 1,-1 1-2,2 0-13,5 0-21,4-4-36,8-3 583,9-3-409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0:31.6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3 11 799,'2'-6'371,"-5"1"-174,-7 6-92,-3 5-51,-13 11-57,-3 4-16,-7 6 2,1 5 5,3-3 12,3 0 5,11-5-1,5-4-3,13-2 1,5-2-8,11-3 0,6-1-1,9-6 4,4-2-6,6-3-145,1-1-182,-2-7 212</inkml:trace>
</inkml:ink>
</file>

<file path=word/ink/ink7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2:53.3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22 1153,'-4'-10'405,"4"5"-331,0-2 6,6 7-18,-1 2-9,12 15-33,4 10 4,10 21-2,6 10 9,5 10-13,10 9-14,-6-4 3,-3-2-1,-5-5 0,-9-7 1,-6-9-3,-3-10 0,-8-15 1,-8-13 1,-4-8 3,-5 0-4,-10-4 6,-1-1-3,-9-6 2,-2-3-1,-3 1-4,1 4 6,1 5-12,2 1 8,6 1-11,3 1-25,5-4-57,5-1-34,7-6 69</inkml:trace>
</inkml:ink>
</file>

<file path=word/ink/ink7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2:52.9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98 0 1102,'4'50'417,"-2"4"-324,-5 7-44,-6 6-13,-8-5-24,-3 1-5,-11-4 3,0-11-11,-6-7 47,-5-9 4,3-13 27,0-7 18,6-15-39,4-4 1,7-11-36,2-7-9,6-8-3,2-5-12,7-1 1,4 5 4,8 6-7,3 7 0,7 8 5,2 6-5,7 7-2,7 6 12,11 9-7,5 6 4,1 5 4,-3 3-10,-7 1 9,-6-4-12,-8-9-32,-1-4-41,-8-13-67,-3-2 85</inkml:trace>
</inkml:ink>
</file>

<file path=word/ink/ink7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3:20.1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56 47 720,'-33'-8'309,"2"-1"-178,1 2-39,0 0-11,3 3-6,-1 1 1,0-1-16,-1 3-2,-3 0 2,-1 0-4,-5 1 3,1 4-3,0 2-27,1 3-2,4 4-22,-2 1 1,6 6-3,-1 2 2,0 3 0,3 4-2,-3 8 2,-3 2-4,2 8-1,-2 4 0,0 7 3,3 5-7,0 7 10,0-2-7,4 0 3,0-3-2,5-2-1,1-2 6,-2 2-11,1-2 11,4 2-6,-4 2-5,9-2 7,0 2-3,6-5-1,7 0 3,12 0 3,1-1-7,6 1 9,3 2-7,1 1 1,1 0 1,7 4-1,-2-3 2,7-5-8,5 1 6,7-5-3,4-2 4,-3-4 0,-4-6-3,-1-6 1,-6-2-7,8-6 8,3-3-3,-1-8 2,0-2-2,-1-7 3,-4-4 1,3-3 0,4-3 0,2-5-2,4 0 4,-3 0-5,-2-1 11,-2 2-9,0-1 4,5-2 2,0-4-10,-5-5 5,-5-4-2,-6-9 1,-3-4 1,1-7 2,3-2-2,0-7 0,-1-1 2,-4-9-1,-5-1 3,-8-9 4,-2-1-4,-4-4 4,0 0 0,-5 1-11,-1 3 12,-5 3-13,-5-1 10,-2 0-3,-5 0 2,-6-1 8,-5-2-13,-7-1 62,-4 1-8,-11 1-3,-6 5 7,-6 6-51,-6-1-7,2 2 43,-1-2-6,-5 1-3,-1 2 10,-7 6-48,1 2 3,-3 4 5,-3 6-9,-4 5 7,-4 4 2,-3 10-40,-4-1-13,-6 9-82,1 5 565,-14 13-349</inkml:trace>
</inkml:ink>
</file>

<file path=word/ink/ink7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3:18.13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04 62 588,'-48'33'278,"2"7"-129,5 4 7,2 1-46,6 1-9,-9 4-9,0-1 2,-6 3-7,-3 4-5,9-3-19,5 2-8,5-1-9,6-1-8,4-1-11,3 0-6,7 1-19,1 3 1,4 8-8,2 2 0,4 5 4,2 2-2,8-3 5,1 0 2,10-1-7,4-2 0,8 0 3,7-3-4,7-5 4,8-4-26,2-7-11,0-5-10,-3-6-4,0-2 20,6-7 18,7-3 4,2-7 8,-1 0 3,0-2-4,3-1 6,7-2-3,-1 0 0,-2-2 0,-1 0-1,-3-1 1,2-2-2,-3-1 1,-4-3-3,-1 0 2,-1-2-1,1-3 1,-3-3-2,-8-3 3,-4-5-3,-6-5 0,3-3 3,4-9-5,2-2 6,-2-5-1,-3-3 5,-8-7 0,0-2 0,-5-3-2,1-2-2,2 1-4,-8-1 2,-1-1 3,-6-1-1,-10-4 4,-3 1-5,-10-4 2,-4 2 2,-7 1 3,-6 0 4,-6 0-9,-7 1 1,-4 0-2,-2 2 4,-2 0 3,-2 1 0,-5 0-17,0 1 43,-9 1 10,-2 0-3,1 3 18,-3-3-49,0-2-8,-3 0 4,-7-2 1,-2 5 3,1 5-3,-2 1-3,-6 11 8,-1 1 10,-1 12 11,-3 5 5,0 8-1,1 4-4,0 3-3,2 2 2,-1 7-15,0 4-6,-1 8-8,2 6-12,3 6-31,-1 4-38,4 8-68,3 2-30,9 6 107</inkml:trace>
</inkml:ink>
</file>

<file path=word/ink/ink7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2:57.09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0 1158,'4'57'427,"0"-14"-350,2-3-15,0-10-78,-3-10-30,4-8 28</inkml:trace>
</inkml:ink>
</file>

<file path=word/ink/ink7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2:56.9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 194 1099,'-12'6'436,"4"-1"-274,13-1-102,6 4-1,12-4-4,11 3-15,12-7 0,4-5-18,4-10-13,-2-6-3,-3-11-40,-2-3-21,5-5-53,2-2-16,-7 4 78</inkml:trace>
</inkml:ink>
</file>

<file path=word/ink/ink7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2:56.74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6 104 1267,'0'0'473,"2"5"-354,0 5-7,0 12-48,1 9-9,2 19-35,0 6-11,2 10-14,3 7 13,-2 1 0,-1-2-2,0-7 7,-3-9-15,-3-17 3,-1-11 6,0-17-7,1-3 9,-3-12-2,-2-4-4,-5-16-3,-4-12 6,-1-16-6,-2-6-3,-2-10 8,0-3-9,3-4 2,2-3 4,6 1-2,6 7-2,2 15 1,2 9 1,6 19-3,0 7-4,10 17 0,4 6-4,19 27-2,8 13 6,5 20 2,-1 10 4,-10 6 2,-4-1 12,-4-2 2,-1-1-46,-3-13-55,-3-4-37,-11-15-34,-5-12 26,-11-14-66,-5-10 135</inkml:trace>
</inkml:ink>
</file>

<file path=word/ink/ink7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2:56.20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0 1265,'4'15'467,"-4"-4"-383,6 2-49,3-2-41,3-3-83,2-3 259,5-11-156</inkml:trace>
</inkml:ink>
</file>

<file path=word/ink/ink7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2:56.02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1 321 842,'-35'-49'391,"11"10"-165,6 4-85,14 10-80,10 2 17,6-3-20,13 1 37,7 0 19,3 2-55,7 6-14,-1 1-29,7 6-21,7 3 10,0 7-3,-7 2-2,-9 4 7,-15 1-13,-10 3 5,-5 4-6,-12 7 1,-4 5 19,-14 11-16,-8-1-9,-9 2-12,-3-2-12,3-9 15,5-3 9,10-8 11,8-3-2,8-8-2,7-2-15,12-3 0,5-1 0,20 0 1,7 1 14,11 1-1,2 1 10,-1 3-3,-6 1 7,-4 1-6,-7 2 1,-14 2 31,-6-1 0,-17 9 28,-9 3-2,-15 8-16,-10 5-6,-11 4-14,-5-2 6,-1-3-9,-4-3-3,0-6-6,2-5-10,8-5-2,11-5-5,11-8-15,8-3-16,10-10-57,6-8-27,14-11-50,6-2 284,13-7-104</inkml:trace>
</inkml:ink>
</file>

<file path=word/ink/ink7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2:55.51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-2 959,'-5'4'461,"-1"1"-202,6-1-119,5 3-40,2 9-48,8 5 2,2 19-29,3 10-3,5 15-20,0 7 0,1 2-1,-5-7 0,-2-11 10,-4-10-17,-4-15 13,0-8-37,-7-13-44,-4-10-28,-3-14-41,-6-9 2,-5-11 90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0:31.4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90,'0'7'339,"0"14"-321,0 7-11,2 22 3,2 11 1,-1 7 2,-1 0-2,0-12-4,1-7 2,3-14-7,0-6 3,0-10-2,-1-8-4,2-11-44,2-8 32</inkml:trace>
</inkml:ink>
</file>

<file path=word/ink/ink7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11-18T07:33:17.0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63 259,'0'0,"0"0,-90-62,0 11,-21-4,-2 18,0 8,21 14,21 7,13 6,7 4,6 2,6 1,8 5,7-2,7 0,5 0,6-1</inkml:trace>
</inkml:ink>
</file>

<file path=word/ink/ink7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1T08:30:23.4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035,'5'10'362,"-3"-3"-334,-2-2-3,-6-1-21</inkml:trace>
</inkml:ink>
</file>

<file path=word/ink/ink7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1T08:30:23.2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4 798,'17'7'338,"8"-3"-124,4-1-189,6-5-9,5-1 0,4-2-12,2-3 0,-4-1-2,-5 0-5,-5-1 3,-6 3 0,-4-3 3,-4 3 1,-5 2-2,-2 1 4,-5 5-33,-4-1 12,-7 2 4</inkml:trace>
</inkml:ink>
</file>

<file path=word/ink/ink7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1T08:30:22.9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75 1222,'26'7'449,"-29"7"-381,-1 5-19,-1 16-32,1 5-19,2 9 5,1 5-25,-1-1-39,2-1-17,-3-7-10,0-6 27,1-13 37,-1-7 22,0-6 7,0-7-4,1-6 3,-1-3-4,-1-14-8,2-9 1,2-11 5,1-9 13,1-6 22,1 3 4,2 2 4,1 4-10,3 6-8,0 2-2,-1 4-8,-2 1-3,3 6 0,3 0 1,0 6-1,5 5-1,-2 2-5,-4 6-4,9 5-4,-1 8-2,4 12-6,4 7 4,-2 11-1,-1 5 7,2 4 1,1 0 2,1 2 6,-1-2-4,-3-2-15,-6-3-22,-6-9-30,-6-3-15,-6-8-269,0-3 250</inkml:trace>
</inkml:ink>
</file>

<file path=word/ink/ink7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1T08:30:22.3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003,'13'18'346,"-18"-6"-324,2 0-33,3 1-8,3-1-2,8-2 4,2-2 6,4-4 11,3-1-2,4-4 10,-2-1 12,0-5-7,-6-1 6,-11-1-2,3 1-2,-8-1 62,-3 1 14,-3-1 31,-5 0-7,-4 4-54,-1 4-23,-2 2-46,-2 4-13,2 1-24,2 2-16,7-1-37,6 2 162,4-4-66</inkml:trace>
</inkml:ink>
</file>

<file path=word/ink/ink7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1T08:30:21.9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 258 944,'-17'-41'385,"1"6"-266,9 6-53,2 2-15,6 5-32,3-2-5,8 8-4,5 1-9,11 2-2,5 2-2,9 1 0,2 3-3,2 3 2,-2 1 3,-6 5 1,-2 4 0,-10 3 0,-2 1-11,-9 6 1,-4-1 8,-8 8 11,-4-1 9,-12 2 9,-4 4 6,-6-3 9,1-2 13,2-7 3,3-4 0,6-7-22,1-2-21,5-2-6,0-3-12,3 0-8,4 1 8,6-2-8,2 3-7,10 0 14,4 3-5,5 5-6,6 5 1,6 4-5,2 2 6,-2 3 11,-8-1 2,-13-1 5,-6 3-2,-15-1 3,-5 3 9,-12 2 2,-11-1 22,-8 1 19,-4-4 9,-3-5 36,0-3-5,2-8-31,2-3-11,-1-6-48,1-1-34,3-4-3,3-2-21,12 2-29,4-2-31,7-2-70,8-3 109</inkml:trace>
</inkml:ink>
</file>

<file path=word/ink/ink7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1T08:30:21.4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 20 1091,'-25'-21'428,"23"21"-320,1 0 9,2 1-17,-2-1-38,1 0-19,3 10-35,10 40 0,-3-6-10,-2 7-1,-2 8-5,-2 0-10,2 0-18,-6-3-14,-1-8-3,-1-5 8,-2-12-10,3-5-10,-6-13-32,-2-6 52</inkml:trace>
</inkml:ink>
</file>

<file path=word/ink/ink7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1T08:30:20.4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0 45 878,'6'-10'323,"4"3"-256,3-1-6,4 1-14,2 1-5,5 1-11,0 2 3,1 5-15,0 4-4,-3 7-4,-2 3-4,-2 5 5,-5 2-3,-5 8-1,-4 3-3,-8 4 0,-5 1-5,-7-2-24,-3-2-3,-5-6-7,4-6 4,2-9 25,4-4 6,4-6-1,2-3 6,5-6-7,0-5 0,14-5 1,3-1 0,13 4-6,4 2 1,9 7 5,5 3-2,7 3 2,3 6-3,-12 7-3,-7 2-1,-17 11 13,-9 2 10,-10 11 25,-9 4 16,-14 4 26,-9 3 9,-14 1 24,-5-2-2,-5-7-18,4-4-7,1-15-32,-1-6-14,1-7-17,3-4-19,7-7-23,8-2-3,12-11-85,4-7-34,9-14-58,6-7 98</inkml:trace>
</inkml:ink>
</file>

<file path=word/ink/ink7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1T08:30:19.9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5 1170,'21'-4'426,"-21"32"-352,7 9-38,1 5-11,-1 3-9,6-1-9,-5 2-8,1 0 4,-1-3-43,-6-5-14,1-3-37,-2-7-39,-5-7 89</inkml:trace>
</inkml:ink>
</file>

<file path=word/ink/ink7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1T08:30:19.5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2 53 881,'-29'16'308,"29"-19"-264,-1 1-21,1 1-7,0 1-2,0 0-30,0 0-11,1 11-2,7 31-2,-2-24 26,0-3 14,1-2 0,5-3 11,-6-5 6,5-1-2,-4-4 12,-3-6-13,6-1-3,-6-6 1,-1-2-4,-3-1 2,-6-2-2,-1 3 7,-4 2 12,-2 5 11,-3 4 8,-1 4-9,2 10-18,0 3-9,4 10-31,3 1-10,6 4-12,4-2-6,4-9 17,5-1 7,5-8 9,0-4-3,5-3 0,0-5 0,1-5 0,-2-4 10,-4-4 0,0 0 6,-9-3 2,-5-1 1,-2 2 26,-6 0 13,-3 6 15,-1 4 3,-10 2-4,1 4-14,-4 5-20,5 5-13,2 10-19,4 3-23,5 5-23,0 1-12,13-1-23,5-2 17,10-6 25,3-6 20,3-7 11,-1-4 7,-4-8-3,2-2 7,-9-7 7,1-3-5,-7-2 9,-4-2-8,-5-5 48,-8-1 14,-4 2 4,-6 4 14,-5 7-43,0 7-6,-7 9-17,-3 4-18,4 15-11,-2 6-30,13 12-52,6 3 7,8-3 39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0:30.9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62 628,'11'27'230,"0"4"-185,-7-5-4,2-4-8,1-6-3,-2-6-5,5-2 1,-9-10 10,1-2 49,0-9 3,3-5-12,9-9-6,3-4-54,-3-13-7,4-3 3,0-4-3,-2-2 1,6 12 3,-3 6-4,0 14-3,0 9 8,0 12-4,-4 2 3,-1 13-3,-1 5-7,-4 13 0,-2 3 2,-8 5-2,-1 5 6,-9-4-1,0-1-3,-3-7 7,0-7-7,3-9 1,2-3-1,6-8-2,0-4 1,1-3-2,1-4-2,-2-4-4,1-4 1,-1-2-1,0-1 6,3 3 3,4 3 2,1 4-10,3 5 2,4 3-4,2 6-2,2 1 11,0 2-2,4 2-2,-1 0 2,2 1-1,-2-3 1,-1-3-1,-1-3 0,-3-3 3,-3-1-42,-8-4-58,4 1-186,0-5 176</inkml:trace>
</inkml:ink>
</file>

<file path=word/ink/ink7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1T08:30:18.3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7 0 1202,'-5'11'463,"-1"14"-333,-3 6-11,-13 11-74,-2 4-4,-10 7-97,-6 2-69,3-3 81</inkml:trace>
</inkml:ink>
</file>

<file path=word/ink/ink7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1T08:30:18.2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220,'23'11'487,"-21"-7"-346,2 2-52,3 2-8,7 6-54,4 4-13,4 2-7,7 7-14,-2-1 9,3 2-3,-3 0 2,-5-2-4,0-4-70,-6-3-30,-3-5 109,-2-6-42</inkml:trace>
</inkml:ink>
</file>

<file path=word/ink/ink7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1T08:30:17.8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1339,'-3'6'496,"3"0"-388,11 1-38,3 2-21,10 0 2,6-2-12,5-3-20,5-4-22,5-4-3,4-1-40,-3-4-103,-1 0-27,-3 3 82</inkml:trace>
</inkml:ink>
</file>

<file path=word/ink/ink7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1T08:30:17.6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4 9 1144,'27'52'439,"-28"-47"-315,0-3-31,1 0-33,1 0-13,-2-2-23,0 0-9,-2 23-7,-5 52-9,-3-7-43,1 9-22,-7 3-45,0-1 2,-3-11 37,-2-10 27,9-21 40,3-12 5,5-17 0,3-10-1,-4-14 5,2-9-2,4-21 9,1-10-1,5-16-1,3-5 5,2-2 1,0 5 3,2 10 3,0 7-6,4 16-4,-3 7-2,1 15-7,-4 7 6,1 16-5,3 7 20,2 19 12,4 11-6,1 13 1,2 5-17,0 3-16,-2 3 6,0-3-2,4-2 3,0-6 5,-6-5-9,-2-9-50,-10-4-37,-8-15 48</inkml:trace>
</inkml:ink>
</file>

<file path=word/ink/ink7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4:28.95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5 166 1202,'0'-7'417,"4"-3"-392,3-2-3,7-5-10,5-1-4,15-1-3,9-1-5,10 5 51,3-1-1,-1 4-6,-7 1 14,-4 5-49,-9 1-4,-8 6-2,-6 3-4,-12 4-10,-8 3 3,-11 8 1,-6 5 4,-12 6 10,-2 2-6,-5-3 3,2 2-7,11-3 0,3-4 0,8-2 1,6-3 4,5-4-9,10 2 3,11-1 3,3-2-6,9-3 8,1-2-6,13-2 14,0-3-53,10-5-40,1-2-22,0-8 39</inkml:trace>
</inkml:ink>
</file>

<file path=word/ink/ink7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4:26.1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4 213 906,'-21'-36'391,"8"11"-195,4 5-74,8 6-24,4 1-31,10 3-36,8-2 0,15-2-13,10 2-8,17-2 0,-4 1-10,2 4-6,-6-2 13,-9 4-1,-2 5-3,-6 5 2,-2 5-8,-11 5 0,-6 4-3,-14 0-19,-11 4-11,-18 6-25,-5 1-3,-13 7 11,-1-3 10,2-4 20,0-1 8,10-6 7,4-3 4,8-8 3,12-1-2,7-5 2,8-2-2,11 3 2,-2-3 1,10 1 2,-1 4-1,6-1-1,3 5 2,3 3-2,1 0 0,-1 2 0,-3 0 0,-9 0-1,-8 0 0,-13 1 8,-12-1 6,-15 0 16,-8 3-3,-14-3 25,-7 3 7,-2-3 11,-6-3 5,-3-5-22,5-3-8,1-5-23,4-1 1,14 0-15,3-2-6,14 2 0,6 0-45,8-1-55,7-2-9,11-4 47</inkml:trace>
</inkml:ink>
</file>

<file path=word/ink/ink7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4:25.5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 1 1040,'-9'-1'413,"4"0"-285,3 5-67,3 4-3,4 18-30,1 7-4,5 17-8,1 11-1,4 7-10,-1 1 0,2-5-1,-3-6-1,-2-14 3,-4-6 0,-6-10-5,-1-4-3,-1-11-25,-2-4-22,-7-10-333,-1-7 267</inkml:trace>
</inkml:ink>
</file>

<file path=word/ink/ink7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4:25.2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24 996,'-2'9'440,"6"3"-162,13 0-198,6-1 13,10-6-27,10-2-20,9-7-12,3-5-34,-2-3 1,-6-1-19,-3 0-71,1 0-28,7 1 62</inkml:trace>
</inkml:ink>
</file>

<file path=word/ink/ink7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4:24.99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1 1258,'2'0'448,"-1"-1"-403,-2 1 0,1 0-10,0 0 8,0 2 1,5 23-11,7 42-1,-7-16-22,-1 12-10,0 0 6,-3 0 0,1-3 1,-1-8-5,-2-6 1,3-10-26,0-7-25,1-13-56,-1-6-38,1-11 90</inkml:trace>
</inkml:ink>
</file>

<file path=word/ink/ink7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4:23.8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5 506 930,'-31'40'341,"27"-40"-283,3 3-12,-2-4-26,0 2-10,3-1-4,-1 0 2,0 0 13,0-1 12,1 0 14,-1 0-4,0 1-6,0-1-4,0 0-13,0 0-4,0 0-4,0 1-9,1-3-1,-4-10 3,3-27-6,8 22 1,5 1-3,0-4-3,3-1 2,0-2-1,3 2 2,0-2 2,6-1 1,0-1-2,4-2 4,-3 1-2,2 3 2,3-1-2,-2 3 0,7-1-2,2 2-2,2 2 5,6 0-2,2 4-1,2 0 3,-4 1-2,0 1 0,-3 1 2,-1 5 2,7 4 0,3 3 0,0 0-4,-4 1-1,-3 3 2,-7-1-5,-1 3 7,3 4-3,3 1-3,2 1 8,4 4-3,-2-4 1,-4 1-2,-2 1-2,-3 0-2,-3 0 4,0 0 2,-3-2-2,-2 0 0,-3-3 0,-7 0 0,-6-1 1,1 0 3,-10-2 7,3 1 4,-5-4 19,-3 1-3,2 3 12,-3-4-3,-2 1-10,-2 0 2,3 1-12,-2 2-7,0-2-2,0 1-7,-3-2-2,-2 1-17,3 1-69,-2-1-14,-8-10 42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0:30.3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5 1189,'-11'-6'416,"6"8"-357,2 10-68,8 11-4,8 17-20,-2 1-56,10 5-242,2-5 223</inkml:trace>
</inkml:ink>
</file>

<file path=word/ink/ink7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4:05.9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2 30 1153,'-2'-4'436,"2"1"-344,6 2 0,14-1-23,2-2-4,18 0-4,0 0-15,3-2-27,0 4-7,-4 3-19,0 1 4,-6 7-3,-4 0-4,-7 4 14,-8 0-4,-6 8 4,-3 3 0,-16 8-8,-5 4-13,-15 1-45,-5 0-8,-1-6 1,4-2 21,11-9 36,4-8 19,9-4-3,5-3 1,4-2-6,6 4-6,6 0 4,3 4-3,8 3 6,3 6 5,6 5-3,2 1 1,-1 1-3,-1 0-6,-10-6 4,-10 0-2,-8-2 4,-9 1 4,-16 7 4,-9 2 2,-17 4 0,-6-2-2,-4-8-5,1 0-8,-3-10 6,1-1 8,2-5-58,3 0-20,11-4 40</inkml:trace>
</inkml:ink>
</file>

<file path=word/ink/ink7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4:04.8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6 24 917,'-58'-24'357,"56"26"-251,-1-2-14,5 1-28,-3-1-13,0-1-28,1 1 5,0 0 0,-1 0-4,0-1-2,0 1-9,1 0-12,0 0 2,0 0-1,0 0-1,0 0 1,0 0-2,0 0 3,0 0-1,0 0 4,0 0-5,0 0 1,0 0-2,0 0 2,0 0-34,5 11 99,9 33 1,-2 1-3,0 9 37,7 22-98,4 1 5,3 5-1,3-1-5,5-3-6,3-3 1,2-8-4,4-6 41,-7-12 22,-4-4-1,-6-10 7,-7-8-42,-4-9-17,-4-3-3,-6-8-3,0 0 9,-5-5 3,0-3-7,0 1 3,0 0 2,-1 0-20,0 0-18,0 0-62,-5-1-41,-32-5-44,24 0 656,5-6-376</inkml:trace>
</inkml:ink>
</file>

<file path=word/ink/ink7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4:00.61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08 1257,'14'-13'474,"8"1"-389,12-4-18,2-2 2,5 3-57,0 0-12,-3 3-5,-1 7 1,-7 4 5,-3 2 1,-8 6-4,-5 3 1,-12 6-6,-4 4 0,-13 8 11,-7 2-3,-3 2 13,-1-4-9,8-3 0,8-3-2,6-5-3,5 1 8,7-2-13,5 2 6,10 1-1,2-2-2,7 1 2,2-5-1,3-1-3,3 1-15,-2-9-51,3 1-26,-4-7 374,0-3-241</inkml:trace>
</inkml:ink>
</file>

<file path=word/ink/ink7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3:46.25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 11 1275,'-6'-7'437,"4"6"-395,0-2-32,6 7 17,5 4 5,14 14-2,11 12 5,9 26-4,6 12-14,4 21 24,3 12-12,-8 0-5,-9 4 2,-12-1-26,-10-4-3,-11-3 0,-6-3 3,-8-15-3,-5-7-3,0-8 3,-5-6 1,0-11 4,-3-4 1,-1-10 6,2-4-7,2-7-2,5-4 14,5-6-12,0-4 8,3-3-22,2-2-17,1-5-37,2 1-27,0-3-27,0 0-213,0-1 240</inkml:trace>
</inkml:ink>
</file>

<file path=word/ink/ink7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3:45.76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 50 1151,'-11'-14'449,"8"7"-320,5 2-18,14 1-44,6 1-21,16-1 1,6 1 5,8 3 6,2 0-9,4 6-30,-2 2-6,-5 1-20,-5 5 8,-14 2 0,-9-5-1,-10 3 5,-6 0-18,-9 1-26,-9 5-15,-17 4-63,-8 2-6,-10 2 17,-4-2 13,8-2 31,1-5 13,11-4 5,8-4-6,12-6 35,6-1 9,7-2 6,4 3 1,5-2 1,5 2 4,5-2 2,2 3 4,4 2 0,-1-1 6,5 5 1,2 1-1,-5 2 1,-1 2-9,-10 2-3,-5 0-4,-6-3 19,-6 2 13,-8 0 22,-4-1 15,-12 3-5,-1-2-5,-10-2-10,-3-2 5,1-2-10,-1-4-16,8-5-12,0-1-22,8-3-49,4-2-13,8 2-58,3-2 613,10-3-381</inkml:trace>
</inkml:ink>
</file>

<file path=word/ink/ink7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3:45.2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9 0 1293,'-30'35'445,"24"10"-407,3 21 0,3 9-2,3 9-5,1-1-13,4-6-24,-1-7 5,-1-14-4,0-5 2,-3-15-13,0-5-40,-3-17-47,-1-10-35,0-15 78</inkml:trace>
</inkml:ink>
</file>

<file path=word/ink/ink7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3:43.7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45-3 1370,'-7'-1'499,"-7"4"-432,-6 1-8,-6 7-22,-6 10-19,-2 18-10,-1 11-1,-1 24-11,2 12 3,2 23 0,5 10-9,7 16 12,4 4-1,7-7-4,5-5 8,9-14-5,5-9-13,7-13 3,-1-8-5,1-13-46,1-11-25,-3-13-53,-2-8 71</inkml:trace>
</inkml:ink>
</file>

<file path=word/ink/ink7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3:37.93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5 189 819,'-28'-50'382,"21"47"-136,-2-3-161,-1 1-16,0 0-20,1-3 4,4-1-12,2 0 3,-1-1-10,3 0-16,1 0-7,3-2 1,8 0-7,0 0-1,1 2 8,1 2-10,-1 1 0,-1 4 6,0 3-9,-1 4 2,0 9-1,-1 5 0,-5 8-3,-2 3 1,-5 9-1,-6 1-6,-4 7 9,-3-1-9,-4-3-10,0-4 6,1-7-21,3-5-4,2-13 8,7-2-13,1-9 7,1-5 6,6-1 8,2-6 12,4-8 10,3-3 6,5-5 3,-1-1 2,0 5 8,0 5 0,-2 8-2,-2 3-2,0 9-6,2 6-4,0 9 1,3 8-1,0 0-1,-1 3-2,4-8 1,-1-5-3,1-5 1,0-6-3,1-4-7,-3-3-1,0-6-19,0-4-11,-4-9-61,7-1 64</inkml:trace>
</inkml:ink>
</file>

<file path=word/ink/ink7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4:43.32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5 77 801,'-18'-5'443,"5"0"24,0-1-340,7 3-42,3 1-29,1-2-30,5 6-23,8-1-8,3 2 8,10 3-7,1-5 4,8 1 8,3-3-13,10 1 14,5 1 5,5 1 4,4-4 4,3-3-13,1-2 2,3-2-9,-2 3 5,-5-2-6,-1-1-3,-7 1 5,-3 1-6,-6 1 3,-3 4 1,-9 3 0,-4 2 4,-11 1 4,-4 1-5,-6 2-8,1 0-2,-4 2 9,1-1 9,-3 3 4,-2-3-3,-1 1-2,-3-2-7,1-2 1,1-1-11,-2-4-65,-1 2-43,-4-13 61</inkml:trace>
</inkml:ink>
</file>

<file path=word/ink/ink7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4:42.58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 95 973,'-15'-20'411,"23"25"-226,-1-2-77,13 0-60,6-1-20,14-3-9,12-1-9,14-5 6,9 0 8,9-3 29,1 0 8,-2-4-1,-3 1-13,-7 3-32,-5 3-8,-16 2-9,-5 3 2,-14 2 3,-5 0 1,-12 3-7,-4-2 3,-10-2-7,0 2 6,-1 2 5,-2-3-2,0 0-10,-2 1-9,-1-1-13,0 1-21,-2 1-51,-18 14-104,16-5 128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11-18T07:24:10.77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,0 0,0 0,0 0,0 0,0 0,0 0,0 0,0 0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0:30.2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4 130 894,'-3'5'347,"-1"10"-223,9 16-110,-4 13-12,-3 7-3,8 4 11,-5-7-10,6-9 4,0-8-1,-9-16-6,4-5 15,-5-8 0,-1-5 21,-7-12-1,-3-8-13,-3-11 0,-1-7-11,4-2-1,2-2 7,1-7 12,5 0 10,5 2 7,6 7-3,11 13-19,3 6-11,10 10-1,6 6 0,5 11 1,3 10-2,-6 15-6,-6 4 0,-7 11 4,-5 3-6,-5 0 2,-2 0 4,-5-7-8,-3-7 8,2-10-1,-2-8-4,0-11 11,3-3-17,0-13-13,6-2 0,2-14-5,-1-3 7,3-7 13,-4-4 3,-3 1-4,1-1 10,-6 16-1,4 8-4,2 21 0,-4 14-1,6 26-5,-4 9 6,0 10 7,0-2-8,1-16 9,0-8-5,4-13-75,-1-10-16,-2-17 48</inkml:trace>
</inkml:ink>
</file>

<file path=word/ink/ink8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4:42.29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7 354,'0'-7'89</inkml:trace>
</inkml:ink>
</file>

<file path=word/ink/ink8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4:28.4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5 42 1309,'-4'-4'455,"11"0"-423,13 2-15,15-3-19,5-2 5,16 1 0,1-2 3,9 4-1,3 2-7,-8 4 2,-3 3-4,-14 7 4,-9-1 4,-10 7-8,-8-1 7,-17 3-11,-7 4-6,-21 1-8,-7 3-9,-14 1 6,-6-3-3,-2-4 11,4-2 7,6-6 4,12 1 6,11-8-2,7-2-1,12-4-7,5-1 2,12-1 5,9 1 0,17 4 8,6 2 0,17 9-1,1 1 0,2 3-2,-4 4-1,-7 1 3,-3 4 8,-14-1 8,-7-2-2,-15-2 22,-15 0-5,-14 3 31,-12-2 4,-19 0-8,-1 1 6,-13-4-39,-2-2-1,-2-8-13,-1-1-8,7-10-7,5 1-13,9-4-34,5-4-26,15 0-57,7-4-12,18-9 88</inkml:trace>
</inkml:ink>
</file>

<file path=word/ink/ink8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4:27.9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 5 1230,'-2'-5'415,"1"6"-421,1 0 39,-2 11 16,2 10-9,0 14-2,3 16-9,7 20-24,-4 7 4,7 12-9,-2 0 6,0-13-1,1-2 1,-5-20-2,4-4-20,-10-17-36,-1-7-38,-6-14 52</inkml:trace>
</inkml:ink>
</file>

<file path=word/ink/ink8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4:27.60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0 1274,'3'8'446,"8"4"-394,12-2-22,8 1 4,10-5-17,6-5-4,4-3-36,3-2-14,2-1-40,-3-5-26,-4-2-227,0-2 224</inkml:trace>
</inkml:ink>
</file>

<file path=word/ink/ink8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4:27.39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-4 1100,'-4'0'396,"5"7"-340,-2 5 2,5 16-19,3 12-2,0 16-12,5 11-10,-1 2 0,3-1-12,-1-10-20,-3-9-11,5-13-54,-3-9 52</inkml:trace>
</inkml:ink>
</file>

<file path=word/ink/ink8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4:27.0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 0 1283,'-16'7'445,"16"2"-410,-1-2 2,6-1 7,10 3-3,8-5-14,11 0-5,10-4-53,4-5-30,10-2-49,7 1-37,0-2 98</inkml:trace>
</inkml:ink>
</file>

<file path=word/ink/ink8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4:26.8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1 79 1068,'0'-7'394,"-2"3"-311,4 3-32,-2 1-2,0 0-11,0 0-15,0 0-5,5 25 1,10 53-6,-7-5-4,-1 10 3,0 6-14,-3-2 5,-3-10 7,0-7-2,-3-17 3,-3-6-9,-1-16 1,-2-11-6,-1-8-13,1-9-14,-7-9-11,2-5-1,-1-13 9,0-6 21,3-10 4,4-5 7,2-8 3,3 1 1,2-3-3,2 1 3,3 5-2,-1 2-1,2 7 4,-3 4-4,0 5-2,0 5 2,-2 0 20,4 3 0,-2 2 1,1-2 4,3 0-19,-2-3-5,3 1-1,1 5-2,-4 5-2,1 7 7,-4 4 1,-2 2-2,4 3 0,-2 2-1,4 13 0,0 2-3,4 21-1,4 8 1,3 18 1,9 13 4,6 9 0,4 4 2,6-1 22,-3-5 9,-2-12 7,-3-6-4,-8-16-18,-1-8-14,-9-17-6,-3-8-1,-6-11-52,-5-5-16,-4-11-39,-3-3 51</inkml:trace>
</inkml:ink>
</file>

<file path=word/ink/ink8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4:05.4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 1 1154,'-8'0'450,"5"2"-308,-1 0-11,1 8-51,3 4-27,3 21-44,1 7-11,6 18 2,1 7 6,0 5-14,2 2 10,-2-8-5,0-5 5,-2-14 0,-4-3 1,-1-8 4,-3-3-22,-4-8-84,0-6-29,-5-16 66</inkml:trace>
</inkml:ink>
</file>

<file path=word/ink/ink8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4:05.11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1 1137,'-2'1'404,"2"-1"-352,3 1-2,-3-1-27,7 2-1,46 6-10,-21-7-4,5 0-4,-1-1-1,1 0-2,3 1 1,3-1-37,5-3-17,1-4 33</inkml:trace>
</inkml:ink>
</file>

<file path=word/ink/ink8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4:03.8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 4 1063,'-4'-4'389,"3"4"-315,1 0 2,-1 3-15,1-3-26,0 3-28,0 21-4,0 39-3,1-19 7,2 5-3,2 1-3,-2-2 3,0-3-4,-3-6 5,0-4-5,1-7 2,-2-7-2,1-6-63,0-2-21,0-12 46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0:29.2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1 708 902,'11'55'305,"2"-10"-293,0-5-9,6-12 0,-1-10 3,4-10-5,-1-7 13,3-10 8,-1-5 14,-5-10 14,-1-5 2,-15-13 4,-4-8-11,-12-17-9,-8-5 23,-7-8-7,-5-2 3,-1 7 20,0 4-38,6 17-3,4 10-1,7 16-22,5 8 5,7 9 3,3 2-8,6-2 0,6 2-7,5-7-7,8 3 5,7-3-9,1-2 3,10 7-2,0-6-6,4 11 1,0 1-7,-7 5-10,-4 4-2,-12 3-6,-3 5 12,-7 7 11,-4 4 6,-6 13 6,-2 10-3,-6 21 2,0 12 0,-1 14 3,0 4 3,0-1-1,6-6 2,3-12-4,3-8 1,9-15-4,0-4-1,4-11 3,0-10-7,-3-16 6,-1-6-15,-5-20-26,-1-3-3,-3-12-14,-1-7 12,-7-4 20,0 2 18,-7-1 24,-2 2 13,0 2 21,-3 0 2,6 9-13,2 6-9,6 10-21,1 3-12,3 6-7,5-1-3,5 0 12,4 3 6,4-8 3,3 3 3,2-4-6,2 1-2,-6 1 2,0 0 3,-6 4-3,-9-1-8,-1 7 1,-3 4-1,-6 9-2,3 2 9,-3 7 0,-3 0-8,11-2 3,2-2-1,6-6-38,5-3-15,-2-6-7,1-2-9,2-9 11,2-4 17,0-8-10,2-5 7,1-1 20,-3-5 1,0 2 24,-4-2 4,-6-3 45,-3 3 20,-8-2 36,-3 6 13,-4 7-25,-1 1-7,1 10-32,1 2-28,3 12-13,0 11-7,4 16-17,-1 5 16,1 4 0,-1-2 1,1-3 6,0-4-8,0-5-5,0-3 6,-4-16-3</inkml:trace>
</inkml:ink>
</file>

<file path=word/ink/ink8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4:03.51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12 1091,'0'2'374,"7"1"-349,7 0-12,-3 0 5,10-1 6,-2-1 2,7-2 0,0 0-3,2-3-9,2 0-7,1 2-1,0-1-5,-3 0-1,-1 2 5,1-3-30,-7 3-14,-2-1 0,-1 2 12</inkml:trace>
</inkml:ink>
</file>

<file path=word/ink/ink8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4:03.21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9 1 1141,'1'-3'398,"3"2"-346,-5 1 0,1 0-1,0 0-14,0 0-9,0 0 6,1 3-8,1 12 38,3 27-13,-6-17-20,3 8 10,-3 13-33,-1 9-4,-4 15 4,-3 4-4,3 4-8,6-3 2,0-5-4,-3-5 7,2-10 2,-2-3-1,3-8 3,0-7-9,0-11 7,-2-6 3,-2-11 2,0-2-2,4-7 17,-2 1 6,1-2 0,0 0 4,1 0-21,-1 1-26,-5-14-40,-15-29-34,11 20-59,5-2-2,-9-8 90</inkml:trace>
</inkml:ink>
</file>

<file path=word/ink/ink8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4:02.4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5 169 854,'-5'0'335,"-1"-2"-240,1 6-43,1-4-12,-1 3-5,2 0 8,0-1 1,-1 1-4,2 3-9,2 4-5,0 4-11,0 4-1,5 5-6,1 4-9,7 8 0,6 8 0,10 8-2,13 7 7,10 6-4,3 0 0,8 0 1,-1 0 0,16-1-1,2-4 1,9-7 1,2-5-3,-1-7 0,4-2 0,0-3-1,2-2 2,1-8 3,-1 0 2,10-7-2,3-2 0,-9-5-1,6-3-1,-6-5 2,-4-3-2,-1-7-9,-3-3 49,-1-7 6,-5-4-5,-2-6 16,-1-4-53,-1-7-2,1-1 5,2-6-2,4-3 5,-1-8-6,-1-4 5,-1-1-6,-5-1 1,-2 4 4,1 2-3,-2 1 3,1 2-6,0 1-3,-1 1 1,-6 6 1,-5 3-2,-15 2 6,-2 2-2,-3 2-2,2 0-4,-6 6-3,-5 1 5,-10 9-3,-9 4 13,-9 6-2,-3 5-6,-6 4 14,2 1 44,-5 0 18,2 0 3,0 0-2,-1 0-51,1 0-19,0 0 0,-1 0-4,1 0-2,0 0-1,0 0 2,0 0-4,0 0-1,-1 0 2,1 0-3,0 0-1,0 0-2,0 0 3,0 0 3,0 0 2,0 0 3,0 0-3,0 0 3,0 0-2,0 0-4,0 0 0,0 0 0,0 0-22,0 0-15,0 0-61,0 0-60,0-1 99</inkml:trace>
</inkml:ink>
</file>

<file path=word/ink/ink8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4:00.1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1 2 1034,'-25'2'423,"7"2"-285,12 3-54,4-2-28,10 3-44,4 2 14,17-1 12,8 0-2,16-6 8,8-1-26,-1-6-19,4-3 8,0-4-65,-1-4-23,4-9 52</inkml:trace>
</inkml:ink>
</file>

<file path=word/ink/ink8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3:59.93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2 129 1084,'-23'-52'394,"26"52"-332,-3 0 4,0 0 4,0 0-23,-1 0-11,-4 14-22,-13 52-11,2 3-5,1 15 5,-4 14-1,-1 3 5,-5-2 3,4-4-7,1-13 0,3-8 1,7-20 3,-1-8-4,4-18 3,2-11-3,3-11 23,2-8 6,2-16-1,3-9 2,4-24-22,5-14-5,5-21 4,1-10-5,0-11 0,-9-5 1,1 8 0,-2 5 7,-3 18-4,5 18 2,-9 19-1,-2 13-9,1 17 3,-2 4-7,1 10-11,1 4 4,5 13 3,1 9 0,9 22 5,1 7 9,1 15-7,4 7 7,3 7-3,2 1-6,1 3 7,4 2 0,-10-5 6,-4-1-6,-6-10-5,-9-4-1,-1-10-7,-3-7 5,0-15 6,-7-13-6,-6-18-51,0-9-42,-8-23-51,1-10 72</inkml:trace>
</inkml:ink>
</file>

<file path=word/ink/ink8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3:58.9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3 260 1036,'-20'-14'380,"4"6"-315,1 3 0,0 2-6,-1 3 4,4-1 3,-1 1-1,5 0-9,1 0 1,1 0-18,3 0 0,0 0-21,2 1-11,1-1-13,0 0 0,0 2-3,14 21-2,46 36 8,-17-20-7,17 6-28,8 0-7,8 0-4,12-4 2,9-5 30,3-5 9,11-1 4,2-1 2,0-3 6,9-2-1,-6-6 2,-2-7-4,10-5-3,-10-7 0,-2-8-3,3-3 0,-10-12 2,-3-4 2,1-5 1,-8-3 1,-11-7 5,-8-1-4,-11-7-2,-6 0 2,-3 3-4,0-3 4,-13 1 0,-3 1 0,-13 3 6,-2 4-9,-7 10 7,-2 5-4,-4 5-3,-3 5 4,-1 7-3,-2 1 2,-4 5-4,-2 4 2,0 0 2,-1 0-5,0 0 1,1 0-3,-1 0 2,0 0 4,1 0 10,-3 6 0,-8 23-7,11-29 8,0 1-7,0 0 7,0-1 3,0 0-8,0 0 3,0 0-10,0 0-12,-1-1-30,0 0 28</inkml:trace>
</inkml:ink>
</file>

<file path=word/ink/ink8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3:57.54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1250,'7'7'425,"7"4"-398,5 0-8,7 1 6,1-2-7,4-2-4,4-3-13,0-5-2,2 0 3,0-3-7,2-3 7,-3 0-30,-2-3-29,-5-1 38</inkml:trace>
</inkml:ink>
</file>

<file path=word/ink/ink8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3:57.29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 34 1085,'-5'0'365,"2"0"-341,-4-2-3,6 2-7,1 1 10,5 1-16,5-1-1,5 0 21,3 0 5,3-3 9,5 2-5,0-3-18,2-2-11,2-1-8,0 0 4,-2-2-6,-1 4-16,-4 2-38,-3 1 350,-10 0-235</inkml:trace>
</inkml:ink>
</file>

<file path=word/ink/ink8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3:44.9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-3 987,'-4'2'476,"1"1"-125,8 5-286,6-1-15,10 6-35,6-3-2,12-3-12,7 0-3,4-9-30,3-2-21,-3-5-61,-3-4-31,-1-3 89</inkml:trace>
</inkml:ink>
</file>

<file path=word/ink/ink8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3:44.7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 0 1132,'-11'32'419,"8"15"-333,1 7 1,3 7-18,3 2-27,4-1-32,-1-6-14,1-11-57,1-6-26,-3-12 50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0:28.1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361 1037,'-3'29'350,"3"13"-338,-1 18-12,1 4-2,0-2-2,3-6 6,7-11-2,0-9 0,9-11 0,-1-9 0,-3-11 0,5-3-3,-3-8 3,0-4-8,1-4 8,-3-5 11,-3-4-2,-2 1 5,-4 2 8,0 2 3,-6 6 19,0 2 3,-7 1-18,0 7-9,0 7-24,1 9-10,5 11 5,0 2 2,6 2 3,2-6 4,7-5-3,1-4-2,2-14 0,-8 0-5,-1 0-1,27-6 4,4-11 5,-1-6 1,-16-2 5,-4-1-1,-8-1-5,-4-3-3,-14-13-7,-3-13 19,-12-25-36,-3-4 1,-3-1 3,-3 5-25,3 18 51,4 9 18,5 17 25,3 8 28,6 15 17,4 5-6,6 8-35,5 4-22,6 11-30,4 3-13,8 9 12,3 4 5,4 3 0,1-1 0,1 2 14,2 0-99,1-4 67</inkml:trace>
</inkml:ink>
</file>

<file path=word/ink/ink8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3:44.49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-3 1277,'-6'3'477,"4"1"-390,9 8-25,6 2-19,8 0-25,10 0-6,6-4-5,2-3-4,6-2-19,-1-1-30,7-4-69,0-4-25,10-6 79</inkml:trace>
</inkml:ink>
</file>

<file path=word/ink/ink8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3:44.27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49 1318,'-3'-1'462,"6"7"-397,-2 8-3,4 24-16,0 14 0,-2 27-40,1 12 8,-1 7 0,0-2-10,-4-9 2,0-12-13,-2-19 6,-1-12-1,3-21 3,1-9 2,-1-9-4,1-5-19,-1-13 2,-4-9-6,2-27 5,3-11 18,4-17-3,4-8 10,-3-3 0,-3-1 14,-3 5 33,0 7 7,2 16 1,4 11-17,3 17-32,-2 8-4,2 15-5,-1 7-5,6 14-4,4 12-1,6 25-4,2 13 11,2 22 5,1 7-10,1 0 2,1-1 3,-1-9 0,1-8 24,-4-12-120,-5-6-47,-10-15 85</inkml:trace>
</inkml:ink>
</file>

<file path=word/ink/ink8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3:43.28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5 1240,'23'-32'441,"-22"37"-400,10 10 30,5 9-7,9 21-11,9 15 3,0 24-50,1 11-3,0 7-2,-1 8-2,-5-3 1,-4-4 2,-13-1-4,-7-7 8,-13-14-3,-5 1 0,-9-13 5,-3-12 2,-3-6-72,-4-7-41,-4-11 65</inkml:trace>
</inkml:ink>
</file>

<file path=word/ink/ink8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3:42.82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10-1 1148,'-18'5'447,"0"5"-309,-4 2-64,-6 10 2,-6 3-15,-3 10-10,-2 9-4,1 15-28,3 12-13,0 25-4,1 10-10,3 25 5,7 9 0,12 20-9,5 2 13,19-1-3,7-3-6,9-22 12,12-5-13,9-16 2,8-9 3,11-17-91,3-10-26,6-21 66</inkml:trace>
</inkml:ink>
</file>

<file path=word/ink/ink8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3:42.4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94 183 978,'-6'-46'388,"5"10"-276,3 12-27,5 3-15,12 8-23,3 1-12,14 2-18,2 0-2,7 5 0,3 0 18,1 5 5,1 5 2,-1 6-15,-8 2-17,-13 2-6,-8 1-2,-13 1-8,-8 7 6,-21 10 2,-14 6-9,-21 10-21,-2 2-20,3-8-6,5-6-2,16-15 14,6-7 18,16-9 2,10-3 3,14-8 17,11-3-1,13-5 0,4 1 7,9 3 4,1 4-5,2 6 2,-2 4 0,-12 4 0,-5 1 7,-16 3 2,-7 0 8,-7 8 9,-5 3 8,-13 5 9,-3 5-5,-13 1 20,-9 0-11,-8-1-8,-8-4 1,-5-2-30,-1-5-4,-8-11-3,3-2-8,-6-13-3,-2-7-84,1-4-7,-2-5 6,3-4-21,5 0 77,9-5 23</inkml:trace>
</inkml:ink>
</file>

<file path=word/ink/ink8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3:41.9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5 0 936,'-15'5'415,"2"5"-164,1 6-169,0 7-5,4 17-32,2 10-20,6 19-11,5 6-12,3-2 0,4-2 5,-3-15-11,-1-3 10,-5-17-5,-1-4 1,-3-12 2,-2-9-6,-2-6-45,-2-5-26,-12-11-78,4-1-10,-1-16 104</inkml:trace>
</inkml:ink>
</file>

<file path=word/ink/ink8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3:41.5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-2 1252,'-2'-1'438,"5"4"-410,6 2-1,12 7-6,7-1-6,15 0 3,7 0-10,7-7-7,1-2-1,-1-3-44,3 0-23,0-3 95,1-3-48</inkml:trace>
</inkml:ink>
</file>

<file path=word/ink/ink8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3:41.37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 0 1251,'-4'16'458,"2"6"-387,-1 20 5,3 12-9,3 7-33,1 3-27,1-4-11,0-3-8,1-8-36,-2-7-21,1-10-64,-1-6 76</inkml:trace>
</inkml:ink>
</file>

<file path=word/ink/ink8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3:41.1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 0 1266,'-10'0'470,"7"2"-377,3 0-14,8 6-37,6-1-6,13 3-26,7-5 8,11-3-15,4 0-1,4-4-3,-2-2-31,4-4-48,1-2-33,8-4 61</inkml:trace>
</inkml:ink>
</file>

<file path=word/ink/ink8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3:40.9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3 94 1211,'13'0'456,"-24"14"-349,-1 11-58,0 7 0,-4 16-17,-1 7 5,0 15-22,-2 2-6,4-1-7,1-2-1,3-9 6,2-5 2,3-13-4,1-10-7,-1-13 5,1-5-6,2-6 8,0-1 5,-1-7-4,1-1 7,-1-13-12,0-10-1,4-15-7,2-10 2,5-20 8,2-5-4,2-4 9,-2 3-5,1 10 1,0 9 1,-4 11 7,3 4-3,0 10 7,-2-1 3,2 5-12,-1 4 12,1 2-8,0 8-5,-3 7-1,1 2-1,2 5-8,-1 1 7,7 8 3,0 6-17,3 18 2,4 13 4,-1 22-6,1 9 5,-2 7 3,-1 0 0,0-4-1,1-3 10,-1-9 7,-3-5-18,-2-12 3,-4-7-3,-4-11-2,0-7-23,-3-12-38,-2-6-38,-8-10 605,-3-6-396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0:27.5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-1 893,'0'-1'343,"-3"2"-265,-1 3-33,-1 6-25,-2 7-5,0 12 0,0 7 5,3 13-10,0 3-4,6-2 2,2-2-9,3-12 2,2-7 1,3-10 0,0-5 1,1-9 3,-2-2-7,-3-5 1,-3-4 1,-2-1 4,-1 0 2,-4-4 2,0 1 1,-5-2-6,-1 1 8,2 3-3,2 1 0,1 1-3,3 0-3,4-4-4,3-2-4,8-2 3,3-3-3,3 3 4,3 2 1,-3 1 0,-2 4-3,-2 3-1,-3 4-2,-2 11 0,-3 6 3,-2 8 5,1-1 1,-1-2 0,2-3 2,2-4 15,3-3-335,0-4 243</inkml:trace>
</inkml:ink>
</file>

<file path=word/ink/ink8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3:40.2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22 1238,'3'4'418,"6"1"-406,3-1-11,7-1 2,7-1 0,10-4 1,4-4-13,6-8-65,6-4 52</inkml:trace>
</inkml:ink>
</file>

<file path=word/ink/ink8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3:40.03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7 0 1084,'-21'10'402,"3"-1"-325,-2-3-4,10-2 1,1-2 3,9 1-7,2-1-6,8 2-31,9 2-25,7 1-16,8 1 0,3-4 4,-2-2 6,5-2-2,-4-2 3,2 0-5,1 2-17,-6 2-60,-5 1-29,-4 4 60</inkml:trace>
</inkml:ink>
</file>

<file path=word/ink/ink8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3:37.1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-3 1060,'-7'-2'394,"2"1"-327,5 1-13,0 2-13,5 5-28,8 4-3,14 12-5,3 8 7,15 20 35,0 7 5,2 12-3,4 6-9,1 8-43,-3 5-3,-1 3 2,-9 3-1,-14-1 11,-6 1-6,-17 4 4,-4-3 4,-11-4 0,-6-7 11,-6-14-2,1-6 5,-2-13-11,2-6-5,4-8 4,4-9-5,2-11 11,3-4-5,1-8-3,2-1-6,5-2-39,-1-3-32,1-3-62,3-6 73</inkml:trace>
</inkml:ink>
</file>

<file path=word/ink/ink8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3:36.51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19-3 1037,'-25'1'391,"-2"2"-299,-2 3-17,-4 3-20,1 1 0,-2 5-8,5 3 6,-2 6-3,1 4-8,2 12-19,-1 6-3,7 24-17,-4 10-2,7 20 1,5 14-12,3 16 3,11 8 2,11 14-2,2-4-11,12-5-32,4-9-14,3-18-42,7-7-130,3-18 168</inkml:trace>
</inkml:ink>
</file>

<file path=word/ink/ink8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3:35.8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74 1008,'8'-7'356,"2"-1"-315,8-3-2,3 1 8,4-1-2,4 1-9,4 2-10,6 1-5,2 5-8,-1 3 2,-2 1-6,-7 4-5,-6 2-1,-2 0-3,-6 6-4,-2-1 6,-7 3 0,-1 0-1,-7 3-3,-3 0-5,-6-1-9,0 1 8,-2-2 14,-1-2-5,0-1 10,0-3-3,2-4-2,2-1 5,3-4-3,1 1 0,3 0-7,1 1 0,0-2 4,0-2-6,0 0 0,0 0 1,0 0-5,4 2 1,12 3-1,26 32 1,-18-21 2,2 2-3,6 4-3,1-3 1,-3 2 2,-2 0 6,-8-3-1,-10-1 5,-7-1 16,-2 0 32,-12 3 27,5 1 5,-9-2 18,-8-2-17,-3-3-2,-6-3-17,3-3-29,2 1-7,3-8-18,2 1 2,5-2-5,0-4-4,4 2-6,4 1 0,1 1-18,3 1-22,0-1-36,0-2-24,0 0-45,2-1-13,-4 0 38,7 1 55</inkml:trace>
</inkml:ink>
</file>

<file path=word/ink/ink8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3:35.13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 0 842,'-1'1'357,"-2"-3"-205,2 2-11,0 0-29,1 0-7,0 0-39,0 0-15,0 0-28,5 9-17,19 46-6,-14-11-4,0 15-2,-2 2-2,2 4 7,-2-6-8,-2-7 5,-1-6-1,-3-10 4,1-3 8,-4-12-4,2-1 4,-3-8-73,-3-5-24,1-7 53</inkml:trace>
</inkml:ink>
</file>

<file path=word/ink/ink8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3:34.61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4 1183,'4'3'403,"8"1"-374,5 0-2,11 2 0,4-2-2,8-2-12,4-1-6,3-3-2,-2-6-7,0 0-32,0 3-17,4 1-151,7 7 133</inkml:trace>
</inkml:ink>
</file>

<file path=word/ink/ink8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3:34.3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-7 796,'-3'-1'361,"2"1"-169,1 0-71,0 0-7,0 0-8,0 0-5,0 0-27,0 0-18,0 0-39,0 0-4,4 25-12,7 49-1,-7-16-3,-1 3-8,1-1 7,-1-8-5,2-7 2,0-4 5,-1-13 2,0-1 8,-3-11 13,3-2-90,-2-7-60,-1-3-282,2-5 250</inkml:trace>
</inkml:ink>
</file>

<file path=word/ink/ink8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3:33.26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46 1174,'-4'-1'421,"4"2"-372,3 0-7,1-1-16,-4 0-9,0-1-11,23 1 4,29-3-4,-17 0-6,3-1 0,-2-3-3,8 2-10,2-1-13,5 0-42,4-2 276,2 4-171</inkml:trace>
</inkml:ink>
</file>

<file path=word/ink/ink8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3:32.9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4 175 860,'23'49'300,"-24"-49"-275,5 3-4,-4-2 13,3 0 6,-3-5 10,-1 3 1,0 1-13,0-4-7,-1-6-8,-6-28 1,5 23-6,0 1-4,-1-1-1,0-2-8,2 0-1,-1 0 1,1 0-3,2 4 1,0-1 1,1 1-1,-2 2-1,2 4 9,0 5 13,0 2 5,-1 1 4,0-1-5,-1 0-17,1 0-3,1 8-4,3 40-3,-3-11-2,-1 6 7,-2 17 1,0 6 3,1 8 2,-4 0-12,2 0 0,-1-3 2,-1-7 2,1-2 6,0-15-4,0-6-4,3-13-2,-4-5 2,2-7 4,1-2 4,-2-8 4,4-1-13,-1-5 0,1-2 4,-1-2-12,0 4 6,0-1 1,1-22-4,0-38 9,1 19-1,-1-13-6,0-2 2,0-3-4,0-1 4,2 6 5,-2-1-2,1 6 6,-4-1-7,3 5 5,2 5-5,-3 4-2,5 7 6,-2 3-5,1 3 6,3 6 5,-4 0-2,0 5 6,2 5-8,0 4 2,-2-2-3,0 6-2,-1-3 0,0 3-4,-1 0 2,0 0-4,0 0 4,0 0 2,0 0 1,0 0-1,0 0 3,0-1-5,0 1-1,0 0 3,0 0-5,0 0 0,0 0-1,0 0-2,0 0-1,0 0-3,0 0 4,0 0 3,0 0-2,0 0 2,0 0 2,3 0-4,3 5-2,26 32 4,-21-16-13,0 11 1,5 12 11,3 16-7,2 10 8,3 6-2,1-1-1,0-4 0,3-4 1,-1-8 0,2-2 2,-2-11 0,-5-8 0,-8-8-1,-1-4 0,-4-4 2,-1-2 1,-1-4 7,-2-6 12,-3-5-100,-2-3-17,0-4 56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0:27.0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2 0 1132,'-28'26'387,"-6"4"-367,-4 14-2,3 7-5,1 2-5,7 4-2,-2-3-8,6-2 1,10-8-4,-1-10-78,17-14 65</inkml:trace>
</inkml:ink>
</file>

<file path=word/ink/ink8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11-18T07:33:31.0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,0 0,0 0,0 0,0 0,0 0,0 0,0 0,0 0,0 0,0 0,0 0</inkml:trace>
</inkml:ink>
</file>

<file path=word/ink/ink8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5:45.29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1072,'21'18'414,"13"3"-321,8 1-1,8-2-37,5-3-17,-1-5-18,-6-4-3,-4-8-7,-5-4-8,-4-5 5,-2-3-11,-4-4-51,-2-3-19,-8-5 42</inkml:trace>
</inkml:ink>
</file>

<file path=word/ink/ink8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5:45.07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6 180 673,'3'1'333,"-2"1"-55,3 1-170,-6 0-6,1 4-4,-1 6-11,-2 7 3,2 18-7,-4 10-2,-1 24-24,-2 7-13,-1 7-27,1 0-4,1-13-9,3-8 7,3-20-11,1-13-2,1-18 7,0-6-6,2-6 12,-2-2-4,-2-8 7,-2-6-3,0-16-4,1-10-2,-1-16-7,4-11 8,1-15-5,1-4 4,5-4-2,3 5-2,6 9-5,0 9 4,-1 16 4,1 7-11,-5 14 10,-1 4-9,-2 12 4,-1 6 0,-2 5-12,-1 4 10,4 6-21,3 5 19,2 13 2,6 9 0,0 19 10,4 10-9,1 11 3,-1 5-2,2-1 8,-3-1-6,3-5 5,-2-4-4,-1-7-2,-1-4 2,-6-10 1,-2-5-2,-5-11 0,-4-9 1,-4-11-40,-4-4-18,-9-8-61,-2-4-25,-8-12 91</inkml:trace>
</inkml:ink>
</file>

<file path=word/ink/ink8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5:43.9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0 1222,'13'12'440,"8"2"-375,4 0-6,18-2-14,6-3-21,10-8-17,4-4-2,3-12-35,1-4-11,15-4-51,3-9 48</inkml:trace>
</inkml:ink>
</file>

<file path=word/ink/ink8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5:43.7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4 60 1022,'-1'-6'400,"-2"2"-297,3 4 6,0 0-4,-2 6-19,-3 8-18,-9 15-30,-1 15-24,-2 23-17,-4 7 3,4 15-3,-1-1 10,1-10-3,5-2-2,4-21 3,2-9-3,0-18 4,4-10-8,2-10-7,-2-7 7,2-10-9,1-11 10,2-22-3,2-10-10,3-17 10,-2-7-2,4-1 10,-1 3 0,-2 15-4,0 11 2,-4 20-5,0 7 9,1 12 1,1 5-2,-5 2 0,0 2-9,-2-2 1,1 2-3,0-1 5,1 0 6,-1 0 0,0 0-7,1 1 3,0-8 1,6-36-6,-5 22 9,2 3-2,-2-1-3,1 4 6,3 4-9,-2 5-3,-1 1 6,-1 4-5,1-1 12,4-3-4,0-1-5,-1 4 4,1 4-10,6 5 3,-3 5-1,11 16 4,4 9 13,5 19 4,6 7-5,-1 7 10,3 3-5,1-1 2,2 2 14,-2-5-12,-3-3-8,-9-10-1,-6-6-11,-7-13-4,-3-2 11,-6-12-9,-3-2 6,-4-5-36,-4-8-38,-7-4-54,-7-11 64</inkml:trace>
</inkml:ink>
</file>

<file path=word/ink/ink8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6:19.96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987,'0'0'332,"5"9"-316,20 42-8,-16-19-11,5 7 2,-2-1 0,-2 0-2,3 7 5,-5-3 3,-1 5 10,-2 3 5,-2 3 13,2 10 2,0 2-6,-1 6-2,0 7-11,-4-2 1,0 7-5,0 0-3,-3 6-1,-1 1-1,-3 1-2,0-2 0,1-5-1,3-1-1,3-8 0,0-5-1,4-14 0,0-9-3,6-11 1,2-4-1,3-4 0,9 1 0,-4-5 0,1 2 0,-3 7 1,-4 2 1,-2 14-1,0 4 0,-6 11 4,-5 4-4,-7 10 4,-6 0-2,-4 0-1,4-3 1,8-5 0,4-5 2,9-8-4,-5-6 1,2-7-1,3 0-3,-1 1 3,2 2 6,2 8 16,-7-1 5,-2 10 2,3 7-2,-10 10-14,-1 5-5,0 4-3,-7-2-4,7 1-1,4-2-2,-3-5 3,8 2-2,1-10 2,0-2 1,6-4-3,1-2 5,3 2-4,-2-4 1,2 6 3,-6-2 3,-2 7 0,-1 8 1,-6 5 16,-2 4-7,-6-1 12,-4 1 7,-2 2-8,0-2 7,-1-4-17,1-4 0,4-11-9,5-5-15,0-13 12,4-5-14,3-8 3,-2-4 3,0-3-6,1 3 11,-2 2 1,2 5-1,0 12 0,-3 4-3,-4 14-6,-5 10 11,-7 6-1,-1 10 4,-7-1 16,2-2 2,9 1 15,1-10 0,10-8-18,1-7-11,4-13-11,1-3-4,4-7 5,-1-7 2,1-6-9,0-4-26,4-2-73,-1-1-40,-5-1 79</inkml:trace>
</inkml:ink>
</file>

<file path=word/ink/ink8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8:41.461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242 45 506,'-4'0'258,"4"3"-104,-2-1-23,-2-3-62,3 3-21,1-3-8,-1 1 7,0-1-6,0 0-4,0 0-8,1 1-13,-1-1-6,0 1 0,0-1-7,1 0 5,-1 0-7,-2 1 2,0-2-2,1 1 0,0 0 2,1 1-5,0-1 3,0 0 0,1 0 1,-1 1-1,0-1 2,0 0-3,0 0-2,1 0 2,-1 1 0,0-1 3,0 0 0,0 0 1,1 1-1,-1-1 3,0 0 3,0 0-1,1 0 1,-1 1-7,0-1 1,0 0-1,0 0 0,1 1-2,-1-1-1,0 0 1,0 0 1,1 0 3,-1 1 1,0-1-3,0 0-1,0 0 0,1 0 0,-1 1 0,0-1 0,0 0-2,1 0 0,-1 0-2,0-1 3,-1-1 0,2 2 4,-1 0-1,0 0-4,0 0-1,1 0-4,-1 1 6,0 0 0,0 0 4,-5 12 0,-7 31-4,13-23 2,0 0-1,0 0 2,0 2-3,0 0 1,0 2-1,1 2-1,-1 4 1,0 3-3,0 3 3,-1 2 0,-2-1 1,0 0 3,-1-1-4,0-3 2,-3 0-2,1-4 0,1-1 3,-2-4-4,3 2 1,1 0 0,-2-2 0,4 2 1,-1-2-1,-1-4 2,4 4-1,-2-4 0,1 3 4,1 2-4,-2-4 3,3 4-1,-2-2 1,-2 0-2,2-1 0,-3 1 0,0-2-1,-1-1-1,1 1 3,2 2 0,-2-1-3,-1-1 3,-2 0 0,1-2-2,2 3 6,0 2-4,-1-3-3,0 3 2,1-3 0,-2 0-1,4 0 1,-3 0 0,-2-1 0,1-1 0,2-3 3,-1-3 1,1-2 3,2-1 7,-6-4 4,3-1-4,0 0-8,1-4-1,6 3-4,-3-1 3,1-2 7,-1 0-7,-1-1 3,1 0-2,-1 0-2,0 0-1,0 0-1,1 0-2,0 0 0,0 0 0,0 0-1,0 0 1,0 0 2,0 0 1,0 0 7,0 0-1,0 4 2,0 2-4,0 22-1,0-24-3,0 2-1,1-4-3,-1 0-2,1-2 2,-1 0-32,0-1 291,0 1-201</inkml:trace>
</inkml:ink>
</file>

<file path=word/ink/ink8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8:21.43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738 50 892,'-7'0'346,"-2"0"-257,-3-4-33,2 4-34,-1-2-3,0 3-3,3 0 5,0 0 6,-1 1 2,1-2 5,0 1-5,1 0-7,-1-1-3,0-1-3,0-1 3,-1 0-3,-3-2 2,-1 1-2,-5 0-2,-5-3-1,-1 1-3,-6 1-7,1 0 0,0 0 0,0 0-2,-2 0-2,-1 2-2,-4 0 3,0 2-1,-2 1 3,-5-1-2,-3 1-3,-3 1-1,-2 1 5,2 1-4,1 1 7,-2-3-4,-5 0 3,-1 0 3,0 1-3,4 2 2,6 0-6,-3-2 4,0 1-9,-4-1 6,-4-1 2,5 4 5,5 0 13,3-6 2,2 2 5,1-4-5,0 0-5,-1 2-4,3-1-5,-1 1 2,0-1 3,5-1-4,-3 2 1,-1 0-1,-3 2-4,-5 2 8,-1 0-2,1 5 1,4-1-6,2 1-1,-1-1-8,1 0-3,-2 0 2,-3 2-2,4 1 5,-2 0 3,1 2 1,-2-2-3,-1 3 0,-3 0-3,-5-1 1,1 2 5,1 2-2,4 2-1,1 4 0,1 0-5,-2 1 9,3-1 1,2 4-2,3 0 1,4 2-10,4 1-3,3-1 3,4-1 0,3 0-1,2-1 3,2-3 4,5 0-12,1-1-3,2-1-1,0-1-2,-2-1 3,2 0 7,-4 1 2,2 3-2,-3 0 8,-1-1 0,2 5 0,-2-1-1,2 3 2,0 4 2,0-3-2,0 3-1,0-2 0,2 3 0,0 0-2,4-2 4,0 2-2,1-1 6,1 3-2,0 1-3,0-1-1,2 2-3,1-4-3,1 3 2,-2-5 4,2-3-6,2-2 9,-2-6-3,1-2-2,0-7 6,-2-4 0,1-6 0,3-2-1,-4-3-5,2 0-7,0 1-8,0 0-13,-6-16-25,-15-34-4,9 16-1,-2-1 7,-2-1 20,2 3 7,-6 6 9,6 3 9,-2 6 10,4 3 6,4 6 9,-1 1 9,7 5 3,-2 0 1,4 3 5,-1 0-11,3 3-10,-1-2-2,0 0-13,6 15-1,21 36 8,-10-20-5,6 7 0,-2-2 2,0 1-2,-2-1 1,-5-7 5,0-2-3,-4-8 2,-2-3 7,-5-5 2,3-4 0,-3-3-4,0-3-4,2-5-6,-3-3 9,2-11 1,2-4-4,3-6 0,0-4-2,4 4-1,-1 1-1,3 4 2,1 0-1,1 1-6,2 1 7,-2 0-5,1 4-4,0 2 6,-2 3-4,0 1 5,2 1 0,-4-4-4,4 1 4,-3 2-1,-3-1-4,-2 3 4,-3 2-1,-4-1 0,2 4 4,-3 3-3,-3-4 4,-1 4 1,0-1 0,-1 0 0,2 2-2,0-1-7,0 0 2,0 0 2,1 1-45,-1-1-31,0 0 42</inkml:trace>
</inkml:ink>
</file>

<file path=word/ink/ink8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8:19.23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7 671,'22'0'251,"-23"0"-236,-3 0-72,4-2-113,-3 0-27,-1-1 110</inkml:trace>
</inkml:ink>
</file>

<file path=word/ink/ink8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8:17.59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7 4 782,'-23'32'285,"24"-30"-234,-1-1-32,1-5-7,-1 4-4,0-1 17,0 0 11,0 0 1,0 0 7,-1 1-9,0-1-6,0 1-1,0 0-7,1 0-9,-1 0-7,0 0-3,0 0-3,1 0 1,-1 0 0,0 0-1,1 0-1,0 0 2,0 0-2,0 0 2,0 0 0,0 0-1,0 0 2,0 0-4,0 0 2,0 0 2,0 0-1,0 0 2,0 0-2,0 0 0,0 0 1,0 0-2,0 0 2,0 0 0,0 0 15,0 0 10,0 0 3,0 0 1,0 0-11,-1 0-8,1 0 2,-1 0 2,0 0-8,0 0 6,1 0-8,-1 0 0,0 0 3,0-1-8,0 1-2,1 0-1,0 0-4,0 0 5,0-1 1,0 1 0,0-1 6,6-2-1,24-14 3,-25 13-5,-2 2 0,-2 1-4,0 1-1,-1 0 0,-1 0-44,0 0 111,0 0-57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0:26.8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0 976,'-4'7'336,"2"7"-315,1 4-6,2 16-8,5 6 4,10 14-4,4 2-4,4-6 0,5-3-2,1-12 4,0-8 1,1-4-5,0-5 2,-8-7 46,-1-1-39</inkml:trace>
</inkml:ink>
</file>

<file path=word/ink/ink8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7:56.76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0 30 765,'-65'-22'320,"61"26"-191,-3-1-30,4 1-36,-4 3-4,1-3-6,-2 3 1,-1 0-4,-1 1-2,0 2-7,0 1-7,0 1-8,1 2-10,3 3-5,0 2-9,3 4-5,0-2 4,-1 3-5,4-2 7,0 0 4,2-2-6,2-5 1,4 0-1,3-8-5,1 0 1,3-7 1,3 0 1,-1-4 4,0-3 1,1 0 2,-2 0-6,0 1-2,-2 2 0,-2 0 4,-4 0 5,0 1-5,0 0 3,-4-3-4,0 0 1,-3-4 11,0-1-7,0-3 3,2-2-4,-1-2-4,1-1-1,-1 2-3,-2 1 10,-3 2 0,1 0-1,-2 0 4,0-2-9,-1 3-3,0 1 2,-3 3-7,-1-1 50,-2 2 6,-1 2 4,-2 0 9,0 2-54,-1 2 2,2 1-5,-2 1-12,3 3 6,-6 0-8,1 1 7,4 4 3,-1 2 1,9 3-19,-3 1-22,4-1-24,1 0-21,0 0-23,3-1-7,-4-2 74</inkml:trace>
</inkml:ink>
</file>

<file path=word/ink/ink8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7:50.123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22 38 876,'19'-41'334,"-18"42"-256,-3-1-4,1 1-16,1-1-7,-1 0 6,0-1-1,0 0 4,1 0 2,-1 1-5,0 0-7,0 0-16,1 0-5,-1 0-12,0 0-2,0 0-1,1 0-1,-1 0-10,0 0 5,1 0-7,-1 0 0,0 5 2,0 7-4,1 23 5,1-21-6,-2-2 5,-3 2-6,-1 1-1,0 2 11,1 4-7,2 3 8,1 7-1,-2 3-5,3 1 2,-1 4-4,2-1 0,-1-2 1,4 3-2,2-4 3,-3-3-2,4 4 0,-4-1 2,0 2-1,4 2-3,-2-3 0,-5-2 3,1 0 2,-1 1 6,-1 0-6,4 4 3,-3 1-7,0-1 2,0 1-1,1-1-7,1 1 5,-2-1-3,1 1 2,-2-3 1,-2-3 0,4 0 3,-1-1-1,3 0 10,0 1-8,-2-1-2,-1-1 2,-3 0-5,0 1 3,-2 0-1,4 0 9,-3 0-3,3-3 4,-2-1-1,1-2-5,2-3-4,0-2 2,0-2 31,0-2 5,0-2 1,-1 0-6,1 0-28,0-3 0,1 0 1,2-2-3,-2-2 6,-2-1-14,0-3 2,0 2 11,0-3-6,3 2 2,2 0-3,-1-3-6,-1-1 4,1-1 5,-4 0 0,-1-1 6,2 0-83,-1-1-48,1 0-33,0 0 61</inkml:trace>
</inkml:ink>
</file>

<file path=word/ink/ink8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7:41.571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0 22 973,'21'-24'367,"-23"23"-293,0 0-7,2 1-29,0 0-8,-1 0-4,1 0-6,0 0-6,0-1-3,0 1 22,0-1 17,0 1 1,0 0-1,0 0-30,0 0-17,0 0 13,2 14 4,1 36 1,0-18 1,3 13-13,-1 5-6,0 10 4,2 4-7,-1 1-1,0 2 1,1 1-4,-1-4 6,-1-1-1,-2-3 24,2-2 7,-1 3 4,-2 2 0,2 4-16,-4-4-12,-1 4-8,-1-2 5,-2 1-2,2-2 6,2-4-6,-1-8-2,-2-6-2,-1-7 2,-3-3 4,2-5 36,0-4 7,1-8 0,1-5 10,2-3-40,-2-6-11,3-3-4,3 2 0,-2-5 2,0 1-2,0 0-5,-2 0-5,0-1 1,1 0 6,0 0-31,0 1-23,0-1-81,0 0-31,0 0-8,0 0 88</inkml:trace>
</inkml:ink>
</file>

<file path=word/ink/ink8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7:00.800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131 29 659,'-6'-10'325,"3"0"-114,0 3-104,0 1-25,3 4-23,-2 2-7,2 1-17,0-1-8,0 0-15,0 0-1,0 0 3,0 0 5,8 18 12,7 29-2,-11-7-5,0 11 2,0 24-7,0 15-3,-1 20 4,0 10-10,-3 10 1,-1 2 2,-1 1-12,-2-4 3,-1-14-5,0-11-2,1-21 4,-2-11-1,2-14 7,0-7 0,-1-16-7,3-5 5,-2-15-4,1-7-12,2-9-8,-1-9-6,-2-19 1,-2-16 11,1-28 11,1-15 3,1-22-4,3-10 4,-1-6 0,0-2-2,0 8 4,1 3-4,3 3 5,0 4 0,1 13-5,0 9 5,-2 23-8,0 9 6,-2 18-2,-1 9 1,-2 11-10,1 8 34,-1 7 12,1 3-1,2 5 8,-3 7-37,2 23-8,-1 11 1,0 30 0,2 12 5,2 19-4,1 9-2,1 10 9,1 1-11,-4-3 6,-1 1-3,-3-10-3,-3-7 3,-3-14 0,-1-12 1,0-12 8,-1-10-31,1-14-26,1-8-12,-1-15-36,2-8 25,2-13 160,2-9-77</inkml:trace>
</inkml:ink>
</file>

<file path=word/ink/ink8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6:51.0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50 62 837,'43'-28'334,"-39"27"-235,-4-1-31,-3-1 1,1 1-6,-6-4 6,2 1 17,2 2-4,-3 1-12,-1 0 0,-4 1-19,-4-1-16,-9 0-4,-1 1-1,-8 1-19,-2 2 13,-9 4-7,-3 0-14,-6 4 9,-4 2-11,-1 0 3,1 4-4,-9 4-1,0-3 1,-2 4 0,-2-1 0,4 3-8,-7 1 0,-3 3 4,-1 5 12,2 3-19,-2 3-7,0-1-1,-3 3-2,-2 0 20,6 0 1,-2 2-4,3-2 3,3 0-5,3-1 12,3 1-5,-1-1-1,2 3 8,0-2-11,9-2 3,1 4 3,-1 1-10,0 3 6,1 1 2,4-5-5,7 2 11,5-3-7,2-3 0,2 5-1,-2 0-4,-1-2 5,1 4 6,3-2-8,4 1 5,3 0-7,1 1 1,4 1 6,0 0-7,1 0 12,-3 2-12,0-2 4,-3-1-2,2-2 1,-1-2 2,1 1 0,3-3 12,2-2-12,6-6 12,2-6-9,6-11-4,2-3 5,4-8-9,1 0-10,-3-9-32,2-5-4,1-7-28,-1-9 1,3-4 9,-1-3-9,0 5 16,-1 3 14,-5 7 15,-1 4 13,-3 5 17,1 3 2,2 4 12,2 2 3,2 1 3,1 0 0,1 0-9,0 0-3,0 0-5,0 0-1,0 3 0,2 17 3,33 35 0,-25-18 2,1 5 0,-2 1-2,-2-6 1,0-4-2,-4-12 10,-2-3 6,0-10 4,0-3-2,0-5-6,2-5-4,5-10-5,6-6 3,8-14-3,5-5-3,5-7 3,2 0-29,4-3 0,-2-1 15</inkml:trace>
</inkml:ink>
</file>

<file path=word/ink/ink8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6:44.094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9 61 787,'20'-35'305,"-23"28"-213,1-1-14,1 2-32,1 1-11,1 4-21,0 1-7,-1 0 22,-1 0 3,1 0 10,-1 3 6,1 22-21,2 71-5,1-17-11,0 13-3,0 18-5,0 14-4,-3 14-3,1 6-7,-1-7 0,1-12 4,1-22 3,-2-12 9,2-19-2,1-9 6,1-15-5,0-9-4,0-18 4,-1-6-3,0-11-5,-2-4-8,-1-10 1,1-7 0,-3-16 8,0-6 9,-3-10-2,-1-6 1,-1-13 0,1-7-5,0-13 1,2-4-1,-3-8 2,1-3 0,-1-3-1,-2 4 0,4 0-1,0 9 2,5 10 1,2 8-3,4 20 0,0 6 1,1 20 0,-2 6 5,-5 11-2,2 5-2,-2 6-1,-1 1-1,2 5-1,0 3 1,3 7 7,3 6-1,0 14 0,1 11-1,0 18-3,1 10-2,2 12 1,-1 12 0,-1 3 1,-3-1 2,0-4 2,-5-15 2,2-6 0,-4-7-6,0-9 1,3-3-1,-2-15-1,2-5 6,-2-15-2,2-4-4,-2-8 3,1-3 0,-1-4 1,0-2-1,0 0-2,-1 0 2,1 0-3,0 0 5,0 0 0,0 0-6,-1 0-30,1 0-22,0 0 31</inkml:trace>
</inkml:ink>
</file>

<file path=word/ink/ink8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11-18T07:38:47.598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0 0,'0'0,"0"0,0 0,0 0,0 0,0 0,0 0,0 0,0 0,0 0</inkml:trace>
</inkml:ink>
</file>

<file path=word/ink/ink8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8:45.052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87 1 1044,'-18'4'399,"4"-2"-306,0-2-12,4-1-33,0 0-20,2-1-22,1 1 1,3 1-8,1-2 8,3 3-1,0-1-3,0 0-2,0 0-2,0 0-5,5 1 2,14 2 1,25 6 1,-18-6 1,3-1 4,3-2-1,7 1-2,5-1 1,2 0-1,1 0 4,-2 0 0,1 0 3,3 3-6,0-5-1,-1 1 1,-1 1-1,-7-4-2,-3 4 3,-4 0-1,-9-2 0,-2 2-1,-9-1 0,-5-1-1,-4 3 7,-4 1-1,-5 3 0,-1 2 2,-5-1-5,1 1 4,4 2-8,-2-5 0,5 0-7,-1-3-16,1-1-26,1 0-25,1 0 46</inkml:trace>
</inkml:ink>
</file>

<file path=word/ink/ink8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8:44.187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-5 187 687,'5'2'263,"2"0"-209,-1 0-13,0-2-23,-2 0-8,1-1-5,1-4-1,-3 0-1,1 0 2,-2 0-1,-1 2 6,0 2 2,-1-2-7,0 0 2,-1 2-4,1 1 0,-1-1 2,1 0-3,0 0-2,-1 1-3,1-1-3,0 0 3,0 0 1,0 0-1,3 1 2,11-2-2,28 1-2,-18-2 3,1 1 2,8-2 0,2-1 0,4-2 3,4 2-4,-3-4 1,5 2 4,8 2-4,2 0 2,1 0 7,-1 2 0,-4-1 17,1 0 7,8 4-2,3-1-4,1 1-16,-1 0-3,-4-4-6,0 2 5,5-3 0,1 0-2,-2-1 1,-4-3-1,-4 2-1,0-1 4,6 0-1,-2 1 0,-8 0-4,-2 2 0,-11 3 0,0-1-3,-2 2 2,2 1 1,0-1 0,-2 1 3,2 3 1,-3-3-4,-3 0 3,1 1 0,-6-2-1,0 1 4,0-2-3,-1-2 0,3 2 3,-2 1-5,0 1 1,-1 2-4,-6-1-2,-1 2 1,-1 0 0,-5 0-2,3 2 2,-2-2 0,2 1-1,-1 0 2,0-1 0,2 2 0,-1-1-1,2-2 2,1 0-1,0 0 1,-2 0 2,0 0-4,-1 1 0,3 1-2,1-1-1,-3 1 7,1-1 1,-4 0 1,-4 1 51,-2-3 1,-1 2 0,-2 0 4,-3-2-47,-1 2 1,1-3-1,-2 0-1,0 0-9,0 0 1,0 0-34,0 0-23,0-1 35</inkml:trace>
</inkml:ink>
</file>

<file path=word/ink/ink8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8:26.540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101 2 1120,'-17'26'404,"13"-22"-345,-1 0-8,-3 0-20,-2 1-12,2 1-9,-2-1-4,2-2 5,-2 1 8,2-2 17,1 0 0,4 0 13,-1 1-8,3-1-21,1-1-6,5 2-17,5 0-6,9 0 7,5 0 3,7-1 0,6 1 9,2-2-8,1 0-4,5-2 3,-3 0-6,-4-1 5,-4 0 5,-5 2-4,-4 1 4,-5-1-3,-2 2-2,-7 0-1,-1-1 0,-4-1 1,-1 0 0,-4 0 3,1-1-1,-2 2 0,0-1-2,0 0 8,0 0-6,0 0 9,0 0-3,-1 0-2,1 0 6,0 0-17,0 0 8,0 0-12,0 0 1,0 0 4,0 0-3,0 0 9,0 0-6,5 2 5,1-1-1,24 8-3,-23-7 3,3-1 1,0 2 0,-2-2 5,0 1-1,-4-2-1,3 1 1,-2 0-7,-2 0 3,-1 1-4,-1 0 3,-2-1-2,1-1 0,-1 0 6,0 0 0,0 0 1,0 0-3,1 0 0,-1 0-5,0 0 5,0 0-16,0 0-48,1 0-35,-1 0 53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0:26.5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-2 920,'-6'-3'351,"4"6"-261,-2 7-57,1 6-13,6 21-19,-1 2 1,7 11 1,0 2-2,3-10 1,1-1 0,5-8 2,2-5-2,0-6 1,0-4 2,6-8-4</inkml:trace>
</inkml:ink>
</file>

<file path=word/ink/ink8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8:18.67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2 84 830,'-3'-2'323,"0"-2"-235,0 0-27,-2-3-29,1-1-9,2 2-11,-2-3 1,3 0-1,0 1-6,-2 1-6,1 0 0,1 2-1,0 0 1,2 2 1,-1 2 2,0 1-6,0 0-5,0 0-17,3 16-11,10 42 15,-8-19 5,0 2 21,0 0 13,-2-4-7,-2-2-2,-2-7-2,1-3-5,0-8 1,-2-5 1,2-5 5,-1-4 3,0-3-9,-1-2 4,2 1-15,-1 0-5,-1-11-188,0-30 143</inkml:trace>
</inkml:ink>
</file>

<file path=word/ink/ink8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8:06.70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7 0 736,'-9'22'389,"9"-23"-45,0 1-248,0 2-3,-1-2-10,0 0 0,1 0-37,-3 3-11,0 7-29,-24 23-2,25-27-40,2-1-41,11-4 50</inkml:trace>
</inkml:ink>
</file>

<file path=word/ink/ink8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8:03.21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1136,'0'0'412,"0"0"-330,0 0-33,0 0-24,0 0 2,0 0-24,0 3 2,0 0-19,0 1-16,7 23-25,-1-24-28,5-4 55</inkml:trace>
</inkml:ink>
</file>

<file path=word/ink/ink8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8:02.30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143,'40'1'35</inkml:trace>
</inkml:ink>
</file>

<file path=word/ink/ink8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8:01.69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 0 105,'-7'4'26</inkml:trace>
</inkml:ink>
</file>

<file path=word/ink/ink8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7:51.829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64 58 879,'-11'2'329,"-1"-1"-264,2 3-18,0 0-18,3-3-13,0 2 2,3-3 16,2 1 10,-2-1 23,3 1 3,1-1-10,-1 0-15,1 0-25,0 0-6,0 0-14,0 0 2,1 0-1,9 5-5,26 9 0,-19-12 3,2 0 3,2 1 1,4-2 3,3 2-7,8-2-6,1-1 7,7 0-2,-2 0 6,-1-4 4,1 1-7,4-1 2,2-3-8,12 4-1,-1-1 6,-3-1-5,-1 3 10,-6 0 0,2-1-1,9 1 1,0-2-5,0 1 0,-3-1 0,-6 1 2,1-1-2,4 2 0,2 2-1,-1-1-1,-2 1 2,-5 0 0,-3-1 0,0 1 0,5 1 0,-2 0 0,0 1-1,-3-2-5,-4 0 6,2-3-2,0 2 6,4-3 2,0 1-5,-4 1-1,-3-2 0,-6 3-6,-1-2 6,-1 0 1,1 2 0,1-3 1,5 3-2,-2-2-5,-4-2 1,-4 3 7,-6-1 0,-1 1 1,2 1-1,-2 1-3,-1 0-2,-1 0-1,0 0 3,-2 0 0,-3 0 3,0 2-1,-3-1-1,-4 2-2,0-2 1,-5 2 5,0-3-7,-1 0 2,-3 0 0,-1 0 0,-1 0 6,0 0 0,0 0-2,1 0 1,0 0-3,-1 0-4,0 0 0,1 0-2,0 0 3,0 0 1,0 0 1,0 0 1,0 0-1,0 0 0,0 0-4,0 0 3,1 0 0,1 0-1,0 1 3,2 1-7,-4-2 3,4 1-1,2 2 2,19 17 7,-19-17-8,-2 0 7,1 0-5,-2-2-2,2 1 6,-3-2-3,0 2-2,0 0 2,-2-2-2,0 0 0,0 0 1,0 0-2,0 0 0,3 0-5,3 2 10,20 7-3,-23-9 5,-2 0 0,-1 0-3,0 0-4,0 0 2,0 0-1,0 0 1,0 0 3,0 0 0,0 0 2,0 0-2,-1 0-47,0 0-161,0-1 146</inkml:trace>
</inkml:ink>
</file>

<file path=word/ink/ink8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7:43.039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44 111 797,'-11'0'352,"-1"0"-170,3 0-79,5 0-12,2 0-17,1 0-3,1 0-14,-1 0-8,1 0-18,0 0-9,0-1-13,-1 1-8,0 0-3,0 0-8,1 0-2,0 0 7,8 2-3,34 11 11,-24-10 3,1 0-3,2 0 1,1 0-9,4-1 1,3-1-3,7-1 7,2-3 5,8 0-2,4 0-2,0-1-6,-2-2 3,-5 0 0,-3-2 7,6 4 3,7 0-8,1-1 7,0 0-11,-5 0 1,-7 1 0,1 0-6,0 1 9,2-1-1,1 1 4,-1 1 5,0-1-7,-3 2-1,-3-1-3,-2 1-2,0-1 8,2-2 1,3 2-4,1-1 0,-3 1-6,-3-1-1,-1 0 7,-7 0 0,2 2 2,2 1 1,1-1 1,7-1 5,4 2-9,-2-3 3,0 2-8,-4-2-2,-4-3 7,4 2-3,0-2 8,4 2 0,1 1-6,0 0 6,-1 1-8,-2 2 1,-4 2 6,2 3-5,-1 0-1,2 2 2,0-1 0,-1 1 0,0-1 5,-4-1-1,-3-2-9,-3-1 1,-3-2 4,-3-2-2,1 2 2,-2 0 0,-1 0-2,-1 1 5,0 0 3,4 0 1,-3 1-8,1 0-5,0 0 1,-4-2 1,-1 3 8,-4-1 3,-3-2 0,0 0 0,2 0-7,-1-1 2,0 1-7,0 0-1,-2 1 6,-1 1-6,-1 1 11,0 1-1,-1-2-7,0-1 6,-2-1-6,-2 0-2,2 0 11,-1 1-9,-3-1 8,0 0 5,0 0-9,0 0 5,0 0-3,0 0-6,0 0 3,0 0 3,0 0-3,0 0-3,1 0-442,1-1 333</inkml:trace>
</inkml:ink>
</file>

<file path=word/ink/ink8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7:40.541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56 0 908,'-47'7'350,"45"-7"-256,-1 1-28,2-1-45,0 0-5,0 0-9,1 0-5,-1 0-1,1 0 0,0 0-3,0 0 7,0 0-2,0 0-3,5 1 2,5 1-4,25 5 0,-24-5 6,5 0-4,2 1 0,5 1 2,0-1-2,3 1 1,1 2-1,-3-3 1,0 1-1,0 0 0,-3-1 2,2 2-1,-1-3-1,0 0 1,-1 0 1,0-1 1,0 1 1,-1-2-3,-1 2 2,1-1 0,-2 0 0,-4 0 1,-2-1-3,-3 0 0,0 0-1,0-1 1,1 1-2,-2 0 1,-2 0-2,-2 1 2,-1 0 1,0 0 0,1 0 2,-3-1-2,0 0 2,-1 0-2,0 0 4,0 0-3,0 0 0,0 0-1,0 0-1,0 0 0,0 0 11,5 2-7</inkml:trace>
</inkml:ink>
</file>

<file path=word/ink/ink8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7:03.780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175-1 1001,'-13'1'358,"7"0"-303,0 0-10,-18 3-6,3 0-13,1 0-12,7 2-5,-1-1-1,0-2 4,0-1-5,3 1-3,4-1 3,2 1 3,2-1 11,-1-2 5,2 0-1,2 0 2,0 0-17,0 0-5,0 0-6,1 0-5,18 5 2,28 5 7,-17-6-1,1-1-3,3-2 1,0 1-5,0 1 2,-2-2 4,-1 0 0,-2-1 6,0-3-2,0 3-1,1 1-3,2 2-1,-1-2 0,1-1 0,-5 0 4,-4-1-3,-2 3 3,-4-1-7,-3 0 0,0 0 4,-3-1-49,-1-2 2,1-4 25</inkml:trace>
</inkml:ink>
</file>

<file path=word/ink/ink8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7:02.740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0 12 442,'33'0'172,"-2"0"-101,0-2 5,-6 0 22,4 2 3,-5-3-24,1 2-8,-9-1-30,-1 0-12,-1 2-3,-4-1 1,2 3 3,-5-1 2,-2 0-3,2 3-8,0 1-4,-2-1 1,2 1-2,-2 0-5,0-2-5,3 1-2,-3-1 1,-1-3 3,1 4 4,-2-2 0,-1 0-4,2 2-1,-1-3-1,0 1 1,-2 1 2,2 0-2,-3 2 12,1-1 9,1 0 13,-4-1 5,1-1-9,0 2-5,1 1-13,0 2-4,1-4-2,-1 0-5,-2-1 3,1 0 2,1-2 3,-1 0-3,0 0-5,1 0 1,0 0-5,0 0 3,0 0 2,0 0-2,0 0 2,0 2-1,1 2 2,-1-4-3,0 0 3,0 0-4,0 0-5,0 0 1,-1 0-20,0 0-15,0 0-23,1 0-26,-1 0 54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0:26.3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4 719,'-3'-4'365,"1"2"-26,7 2-309,3 3-17,10 0-12,6 1-2,10 0-1,0 0 5,1 7-8,-2-1 5,-15 4-2,3 5 1,-8 0 4,-2 5 1,-1 4 0,-1-1-2,1 0 0,0-3-5,3-4 2,2-4 1,3-7-1,3-1 1,5-5-3,0-2 2,3-4 1,-5-3 4,-5-7 8,-5-4 0,-5-4 7,2-3 0,-13-11 22,0-1 4,-12-4 12,-6 3-5,-3 15-30,-6 6-11,-3 18-34,-4 14-8,0 20-5,6 11 0,9 5-56,8-6-2,13-14 56</inkml:trace>
</inkml:ink>
</file>

<file path=word/ink/ink8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7:02.143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2 31 963,'0'0'336,"-1"2"-306,0 1-23,0 1-2,1-1-4,1-1 1,-1-2 3,6 4 1,29 15-2,-19-20 1,3 0 4,2-2-2,4 2 7,0-3-4,3 1-7,9 1 3,0-1-3,9 1-4,3 0 2,2-1-1,0 0 0,1 1 1,-2 1-1,6 0 0,8 2-1,-1-1 4,-1 0-3,2-1 1,-3-4-1,7 1-4,0-2 5,-3 1-1,-2 0-5,3 0-94,3 0-139,-2 0 154</inkml:trace>
</inkml:ink>
</file>

<file path=word/ink/ink8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6:58.860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39-3 534,'0'0'231,"0"0"-111,0 0-49,0 0 1,0 0-1,0 0-5,0 0-15,0 0-7,0 0-10,0 0-1,0 0-9,0 0-10,0 0 0,0 0 3,0 0-2,0 0 8,0 0 2,0 0-1,0 0 0,-1 0-3,1 0 2,-1 0-4,0 0-3,0 0-5,1 0-12,0 1 1,0 3-2,0 0 4,1-1 7,1 1-6,29 23-1,-19-22-1,2 1-8,8 1 9,-1 1-1,1-1-2,2-1 3,0 0-1,-2 0-1,1-3 4,0 1-2,-2-4-2,0 0-3,3-3 1,2 2 2,-3 0 2,3-1 2,-3 1-4,2-1 1,-5-1-3,2 1 2,-1 1 1,-4 0 2,4 1-1,-6 0-2,0 1 1,-2 0-1,-2-1 0,-1 2 0,-1-2-1,-2-1 0,0 0 3,-3-1-2,-1 2 1,-2 0 0,0 1 0,-1-1 5,0-1-4,0 1-1,0-1 4,-1 0-3,0 1 6,1 0 34,0 0 6,-1 0 9,0-1-8,0 0-32,0 1-6,-11-3-9,-22-5 1,20 6 2,0-1-9,-5 1 2,-4-1 2,-3 1-6,-3 0 9,0 1 0,1 0-3,3 1 5,3-1-6,-2 2 1,0-1 2,-1 3-5,-4-3 6,2 1-6,2 2 7,-7 0 1,0 1-6,3-1 0,-6 3 3,13-2 10,0-1 6,5 1 7,5 0-11,1-4-6,4 3-7,3-3-5,0 0 1,4 1-6,1-1 12,-1 0-44,0 0-18,0 0-25,0 0-24,0 0 77</inkml:trace>
</inkml:ink>
</file>

<file path=word/ink/ink8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6:42.592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238 41 1143,'33'23'422,"-37"-23"-353,-2 2-5,-3-4-37,-1 0-6,-3 1-11,-4-3-11,1 4-4,-1-1-5,-6 1 4,0 0 2,-5 2 3,-5 0 0,17-1-1,8 0 3,1 0 3,-17 0-4,11-1-17,9 0-5,14-3-4,7-1 7,12-4 18,7 1 2,8-1 0,3 1 0,-1 1-2,-3-1 3,1 4 2,-1-3-4,0 3 1,3 2-2,-8 1 1,-1 2 1,-10 2-1,-3 0 0,-7-1 2,-6 0-1,-4 1 1,-3-2-2,-2 0-3,-2-1 3,-1-1 14,0-1 7,1 0 2,-1 1-10,-21-3-21,-26 0-6,18 3-3,-6-2 2,7 3 8,-3-1 0,1-1-1,6 1 4,4-1-1,3 0 1,9 2 4,2 0-1,3-2-18,5 0-35,7-2 36</inkml:trace>
</inkml:ink>
</file>

<file path=word/ink/ink8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6:41.592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38 104 1015,'-2'0'401,"1"0"-292,-3-2-48,-1-2-18,0-2-26,1 2-12,2 1-5,-3-3 4,2 6-5,-2-3 1,3 0 2,3 4-5,0-1-1,-1 0 1,0 0-3,0 0 2,0 0 3,0 0-1,0 0 2,7 2 0,29 15-1,-20-13-1,6 0 1,0-2 0,7-2 0,3 0 1,4 0 0,2 1-2,-1-1 2,-1-2 1,2-1-1,2 0 2,4 1-2,5 1 0,2-4 0,5 3 0,1-2 0,-3-2 1,-2 2 3,-3-2-3,2 4-1,-3-2 0,1 3 0,-2-2-1,-7 1 1,2 0 1,-6 0-3,2 1 2,1 0 1,-2 1 0,3 0 0,-2-1-1,-1-4 2,5 4-2,-4-3 0,1 2 1,-2 2-1,-3-1 0,1 1 0,0 0 1,1 1 0,1 1-1,-3-2 2,2-1-3,-4-3 2,0-1-1,3-1 0,1 0 2,4 2-2,-4 1 1,0 1-1,-1 1-1,-1 0 1,5 1-1,0 0 2,0 0-1,2 1 0,2-1 1,0 1-1,2 0 0,-4 0 3,-5-1-3,-1 0 0,-4 2 0,-2-3 0,-1 3 2,4 2 1,-2-4-1,8 3-3,-7-3 3,4-1-2,-3 0 0,-3 0 2,3-1-3,-3 0 5,-3 1 0,-3-1-4,0 2 5,-10-1-5,1 2 0,-7-1 0,-3 0 1,-1 1 2,-2-1 0,1 1 3,-3-2-5,0 0-4,0 1 0,1 0-30,-1 0 25</inkml:trace>
</inkml:ink>
</file>

<file path=word/ink/ink8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6:38.2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109,'31'0'424,"-28"3"-326,-3-3-6,0 1-11,1 4-34,-2-3-24,1 3-12,0-2 0,0-2-2,0 1 2,-1-2-7,1 0 14,-1-1-94,0 0 604,0 0-410</inkml:trace>
</inkml:ink>
</file>

<file path=word/ink/ink8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6:34.81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-2 1022,'-1'0'358,"0"0"-334,1 0-319,-3 3 223</inkml:trace>
</inkml:ink>
</file>

<file path=word/ink/ink8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9:07.933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40-1 527,'-23'10'272,"23"-10"-51,1 0-135,0-1-21,-2 0-11,1 1-6,0-1 3,0 1-3,0 0-3,0 0-7,0 0-14,-1 0-5,0 0-12,0 0 1,0 0-4,1 0 2,0 0 0,-1 0 3,1 0 2,-1 0 5,0 0 8,1 0 1,-1 0 4,0 0-4,1 0-5,0 0-3,0 0-3,0 0-8,-1 0-2,0 0-5,1 0-2,-1 0 4,0 0-1,0 0-2,0 0 4,1 0-2,-1 0-1,0 0 4,0 0-3,1 0 1,0 0-1,0 0 0,0 0 0,0 0-3,0 0-2,0 0 3,0 0 1,0 0 5,6 2 2,-1-1-1,28 13-2,-26-13 0,3 2 0,-1 0-2,-4-1-2,2 1 1,-2 0 3,2-1-1,-1-1 15,2 0-2,-2 1 1,4 0 13,2 0-4,1-2-6,4 1-3,0 1-9,3-3 0,2 1-1,2 2 7,5-2-2,-1 0-4,-1 0 0,0-1-7,-3-1 0,2 2 4,-1 0 2,-2-1 1,-1-2 5,-2 1-10,2 0 10,0-1-1,0 3-4,1-3 5,-1 0-5,5 2-3,2-1 1,-4 1-1,0 1-2,-1 0 3,-4 0-4,4 2 0,-2-1-3,-1 1 8,4 2-5,-1-4-3,4 2 5,1-1-7,-2-1 12,4-1 8,0-1-12,-3-1 1,1 0 1,-4 2-8,0 1 2,1 0-3,-2 2 3,0 1-4,-1 0 8,1 4-2,-1-4-6,0 0 8,2 4-3,3-1 4,1 4-4,-2-3-1,0-2 3,-1-4-7,0 0 4,6 2 3,-3-3-9,-2 2 6,0-1 5,-3 3-5,0-1 1,-2 5-1,-2-1 3,-5-4 3,-2 2-1,-4-2 8,-3 0-8,0 0 0,-7-3 10,-1 0 1,2 1 8,0-1 1,0 0-8,0 0-6,0 0-5,0 0-6,0 0 12,0 0-6,0 0 4,0 0 2,0 0-12,0 0 4,0 0-5,0 0-6,0 0-3,0 0-26,0 0-13,0 0-81,0 0-30,0-1 100</inkml:trace>
</inkml:ink>
</file>

<file path=word/ink/ink8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9:05.729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150 7 446,'29'24'184,"-25"-22"-105,-3-3-52,-3 0-22,-2 0-53,3 0-2,0 0 41,0 0 42,-9 0 108,-28-6 18,27 6-9,1 1-29,-3 0-45,4 3-6,-2-1-31,3 2-9,0 0-16,-5 1-14,4 2 0,-2 1 0,2-1 0,2 0 2,2-4-1,2-1 2,3 2-2,1-1 0,3 1-2,3-1-6,4 0 4,3-3-1,7 0 2,-1-2 4,3-2-2,2 0 2,0 0 5,2 4-6,-5 0 6,-2 1 0,-5 2-4,-1 2 4,1 0-4,-3 0-1,-1-1 1,2 0 1,-4-2-3,2-2-1,-3 0 1,-3-4-1,1 0 0,-2 2 0,0-2 0,-3 1 0,-3 0 12,-1 1 2,1 1 3,0-1 0,1 2-12,0-1 3,0 1 0,0 0 3,1 0 0,-1 0-4,0 0-2,0 0-2,1 0 1,-1 0 0,-2 0-1,-4 0-1,-25 3-2,21-3-1,-3 0-1,0 1 1,0 0-1,-2 1 1,3-2 1,0 0 0,-3 0-4,4 0-5,2 0 4,1-1 2,8 1 2,0-2 3,-1 2-7,2 0-10,0 0-1,0 0 0,9 1 5,34 3 7,-24-5 5,-1-1-3,1 0 0,1 0 4,-3-1-3,-1-1 4,-2-1-1,-1 2-2,-2-1 3,-2 2 1,-4 0 3,0-1-1,-3 2 6,-1-1 4,-2 1 12,0 0-1,0 0-7,0 0-5,1 1-13,-11-4 1,-24-10-2,22 8-2,-1 1-2,-2 1 1,3 0-1,0 2-1,1 0-1,7 4-1,-2-2 1,-2-2 2,2-2 1,2 2-1,0 2 0,5 0-3,4 4-13,-3-4-14,8 3-6,6 2-4,4-6-65,7 1 79</inkml:trace>
</inkml:ink>
</file>

<file path=word/ink/ink8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11-18T07:38:06.11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,0 0,0 0,0 0,0 0,0 0</inkml:trace>
</inkml:ink>
</file>

<file path=word/ink/ink8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7:30.581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47 128 723,'-8'-23'284,"0"25"-204,0-2-14,3 2-41,-3 0 1,4-1 21,1 0 5,0-1 13,3 1 1,0-1-23,0 0-8,0 0-16,0 0-8,0 0-5,0-1-3,0 1-2,0 0-1,0-1 0,10 1 0,26 2 0,-20-1 2,3 1 0,0 2 4,3-4-1,5 2-1,2-1 2,2-1-2,0 3 2,-5-4 1,1 2-4,-2-1-1,2-3 1,0 4-3,0 0 1,2-1 0,0 2 1,3-4 0,-1 0 2,-1 2 1,-1 0-1,-3 0 0,0-2-2,0 0 0,2-2-2,1-1 4,1-1 0,2 0 0,6-1 2,-1 0-1,0 0 4,2 2-4,-7 1 4,4 2-3,-1 0-6,-2 1 5,7-2-5,3 1 2,2-1-1,-3 2 3,-1 0-4,-4-1 3,-1 0-1,1-2-5,0 1 7,2-4-4,0 3 0,3-1 4,-5 0-7,-3 1 5,-3-2-1,-5 1-3,0 1 4,2 1-4,-2 3 3,5-1-1,-1 2 2,1 0 1,1 2-1,-4-2 0,3 1-1,-5 0 1,-5 2-2,-1 0 4,-4 0-6,0 1 2,0-3 0,-2 1 0,-2-1 2,-3 0 1,0 1-3,0-1 3,-5 0 1,1-1-3,0 1 1,-1-2-2,-1 2 1,1 0-2,-1-2 5,-2 1-6,-1-1 3,0 0 2,0 0 1,0 0 3,0 0-5,0 0 11,0 0 24,0 0 9,-1 0 0,1 0-4,-1 0-34,0 0-13,0 0-72,1 0 110,-1-1-43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0:25.9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2 1035,'40'-23'353,"-40"24"-340,2 0 1,4 6-9,1 3 1,3 7-6,-1 5-2,6 8-1,3 8 0,0-3 2,-4-1 0,-5-6 6,-4-7-2,1-7 1,1-3 1,-1-5 0,-4-4 8,-1-8-8</inkml:trace>
</inkml:ink>
</file>

<file path=word/ink/ink8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37:28.909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0 76 882,'2'-12'313,"3"-1"-280,0 2 1,-2 3-6,-1 4-18,0 5-32,0 5 12,1 15 4,1 8 3,-3 20 32,2 3-13,-4 6-2,-1 0-4,-3-10 12,0-3 3,-1-15 6,2-9 6,1-13-17,2-6-13,2-9 0,2-7-7,-1-16 8,1-6 1,2-12-4,0-2-2,4 2-2,1-1 2,0 6-2,4 2 1,-6 7-2,0 7 2,-3 8-1,-1 9-1,-3 7 10,-1 3 0,-1 10 8,-7 5 4,3 19-10,-1 7-1,-4 7-8,4 0-2,-1-7 4,2-7-2,3-12-1,2-7-2,4-10-7,2-2-8,1-8 0,1-5-2,2-13 9,0-12 326,2-11-240</inkml:trace>
</inkml:ink>
</file>

<file path=word/ink/ink8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4:10.41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1 25 905,'-5'-5'350,"3"3"-263,0-1 13,1 3-6,1 0-7,0 0 6,0 0-1,0 0-13,0 0-15,-1 0-35,1 0-8,0 0-5,0 0 3,0 0 0,0 0-6,0-1-4,4 1 3,14-4 3,26-4-3,-19 7-7,2 0-3,2 2-3,-1 1 7,-2 2-1,-1-1-10,-3 1 2,-1 0-5,-3 1 2,-2-2 15,-6-3-4,0 0 5,-3 0-2,-2 0-16,-2 0 3,-3-1 4,0-1-1,0 2 9,0 0 1,-1 0-14,0 0-10,0 0-11,1 0-29,-1 0-9,0 0-43,0 0-14,0 0 79</inkml:trace>
</inkml:ink>
</file>

<file path=word/ink/ink8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4:09.92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1-1 974,'0'1'383,"2"0"-275,-2 0 8,0-1-26,0 0-15,0 0-17,0 0-4,0 0-18,0 13 1,6 37-24,-2-21-8,-1 1-5,-3 0-4,2-3 13,-1-1-1,-1-6-1,0-6-1,-4-6-28,2-3-10,4-4-29,0 2-20,-2-7-27,0-4 54,-5-7 29</inkml:trace>
</inkml:ink>
</file>

<file path=word/ink/ink8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4:09.36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1 24 952,'-1'-5'381,"-1"0"-264,-3 1 1,5 1-35,-1-1-14,2 2-27,5 0-6,2 2-2,-3 0-1,5 1 18,-1 0-4,-2 4-18,5 2 0,-3 10-31,-3 0 2,-4 3-4,-2 2-1,-7-1 4,-3-1-2,-3 2 2,-1-3-5,-6-1-24,4-1-4,2-5-9,0-3-1,7-5 28,1-3 0,3-2 2,0-2 5,5-3-2,-2-1 3,6-5 13,1-1 1,3-1 5,2-1 4,1 5-3,-3 3 6,0 7-2,-1 5-1,1 8-2,0 1-6,0 3 6,-1 1-9,-3-4 2,5-3 1,-2-4-13,0-4 5,1-3-22,0-3-8,-3-6-3,0 0-13,0-4-16,0-1-15,4 0-256,-2 0 230</inkml:trace>
</inkml:ink>
</file>

<file path=word/ink/ink8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4:08.66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24 117 920,'-1'-1'352,"1"0"-259,-1 0-4,-1 1-10,-4-2 0,-24-6-3,25 8-1,-4-1-14,1 2-12,-2 1-24,1 1-3,1 8-22,-1 3 0,0 11 1,-1 5-8,5 6 7,3 3-3,4-1 3,6-1 2,1-4-3,1-4 3,5-8-3,3-6-2,5-7 5,3-4-3,2-5-7,2-5-1,0-9-5,-1-6 9,-2-11 24,-5-4 16,-4-6 37,-4 0-4,-4-3-10,-6-2-6,-8 3-25,-1 3 10,-10 9 2,-1 7-14,-4 11-11,-5 8-9,-3 14-9,-4 6-1,-4 16-6,3 7-9,3 13-21,6 4-11,12 4-11,7-4 2,10-10 12,7-7 17,8-14 21,6-7 2,5-9 10,3-5 0,-2-7-1,0-5 2,-5-10 1,-1-6 4,-4-10 6,1-1 1,-4-5 16,-3-3-1,-4 0 11,-5-2 2,-6 5-13,-1 6-5,-7 14-10,1 5-3,-3 15-6,0 4 5,1 16-13,1 13-5,3 17-5,3 8-11,4 3 8,3 0-4,7-6-19,-1-5-47,6-8-39,2-8-16,5-14-1,1-8 31,2-15-14,-4-7 77</inkml:trace>
</inkml:ink>
</file>

<file path=word/ink/ink8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4:07.62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80 440 948,'-56'-63'358,"52"49"-291,-3-2 4,3-7-23,4-2-2,3-5 10,2-4 2,6-2 12,-1-2-6,3 2-13,1 4-1,-2 1-17,-1 5 2,-4 9-11,1 2-4,0 11-19,1 6-4,6 17-3,-1 11-3,8 24 5,2 13-9,-1 13-16,1 4-9,-4 3 0,-2-2 9,-5-2 18,-1-6 7,-6-11 9,-2-10-9,2-15-30,-1-7-6,-1-14-9,-1-6 4,-7-8 25,-1-7-2,0-7 8,5-3 2,-4-12 6,-1-4 8,0-5 4,-8-6-2,4-2 4,-2-1 7,0 5 16,0 4 10,1 10 27,3 7 14,1 9-16,0 5 1,0 5-30,-6 1-15,-2 10 0,-2 4 0,-4 9-1,0 5-6,-2 6-1,-1 4-1,-2 0-2,0 2 3,-5-5-3,3 0-11,6-7 1,-1-7-9,9-9-22,-1-9-10,9-4-49,3-3-9,7-1-30,1-2 0,3-12 89</inkml:trace>
</inkml:ink>
</file>

<file path=word/ink/ink8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4:06.80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1 1 1048,'-12'-2'389,"14"6"-328,-1 0-4,1 0-15,6 3-3,3-4 4,7 1 12,4-2 4,2 0-8,4-1-17,0-2-12,2-3-22,1 0-1,3-3 9,0 2-1,-1 3-1,-2 2 1,-7 2-42,-5 0-31,-2 4-52,-3 2-157,-3 5 189</inkml:trace>
</inkml:ink>
</file>

<file path=word/ink/ink8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4:06.53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6 139 768,'-12'-60'302,"13"47"-213,-1 1-2,0 4-15,-2-1-13,0 2-3,-1 1-2,0 1-6,-2 1-6,1 1-20,0 1-7,0 2 1,1 0 7,1 1 16,-1-1 10,3-1-6,0 1-2,0-1-15,0 0-9,0 0 0,0 1-2,0-1-7,0 0 4,0 0-9,1 0 2,1 1 5,-2-1-6,0 0 17,0 0 6,0 1 4,0-1 2,0 0-13,0 0-17,0 1-7,0 0 0,9 25 6,4 34 0,-10-18 0,1-1 6,-1 1-8,1-2 3,-1-8 5,0-4-12,-3-10 4,2-1 4,-2-7-4,-1-2-10,1-3-18,-1-1-10,1-5-46,-3-2-8,-1-4-15,-3-3-23,-2-1 92</inkml:trace>
</inkml:ink>
</file>

<file path=word/ink/ink8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3:57.18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4 59 850,'-3'-1'343,"0"0"-233,3 1-26,-2-1-33,1 1-8,0-1-8,0 1-3,1-1-6,-1 0-8,1 1-10,0-1 0,-1 0-6,1 0 1,0 0 0,0 1-1,0-1 2,0 0 1,0 0-2,0 1-3,0-1-1,0 0-1,0 0 2,0 1 3,0-1 0,0 0-2,0 0-2,0 0 0,0 1 0,0-1 1,0 0 0,0 0-1,0 1 1,0-1-2,0 0 4,0 0 1,0 1-3,2-1 1,8-2-2,26 0-2,-21 3 4,7 0 3,7-2 10,3 0 4,4-1 4,2 2 3,1-1 2,-4-1 0,-3 1 1,-8-1 4,-7 1-2,-3-1-2,-6 3-2,-1-2-5,-2 2-14,-3 0 1,-1-1-5,-1 1-3,0 0 9,0 0 1,-1 0 15,1 0 2,-1 0-4,1 0-5,0 0-15,0 0-7,0 0 2,0 0 5,0 0-4,0 0 5,0 0 1,0 0-11,0 0-37,0 0-20,0 0-51,0 0-13,0 0 86</inkml:trace>
</inkml:ink>
</file>

<file path=word/ink/ink8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3:56.43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5 37 548,'1'-25'288,"-5"22"-117,1 2-36,3-1-15,0 2-46,-1-1-2,1 0-10,-1 0-1,0 0-7,1 1 2,-1-1 10,1 0-9,-1 0-11,0 1-12,0 0-25,1 4-1,0 21-6,3 37 2,3-24 2,-4-4-1,3-6 5,-5-5 0,1-5-14,1-4 4,-2-4-6,0-2-1,1-3 9,0-2-4,-5-2-23,1-1-7,-4-2-47,0-3-18,1-3-198,0-2 193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0:25.5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-1 946,'-8'1'332,"5"2"-299,1-2 5,1-1-1,0-1-7,1 1-8,0 0-13,22 0-7,34 8 0,-16-1-1,4 2 1,2 1-2,3 5 3,-7-4 1,-7 0 3,-5-1 0,-8-5-3,-7-2-3,0 2 2,-9-3 3,-4-2 3,-1-1 4,-4-3-1,-6-2-8,-2 2-5,-10-5-16,2 1-7,-7 1-4,-9-4 4,-4 1-16,-8-1 6,4 3 15,3 3 6,12 7 33,5 2 3,7 0 5,8 0 5,6-1-4,5 2-2,8 0-11,6 2-8,9 0-6,3 1 2,9 8-1,0-1-5,-6 3 2,-4 0 0,-10 1 1,-8-3 4,-4 6-3,-5 7 2,-13 7 7,-8 4 5,-18 6 5,-6 0 1,-3 1-9,2 1-2,10-3-3,1-5-6,9-10 2,9-3-4,5-9-2,6-1-1,6-6-9,2-2 5,8-1 1,-1 0 5,7-3 2,4-5-4,-11 0-15,1 1-7,45-5 6,10-3 3,3-3 11,-23 0 6,-8 1 0,-8 0-3,-6-3 4,-1-1-4</inkml:trace>
</inkml:ink>
</file>

<file path=word/ink/ink8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3:55.57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4 0 827,'-3'1'323,"2"2"-215,-2-3-53,1 1-3,1-1 8,0 0 15,1 0 8,0 0 5,0 0 1,0 0-7,0 0-15,-1 0-14,0 0-37,1 0-10,0 0-5,0 0-8,0 0 12,3 0-4,7 0-4,24 5 4,-20 0-3,0 3 8,0 1-7,-1-2-1,-6-2 1,-1-2-5,-2 3 3,-1-1 1,-3 1 7,0 2-4,-2-1 3,-3 2 0,-3-3-17,0 1-3,1 0-5,-2 0 4,1 0 7,1-1 7,-1-2 4,5-1 6,-3-3-5,3 1-2,2-2 0,1 1-13,0 0 8,0 0-3,0 0 2,0 0 6,0 0-2,0 0 6,7 0-7,28 6 1,-23-3 0,0 1-5,-4-2 10,1 2-6,-2 0 5,-1-1 1,-5 0-3,0 1 3,-2 0-1,-4 2 6,-3 2-3,0-1 5,-6 1-4,1-2 2,-5 1 10,1 0 4,-3-1 15,2-3-7,8 1 0,-2-2-12,5-2-11,2 3 5,3-3-14,2 0 3,5 0-4,-4 0-12,-1-1 5,1-2 7,-1 3-1,0-1 4,0 0-15,0 0-2,0 1-31,1-1-11,0 0-22,2-1-17,-3 2 8,0-1 1,3-1 65</inkml:trace>
</inkml:ink>
</file>

<file path=word/ink/ink8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3:54.28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23 132 408,'-39'28'228,"39"-29"-83,-2 0 12,-1-1 4,3 1-44,-1 0-18,0 0-10,0 1-16,0-1-17,1 0-6,-1 0-14,0 1-1,-4-2-4,2 1-3,-4 0-5,-22 0-4,22 4-12,0 0-1,0 3-3,-3 1-5,1 4 4,-4 3-3,0 0 2,4 2 5,-5 2-7,3 1 1,4 6 1,-2 4-4,5 0 6,0 1 2,0-2-5,4 0 6,2-1-5,5-1 0,7-5-1,0-2-3,2-7-2,6 1-1,-2-7 2,0 0 2,0-5 2,-4-1 0,2-3 4,-2-4 0,2-4-2,-3-4 3,-2-4-4,1-1 1,1-4-2,-1 0 1,1-3-2,-1 0-1,-3 0 2,-1-2 3,-3 0 1,-3 0-2,-1-3 0,-3-2-1,-2 1 2,0 2 0,-3 3 2,-2 1 2,-2 5 1,-3 1 1,-1 7 43,0 3-2,0 4 3,-1 2-1,0 5-49,-1 0-3,-2 4-2,2 7-1,-3 0 3,0 7 0,2 6-4,-2 1-2,1 7-2,3 2-7,3 3-1,4 2-6,3-2-6,4 0 6,2-4 2,7-2 0,4-5 1,2-5-3,5-5-6,-5-4 0,4-8-6,-2-3 3,1-9 4,2-4 8,-2-7 13,1-5 1,-2-4 2,-1-4 1,-2-5-1,-1 4 2,-7-5 2,0 3 0,-4-1 3,-1 1-3,-1 9 3,-2 3 13,-2 9 19,1 4-1,-1 3 25,2 3-7,0 2-8,1 0 9,1 1-25,0 1-3,0 0-8,0 0-6,0 0-5,0 0-7,1 9 9,7 33-6,-7-15 10,1 4 8,-2 7-3,0 3-3,0 4-2,0 1-1,0-2 1,0-1 8,2-4-3,0-2-4,3-4-9,0-3-3,4-7-4,1-5-7,2-6-2,3-4 5,3-5 4,1-3 9,1-10-7,2-6-20,-3-12-48,3-3-46,-4-7-35,-1 0 80</inkml:trace>
</inkml:ink>
</file>

<file path=word/ink/ink8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11-18T07:42:49.7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</inkml:trace>
</inkml:ink>
</file>

<file path=word/ink/ink8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2:05.833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90 92 992,'-56'32'349,"52"-39"-305,0-1-3,-1-3 2,-1-1-6,3 3-4,-2-2 4,3 4-13,0 0 2,-2 0 8,4 3 1,-1 2 4,2 1-11,-1 1-19,0 0-18,0 0-4,9 14 2,21 59 5,-8-9 8,2 29 2,2 10 2,-2 15-1,-2 3 0,-5 4 4,-5 1 3,-3-9 19,-4-5 6,-1-16 8,2-8 3,0-18-27,-1-9 5,0-14-20,0-9 1,-3-17-5,1-5-1,-7-13 3,1-1-4,-2-4 0,-1-1 3,3-5-1,-4-9-6,1-11 12,4-6-18,2-18 12,1-8-27,7-15-11,3-8 1,-1-15-3,0-2 24,-6-6 10,-6-1 5,-1 9-1,-1 5 7,-2 15 0,3 8-3,0 16-2,3 7-3,0 11 0,0 9 0,-1 13 5,0 5 11,-3 7 21,2 2-1,3-1-8,-1 1-12,0 0-22,0 0 6,0 0-4,0 0 10,0 0-5,1 4 5,0 2 0,9 22-5,-4-26 6,-4 0-11,-1-1 10,0 0-7,-2-1-1,0-1 1,1 1-13,-1-1 6,0 0-17,0 0 1,-2-6-12,-10-32-2,11 20-7,-2-2 4,-1-1 15,0 1-1,-2 1 25,4 3-3,-3 0 6,0 3-1,1 0 0,-1-1 0,3 3 0,0-3 0,3 3 3,0 2-2,1 4 0,1 4 0,-1 1 0,2 3 1,-3-2-1,6 15 2,21 63 0,-9-9 2,2 29 0,1 8-4,-6 13 1,-2 4-1,-4 0 1,-3-1 2,0 0 0,-2-2-1,-3-5-2,-2-3 5,-2-12-5,0-5-4,0-15-9,2-7 0,-2-13-8,2-5 9,0-13 1,1-5-2,0-10 0,0-5-8,0-7 4,-1-6 3,2-6-26,-1-3-32,-2-9 46</inkml:trace>
</inkml:ink>
</file>

<file path=word/ink/ink8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1:41.997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9-7 922,'-10'35'337,"12"-20"-278,1 6-3,-2 4-13,2 3 0,-2 7 0,-1 4-8,3 14-4,-1 5-5,1 15-10,0 9-6,1 16-1,3 4-3,2 1-3,1-3 4,3-9-5,0-4-1,-1-3-1,0-5 1,1-4-1,0-3 1,-2-4 1,1-2-4,-6-7 2,0-1 1,-1-10 1,-3-7 3,4-8-2,-2-8-3,2-10 1,2-1-4,-1-10 2,1-1-6,3-7-10,2-7-14,1-14-140,3-9 120</inkml:trace>
</inkml:ink>
</file>

<file path=word/ink/ink8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1:41.315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4-11 645,'-3'-3'300,"-2"1"-158,4 1-12,-2 0-19,1 2-37,2-1-10,0 0-14,0 0-4,0 10-3,-1 34 0,6-10-13,0 4-4,4 12-11,5 3-6,-1 2-2,0-1-7,4 4 5,-2 0-4,-2 2 12,3 2 3,-3-2-2,-1-3 3,1 2-11,-1-3 4,-3 2-4,2 2 1,-3-2 0,-1 2 1,0 6 2,-2 5 3,-2 4 6,-1 0-7,-2 1 8,-1-1-5,-1 0 8,1 5 0,1-4 3,0-1 4,3-1-22,-1-8 6,0-6-14,1-4 5,-2-13 2,1-2-3,-1-12 2,-1-4 0,0-10-1,0-4-3,1-6 3,-1-4-5,0-1 1,0 0 5,0 0-6,0 0 0,-1 0 1,1-1-3,-1 0-13,0 0-23,-5-13-29,-13-25-7,14 24-17,-1-4 7,3-2-6,0-3 144,3-7-48</inkml:trace>
</inkml:ink>
</file>

<file path=word/ink/ink8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0:42.85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73 940,'41'-35'378,"-28"20"-249,-1 5-43,0 2-12,-2 4-25,2 4-14,-1 1-12,-2 3-6,0 2-13,-1 0-1,-3 3 2,-1 2-6,-4 1 7,-2 3-1,-5 2-11,-2 1 1,-4 1-11,0 3-9,1-3 5,0-1 0,3-6 9,-1-4 5,4-3 4,5-1 7,1-4 0,3 2 0,2-4 0,0-5-5,3 2-3,2-1 5,2 3 4,0-1-4,1 1 5,-1 3-5,-2 1-1,2 5 0,-3 5-1,-3 0-3,-6 2 0,0 1 3,-8 0 2,0 2 3,-5 2 4,-2 1 6,-2 1 14,1-1 19,-1-2 27,-1 0 8,4-3-5,-2-3-11,6 0-38,6-3-14,1-6-7,3-2-12,2 0 0,-2-1 3,0 0-29,0 0-22,0-3-45,2-10-34,7-24 79</inkml:trace>
</inkml:ink>
</file>

<file path=word/ink/ink8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0:42.20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 50 934,'30'-27'396,"-22"18"-235,1 2-17,3 3-51,0 1-33,1 3-37,-2 1-15,-2 3-6,-2 0-1,-3 5 2,-4 2 8,-3 4-5,-4 3-6,-5-1-8,2 3-18,-3-3-5,-3-3-6,4-1 4,0-5 10,5-3 6,4-2 12,3-3-2,2 0-1,4-8 2,5 5 0,4-1 7,0-2-2,2 5-4,0-2 2,-2-1-3,-4 4 6,0 1 2,-4 4-1,-7 3 8,-1 3 4,-8 5 8,-2-2 7,-2 4-4,0 0 1,-5-2-9,0 2-1,1-3-1,0-2-4,7-3 2,0-2-9,7-4-46,1-3-20,5-8 36</inkml:trace>
</inkml:ink>
</file>

<file path=word/ink/ink8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0:41.66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0 144 1111,'-12'8'394,"1"6"-351,-2 1-4,1 7-10,2 5-4,2 6-9,7 3-2,10 2-6,-2-6-4,7-7 0,0-8-6,-4-14-1,10-2 3,-1-12-1,0-7 7,4-9 9,-5-9 5,-2-4 5,-2-3 0,-7 0 22,-3 5 5,-7 3 7,-6 1 5,-7 5-23,-5 1-19,-4 8-9,1 8-2,0 12-11,2 9 6,2 15-6,1 6-22,10 13-38,2 1-12,11 0-17,4 1 11,2-10 32,7-6 3,2-13-15,4-11-12,2-13 5,-5-7 7,0-10 34,-2-3 25,-4-2 21,0-2 8,-7 1 24,-3 3 12,-4 7 14,-2 5 12,-4 10 4,-1 3-5,-3 12-34,-1 7-25,4 17-23,-1 8-9,4 9 4,3 4 8,3 0-13,2-2-27,3-8-58,0-7-12,5-6 50</inkml:trace>
</inkml:ink>
</file>

<file path=word/ink/ink8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0:40.96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68 981,'32'-31'382,"-26"19"-264,0 3-23,1 3-23,1 3 3,-2 0-18,0 1-5,-2 0-16,2 2-15,-1 6-6,0-1-9,1 6 2,-4-1-2,-1 6 0,0 5-6,-4 3-8,-2 2-4,-1 5-6,0-3-9,1-2-24,5-4-8,2-7-18,2-8-13,4-7 64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18:58.7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 1019,'-1'0'381,"1"1"-294,0-1-71,0 0-29,0 0-69,0 0-197,0-1-14,0 0 22,0 0 58,0 1 199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0:51.6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8 102 845,'-7'2'310,"0"-2"-258,1 1-5,1 1 13,-2-2 19,3 2 14,0-2 4,-1-1-26,2 0-26,-2 0-7,-1-1-22,0 0-4,2 2-3,2-2-4,2 2-1,0 0-2,0-1-3,0 0-8,22-1-2,34-2 11,-2 3 0,8-1-2,14-1 2,5 1-3,11-3-1,0-1 7,5-2-2,3 1-6,-2-2 2,3 2 2,-1 0 1,-1-2 0,-6 2 3,-4 1 0,-10 1-3,-3 3 2,-8 0-3,-7 1-2,-8 4 1,-6-1 4,-14 0 3,0-1-6,-3-1 1,-2-1 0,-3 1-1,0 0 6,-5 0-5,-3 1 1,-1 1 1,-6-1-2,-8-1 3,2 1-3,-6-3 3,2 2-6,0 0 4,0 0 2,0 0-3,0 0 7,0 0-3,0 0-4,0 0-2,0 0 3,2 0-5,1 2 4,-3-2 1,2 3-7,-2-1 6,7 1 0,22 22 1,-23-22 1,1 0-2,-7-1 3,1-1-5,3 1 5,-4-2-1,0 0-10,0 0 8,0 0 2,0 0-3,0 0 6,0 0-3,0 0 0,0 1-2,6 24 1,6 43-11,-7-12-7,4 18 7,-4 9-12,2 15 18,-3 5 7,-3 7-3,-2-1 10,-3-2-1,0-6-5,1-10 5,2-5 0,0-12-4,-3-8-2,-8-13 2,6-3-7,-6-11 2,1-4 8,2-6-4,-5-9 5,5-8-9,4-4 0,5-4-3,3 0-1,-2-2 9,-2-2-10,1 0 5,0-1 2,0 1-5,0 0 5,0 0-1,0 0-25,0 0-77,0-1 68</inkml:trace>
</inkml:ink>
</file>

<file path=word/ink/ink9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0:40.59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7 937,'8'-23'373,"-8"23"-250,2 2-51,1-3-15,-3 1-19,0-1-6,2 0-14,8 0-8,24 0-6,-24 3 1,-1 5-2,-1-4 1,-3 4 7,0-1-5,-3 1-1,-2 4 8,-4-1-5,-2 5 7,-5 1-8,-1 1-16,-1 2-14,2-3 0,3-2 7,3-4 10,2-6 4,3-3-5,4-1 1,3 0 0,6-2 7,1 2 2,4 0-1,3 0 1,-1 3-2,0 1 1,-2 1-1,-5 0-2,-5 1 2,-7 2 1,-8 1 8,-1 5 2,-10 2-3,2 2 2,0-1-7,-3-3 2,3-3-2,1-1-7,4-5-23,2-1-18,5-4 27</inkml:trace>
</inkml:ink>
</file>

<file path=word/ink/ink9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0:40.07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2 26 1063,'-39'-8'394,"24"15"-318,3 3-3,1 4-14,4 5-15,4 13-25,2 6-7,5 9-12,4 2-3,3-6 0,6-6 3,5-12-6,-2-8 7,0-13 1,0-4-3,-2-12 7,-1-7-6,-2-12 4,-2-2 10,-9-5 14,-4 11 12,0 14 11,0 0 7,-13-37-14,-3 2-8,-11 7-10,2 23-2,-4 9 9,2 6-2,3 7-14,1 3-25,10 5-33,1-1-11,9-1-24,1-2 1,8-5 7,4-3 6,7-7 29,0 0 15,5-4 14,0-2 4,-2 4 3,1-1-3,-11 7 0,1 3-3,-1 7 3,-5 7 0,3 14 9,-4 6 5,-1 7-3,-1 2 0,0-1-7,0 1-1,0-4 0,1-7-8,1-11-29,2-6-18,1-10 247,-1-7-164</inkml:trace>
</inkml:ink>
</file>

<file path=word/ink/ink9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0:39.35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 1084,'-2'-1'436,"2"3"-299,1 0-17,-1-2-52,0 0-18,6 20-27,8 29-13,-6-21 8,2 2-37,-2-7-49,5 0-23,-8-8 41</inkml:trace>
</inkml:ink>
</file>

<file path=word/ink/ink9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0:39.14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 20 850,'-10'-21'321,"17"25"-253,4 1-3,-1-2-4,1 2-18,0-2-7,0 1-16,-1 1-5,-1-1-5,-1 1-1,-3 0 5,-4 0 7,0 8 8,-3-2 2,-2 3-6,-1 2-8,0-6-8,1 0-9,2-3-9,0-4-3,1-1-10,2-1 4,-1-1-1,0 0 0,0 0 7,0 0 2,9 3 5,25 5 7,-25-8 2,0-3-2,-1 2 1,-2 0 5,-1 3 8,0 5 2,-4 2 19,-1 3 1,-4 2 2,-4 1 9,-3 5-15,-1-3-5,1 0-13,-1-1-5,1-1-8,0-4 2,2-4-1,2-1-4,0-6-22,4 0-26,4-1-64,2-5 137,5-8-36</inkml:trace>
</inkml:ink>
</file>

<file path=word/ink/ink9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0:38.63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5 841,'11'-12'344,"-9"9"-197,1 5-23,-4 15-25,1 9-15,1 18-41,0 5-18,4 3-14,-4-3-7,2-6 1,3-4-14,-2-11-29,3-7-12,5-10-324,1-11 268</inkml:trace>
</inkml:ink>
</file>

<file path=word/ink/ink9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0:38.44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7 27 852,'-48'-29'355,"33"32"-225,-1 2-19,2 0-10,-1 0-19,3 2-5,2 1-21,-3 1-9,7 10-24,-2 5-12,8 16-13,5 7 1,5 2-4,4-3 4,2-15 2,1-5-11,0-15 5,3-3 1,3-15 4,1-6 7,-2-9 8,0-8-8,-5-6-4,-3 2 5,-6-1 25,-6 3 10,-8 4 6,-7-2 3,-8 8-17,-3 3-1,-3 11-5,0 8-10,4 11-22,1 10-30,4 6-44,5 3-26,3-4-50,5 0 15,9-12 88</inkml:trace>
</inkml:ink>
</file>

<file path=word/ink/ink9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0:37.74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0 38 954,'7'-26'362,"-5"24"-270,4 0-16,1 0-11,3-1-9,2 2-12,-1-1-14,-1 2-25,-1 0 0,0 2-4,-2 1 1,-2 2 1,0-1-1,-4 3 1,0 1-2,-5 0-5,-2 3-5,-5 1-8,-4 2-10,0 0-9,1-1-2,4-3 9,4-2 4,4-4 14,2-1-3,1-3 1,5 0 1,6-1 6,0-1 6,3 0 2,-1-1 2,1 3 0,-2 0-2,1 6-2,-1 2-6,-8 4 2,-1 3 0,-10 3 17,-5 1 7,-4 2 12,-2 2 14,-6-4 5,-1-1 2,0-4 1,2 1-17,5-4-15,3-3-1,3-4-22,1-3-14,5-2-46,0-5-26,5 1-177,0-4 174</inkml:trace>
</inkml:ink>
</file>

<file path=word/ink/ink9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0:37.15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59 968,'9'-38'362,"-7"33"-271,1 0-13,2 3-2,1 0-8,-2-2-9,1 2-8,0 1-18,1 1-9,-1 0-23,-1 1 8,-2 3-1,0 2-4,-1 5 2,-3 3-14,-2 5-2,0 5 7,-2 2-16,3 0-4,2-3-29,1-3-11,5-7-11,1-5-11,3-5 62</inkml:trace>
</inkml:ink>
</file>

<file path=word/ink/ink9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0:36.87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8 185 822,'-7'24'301,"4"4"-226,1 5-37,4 0-15,2-3 2,4-7-21,4-8 2,3-11 15,1-5 4,6-14 34,-2-5 3,3-12-10,1-2 3,-2-5-3,0 1-3,-12-1 22,-2 3 1,-15 2-18,-6 3 15,-6 9-16,-7 3 1,0 10 0,-4 8-18,4 12-16,2 8-15,3 15-10,3 5-4,5 7-15,5 2 1,7-5-17,3-4 3,8-11 6,3-8-5,5-14 7,2-6 0,2-14 17,4-6 6,-4-8 12,3-5-5,-3-4-2,-4-2 0,-7 3 25,-5 2 16,-7 4 25,-4 3 3,-1 7-10,-1 4 12,2 12-13,2 4-3,1 9-23,-6 8-26,5 13-8,1 6-4,5 8 7,6 0 1,3-4-46,-2-5-18,1-10-56,4-1-32,-5-7-2,4-3-3,3-6 104</inkml:trace>
</inkml:ink>
</file>

<file path=word/ink/ink9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0:36.04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67 1016,'0'-38'377,"0"36"-300,2 0-10,4-1-11,1-2-18,5 1 3,0-1 9,0 2-7,0-1-3,-3 3-25,0 1-16,-2 2 2,-1 2-3,-2 2-9,-3 3 7,-4 6-4,-1 2 4,-5 7-6,3 3-16,-1-1-9,0-1-8,7-2 1,-2-7 9,7 0 4,7-4-16,3-7 263,1-4-174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0:50.4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4 0 970,'-69'7'364,"65"-3"-290,-2 0 0,1 10-20,2 6-17,-2 5-11,1 9-6,0 10-8,0 15 6,2 31-12,-4 11-1,-1 26-1,-4 5-7,-1 1 3,2-1 2,2-14 2,-2-11 3,-3-19 0,5-9 0,-2-18 0,8-5-2,2-21-7,1-7-4,9-15-28,4-9-5,7-7 1,-2-8 2,8-10 25,-3-5 8,13-4 3,10 2 0,12 3 3,6 3-1,6 5 0,1-1-1,10 4-1,9 4 1,3 0-1,8 2-2,3 3 2,-2-2 0,17 5 4,0 2 1,-2 3-3,8-2-2,-4 2 2,0-3-1,2-1 2,-7-2 4,-16-2-4,-7-1 2,-18 1 0,-11-2-5,-15 3 5,-14-3-3,-19 2 2,-8 0 4,-16-6-11,-12-7-13,-21-10 11</inkml:trace>
</inkml:ink>
</file>

<file path=word/ink/ink9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0:35.66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29 826,'1'-7'354,"2"2"-156,9-1-120,-5 1-7,4 2-10,-2 2-24,-1-1-10,-2 3-20,-1 1 1,1 1 2,-4 3 0,0 3 5,-2 2-9,0 8-1,-3 1 2,0 6-4,-1 0-4,-2 0-27,6-1-15,0-8-14,6 0-10,2-8-17,4-6 4,0-4 46</inkml:trace>
</inkml:ink>
</file>

<file path=word/ink/ink9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0:35.38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3 18 1058,'-14'10'369,"-5"4"-347,2 7-2,1 8-7,-3 3-6,4 14-1,3 4-2,7 0-4,5-1 1,12-16-1,1-6-4,2-13-11,4-8 6,-2-6 5,4-7 6,1-10 42,1-6-4,0-14 21,0-2 9,-2-6-11,-6 1 11,-9 5 7,-6 0 5,-12 6-1,-4 2-9,-7 8-17,-1 5-2,0 14-21,-4 6-9,-1 12-18,4 12-5,1 10-22,2 9-15,8 9-17,7-3-15,12-3-14,4-6 17,13-16 6,3-7 6,-1-14 28,3-4 6,-4-10 10,-2-7 5,-1-6 5,-3-6 1,-3-4 6,-1-3 1,-6-1 18,-3 1 7,-4 3-1,-4 5 13,-2 9 0,2 8 9,2 9 12,0 0-16,2 11-23,0 3-25,5 16-14,4 8 1,2 5-1,2 1-6,2-8-37,-2-5-29,5-7-44,0-6-5,4-7 85</inkml:trace>
</inkml:ink>
</file>

<file path=word/ink/ink9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0:34.45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 0 1155,'-3'9'427,"1"5"-340,1 13-50,-3 4-18,5 9-15,0-1 1,-2-4-17,2-1-28,-1-9 351,5-1-250</inkml:trace>
</inkml:ink>
</file>

<file path=word/ink/ink9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0:34.20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7 1038,'22'-24'386,"-22"24"-296,2-1-13,1-1-26,-3 2-12,0 0-31,3 0-4,11 3 7,24 11-5,-24-3-2,-3 0-1,-2 2-1,-2 0 4,-6 1 2,-4 3 3,-6 3-10,-4 1-10,-2-2-6,-1-2-8,2-6 6,4-4 11,0-4 8,4 0 7,3-3 4,1 0 0,2-3-2,0 3-5,0-1-3,0 0-3,7-3 0,28-12-1,-20 16-1,0-2 2,-1 2-2,0 0 4,0 2-14,-3 1-25,1 1 26</inkml:trace>
</inkml:ink>
</file>

<file path=word/ink/ink9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0:33.73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1 136 870,'-10'-1'351,"-23"4"-198,23 2-96,1 0 0,0 0-10,1 4-9,3 5-24,1 3-4,4 6-11,2 2 1,7 0 0,2-2-3,3-7-4,3-5-2,6-7 4,-2-7 5,4-5 9,-2-6 3,1-8 0,2 0-2,-6-11 1,0-2-10,-13-2 48,-2 2 7,-6 6 11,-6 2 26,-11 5-28,-2 0-3,-7 13-10,-2 6-25,-1 15-24,-1 6 2,3 17-7,2 5-10,10 14-14,3 4-21,9-3-21,4-6 13,7-14 14,3-10 7,5-13 20,1-5 2,4-8 1,2-8 6,2-12 3,0-6 4,0-12 2,-4-6 2,-1 0 3,-6-3-7,-6 7-2,-1 5 0,-8 11 29,1 8 17,1 10 32,-3 7 7,-1 5-43,-1 6-9,0 15-30,0 10-13,2 16 11,2 2-4,1-4-24,2-7-23,6-13-58,0-3-24,4-9 78</inkml:trace>
</inkml:ink>
</file>

<file path=word/ink/ink9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0:32.55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6 6 1012,'-1'-1'390,"0"0"-284,1-1-8,0 2-37,0-1-16,0 0-30,0 1-9,0-1-1,1 1-2,6 0 0,20 2-3,-21 1 1,0 0 2,-3-1 0,3 3 0,-3 1-2,-4 0-1,-1 3 5,-2 1 4,-4 3 0,0 3-9,-1 0-9,0-3-15,2-1-8,1-2-2,3-6 5,-1-1 14,5-3 2,1 0 9,2 0-1,-4 0 1,0 0 6,0 0-2,7 2 0,24 12 0,-23-8 0,0 1 0,-1 5-9,-3-1-3,-4 2 0,0 0 2,-7-1 13,2 0 0,-4 1 27,-5-1 13,-1 1 24,0-5 17,1-2 0,2-1-3,2-5-23,1 1-12,3 0-20,1-1-15,3-1-8,1-2-3,2 3-9,-1 0-5,0-1-36,0 0-35,0 0-39,0 1-15,0-3 87</inkml:trace>
</inkml:ink>
</file>

<file path=word/ink/ink9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0:31.95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71 553,'28'5'327,"-23"-18"-21,1-6-178,0 0-39,0-5-24,-2 0-8,-1 3 7,-2-1 5,-1 6-16,0 5-1,2 5-11,-2 5-4,1 8-22,-1 3-5,1 12-12,1 6-4,-2 3 16,1 2-10,1-3-40,0-3-26,2-3-44,0-5-103,2-9 150</inkml:trace>
</inkml:ink>
</file>

<file path=word/ink/ink9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0:31.61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8 95 528,'-25'-6'249,"23"6"-80,2 0-249,0 0-17,-1-1-3,0 0 38,1 0 58,-1 0 21,1 1 56,-1-1 29,0 0 42,1 0-4,-1 1-24,1-1-13,0 0-14,0 0-2,0 0 5,0 1-3,0-1-7,-1 0-8,0 0-18,0 0-5,0 1-19,0 0 0,0 0-15,-2 0-9,-2 2 0,-25 14 10,24-12-7,0 1-1,0 4-7,0 2-11,0 6 4,2 1 2,0 2 2,1 0 0,4 3 4,2-2-7,2 0-3,0-1 4,2-3-7,1 0 7,-1-6 5,3-3-14,1-2 6,0-1 1,5-3-6,0-1 11,2-3 6,3-2-9,0-3 4,-3-4-3,3 0 1,-6-7 0,-1-3 0,-2 2 4,-6-7-4,0 2 7,-6-3 1,1-4 8,-8 0 17,-3 0 9,-5 4 1,-3 2-10,-3 9-2,3 3-4,0 9-5,-2 3-10,4 9-12,-1 6-5,2 13-1,1 7 2,3 4-31,4 3-8,4 0-26,3-3-19,4-9-1,2-6 5,3-12 11,3-6 26,4-7 21,1-6 7,1-9 13,1-5 4,-1-6 3,2 0 1,-5-1 22,-2-1 1,-6 5 23,-3 4 8,-2 9-14,-4 4 17,2 10-27,-4 7-6,1 16-9,1 11-12,-6 14 4,8 6-6,0-6 0,-1-6-26,8-8-48,-5-9-24,2-4-34,8-4-2,-2-9 90</inkml:trace>
</inkml:ink>
</file>

<file path=word/ink/ink9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0:30.31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2 746,'1'0'349,"1"0"-129,1 0-104,-3-1 0,0 0-12,0 1-9,0 0-17,8 0-4,31 0-19,-20 1-16,-4 0-15,-2 1-12,-3 1-10,-1 2 1,-6 3-11,-1 4 6,-3 6-6,-10 3 10,2 5-2,-4 0 0,5 1-7,4-4-15,2-5-5,11-1-21,-2-7-9,7 0 1,5-2-15,-5-2 7,6-2-47,0-2-6,0-6 76</inkml:trace>
</inkml:ink>
</file>

<file path=word/ink/ink9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0:29.91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20 716,'6'-25'356,"-4"-2"-103,-1 2-138,-1 3-9,0 8-28,1 7-3,1 7-4,-1 3-32,-1 10-7,2 7-20,-2 13-19,0 3 16,3 2-5,-3-4-2,1-5-33,1-4-18,2-8-37,2-4-22,-1-12 73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0:58.0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2 1008,'2'2'366,"-3"-4"-323,4 5-11,1 0-23,0-2-16,0 2 47,-4-3-34</inkml:trace>
</inkml:ink>
</file>

<file path=word/ink/ink9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0:29.60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0 140 874,'6'73'296,"-6"-39"-287,2-1-6,1-5 0,5-7 5,2-12 0,2-4 13,2-8 15,-1-4 15,3-8 35,0-8-6,0-4-6,-3-4-6,-6-3-21,-2 2 11,-8-2 6,-3 2 4,-10 3-2,-6-2-2,-2 7 0,-3 7-16,3 13-21,2 10-12,2 21-15,4 10-8,0 16 2,5 7-11,9-3-29,2-4 5,10-14 3,1-10 10,4-14 16,4-6 7,-2-13-4,5-8 4,-2-9 7,-1-4-5,-1-4 5,-2-3-5,-6 2 7,-5-1-2,-5 0 3,-1 2 6,-5 2-12,-2 4 34,0 9 15,0 4 0,5 7 0,1 3-32,2 8-19,3 7-2,4 17-3,3 6 4,4 4-1,1 1-12,1-3-34,-1-4-28,0 2-65,1-1 651,-6-11-400</inkml:trace>
</inkml:ink>
</file>

<file path=word/ink/ink9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0:28.85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04 839,'50'-23'358,"-48"10"-211,4 0-34,-1-3-40,-2 2-14,0 3-13,0 2 15,-2 6-13,0 1 4,0 2-11,-1 0-33,0 0-13,0 0-13,7 20 10,10 24 16,-9-23-32,-1 0-12,2-1-41,-1 1-205,3-1 202</inkml:trace>
</inkml:ink>
</file>

<file path=word/ink/ink9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0:28.60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96 916,'36'45'341,"-34"-45"-262,2-2-26,1-4 10,1-11 8,0 0-5,2-4-13,-1-1-21,-3 2 10,1 4 2,-5 5-2,1 4 3,-1 5-15,-2 2-7,3 4-10,-1-4-2,0 0-13,3 16-3,10 32 9,-7-24 1,3 0 0,-4-3-18,2-3-35,0-5-28,1-1-45,-1-1 64,-4-7 28</inkml:trace>
</inkml:ink>
</file>

<file path=word/ink/ink9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0:28.26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6 129 977,'-9'3'373,"5"-1"-277,-2 1 15,1-3-8,2-1 4,-1-2-11,0 3-15,0 4-35,0 3-21,0 11-28,1 4-3,2 6 2,2 1 0,5-3 2,1-7 2,4-7-2,2-2 1,0-9-3,2-1 0,2-6 1,0-5-3,-3-10 9,2-3 2,-7-9 6,0-1-4,-8-3 7,-4 1-9,-5 6 12,-8 1 2,-2 9 26,-1 4 5,-4 6-16,1 9-9,-1 8-29,0 7 0,4 17-12,2 4-8,6 6-13,1 0-19,8-6 1,3-4 5,7-6-3,6-8 18,4-10 6,0-6 13,1-11 10,2-4 2,-2-9 4,0-2 0,-1-7 4,-5 0-1,-3 2 5,-5 4-8,-5 7 44,-1 4 1,-6 7 15,2 1 4,0 6-50,0 3 8,3 11-27,0 10 1,4 14 9,3 4-13,3 1 8,2-1 3,3-7-7,2-7 8,3-9-32,5-7-28,0-11-27,1-5-33,0-11-12,-6-6 79</inkml:trace>
</inkml:ink>
</file>

<file path=word/ink/ink9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0:25.71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 149 916,'-4'1'347,"2"1"-266,1-3-3,1 1-7,0 0-20,0 0-23,0 0-4,4 0-3,17-1 2,33-2 3,-19 0-4,10 2-15,8 1-1,8 1-4,3-2-3,13 1 1,2 0 2,5 0-2,7-1 2,6-3-3,3-2 3,7-2 4,5 2-5,-4 1 5,3 0-4,8 0-1,-2 2-1,-28-2-1,-45 2-3,1 1-3,137-5 8,-5-2 2,-6 0 1,-65 3-2,-6-2-7,-14 3 3,-2-1-6,-13 2 8,-7 2 1,-6-3-3,-8 1 2,-5 2-5,-8 1 6,-12 1 0,-2 0 2,-8 3 2,-4 0-5,-4-2-1,-4 0 1,-4 1-5,1-2 1,0 0 1,0 0 3,0 0 4,0 0-1,0 0 1,1 5-5,1 14-2,6 27 6,-3-11 0,2 6-1,1 11-1,2 7-2,3 14-2,2 7 1,5 16-9,2 7-14,2 9-13,1 4-1,0 4 10,1-3 7,-3-2 13,-3 1 6,-6-5-7,-4 1-8,1-1-8,-1-1-17,-6-3-7,3-1 6,-6-8 17,0-5 26,2-7 30,-4-7 13,1-8 21,2-6 3,2-15-4,1-6-8,-2-10-21,1-7-11,-2-9-12,0-6 0,0-9-5,-1-1-1,-1-2-2,0 0-1,0 0-20,0 0-16,0-1-31,0 0-23,0-6 57</inkml:trace>
</inkml:ink>
</file>

<file path=word/ink/ink9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0:24.45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3 14 984,'-33'-17'355,"25"23"-305,-2-3 2,2 2 0,0 1 3,4 1 7,2 2-7,1 5-21,1 4-3,2 12-18,3 9 2,3 23-4,4 13-4,3 25-4,3 13-3,4 16 0,-1 7 0,2 5-1,-1-1-3,-2-3-2,-2-5-6,-4-6 6,-3-3-2,-4-7-1,-4-7 9,-1-6-2,-2-9 7,-1-7 1,0-4-2,0-16 1,1-5-7,2-18 0,1-11 3,0-10 1,-1-7 5,0-5 2,3-4-7,0-4-1,0 1-1,-1-1 1,-2-2 4,2 2-2,0 1 1,-1 2-3,3 5-3,-1 3 2,-2-3-3,1 1 3,-1 1 4,1 1-3,-1 1 0,1 1 1,-2-4-4,-1-2 1,-1 1 6,2-4-7,-2-2 2,0-3-2,0-1-3,-2-2-2,2 1 3,0 0 4,0 0 0,-1 0 5,1 0-4,0 0 3,0 0-9,0 0 2,0 0 1,0-1-2,5 0 7,2-1-3,25-3 4,-21 3 0,2-1-2,-1-1-1,4-3-2,6 2-4,-1-3 4,6 1 4,1-1 1,-6-3-2,0 1-5,-1 2-1,2 2-1,0 2 1,2-3 6,1 3 1,-1-3 1,5 7-4,-1 3 1,4 4-4,0 1 0,-2 0 10,1 1-9,0-5 6,0 4-4,4-4-7,4 1 11,5-1-2,1 2-2,2 1 7,-4-1-8,-8-1-1,-2 0 2,2-2-7,1-1 7,5 3-1,4-3 4,-2-1 0,-1-4-3,-4-1 0,-1-2 1,2 0 4,0 0-7,7 0 1,2-1-5,0 0 2,-3 0 3,-4 2 0,-5-5 3,1 5-2,5-1 3,1 0-2,6 4 1,-1-3 3,-4-2-3,-1 1 1,-1 2-6,-1-3-3,7 6 5,-1-3-2,1 0 8,0 5 1,-4-1-6,-4 1 2,0 1-3,-1-4 1,1-2 1,3 0-1,-2-1 0,-3 2-3,-1-1 3,-4 3 2,-2-1 1,-1-2-8,-1 0 1,-4-3 5,-1 1-3,-3 3 1,-1-1 5,-7 3-5,-2-1 4,-5 1 8,-4-2-11,0 2-6,1-2 5,0 3-2,4 1 2,3 0 7,0 0-3,-2-4-3,-3 1 4,-2-3-5,1 3 51,-4-3-227,0-4 144</inkml:trace>
</inkml:ink>
</file>

<file path=word/ink/ink9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1:12.19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9-4 1345,'-10'-5'455,"12"17"-442,3 9-3,6 14-21,5 6-24,6 3 24</inkml:trace>
</inkml:ink>
</file>

<file path=word/ink/ink9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1:12.04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6 995,'12'-6'399,"-2"6"-286,-1 3-27,-1 3-21,-1 5-26,2 1-7,-1 0-13,-1 0 1,0-4-8,2-1-8,-2-3 18,2-4-1,3 0 8,-3-2 9,4-4-9,-2-2 0,0-4 0,3 1-8,-1-3-11,0 3 0,-1 3-13,-2 5 1,-1 5 6,-1 4-7,-4 5 12,1 0-2,0 2-44,-1-2-17,-1-5-59,0-5-30,-4-8 94</inkml:trace>
</inkml:ink>
</file>

<file path=word/ink/ink9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1:11.71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-4 1287,'-8'-6'475,"9"12"-426,4 12-11,5 17-21,2 12-11,5 18 17,1 3 4,2 9-18,1-1-7,-3-7-1,5-5 3,-9-17-1,4-5-15,-6-14-54,-1-5-19,3-14 44</inkml:trace>
</inkml:ink>
</file>

<file path=word/ink/ink9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1:10.81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9 0 765,'7'12'392,"2"8"18,2 6-281,1 10-17,-3 3-17,-2 1-60,-4-4-17,-4-7-12,-3-4-1,-5-6 4,0-1-8,-2-4 9,-1-6 0,4-5 2,-1-3 4,3-6-9,1-3-2,2-6-14,3-3 7,4 1-2,1 0 4,3 4-2,2 1-6,3 3 4,2 1-1,2 1 3,0 3 3,3 4 4,0 1-5,1 3 3,3-2 2,-3 1-7,-1 0-3,1 0 9,-2 0-4,1-1 0,2-1 1,-3 2-2,0 0 2,-5-1-1,0 0 1,-3-1-4,-3 1-1,-1-1 13,-1 0-5,-4-1-4,0 0-51,-2-5-74,-3-2 82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1:15.8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1 48 746,'-52'14'266,"44"-18"-220,-2-1-33,-4-3-10,1 3-5,-1 1-8,-1-2 8,2 6 0,5-2 3,-3-1 10,4 1-8,-2-4 3,4 4-2,0 1 1,0-4 3,1 4 5,-1-2 10,2 1 8,-3 0 7,0 1 23,3 2-7,-1 1-10,3 1-7,1-1-29,0-1-3,0-1-3,0 0-1,0 0 0,14 1 3,32 0-3,-19 2-3,5 3 3,0-1-1,3 3 0,-4-2 0,-7 0 2,-2 0-1,-4 0-1,-3 0 0,-3-2 0,-3-2-1,-3 0 2,-3-2 5,2 0-4,-2 0 2,0-3-2,0 3-1,-2-1 5,-1 0 1,0 1 0,-1 0 1,1 0-1,-1 0-6,0 0-2,0 0-6,1 0-32,-1 0 28</inkml:trace>
</inkml:ink>
</file>

<file path=word/ink/ink9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1:07.96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 0 1157,'-1'5'438,"1"9"-339,2 6-36,2 7-32,3 7-17,6 3-68,2 1-25,3 1 43</inkml:trace>
</inkml:ink>
</file>

<file path=word/ink/ink9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1:05.47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34 7 1008,'7'-4'390,"-3"6"-278,-2 6-21,-1 9-37,-3 3-5,2 5-17,-2 0-10,2-5-8,3-1-6,2-7 8,1-3 11,2-5 19,0-5 17,2-7 5,2-3-7,-1-7-13,0 0-6,-5-1-13,-2 1 9,-4 1-3,-5-1-15,-7 4-3,-2 0-5,-4 8-13,-6 4 6,-1 7-37,-5 2-30,-3 4-72,0-2-35,-1-4 103</inkml:trace>
</inkml:ink>
</file>

<file path=word/ink/ink9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1:05.16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76 0 1161,'5'29'460,"-5"14"-331,-2 5-25,-6 1-67,-6-1-23,-3-4-15,-2-4 13,-2-7-8,1-5 3,4-11 9,2-6 5,3-10 16,3-1-2,0-10-7,0-5-14,0-7-22,3-5 15,3-5-14,4 1 10,7 1-3,1 2-5,4 8 5,0 5-5,1 11 5,2 7-11,1 11 6,2 3 3,-2 2-6,1-1 12,-2-4-12,2 0-4,0-4 2,-1-2-13,-1-4 0,-4-3-9,1-3 8,-3-4 10,1-1 13,-3-3 0,-3-2-1,-1-1 5,-1-3-2,0-3 0,-1 0 19,-1 3-1,-4 4-4,2 7 9,0 5-15,-1 6-4,2 9 0,2 4-3,4 7 4,4-1-10,3-5 4,1-2 0,2-8-9,-3-2 10,0-6 3,-3-1-6,-5-5 4,-5-1-2,-5-2 3,-3-3 16,-4 0 2,-2-1-8,-4-2-4,-2 0-2,-4-3-8,3 1 9,4 1-8,6 1 0,7 3-3,3-1-3,8 1 7,3-1-13,7 0 7,1-1-4,4 1 1,0 1 6,0 5-3,1 5 4,-3 7-6,1 8 11,-1 10 3,-2 3-9,-3 9 7,-4-2-5,-6 2-4,-1-2 10,-5-4-6,0-3-17,-3-6-38,0-7-29,1-6 46</inkml:trace>
</inkml:ink>
</file>

<file path=word/ink/ink9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1:04.31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5 74 1022,'-5'-37'396,"0"18"-247,2 5-72,2 11-39,0 2-5,1 12-33,1 11 3,3 16 10,2 10 1,5 13 10,2 6-7,5-2-7,2-3 5,1-10-10,1-8 1,-3-9 0,-1-6 1,-6-10-3,-6-6 1,-7-4 2,-4-4 5,-10-2 5,-3-1-1,-7-6-3,-3-1-29,-1-4-12,1 2-15,4 2-11,2 3 8,8 1 396,2 1-264</inkml:trace>
</inkml:ink>
</file>

<file path=word/ink/ink9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1:03.99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 48 1065,'30'50'388,"-23"-20"-331,0 2-8,-3-4-26,0-4-12,-3-9-4,-1-5-3,-1-6 15,-1-4 17,-3-4 35,-2-2 0,-1-7-18,-2-2-8,-1-3-41,4-3 3,3-3-5,1-4-2,6-2-1,4-1 5,6 7 1,4 4-2,3 13 16,1 6 3,5 10 7,2 8-8,2 9-4,-2 4-14,-8 1 1,-4 0 1,-5-6-16,0-2-8,-6-7-57,0-3-37,-1-2-223,-1-8 220</inkml:trace>
</inkml:ink>
</file>

<file path=word/ink/ink9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1:03.57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 1073,'0'0'390,"12"4"-299,28 12-17,-18-10-19,5 0-10,5-5-35,1 0-6,-4-3-39,-2-4-20,-2-3 102,-3-1-57</inkml:trace>
</inkml:ink>
</file>

<file path=word/ink/ink9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1:03.30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9 293 1167,'-3'-58'424,"-11"45"-366,-1-11-19,-1-4 2,8-5-22,3-1-3,9 1-4,4 4-8,6 8 1,0 4-11,4 17 0,2 7 6,5 28-17,1 13 9,-3 20-23,-4 5-12,-5-3-2,-1-4-5,-3-11 24,-3-7 14,-2-12 15,-2-6 12,-3-13 4,0-3 2,-4-8 21,-2-3 6,-6-4 27,-4-1 7,-6-7-9,-4 1-2,-3-6-35,1 1-6,4 6-16,5 3-17,2 6-36,3 6-25,5 1-60,4 0 73</inkml:trace>
</inkml:ink>
</file>

<file path=word/ink/ink9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1:02.84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4 37 1071,'28'-14'399,"-29"29"-315,1 5-10,0 11-28,1 0-18,2 1-21,-1-3-3,-1-8-5,0 0 3,-1-10 1,-1 0-1,-3-6 4,-2-4-3,-1-2-2,-3-7 3,2-4-3,2-4-2,1-6 3,2 0-6,4-6 4,1-1 4,6 2 17,3-2 8,2 6-7,3 3 7,2 11-19,1 4 3,1 8 3,0 7-15,-1 4 1,-3 5-6,-1 7-3,-3 1 14,1 3 3,2-2-6,1-6-1,0-3-7,-2-12 3,-1-2-1,-2-5 3,-1-3 2,-5-3 5,1-2 22,-5-2 22,0-3 6,-1-4 14,-9-3-10,-1-1-13,-5 1-10,-2 4-21,3 5-8,-1 7-27,4 4 1,-1 8-75,3 2-43,5 9 601,4-3-396</inkml:trace>
</inkml:ink>
</file>

<file path=word/ink/ink9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1:02.23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2 0 1002,'-2'18'366,"-2"12"-301,2 4-12,1 7-27,-2 0-7,6-3-15,-1-5 3,3-8-5,2-6-5,0-8-6,1-2-7,-1-5 1,-3-2 1,0-4-11,-4-6-2,-2-5-19,-4-1 5,-4-1 15,2 2 20,-3 1 34,-3 2 10,0 5 13,1 2-4,5 3-13,7 4-9,4 2-9,4 1-12,10 2 1,4-2-9,5-7-17,2-1 17</inkml:trace>
</inkml:ink>
</file>

<file path=word/ink/ink9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1:01.81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5 9 1053,'-8'-11'378,"1"11"-344,6 8 16,1 19-36,2 9 6,4 24 18,0 6-13,2 4-6,1-1-6,-2-10-14,-1-9-13,5-11 9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1:13.1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50 586,'0'-6'215,"-2"-6"-172,2 3-18,-1 3-1,0-4-4,3 11 8,0-1 2,-1-1 23,-1 1 13,-1-1 23,1 0-1,-1 0-14,0 1-8,0-1-29,0 0-4,1 1-7,-1 0-6,0 0-7,0 0-3,1-1-6,-1 0 0,0 1-4,0 0 1,0 0-5,1 0 0,-1 0 0,1 0-4,0 0 6,0 0-1,0 0 3,0 0 2,0 0-7,0 0 4,3 1-1,2 0 2,25 22 5,-23-19-5,5 0 0,3-1 0,2 0-4,3-1 0,-7-2 2,0 2 2,3-1-2,-3 1 2,1 0 0,0 0 0,-5 1 0,1 1-1,-2-1-2,2 1 3,-4 0 5,-1-3-6,2-1-1,-3 0-2,3-3 0,1 2 6,1-2 1,1 3-2,0 0-1,0-3-3,-2 1 3,-1-2 1,-1 1 0,-2 0 2,1 3-3,-3-1 2,1 1 2,-2 1-4,-1-1 0,0 0-3,-1-1-5,1 1 0,0 0 4</inkml:trace>
</inkml:ink>
</file>

<file path=word/ink/ink9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1:01.62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6 43 798,'-8'21'288,"3"6"-245,3 5-9,3 0-19,3-3-9,9-4-1,1-7 2,6-7-22,0-7 23,4-6 7,-2-4 15,-6-9 44,5 2-16,-10-6 8,-1 5-5,-3 2-15,-5-1 13,-4 4 5,-5-2-8,-2-1-10,-1 1-4,0 0-16,1 0-5,2 2 2,4 1-17,6-2-10,4 0 0,5-3-10,2 3 11,2-1-3,1 3-1,4 5 6,-3 2-9,6 5 3,-2 5 9,2 3-2,-2 6-1,-6 4 2,-2 2-5,-9 4 4,-4 1 4,-9 1-1,-5-2 2,-3-3-1,-2-3-4,2-11 6,2-2-10,4-9-9,1-3 0,4-9-6,3-1 8,4-8 10,2-3 7,5 1-1,1 1 1,2 6 11,1 5-9,0 7 6,2 1-1,2 7-14,0 3 10,1 2 0,-1 1-9,-2-1 7,-1-1-10,0 1 2,-2-2 1,0-3-2,-1 1 8,-2-3-6,2-1 0,-1-1 7,0-1-12,2-3 5,-2 1 5,5 0-9,0 2 8,0 2-4,-3 1 2,-2-4 6,-3 1 2,2-4-67,-1-2-27,-1-2 47</inkml:trace>
</inkml:ink>
</file>

<file path=word/ink/ink9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1:00.71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 347 1013,'29'24'371,"-29"-24"-304,-1 0-13,1 0-33,0-1-3,-1 0-4,1 0 7,0 1 21,0 0 0,0 0 7,-1 0-5,1 0-21,-1 0 7,0-1-13,0 0-7,1 0-5,-1 1-5,0 0-3,0-1 3,0 1 26,1-1 2,-1 0 8,0 0 11,0 1-28,1-1-6,-1 0-6,1 0-6,0 1-1,0-1 4,0 0 0,0 0-1,0 0 7,0 1-7,0-1 3,0 0 7,0 0-10,0 1 7,0-1-5,0 0-13,0 1 6,0 0-5,3 14 9,6 37-3,-4-18-1,1 2 7,4-4-8,1-5 3,3-8 0,1-3-7,2-8 1,3-2-3,-1-5 1,-2-6 6,-6-4 2,-1-1 4,-6-6 8,-3 0-7,-2-5 1,-6-1 7,-5-1-7,-3 2-1,-6 2 12,-2 3-5,0 5 11,2 2-8,6 5-3,4 1-7,6 4-3,3-1 2,4 1-13,3-1-2,7-4-4,3-3 3,7-5 9,3 1 3,3-1-2,-3-1 1,-2 6-1,-1-1-3,-6 7 3,-2 1-4,-6 2-8,-3 1 2,-4 8-9,-1 4 14,1 8-2,0 5 9,0 4 2,2 2-4,1-2 0,1-1-11,3-8 0,1-4 4,3-7-2,-1-2 5,2-7 2,-1-4-2,2-7 7,0-2-2,-1-6 2,0-2 3,-5-6 9,0-1 10,-4-6 16,-2 1-10,-4-10-1,-4-3-5,-6-6-14,-4-5 0,-7 10-6,-1 0-2,-7 11-11,-2 9-5,-1 7-1,-2 8-3,0 10 11,1 7-1,8 7-29,4 6-11,17 4-34,9 5-6,18-1 7,8-2 8,13-7 22,3-5 15,2-6 19,4-4 8,5-4 9,-2-3 1,-5-3 0,-2 1 0,-15-2 6,-5 4 8,-13-1 6,-6 3 6,-7 1 19,-1 1 10,-2 9 7,-4 1-2,-2 12-23,-1 4-25,5 9-12,0 3 0,7 3-2,-1 1 4,4-9-4,5-4-17,0-11-19,4-6-6,3-7-4,-2-5 13,-2-5 0,-1-3-2,-6-6-7,-2-1-19,-3-1-40,-4 0-82,-6 1-32,-2 2 42,-7-1 117,-1 2 126,0 4 101,0 1-21,4 8-50,1 3-31,8 1-43,3 1-2,4-1-13,5-3-2,8-4-6,-1-4 2,9-8-15,-1-3-12,3-7 13</inkml:trace>
</inkml:ink>
</file>

<file path=word/ink/ink9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0:59.20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10 52 807,'-20'-50'335,"17"50"-200,1-2-21,0 2-38,1 0-18,0 0-21,0 0-4,0 0-11,1 1-4,-10 19-8,-7 25-2,9-16-3,2 4-1,-2-4-1,-1 3 0,6-4 0,0-3-1,3-1 4,5-7-8,2-6-1,3-1-1,7-8 2,-2-2 1,3-10 1,2-3 9,-3-7-8,1-3 6,-6-3 1,-3 1 10,-7 4 20,-2-1 1,-7 3 15,-4 1-13,-7 0-10,0 4-7,-3 6-15,0 0 3,0 6-19,5 1-22,3 2-44,1 3-35,5 0 62</inkml:trace>
</inkml:ink>
</file>

<file path=word/ink/ink9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0:58.56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82 100 708,'-27'-11'356,"25"8"-42,1 3-211,0 1-11,1-1-21,0-1-15,0 1-1,0 0-17,0 0 6,3 16-20,7 41-15,-5-11-3,-2 3-3,-1-7-12,0-4-3,-2-15-8,0-6-12,-1-10 21,-2-3 0,0-6-17,-4-6-2,-1-7-13,-2-4 11,-2-6 21,0-2 7,1-6 11,3-3 5,5-4 6,4 1 15,9 5 4,-1 3-12,9 8 11,0 0-9,1 9-2,2 2-5,-3 7-14,4 6-6,-3 8-7,0 8 7,-1 9-1,-2 5-4,-4 4 4,-2 2 0,0-3-2,-2-2 13,3-9-6,0-2-11,-1-9-8,3-2-9,-5-8 2,3-1 3,0-1 13,-3-4 1,2-1-2,-3-2 9,-1-2 2,1 5-5,-2 3 5,-2 1-5,1 3-5,1 2 5,-1 3-2,3 2 4,0 0-2,1-1 4,2-4 4,1-2-5,0-5 2,0-4 3,3-2-5,-1-3 6,-1-7 3,-1-3 3,-2-3 2,0-3 1,-6 1-1,-2-1 2,-8-2-1,-3 2-8,-4 7-1,-2 3-7,2 10-3,-1 7 5,0 12-3,1 8-11,0 12 7,2 7-6,3 5 3,4 4 11,2 2-8,2-1 6,2 2 5,-1-1-8,2-6 3,0-6 6,-2-12-7,3-6-1,-3-10-6,-1-4-12,0-6-32,-1-3 9,0-7-19,2 1-10,-1-5 0,-1 2 34,1 1 15</inkml:trace>
</inkml:ink>
</file>

<file path=word/ink/ink9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3:47.09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2 2683 739,'21'47'279,"-24"-48"-201,0 0-45,-1 1-22,2 1-1,-2 1 12,-1-1 14,1-1 9,-1 1 7,0 0-4,0 2-9,0 1-1,1-3-5,1 0-3,-1 1 4,1-2-9,-1 0-1,4 3-9,-1-2-7,1 0-2,0-1-4,0 0-3,0 0 1,0 0-4,0 0 3,0 0 0,12 7-3,28 11 4,-23-15-1,4-2 3,4-2-2,7-2 1,0-5 1,2-8-2,0 0 0,-3-8 1,1-1-1,-2-2 0,0-6 1,-1-1 0,-1-4 0,-2-5-4,-2-4 17,-7-7 10,1-3 1,-5-11 5,-6-3-15,-4-4-8,-4 1 4,-8 6 21,-2 4-3,-4 4 3,-3 1 5,0-1-29,1-1 8,0-1-10,1-4-2,5-1-2,-2-2 1,4-3 0,1 0-3,4-1 3,2 1-3,4 7 0,2 1-6,6 4 4,4-1 0,10 0-3,7-1-1,16-2 8,7-1-11,9-2 11,4 1-3,6 1-2,10 3 1,6 7-20,3 0-7,8 7-4,0 0 3,-1 6 15,2 5 7,-7 6-14,-4 6 6,-10 9-2,-4 2 6,-15 10 14,-4 2-3,-9 7 1,-9 5-2,-14 4 8,-5 0 10,-10 2 20,-1-1 3,-4-2 4,-2-1-10,-2-4-18,-3-2 0,-3-3-2,0-1-3,-4-3-7,4-2-38,-3-8-52,3-4 58</inkml:trace>
</inkml:ink>
</file>

<file path=word/ink/ink9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2:24.10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8 70 873,'-25'22'329,"23"-22"-253,0-2-11,1 1-11,0 0 0,0 0-5,0 1-3,0-1-10,1 0-5,-1 0-10,0 1-5,0-1-9,1 0-2,-1 0-3,0 1-3,0-1 6,0 0-6,1 0 12,-1 0 7,0 1-9,0-1 6,1 0-16,-1 0-2,0 1 3,0-1-2,0 0 7,1 1 0,0 0-5,0-1 5,0 1-6,0-1 3,0 0-3,0 0-3,0 1 2,0-1-4,6-1 5,-2 1 3,26-8-2,-23 7 0,0-1 1,1-1-4,2 0 4,-2-2-1,0 0 0,0 0 4,-1 0-1,0 2 5,0 1-4,-4 0-2,-3 1-2,1 1-2,-1-1 2,0 2 5,0 0-2,-1-1 2,1 0-3,-1 0-2,0 1 1,0 0-4,1 0 6,-1 0-1,0 0-43,1 0-10,0 0 26</inkml:trace>
</inkml:ink>
</file>

<file path=word/ink/ink9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1:18.50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4 10 847,'-4'-2'421,"-1"0"-103,-1 2-196,2-2-18,1 3-28,0-1-10,2 0-15,1 0-8,1 0-14,1 0-3,2 0-10,1 0-2,27-2-1,-18 1-2,-2 0-4,-4 1-2,-1 2-6,-4-1-4,-1 3-2,0-1 5,-5 0 3,3 6-5,-7 0-3,0 1 7,0 2-16,-1-3 0,2 2-10,0-3-13,4 0 9,0-1 2,3-1 18,4 0 2,0-1 7,4 2 3,2 1-6,-3-1 3,0 2 0,-3 2 2,-5 1 0,-4 0 2,-5 5 1,-4 1 3,-7 1-1,-1 2-2,-4-5-4,-1-2-9,1-6-24,1-4-19,4-3-57,1-4 3,1-9 65</inkml:trace>
</inkml:ink>
</file>

<file path=word/ink/ink9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1:17.9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91 650,'27'-6'302,"-23"-4"-104,6-4-68,-1-5-3,-4-2-16,4-2-7,-5-3-1,-2 0-12,7 6-2,-7 3-28,-2 7-1,4 9-26,-7 1-2,6 11-5,2 10-23,-3 11 3,5 5-13,-2-1-36,1-3-16,-3-8-52,4 0-16,0-9-9,-3-3 75</inkml:trace>
</inkml:ink>
</file>

<file path=word/ink/ink9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1:17.69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9 95 1100,'-7'-3'418,"-3"0"-322,9 2-15,-5 7-43,1 4-14,0 13-19,1 9-7,2 6 5,4 1-2,6-7-2,-3-6 4,6-8-3,-4-5 1,4-8 6,4-1-6,-1-9 15,1-7 9,0-9 5,-1-6 5,-2-7 14,-2 0 4,-4-3 3,-3 2 0,-7-2-23,-4 3-7,-8 5-7,-2 6-1,-1 17-3,0 6-15,-1 22-16,-1 8-8,1 18-36,1 8-1,10 0-8,6-4 6,9-15 32,11-7 11,4-14 18,3-7-2,3-8-5,-6-8 2,-1-10 9,0-2 7,-7-10 21,1 0 4,-6 1 16,-4-4 6,-4 2-1,0 2-4,-5 5-19,2 5 6,-1 13 2,-3 4-4,2 9-16,-1 10-18,3 18-19,3 12-6,4 5-26,4-4-19,3-9-52,1-7-17,4-5-29,0-3 423,2-3-207</inkml:trace>
</inkml:ink>
</file>

<file path=word/ink/ink9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1:16.9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29 1014,'0'-2'376,"-1"-3"-293,1 1-10,0-2 2,2 2 13,3 1-1,0-2 6,3 6-25,-1-4-19,2 6-23,-1 1-25,-3 0-1,1 2-3,-1 3 1,-3 0 6,-2 2-14,0 6 1,-2 2-15,-3 1-11,3 7-4,-3-5-10,1 1-30,4 0 7,2-7-7,2-2 4,2-8 9,3-5-102,1-6 121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1:37.4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 44 663,'-2'-39'290,"1"36"-156,1 3-56,-1-1-7,1 1-27,0-1-11,-1 1-23,1 0-19,2 25 3,7 44-3,-6-15 20,-2 1 12,-1-5-12,-2-6-2,2-6-5,1-7 4,0-10 2,-1-6-3,-1-9 4,1-3 0,1 0-3,-1-4 5,-1 0 1,0 0 0,-1-15 1,-7-32 0,2 19 2,0-4 4,-1 1 11,2 4-1,3 5-2,1 4-3,0 5-12,1 4-1,-1 2-4,2 4-6,0 1 6,0 0-2,0 2 2,0 1-1,0-1-6,0 1 7,0-1-9,0 0 4,0 0-5,0 1-20,0 0-33,0 0-27,0 0 47</inkml:trace>
</inkml:ink>
</file>

<file path=word/ink/ink9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1:16.58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81 849,'25'-9'324,"-25"7"-212,3-3-60,0-2 8,6-4 16,5-2 12,-4-5-14,2-2-3,-1-4 8,-5-1-8,1 6-12,-1 3-1,-7 7-16,1 6-1,-1 6-8,0 5-17,1 14-17,0 7 5,4 12-1,-4 2-2,2-1-11,0-5-21,-2-8-43,4-2-9,-4-9-15,1-5-8,0-9 53,1-3 23</inkml:trace>
</inkml:ink>
</file>

<file path=word/ink/ink9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1:16.26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4 155 1106,'-26'-12'414,"23"10"-321,1 2-20,-1 2-35,3-2-13,-1 1-19,-1 4-6,1 8-8,-2 35 6,7-16-3,1-1 2,3-7 3,1-2-1,4-6 0,3-4 3,1-8 6,3-4-2,3-8 11,-3-7 3,0-12 10,0-2 0,-8-9 7,0 1-2,-5-1 8,-3 1 3,-8 2-6,0 5 10,-5 6-4,-4 6-2,-3 7-4,-2 6-23,-6 11-27,0 5-5,0 21-37,3 9-16,6 10-15,12 6 5,4-6 25,8-8 23,7-12 23,3-9-5,2-14 8,3-4-1,0-11 3,-2-5 10,0-10 20,-3-6 2,-4-8 16,-4-3 11,-6-1-1,0 2 14,-5 3-8,-3 4-11,-3 6-16,0 8-10,0 9 11,-1 4-3,3 9-11,-2 6-9,2 13-28,1 7-3,2 12-15,2 2 1,3-2-25,3-4-21,6-8-38,-2-4-18,5-5-8,2 0 8,-2-10 97</inkml:trace>
</inkml:ink>
</file>

<file path=word/ink/ink9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1:15.4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19 901,'29'-29'360,"-27"19"-238,4 0-30,2-1-10,-4-4-5,3 2-2,-3 2-20,-4 0 1,2 6-15,-2 0-6,4 5-23,0 2-5,-4 3-13,1 5-7,1 7-3,1 2-10,4 5-31,1-2-28,-5-3-24,3 1 57</inkml:trace>
</inkml:ink>
</file>

<file path=word/ink/ink9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1:15.16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41 947,'13'23'358,"-12"-23"-268,1-4 11,0-9 5,3-1-10,2-8-2,0-3-15,-1 0-10,-2 4-10,-1 4-19,1 6-5,-3 5-23,-1 1 9,1 4-9,-2 0-1,2 4 3,-1-2-7,1 3-8,-1 3-9,8 39-11,-6-22-6,1 4-33,0 1-15,0-3-30,1-2-13,-1-3 249,1-5-119</inkml:trace>
</inkml:ink>
</file>

<file path=word/ink/ink9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1:14.8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 322 545,'10'6'312,"2"-8"-57,1-7-45,1-7-100,3-6-26,0-4-29,-2-4 1,-4-4 11,-2-2 3,-5 2 2,-2 0-6,-5 7-5,-5 3 3,-2 9-24,-2 2-2,-3 9-16,-1 1-18,-1 10-7,-2 10-3,2 15-11,2 8-1,4 5 7,3-2-1,8-7-15,1-4 3,6-12 2,2-1-1,4-10 18,5-5 6,3-6-10,1-7 7,2-10-2,-1 0 4,-1-9 6,-5-4 3,-4-2 15,-2 0 4,-5 3 14,-6 5 0,-3 10-9,-1 4-9,-5 7 0,3 3 0,-4 6-10,0 10-1,6 15-17,2 10-14,8 7 7,1 0 7,4-5-12,3-2-2,-1-5-22,1-6-14,3-7-20,-2-8-5,1-8-28,-2-3-9,0-7 79</inkml:trace>
</inkml:ink>
</file>

<file path=word/ink/ink9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1:14.34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 0 88,'-15'59'22</inkml:trace>
</inkml:ink>
</file>

<file path=word/ink/ink9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0:18.84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53 91 1093,'-14'25'413,"2"-23"-306,-1 2-10,3 1-30,3 0-18,7 7-41,4 2-12,9 4 1,1 1-1,3-2 2,2-3-1,0-7 6,2-1 6,3-7 13,-2-3 9,1-5-9,-3-4-1,-3-5-11,-2-3 30,-5 0 7,-3-4-7,-8 3 13,-5-3-36,-12-1 13,-2 5 4,-9 4-10,-3 3 7,-4 12-24,-4 4-13,-5 12-26,-5 5-31,-7 11-81,0 5-15,6 9 93</inkml:trace>
</inkml:ink>
</file>

<file path=word/ink/ink9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0:18.35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19 0 599,'-25'50'326,"22"-48"-24,-5 0-226,0 4-10,2 3-25,-6-1-3,4 7-3,0 0-3,-3 3 0,5 3 7,-1-2-7,6 5-4,1-2-7,3-1-14,2 3-7,1-4-1,9 1-8,-1-1 8,7-3 3,1-3 2,-1-5 5,1-2-7,0-7 5,0-1 10,2-7 5,-1-7 8,0-2-2,-3-3-8,-7-3-4,0 3-9,-12-2 47,0 0 9,-8 2 3,-6 0 2,-8 0-49,-7 1-3,-3 5-11,-1 3 5,-2 6-1,5 5-8,-3 9 7,2 2-10,0 7 2,-3 3-5,5 6-4,1 3 16,10 4-43,5-2-14,9-2-67,4-2-36,10-6 100</inkml:trace>
</inkml:ink>
</file>

<file path=word/ink/ink9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0:13.20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3 269 970,'0'36'377,"-11"-23"-269,4 2-12,0-2 1,-1-1 2,5 0-14,-4-7-10,7-1-7,0-2-24,0-3-1,5-3-22,-2-6-4,6-10-2,2-12-10,7-14 3,-2-3-1,1-7-11,1 5 8,-8 9 5,3 8-10,-8 15 10,-2 7-3,-3 9-1,0 1-5,1 2 26,-1 0 2,-1 0-5,1 0 8,-2 8-33,-6 39-2,4-16 0,2 3 7,-1 5-2,3 2 6,5 1 0,-5-3-5,-1-4 5,-2-3 0,3-6 0,-2-2 2,4-7-9,1-8-2,-2-5-37,1 0-31,3 9-79,4-4-23,5-3 104</inkml:trace>
</inkml:ink>
</file>

<file path=word/ink/ink9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0:02.11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1 3 235,'-45'1'146,"40"-1"24,1 0-55,0 0 4,3 0-10,0 0-27,0 0-5,1 0-32,0 0-22,0-1-19,0 0-3,0 1-7,0-1-12,0 0-124,0 1-77,0-1 125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1:36.0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0 115 783,'41'2'343,"-43"-1"-178,-2-1-80,1 0-21,0 0-20,0 0-8,-1-3-11,2 0-4,0-1-11,0-1-3,2 3-1,0 2-2,0-2-2,-1 1-2,1 0 0,0 1 0,-1-1-1,0 0 0,0 0-2,0-4-1,1-1-4,-5-22 1,3 25 3,1 0 0,1 0 4,0 2 0,-1 1 6,0-1 4,1 0 7,-1 0 2,0 0 1,0-1 6,-1-4 1,-8-21 1,7 27-3,0-3-1,2 3 3,1-4 11,-1 4 4,1 0-9,0 0-19,0 0-14,0 0-16,0 5 2,1 16 6,6 25 6,-3-17 1,-2 0 0,0-5 4,1 3-2,1-3 7,-2-1-5,-1-5 3,-1-3-7,0-6 2,1 1 2,-3-6 3,1 1 7,-3-3 2,-1-2-1,2 5-5,-3-4 0,0 1-4,-1-2 9,1 0 4,1-2 4,2 2 6,0 1-9,0 2-4,0 1-7,1-2-7,0 1 1,1-4-2,0 1-8,0 0-41,0-1-41,1 0-76,0 1 97</inkml:trace>
</inkml:ink>
</file>

<file path=word/ink/ink9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1:17.10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2 7 1222,'-14'-6'447,"9"4"-361,2 4-36,3 7-29,2 4-3,4 4-60,3 1 483,7-2-343</inkml:trace>
</inkml:ink>
</file>

<file path=word/ink/ink9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1:12.53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71 11 1388,'4'2'544,"-3"-3"-395,-2-2-59,-1 0-44,-1-1-27,-2 3-10,-2 1-3,1 2-3,1 5-1,1 6 5,4 2-4,3 5 4,3 1-4,4-1-3,2-1 4,1 1-11,1 0 3,-5-1-15,-5 0-25,-8-1-50,-8-2-31,-14 0-40,-6-1 78,-8 0 49</inkml:trace>
</inkml:ink>
</file>

<file path=word/ink/ink9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1:11.49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6 946,'4'2'352,"2"2"-294,-1 5-7,0 3-11,-2 1-20,0-1-3,-1-1-9,0-4-5,0-1 1,-1-2-2,0-1 2,-1-2-1,0-1 3,-1 0 4,1-1-5,0 0 3,0 0-6,0 0-3,0-2 8,2-10 5,6-24 13,-3 28 8,1 1 2,0 2-3,0 3-6,0-3-10,3 6 1,-1 1-5,4 2-6,2 1 4,-1 0-10,5 1 2,-2 2 10,-2 0 2,1 1 1,0-1 0,-1 1-5,1 1-6,-2-1 4,-1-2 0,-2-2-7,-2-1 7,-2-1-3,-1-1-29,-2-3-31,-1-6-25,-1-5 36</inkml:trace>
</inkml:ink>
</file>

<file path=word/ink/ink9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1:11.02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3-1 1226,'0'4'426,"11"14"-376,0 10 7,4 20-21,-1 10 1,-1 11-21,0 1-13,-3-1 2,1-3-5,-2-11-21,-2-6-22,0-11 599,2-8-433</inkml:trace>
</inkml:ink>
</file>

<file path=word/ink/ink9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1:10.30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4 129 812,'-10'-46'397,"-1"32"-150,1 1-90,4 3-43,1 4-44,4 2-29,-1 2-19,1 3-1,1-1 1,3 7 5,28 55 15,-11-11 5,4 14-14,1 4-8,3 0-19,-3-2 0,0-7-3,-3-4 7,-8-6-12,-4-4-9,-10-13-3,-3-5 3,-8-11 12,-4-8-9,-2-7-10,-3-8-15,-2-10-17,-1-6 16,4-9 13,1-4 14,7-5 27,2-2 4,6-3 7,4 2-1,10 5-19,3 2-3,7 12-5,0 3-1,4 4 6,0-1 3,3 0-5,-1 1 0,0-4 0,-1 0-5,-6-4 4,-2-1 11,-12-2 11,-2 1 10,-11 0-3,1 2-9,-2 2-24,-6 5-11,0 7-10,-7 6-5,1 20-1,3 11 3,4 25-3,6 10-5,7 6-20,2 1-26,8-5-22,1-5-8,8-10 67</inkml:trace>
</inkml:ink>
</file>

<file path=word/ink/ink9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1:09.57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105 1066,'13'-39'416,"1"12"-315,-7 5-15,2 13-41,-6 6-17,2 10-5,5 3 0,-3 10-7,0 4-1,2 1 5,-3-1-4,1-5-4,5-4 2,-4-7-12,1-2-2,0-7 3,-2 0-3,1-3-1,-1-3 4,1-3-4,0-1 0,-1-4 5,0 2 0,-3 1 1,-1 1 20,0 5 7,-2 0 0,0 6-9,1 0-20,1 6-14,2 2 1,2 5-10,1 1-8,0-1-22,2-1-12,2-5-9,0-3-11,5-4 10,-3-5 4,4-4 19,-2-2 18,0-3 18,-2-1 5,-6-2 11,-4 1 9,-4 3 33,-2 2 26,-4-1 26,2 4 8,-4 1 5,1 2-9,4 5-10,-2 1-20,4 3-36,4 4-22,0 5-14,4 3-5,0-1 4,-3-1-13,2-2-38,-2 0-16,0-1-30,0 0-3,-4-3-79,-1-4 124</inkml:trace>
</inkml:ink>
</file>

<file path=word/ink/ink9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1:09.00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6 287 898,'-4'-64'365,"-7"48"-221,1 1-22,0 2-20,5 4-18,3 6-29,-2-1-18,6 3-34,4 1-8,1-2 1,4 2-4,5 0 7,-5 0 2,7 3-4,0 2 2,1-2 7,-3 2-6,2-4 7,0-1-1,-2-3-6,2-3 3,-5-2 0,-1 0 1,-7-2 25,-2-3 15,-4-1-3,-4-3 6,-1-2-13,-3 0-12,-6-1-3,2 1 0,-4 5-14,5 5-5,3 11-12,2 11-13,7 14 6,0 8 4,7 12 10,0 3 5,1 2-1,-1-1-50,-1-3-30,-3-4-21,0-11-290,-2-7 285</inkml:trace>
</inkml:ink>
</file>

<file path=word/ink/ink9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1:08.60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9 95 1166,'-7'-8'464,"5"2"-342,5 0-52,4 1-31,6-3-21,4-3 11,3 1 7,1-1-4,6 3-6,-1-1-5,2 3-6,-1 1-9,-1 4 0,-2 0-6,-3 4-4,-3 3 5,-6 8 0,0 6 11,-6 9-6,0 4 6,-2 8-3,-4 1-11,0 1-5,3-2-29,1-6-44,1-3-25,3-7-20,-2-4 7,-1-10-159,0-4 199</inkml:trace>
</inkml:ink>
</file>

<file path=word/ink/ink9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1:08.31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0 15 1121,'-20'-16'459,"14"30"-298,-1 1 12,4 9-27,0 5-37,3 10-41,3 8-29,3 4-32,0 4-5,0-7-3,1-3-5,-1-11-36,1-9 0,-2-12-38,-1-4-13,-1-10-50,-2-8-24,-1-14 104</inkml:trace>
</inkml:ink>
</file>

<file path=word/ink/ink9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1:07.82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54 220 1086,'12'11'451,"-24"-6"-239,-3 1-128,0 5-27,-1 3-28,1 13-23,5 6 1,2 9-16,4 3 4,12-3 5,1-4-8,9-7 11,1-5-4,2-10-7,1-7 10,-1-12-5,0-8 4,-4-9 3,-4-4 1,-5-5 6,-7 0 2,-7 0 17,-7 0 6,-10-3 9,-2-1-6,-14-5-1,-3-3-8,-5-1 5,0 0 2,7 9-1,9 5-6,12 13-14,7 5-2,8 6-19,3 2 4,8-3-9,5-2 1,12-2-2,5-2-1,10 0 9,4 3 1,0-2 2,1 3 4,-2 4-6,-4-3 0,-3 3 0,-4 1-4,-7 1 7,-2 2-1,-10 3-1,-1 0 2,-7 3-11,-4 1 6,0 8 1,-4 6 3,-2 9 4,1 6-2,-2 11 1,4 2-1,1 4-12,2-1-6,6-5-2,0-4-17,9-9 4,-1-5-4,2-13-13,1-3-6,-4-12-2,2-3-2,-4-6 19,0-5 10,-5-1 19,-6-2 5,-4 1 3,-4 1 1,-4 0 4,-3 0 4,-3-1-6,0 1 10,-1-1 3,6-1 4,5 2 7,5 1-6,9 1-17,4 4 0,4 0 10,1 1-1,4 5 5,-1 2-4,4 8-9,-1 5 1,-2 4-2,0 0 1,-1 0 2,0-4 1,2 1-2,0-2 3,0-7 5,-1-1 1,1-5 11,-2-2-11,-3-2-6,-2-3-4,-5-2 5,-5-3 5,-6-5-6,-3-4 0,-7-8-14,0-5-26,-1-5-69,2-7-29,3-3 69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1:33.9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15 1146,'-25'-18'399,"23"20"-368,-3 2-16,4-2-7,2 1-36,3 0-42,10-11 45</inkml:trace>
</inkml:ink>
</file>

<file path=word/ink/ink9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1:06.73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00 74 1062,'-41'33'409,"36"-35"-287,3 0 6,2 2-25,-1-1-3,1 1-26,0 0-43,0 0-9,0 7-17,6 42 1,0-13 1,-1 4-13,2-3 14,-3-5-11,-1-11-2,-2-5 12,-1-10-16,-1-4-3,-1-5-27,0-4-16,-3-8-9,0-4 9,-5-5 33,2 1 8,-3-4 18,-1 1 4,3-5-12,-1 2 4,4 0-1,4 1-2,4 5 14,3 2-1,4 5-3,1 2 1,3 6-3,2 5-5,7 16 0,0 8 0,4 13-10,-2 3 3,-4 1 8,0-4 1,-4-8 8,-2-6-2,-1-8-4,-2-3-5,-2-7 4,1-2-4,-3-6 6,0-3 7,0-4-12,-1 0 5,-1-5 16,0-1 11,-3-3 8,1 0 11,-2 2-25,0 2-11,1 8 6,-2 3-12,1 10 5,5 4-10,3 13-5,3 4 0,1 4-8,-2 1-2,4-7-34,1-3-17,2-8-32,3-4-1,-2-9 9,-1-7 14,-1-8 41,-2-2 13,0-5 18,-1 2 2,-5-2 3,0 2 8,-8 1 25,0 2 4,-5 0 27,2 5 13,-6 2 13,0 1 9,2 9-22,-4-2-15,8 7-47,1 3-13,7 4-11,4 3-4,6 3 10,2 3-2,0-1-1,-1 1-1,-7-4-2,-2 3-11,-8 0-33,-1 0-13,-7 1-44,-2 0-17,0-3 82</inkml:trace>
</inkml:ink>
</file>

<file path=word/ink/ink9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1:23.5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6 29 875,'4'-4'378,"-4"2"-197,0 1-24,1-2-27,-1 2-5,0 0-21,0 1-7,0-1-27,0 0-13,0 0-12,4 0-9,2-2-9,26-6-6,-23 9-18,-2 1 2,0 3-7,-3-1-1,-3 4 4,3 1 0,-6 6-12,-2 3-4,-6 3-16,-3 1-8,1-1 4,-1-3 7,6-5 9,0-3-7,4-5 4,2 0-4,1-3-8,4-2 15,3 1 2,0-1 5,2 0 14,0 1-4,5 1-15,-2 3-7,2 1 1,-6 1 2,-3 0 18,1 1 6,-7 0 7,1 2 2,-7 1 3,-5 2 4,-5 0 13,-1 1 11,-5-3 11,3 2 0,0-3-13,3 1-11,5 0-14,1-3-7,6-3-9,0-3-13,5-1-48,0-1-11,2-5-44,2-1-11,1-4-4,1-4-51,1-3 126</inkml:trace>
</inkml:ink>
</file>

<file path=word/ink/ink9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1:22.9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65 961,'58'-34'392,"-55"19"-249,1-4-19,0-4-1,1-1-7,-3 2-8,0 6-13,0 7-22,-2 5-2,0 4-19,0 5-8,0 9-29,0 7-17,1 11-24,0 0-5,2 1-38,0-5-35,0-5-30,2-4-11,-2-6 8,1-5 38,-3-8 71</inkml:trace>
</inkml:ink>
</file>

<file path=word/ink/ink9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1:22.6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8 177 1008,'-31'-25'405,"29"23"-261,-1 3-39,0 0-16,-2 2-21,0 0-21,-1 4-29,1 7-8,1 7-10,0 8-3,4 6-3,0 1-1,4-2-9,3-3 5,2-7 1,0-6-1,4-5 3,0-5 3,3-7 2,2-3 3,-1-6 8,3-4 10,-4-6 14,2-1 19,-8-6 13,-4-6 2,-6-4-2,-5-4-10,-3-3-8,-8-1-13,-3 0-11,-6 0-6,-1 11-7,0 5 0,0 17-7,3 11 7,3 19-11,1 14-11,6 17-30,5 7-20,6 7-23,6-1-4,8-8 28,1-6 9,5-18 29,-1-8 21,4-16 4,-1-7-1,-1-9 2,2-6 2,-2-10 24,-2-4 9,-4-6 22,-1 0 4,-5-2-11,-3 2 1,-4 4-13,-3 1-3,-2 12-8,1 6 8,1 11-1,-1 4-9,1 18-10,0 6-7,3 14-21,2 6-13,6 3-36,2-2-29,2-3-76,2-6-24,0-8 118</inkml:trace>
</inkml:ink>
</file>

<file path=word/ink/ink9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1:21.53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 17 960,'-10'-18'372,"6"23"-256,-1-3-7,4 0-27,1-2-7,8 1-7,1 0 3,4-2-3,2 0 3,-2-1-21,3 1-17,-4 0-8,-1 0-18,-5 2-8,-2 1-2,-2 4 2,-3 2 7,-4 9-27,0 4-19,-4 8-47,1 2-9,1-1 14,1-5 3,6-7 11,0-5-8,6-6 49</inkml:trace>
</inkml:ink>
</file>

<file path=word/ink/ink9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1:21.1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8 13 901,'-7'3'349,"-1"-1"-244,-1-2-9,3-1 5,1-1 5,2 1 10,4-1-6,1 2-10,-1-1-16,1-1-21,2 0-8,2 0-27,23-3-3,-18 5-19,2 4 1,-2 1 0,-1 3-3,-4 1-11,-4 1-11,-4 4-18,-6 4-6,-3 4-11,-1 5-6,0 1-6,2-1 3,2-3 1,4-4-15,4-5-1,3-1-8,5-7 53</inkml:trace>
</inkml:ink>
</file>

<file path=word/ink/ink9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1:20.79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1 115 928,'-39'-19'374,"34"28"-252,1 1-48,2 9-41,3 7-20,3 8-13,4 3 0,4-1 1,2-6 3,5-7-5,2-5 1,-1-11-2,2-6 5,-1-11 47,-1-8 4,-3-8 27,0-4 3,-10-6-16,-4 0-5,-4-2-1,-4 0-7,-6 5-12,-5 0 0,-7 9-18,-4 4-6,-4 16-18,-1 9-2,3 23-31,2 13-22,9 15-43,5 5-15,11 1-4,3-5 18,9-13 40,4-11 17,9-15 28,4-12 10,8-13 18,-1-6 6,-6-12 22,-2-3 2,-11-6 7,-2 1 6,-7-2 8,-1 3 15,-4 3 10,-5-1-3,-1 6-13,0 5-12,-2 10-22,-2 8-2,2 18-23,4 11-5,3 13-13,3 6-18,4-1-26,0-5-28,3-6-48,1-3-22,5-7 18,2-3 64</inkml:trace>
</inkml:ink>
</file>

<file path=word/ink/ink9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1:19.4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4 99 1136,'-48'-11'446,"39"15"-332,-2-2 0,1 4-59,0 4-19,-3 3-27,6 6-6,3 9-5,0 9 0,11 11-1,-4-1-2,5-4 4,1-8-3,1-14 3,3-4 2,3-12-8,0-4 3,4-13-2,-3-7 1,1-12 5,0-5-7,-4-6 5,-2-2 7,-7 0 1,-5 3 12,-8-1 8,-5 3 0,-6 7 4,1 4-2,-3 17 7,-1 8-17,1 17-11,0 11 2,2 18-25,3 11-14,7 12-16,3-2-7,9-11 6,5-7 22,4-19 21,3-7 2,3-13 3,0-7-5,0-14 6,0-8 0,3-10 4,-5-7 8,0-6 12,-2 0 12,-6 1 16,0 2 12,-6 10 2,1 6-11,-3 15 3,1 6-12,-1 11-21,2 11-4,2 17-30,1 10 2,2 16-9,1 1 0,2-9-21,2-5-23,0-11-42,0-4-38,2-10-11,-1-5-6,1-12 102</inkml:trace>
</inkml:ink>
</file>

<file path=word/ink/ink9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0:22.65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08 122 650,'-19'-20'303,"1"4"-125,-4 3-45,1 2-27,-2 5-18,-2 0-8,5 3-7,5 2 0,-2-2-3,6 3-2,3 0-16,1 0-5,5 0-15,2 0-25,7 3-10,6 1-8,18 4-5,11-4 18,19 4-2,5-4 3,15 0 4,10 0-8,6-6 2,11 2-1,13-5 0,-5 0-1,25 5-1,-4-3 2,-1 1 2,9 1-2,-17-5 1,4 2-1,-5-2-1,-9 1-5,0 2 2,-9-1-1,-13 2-2,-5 2 10,-14 1-1,-2 0-2,-9 3 1,-9-2 1,-14 5 0,-6 2 3,-11 1-3,-1 4-3,-6-3 6,-2 0-7,-3 2 8,0-2 10,-4 1-7,-2-2 4,-3-2 4,-3 1-12,2-3-2,-3-1 5,1 3-11,-2-2 5,-2 4-2,0 2 0,2 9 1,5 9-4,3 12 1,6 3-1,-2 13 2,5 5 6,2 12-1,-1 10-2,6 14 0,-4 6-3,0 11 3,0 5-5,-5 3 0,-1 0 3,-3 0-4,-2-6 9,0-4-2,-2-4 1,0-12 1,-2-10-1,0-18-2,1-7 2,-2-16 16,-1-4 9,-1-11 10,-2-10-14,0-6-12,0-6-12,0-4 1,0 0 6,-1-4-5,0 0-2,0-2-6,1 0 4,0 0 4,0-1-5,0 1-41,0 0-17,0 0-75,0 0-18,0-1 100</inkml:trace>
</inkml:ink>
</file>

<file path=word/ink/ink9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0:19.98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2 94 1039,'2'7'399,"-4"1"-298,2 3-21,1 5-28,-1-1-22,5 3-19,2 1-1,3-3-2,1-2 4,4-3 3,0-8-1,3-6 1,1-5-5,-1-10 14,2-2 15,-4-3-1,-3 0-2,-8 2-5,-2-1 13,-7-2 12,-5 2 9,-9 3 0,-4 2-34,-9 7-18,-2 6-6,-1 11-35,-4 8-16,-6 14-78,0 5-33,3 6 97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1:33.7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6 943,'22'-26'357,"-23"32"-281,0-4-18,0 5-38,1 4-12,-1 2-7,2 4-1,0 3-4,-1 2 0,0 4 4,0 2-1,-1-3 2,1-3 5,0-6-6,1-2 4,1-5 3,-1-2-3,4-3-3,-1-1 1,0-4-51,7-5-67,1-13 78</inkml:trace>
</inkml:ink>
</file>

<file path=word/ink/ink9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1:20.13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 1162,'0'6'398,"0"-3"-369,1-1-18</inkml:trace>
</inkml:ink>
</file>

<file path=word/ink/ink9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1:19.95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9-3 1159,'-3'-3'437,"2"17"-325,0 10-3,1 19-57,0 8-9,0 14-26,-1 0-9,-1-1-4,1-3-1,0-13-37,1-8-37,4-14 47</inkml:trace>
</inkml:ink>
</file>

<file path=word/ink/ink9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1:19.77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1 0 1054,'5'14'425,"2"1"-306,1-1-40,1-3-15,0 1-40,1-1-13,4-4-9,-2 0 4,1-4-11,3 0 16,-5-2 35,2 1 7,-2-2 16,3-3-17,1 0-32,-2 0-10,2 2-7,-5-2 0,-1 4 4,-1 0-9,-5 1-4,3 1-23,-5-3-30,-1 1-7,0-3-60,0 1 84</inkml:trace>
</inkml:ink>
</file>

<file path=word/ink/ink9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1:19.43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1 0 948,'-14'9'448,"6"11"-83,3 7-255,2 17-14,3 6-32,2 12-42,3 5-7,4 4-6,-3-3-3,4-9-3,-2-5 0,-4-16-5,3-4 1,-5-9-44,-1-7-43,0-8-22,1-7 52</inkml:trace>
</inkml:ink>
</file>

<file path=word/ink/ink9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1:19.19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4 0 1129,'3'14'441,"0"9"-307,0 5-4,-3 7-44,-1-1-26,0 1-37,-7-4-8,-2-5-7,3-4 5,-7-5-5,7-4 2,-1-6-4,0-3-8,3-4 6,2-1-2,1-5 1,2-1 3,0-5-7,1 0-3,3-2-2,1-2 5,4 1 2,1 2 1,3 3-2,2 4 3,0 4-8,2-1 4,4 3 7,-1 3-13,4 1 8,0 0-6,0 2-5,-2 1 15,-5 0-2,-3 0 2,-2 0-4,3 0 1,-2 0 1,-2 0 2,-2-1 0,-3-3-9,0 0 0,0-1 2,-1 0-2,-1-1 7,-1-1 1,1 1-17,-2-5-44,-1-1-35,0-8 48</inkml:trace>
</inkml:ink>
</file>

<file path=word/ink/ink9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1:18.70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6 39 906,'-7'-1'370,"5"1"-209,0-2-62,2 2-6,-1 0-25,0 0-32,0 0-1,1 0-5,0 0 6,0 0 12,0 0-3,0 0 0,0 0-7,0 0-11,0 0-7,0 0-9,0 1-1,0-1 1,0 0 4,0 0-1,0 0 3,0 0-4,0 0 1,0 0-7,0 0-4,0 0 4,0 0-7,0 0 4,-1 0-4,0 0 0,0 0 0,1 0 2,1 4-2,1 21-3,39 47 5,-17-15-4,-1 2 7,1 3-3,-1-1-2,-3-3 1,-5-3-3,-6-5 3,-4-5 0,-5-9 17,-5-4 8,-4-10 10,1-8-3,-5-9-7,-1-3-12,0-7-8,-3-3-2,5-11-4,0-6 0,8-7-3,1-7 4,4 0-7,4 0 6,6 2-3,1 3 0,7 8 0,2 2-1,3 4 2,2 3-1,1 1 4,0 2-3,-2-4 3,-1 0 1,-3-3 2,-3-1-3,-7-4 8,1-1-7,-11-1 1,-1-1 6,-4 4-11,-7 0 3,-6 1-1,-4 5-2,-4 5-1,-1 8 0,7 12-11,-1 6-1,4 16 4,4 7 0,6 11 3,5 7 2,5 5 5,3-1-4,5-4 5,0-6 0,5-11-7,-2-7-10,3-11-37,0-6-48,-3-12-58,0-7 2,-3-11 87</inkml:trace>
</inkml:ink>
</file>

<file path=word/ink/ink9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1:17.69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-1 1074,'40'65'515,"-36"-49"-211,0 10-160,2 3-35,-1 0-75,-1 0-20,0-10-11,0-1-5,-2-9-13,0-4-1,-2-2 2,-2-3 2,-1-3 12,-3-5 3,0-7-4,-1-3 4,1-4-4,0-2 2,2-1-1,0 2-5,4-3 7,1 2 1,3 1-1,4 4 1,2 9 4,1 4 3,2 10 1,3 5 2,4 13-5,0 4-1,2 9-4,-3 0-1,-3-4-1,-1-3-5,1-7 5,-3-5 0,-1-7-2,-2-3-2,0-5 1,1-1 0,1-5 5,-1-3 0,-5-4 2,-1 0-2,-2-3 3,1 1-4,1 0 4,-1 3 0,-3 4-9,0 4 5,2 6-16,-1 1-6,4 5-50,1 0-42,3-2-23,5-4 67</inkml:trace>
</inkml:ink>
</file>

<file path=word/ink/ink9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1:16.97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-2 1019,'1'0'410,"0"7"-243,1 0-8,0 13-19,1 5-5,-1 10-36,3 5-22,0-3-34,2-1-17,3-11-33,0-5-19,2-9-36,0-5-35,0-9-35,0-4 12,-2-9-3,0-3 673,-6-10-416</inkml:trace>
</inkml:ink>
</file>

<file path=word/ink/ink9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1:16.71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83 0 1233,'-29'66'497,"34"-41"-354,0 5-4,6 12-73,-9 2-33,5-4-23,-3-3-5,-1-9-5,3-8-13,-4-8-12,0-8-26,-2-6-22,-2-8 6,0-10-14,-1-3 16,-3-7 19,1 2-3,-5 0 21,-4 1 6,0 5 14,-3 2 9,3 3 37,3 5 14,9 5 6,1 0-4,10 6-17,3-3 2,9-2 17,2-1 10,2 0-6,5 4-16,-1 2-23,3 5-19,0 8-6,-3 4 4,-2 7-4,0 0 13,-5 1 5,-1-1-12,-1-2 1,-5-2-5,-1-8 2,0-4 2,-2-6 2,-1-3 6,-1-7-7,-1-2 11,-3-6 1,-3-1-3,-6-7-4,-2 0-3,-6-3 0,-4-2-5,-4 4 5,-3 2 1,-1 12 6,2 7-3,4 17-6,-1 9-1,6 19-7,4 11 4,7 8-3,4 4 4,4-1-3,2-2 1,1 1 3,1-3-1,0-4 2,-2-8-19,4-13-52,-6-9-31,-2-14-50,1-4 630,-5-15-375</inkml:trace>
</inkml:ink>
</file>

<file path=word/ink/ink9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1:15.84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31 0 1095,'-15'71'478,"18"-39"-236,-1 14-147,1 5-31,0 1-30,-3-2-37,-2-10-44,0-5-12,-2-13-22,-2-7 14,-3-10 37,1-4 8,-1-9 4,1-1-9,-1-6 1,-5-4-1,3-2 1,-3-2 10,4 2 3,1-1 9,2 4 24,2-2 18,6 5 24,4 0 5,9-3-9,6 1-8,7-4-13,2 1 3,4 4 20,-2 1-5,-3 7-8,-1 2-4,-4 10-32,0 6 2,-4 10-5,-2 5-5,-6 3 3,-3 3-6,-2-2 2,-5-4 1,2-8 0,-2-4 8,0-8-7,4-2 2,-1-3-4,1-3 1,3-8 2,-3-3 3,5-3-2,-2-4-2,2-4 9,2-1 2,-3 0 7,3 5-4,-1 9-11,-2 5-4,2 11-6,-1 7-5,2 10 3,1 3-21,1 3-53,1-3-30,2-2 287,3-3-163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21:33.2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31 967,'10'-29'389,"-13"29"-241,2 0-46,-2 0-37,2-1-18,0 0-24,0 0-4,1 1-9,0 0-5,0 0-8,0 0-5,0 0-3,4 1 8,12 5 2,26 15-4,-23-12 3,2 1 1,-3-2 2,-3-2 0,-2-3 3,-3-2-4,4-1-7,-1 0-4,1 0-10,-2-3-5,-4-1 0,0-1 9,-2 2-3,-2 1-6,-1 0-27,1 2-34,2-2 54</inkml:trace>
</inkml:ink>
</file>

<file path=word/ink/ink9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1:15.14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13 1148,'-1'2'458,"1"0"-308,-2-1-13,2-1-49,0 0-31,0 0-32,0 0-9,0 0-14,0 0 6,3 0-5,9 1 4,32 21-8,-23-27-9,4-3-54,4-1-37,2 0-41,2-1 75</inkml:trace>
</inkml:ink>
</file>

<file path=word/ink/ink9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51:13.32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5 0 1129,'-10'12'437,"2"2"-319,-1 3-36,2 6-29,-1 4-28,0 11-21,4 6-3,2 3 0,3 2 0,9-8-1,1-8 0,2-13-10,1-6 4,0-11 13,1-4-4,1-10 14,1-3-3,-1-8-8,-4-1 2,-5 1-4,-4 2 0,-10 3 4,-2-1 2,-8 0 1,-2-3 0,-2 0 27,-2 1 6,5 4 1,2 2-4,6 4-18,6 4-18,4 1-7,3-1-4,7-2-11,2 1 11,3-1 0,0 1 6,1 2 3,-2-1-3,-2 2 7,-3 0-9,-3 3 0,-1 0 1,-5 1-4,1 0 13,-1 1 0,0-1 4,-1 0-6,1 0-6,-1 0-9,0 0-13,0 0-25,0 0-12,1 0-29,-1 0-23,0-1-15,1 0-4,0 0 81</inkml:trace>
</inkml:ink>
</file>

<file path=word/ink/ink9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1:20.03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-2 1089,'-3'1'433,"4"9"-296,-2 1-23,1 8-45,-3 3-23,3 3-42,3 3-28,2-3-79,3 1 65</inkml:trace>
</inkml:ink>
</file>

<file path=word/ink/ink9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1:19.85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 13 966,'-6'-8'391,"3"5"-247,2 1-26,3 2-40,-1 0-6,0 0-31,1 0-5,0 1-7,2 0 1,1 2-3,27 13 0,-19-7-9,-1-1-10,-1 3-1,-2-1-3,-7 0-1,-2 6-1,-4 2-6,-6 5-6,-2 4-28,-1-3-14,1-4-2,2-4-4,3-7 23,3 0 12,3-5 10,3-1 0,3-3 11,3-1-2,7-2 3,-1-2 3,5-2-3,1-1-1,1-4-27,1 3-12,-2-2-31,1 1-7,-3 0 52</inkml:trace>
</inkml:ink>
</file>

<file path=word/ink/ink9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0:21.50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4-8 1026,'-7'-7'396,"3"5"-278,0 0-3,-1 3-18,3 2-17,1 9-28,0 8-20,7 26-23,1 11 8,7 31-14,5 15 10,3 22-4,1 16-8,3 16 6,-2 4-12,-2 7-8,-2-2 6,-5-6-2,-3-4 4,-7-14 1,-3-7 3,-7-11-9,1-9-4,-3-12-3,6-8-8,-3-18 14,2-10 3,1-21 7,-1-12 1,9-15-6,-2-8 4,6-10-5,1-3 7,7-9 3,3-2-6,8-2 3,5-3-6,5-1 5,6 3 2,9 5 2,3 3-4,6 6 1,0 1-2,13 6 0,2 1 2,2 2-4,4 0 5,2-3 2,4-1-3,6-1 0,-1-2 0,0-1-1,2 0 3,0 0 2,9 0-4,-1 0-3,-2 0 1,10-1 3,-8-4 3,-2-4 2,5-4-5,-5 1-9,-2-1 6,-5-3-1,-3 1 7,-12-5 3,-4-1-4,-14 1 1,-11-2-8,-7 6 0,-8-3 5,-16 5-2,-5 4 2,-12 4 2,-7 3 2,-7 3-8,-3 0-13,-11 2-50,0-2 33,-4-1 9</inkml:trace>
</inkml:ink>
</file>

<file path=word/ink/ink9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0:19.41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 69 1047,'-12'-20'377,"13"23"-305,1 8-19,0 11-24,-1 6 3,4 7-21,-1 1-5,2-5-2,1-3 0,4-9-1,0-5-2,5-7 11,1-4 5,2-9 8,4-2 9,5-12 21,-3-6 2,1-2 9,-4-6-2,-12 0-15,1 2 5,-11 4-3,-3 3-8,-8 7 12,-4 4-8,-9 5-17,-3 4 9,-1 8-29,-3 2-12,1 12-13,2 4-14,5 10-48,6 5-42,12 3-55,5 1 105,12-9 25</inkml:trace>
</inkml:ink>
</file>

<file path=word/ink/ink9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0:13.89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4 133 867,'24'60'358,"-23"-48"-218,0-3-24,1 0 11,-4-7 0,0-2-9,2 0-19,-1 0 0,1-1-35,0 0-11,0 0-21,-1-5-20,0-45-12,-2 20 5,3 1-4,-1 0 2,2 7 4,-1 4-5,0 4-1,-2 4-2,-2 4 0,4 3 8,0 4 0,-2 0-6,2 0-6,0 0-4,2 10 6,9 36-2,-4-15 7,0 3-1,0 5-1,0 3 6,-1-1 7,-4-2 4,1-2 2,-1-2 2,1-4-10,-1-7-10,0-10-4,1-2-23,1-9-42,0 1-34,0-5-80,2-6 109</inkml:trace>
</inkml:ink>
</file>

<file path=word/ink/ink9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3:45.13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8 76 939,'-10'1'370,"2"1"-247,3-1-2,1 1-19,-1-1-13,1 2-23,1-2-11,2 0-13,-1 0-2,2-1-1,-1 0-1,0 0-20,1 0-2,0 0-16,1 0 10,19 6 3,25 6-13,-16-5 3,7-3-3,7 0-4,7 1 7,10-1-2,2-2-1,2-1 3,-1-1-3,7-2 0,3 0-7,4 1 3,-1-1 4,0 0 0,2 0 3,2 0-2,-2 1 2,3 1 4,1 0-9,0 0-1,2-2-3,-3-2 2,-2 0 7,3-3 3,-4-1-6,-3-1-3,-1-2 2,-3 1-2,2-2 8,-7 2 2,-1 1-9,-4 2-2,0 2 1,1 1 0,-2-2 9,-6 4-1,1-2-8,2 2-1,0 0 2,3 1 2,-2 1 6,-3 1-5,-4 1 2,-1-2-4,2 2-2,-1-1 1,-1 1 0,-4 2 3,-4-1 0,-4 1 1,-1-2 1,0 1-5,2-2 1,-1-1 0,-1 1 0,-8-1 2,-2 0 7,-8 0-8,-2 1-1,-4 0-1,-5-1 2,-3 0 6,-1 0-9,-1 0 6,-2 1-6,-1-1 3,-1 0 17,1 0 11,-1 0 26,0 0 1,0 0-13,1 0-16,0 0-29,0 0-1,0 2 4,2 16 0,2 30 2,0-15 0,-1 8-7,1 11-3,0 4 5,0 8-8,-2 3 12,2 6-2,-1 0 0,-2 2-2,-1-2-1,-1-6 3,-2-1 0,0-4 1,0-5 1,1-4 1,-1-7 2,1-8-3,2-5-1,-1-9 1,-2-6-2,2-7 5,-2-3-4,1-6 5,1-1 2,-3-1 3,4-1 4,-1 1-2,0 0-9,0 0 1,0-1-8,1 0 2,-1 0 4,0 1-1,0-1 2,0 0 2,1 0-5,-4 0-2,-2 1 1,-25-4-5,22 2 5,-4-1-2,-3 1 3,-3-1 0,-2 0 1,-7-1 2,1 2 2,-3-3-2,0 1 0,2 0-3,-2-1 0,-2 2-4,-4-2 0,-5 5-24,-5 0-3,-8 1-16,-5 5-4,-5-2-9,-4 2-42,-13-2-35,0-3 76</inkml:trace>
</inkml:ink>
</file>

<file path=word/ink/ink9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3:43.58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3-4 962,'0'-2'370,"0"2"-269,0 0-16,0 0-32,0 0-7,0 0 2,0 0 2,0 0 16,0 9 4,-1 30 17,-4-23-9,5 8-16,-3 1-13,0 9-35,4 8 3,-1 7-17,5 7 7,1 6-2,-1-1-5,0 3-1,-2-1 0,1 2-3,-1 0 4,-2-2 7,-1-1-10,0-3 10,-3-2-8,-2 0 1,0-4 2,0-7-3,1-5 4,1-11 1,3-2-3,0-10-2,0-6-3,3-6-3,-2-2 8,1-4-7,3 0 8,2 0-2,0-3 0,4-1 6,1-1-6,4-2 1,2-1 3,4 0-7,3 0 5,7 1 1,2-1-10,9 3 13,1-1-10,-1 1 4,0 0 2,-6 0-1,2 1 0,4 0-4,5 1 1,6 2 1,-2-2 6,3 1-9,-5-1 9,4 0-8,3 0-4,3-1 15,4 0-8,-6-3-3,-2 1 4,-3-1-2,5 0 1,5 0 0,1 1 0,-3-2-6,-2 1 3,5-2 10,1 0-7,2 0 5,1-1-5,-4 2 0,1-2-1,8 3 1,0 0 0,0 6-4,-2 1 5,0 4-4,3 1 9,2 0-5,-1 1 0,0 0 6,0-3-11,1 1 5,0-3 6,-5 0-14,-2 1 11,-5-2-6,-1 2-3,-6 1 14,-7-2-12,-8 0 4,-5-1 0,-2-3 2,-3 3-3,-6-1 5,-5 1 2,-9-1-12,-5 0 7,-5 1 4,-3-1-6,-8-2-3,-6-5-64,-12-6 43</inkml:trace>
</inkml:ink>
</file>

<file path=word/ink/ink9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18T07:42:59.7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4 182 988,'-33'-8'383,"25"14"-281,-1 2-21,2 2-27,0 3-10,2 5-9,1 4-10,0 6-17,0 5-6,3 1-6,0-1 4,1-4 7,2-8 2,1-9-2,-2-5-6,1-10 0,2-7 2,-3-15 2,1-4 5,0-12-7,-2-2-3,-1 3 0,0-3 0,-2 4 1,2 4 1,-2 3 8,2 7-4,0 3-2,1 3 0,3 7-9,0-2 2,4 7 5,0 1-4,0 2 28,4 6 2,4 6 15,5 8 4,9 10-26,3 3 0,11 4-16,2-4 2,0-7-7,-1-4-4,-5-10-23,0-8-24,1-10-42,2-5 51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55E8E20-A2B6-40C4-90D3-58685A25D21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7</TotalTime>
  <Pages>30</Pages>
  <Words>2065</Words>
  <Characters>11773</Characters>
  <Application>Microsoft Office Word</Application>
  <DocSecurity>0</DocSecurity>
  <Lines>98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Ορίζουσες (βλέπε Strang, Κεφάλαια 4</vt:lpstr>
    </vt:vector>
  </TitlesOfParts>
  <Company>Statistics</Company>
  <LinksUpToDate>false</LinksUpToDate>
  <CharactersWithSpaces>13811</CharactersWithSpaces>
  <SharedDoc>false</SharedDoc>
  <HLinks>
    <vt:vector size="174" baseType="variant">
      <vt:variant>
        <vt:i4>1114160</vt:i4>
      </vt:variant>
      <vt:variant>
        <vt:i4>173</vt:i4>
      </vt:variant>
      <vt:variant>
        <vt:i4>0</vt:i4>
      </vt:variant>
      <vt:variant>
        <vt:i4>5</vt:i4>
      </vt:variant>
      <vt:variant>
        <vt:lpwstr/>
      </vt:variant>
      <vt:variant>
        <vt:lpwstr>_Toc305453311</vt:lpwstr>
      </vt:variant>
      <vt:variant>
        <vt:i4>1114160</vt:i4>
      </vt:variant>
      <vt:variant>
        <vt:i4>167</vt:i4>
      </vt:variant>
      <vt:variant>
        <vt:i4>0</vt:i4>
      </vt:variant>
      <vt:variant>
        <vt:i4>5</vt:i4>
      </vt:variant>
      <vt:variant>
        <vt:lpwstr/>
      </vt:variant>
      <vt:variant>
        <vt:lpwstr>_Toc305453310</vt:lpwstr>
      </vt:variant>
      <vt:variant>
        <vt:i4>1048624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305453309</vt:lpwstr>
      </vt:variant>
      <vt:variant>
        <vt:i4>1048624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305453308</vt:lpwstr>
      </vt:variant>
      <vt:variant>
        <vt:i4>1048624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305453307</vt:lpwstr>
      </vt:variant>
      <vt:variant>
        <vt:i4>1048624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305453306</vt:lpwstr>
      </vt:variant>
      <vt:variant>
        <vt:i4>1048624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305453305</vt:lpwstr>
      </vt:variant>
      <vt:variant>
        <vt:i4>1048624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305453304</vt:lpwstr>
      </vt:variant>
      <vt:variant>
        <vt:i4>1048624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305453303</vt:lpwstr>
      </vt:variant>
      <vt:variant>
        <vt:i4>1048624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305453302</vt:lpwstr>
      </vt:variant>
      <vt:variant>
        <vt:i4>1048624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05453301</vt:lpwstr>
      </vt:variant>
      <vt:variant>
        <vt:i4>1048624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05453300</vt:lpwstr>
      </vt:variant>
      <vt:variant>
        <vt:i4>163844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05453299</vt:lpwstr>
      </vt:variant>
      <vt:variant>
        <vt:i4>163844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05453298</vt:lpwstr>
      </vt:variant>
      <vt:variant>
        <vt:i4>163844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05453297</vt:lpwstr>
      </vt:variant>
      <vt:variant>
        <vt:i4>163844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05453296</vt:lpwstr>
      </vt:variant>
      <vt:variant>
        <vt:i4>163844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05453295</vt:lpwstr>
      </vt:variant>
      <vt:variant>
        <vt:i4>163844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05453294</vt:lpwstr>
      </vt:variant>
      <vt:variant>
        <vt:i4>1638449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05453293</vt:lpwstr>
      </vt:variant>
      <vt:variant>
        <vt:i4>1638449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05453292</vt:lpwstr>
      </vt:variant>
      <vt:variant>
        <vt:i4>1638449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05453291</vt:lpwstr>
      </vt:variant>
      <vt:variant>
        <vt:i4>1638449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05453290</vt:lpwstr>
      </vt:variant>
      <vt:variant>
        <vt:i4>1572913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05453289</vt:lpwstr>
      </vt:variant>
      <vt:variant>
        <vt:i4>1572913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05453288</vt:lpwstr>
      </vt:variant>
      <vt:variant>
        <vt:i4>1572913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05453287</vt:lpwstr>
      </vt:variant>
      <vt:variant>
        <vt:i4>1572913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05453286</vt:lpwstr>
      </vt:variant>
      <vt:variant>
        <vt:i4>1572913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05453285</vt:lpwstr>
      </vt:variant>
      <vt:variant>
        <vt:i4>1572913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05453284</vt:lpwstr>
      </vt:variant>
      <vt:variant>
        <vt:i4>1572913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05453283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Ορίζουσες (βλέπε Strang, Κεφάλαια 4</dc:title>
  <dc:creator>Anastasios</dc:creator>
  <cp:lastModifiedBy>user</cp:lastModifiedBy>
  <cp:revision>13</cp:revision>
  <cp:lastPrinted>2005-12-20T12:36:00Z</cp:lastPrinted>
  <dcterms:created xsi:type="dcterms:W3CDTF">2021-11-08T08:42:00Z</dcterms:created>
  <dcterms:modified xsi:type="dcterms:W3CDTF">2021-11-18T08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